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ink/ink1565.xml" ContentType="application/inkml+xml"/>
  <Override PartName="/word/ink/ink1566.xml" ContentType="application/inkml+xml"/>
  <Override PartName="/word/ink/ink1567.xml" ContentType="application/inkml+xml"/>
  <Override PartName="/word/ink/ink1568.xml" ContentType="application/inkml+xml"/>
  <Override PartName="/word/ink/ink1569.xml" ContentType="application/inkml+xml"/>
  <Override PartName="/word/ink/ink1570.xml" ContentType="application/inkml+xml"/>
  <Override PartName="/word/ink/ink1571.xml" ContentType="application/inkml+xml"/>
  <Override PartName="/word/ink/ink1572.xml" ContentType="application/inkml+xml"/>
  <Override PartName="/word/ink/ink1573.xml" ContentType="application/inkml+xml"/>
  <Override PartName="/word/ink/ink1574.xml" ContentType="application/inkml+xml"/>
  <Override PartName="/word/ink/ink1575.xml" ContentType="application/inkml+xml"/>
  <Override PartName="/word/ink/ink1576.xml" ContentType="application/inkml+xml"/>
  <Override PartName="/word/ink/ink1577.xml" ContentType="application/inkml+xml"/>
  <Override PartName="/word/ink/ink1578.xml" ContentType="application/inkml+xml"/>
  <Override PartName="/word/ink/ink1579.xml" ContentType="application/inkml+xml"/>
  <Override PartName="/word/ink/ink1580.xml" ContentType="application/inkml+xml"/>
  <Override PartName="/word/ink/ink1581.xml" ContentType="application/inkml+xml"/>
  <Override PartName="/word/ink/ink1582.xml" ContentType="application/inkml+xml"/>
  <Override PartName="/word/ink/ink1583.xml" ContentType="application/inkml+xml"/>
  <Override PartName="/word/ink/ink1584.xml" ContentType="application/inkml+xml"/>
  <Override PartName="/word/ink/ink1585.xml" ContentType="application/inkml+xml"/>
  <Override PartName="/word/ink/ink1586.xml" ContentType="application/inkml+xml"/>
  <Override PartName="/word/ink/ink1587.xml" ContentType="application/inkml+xml"/>
  <Override PartName="/word/ink/ink1588.xml" ContentType="application/inkml+xml"/>
  <Override PartName="/word/ink/ink1589.xml" ContentType="application/inkml+xml"/>
  <Override PartName="/word/ink/ink1590.xml" ContentType="application/inkml+xml"/>
  <Override PartName="/word/ink/ink1591.xml" ContentType="application/inkml+xml"/>
  <Override PartName="/word/ink/ink1592.xml" ContentType="application/inkml+xml"/>
  <Override PartName="/word/ink/ink1593.xml" ContentType="application/inkml+xml"/>
  <Override PartName="/word/ink/ink1594.xml" ContentType="application/inkml+xml"/>
  <Override PartName="/word/ink/ink1595.xml" ContentType="application/inkml+xml"/>
  <Override PartName="/word/ink/ink1596.xml" ContentType="application/inkml+xml"/>
  <Override PartName="/word/ink/ink1597.xml" ContentType="application/inkml+xml"/>
  <Override PartName="/word/ink/ink1598.xml" ContentType="application/inkml+xml"/>
  <Override PartName="/word/ink/ink1599.xml" ContentType="application/inkml+xml"/>
  <Override PartName="/word/ink/ink1600.xml" ContentType="application/inkml+xml"/>
  <Override PartName="/word/ink/ink1601.xml" ContentType="application/inkml+xml"/>
  <Override PartName="/word/ink/ink1602.xml" ContentType="application/inkml+xml"/>
  <Override PartName="/word/ink/ink1603.xml" ContentType="application/inkml+xml"/>
  <Override PartName="/word/ink/ink1604.xml" ContentType="application/inkml+xml"/>
  <Override PartName="/word/ink/ink1605.xml" ContentType="application/inkml+xml"/>
  <Override PartName="/word/ink/ink1606.xml" ContentType="application/inkml+xml"/>
  <Override PartName="/word/ink/ink1607.xml" ContentType="application/inkml+xml"/>
  <Override PartName="/word/ink/ink1608.xml" ContentType="application/inkml+xml"/>
  <Override PartName="/word/ink/ink1609.xml" ContentType="application/inkml+xml"/>
  <Override PartName="/word/ink/ink1610.xml" ContentType="application/inkml+xml"/>
  <Override PartName="/word/ink/ink1611.xml" ContentType="application/inkml+xml"/>
  <Override PartName="/word/ink/ink1612.xml" ContentType="application/inkml+xml"/>
  <Override PartName="/word/ink/ink1613.xml" ContentType="application/inkml+xml"/>
  <Override PartName="/word/ink/ink1614.xml" ContentType="application/inkml+xml"/>
  <Override PartName="/word/ink/ink1615.xml" ContentType="application/inkml+xml"/>
  <Override PartName="/word/ink/ink1616.xml" ContentType="application/inkml+xml"/>
  <Override PartName="/word/ink/ink1617.xml" ContentType="application/inkml+xml"/>
  <Override PartName="/word/ink/ink1618.xml" ContentType="application/inkml+xml"/>
  <Override PartName="/word/ink/ink1619.xml" ContentType="application/inkml+xml"/>
  <Override PartName="/word/ink/ink1620.xml" ContentType="application/inkml+xml"/>
  <Override PartName="/word/ink/ink1621.xml" ContentType="application/inkml+xml"/>
  <Override PartName="/word/ink/ink1622.xml" ContentType="application/inkml+xml"/>
  <Override PartName="/word/ink/ink1623.xml" ContentType="application/inkml+xml"/>
  <Override PartName="/word/ink/ink1624.xml" ContentType="application/inkml+xml"/>
  <Override PartName="/word/ink/ink1625.xml" ContentType="application/inkml+xml"/>
  <Override PartName="/word/ink/ink1626.xml" ContentType="application/inkml+xml"/>
  <Override PartName="/word/ink/ink1627.xml" ContentType="application/inkml+xml"/>
  <Override PartName="/word/ink/ink1628.xml" ContentType="application/inkml+xml"/>
  <Override PartName="/word/ink/ink1629.xml" ContentType="application/inkml+xml"/>
  <Override PartName="/word/ink/ink1630.xml" ContentType="application/inkml+xml"/>
  <Override PartName="/word/ink/ink1631.xml" ContentType="application/inkml+xml"/>
  <Override PartName="/word/ink/ink1632.xml" ContentType="application/inkml+xml"/>
  <Override PartName="/word/ink/ink1633.xml" ContentType="application/inkml+xml"/>
  <Override PartName="/word/ink/ink1634.xml" ContentType="application/inkml+xml"/>
  <Override PartName="/word/ink/ink1635.xml" ContentType="application/inkml+xml"/>
  <Override PartName="/word/ink/ink1636.xml" ContentType="application/inkml+xml"/>
  <Override PartName="/word/ink/ink1637.xml" ContentType="application/inkml+xml"/>
  <Override PartName="/word/ink/ink1638.xml" ContentType="application/inkml+xml"/>
  <Override PartName="/word/ink/ink1639.xml" ContentType="application/inkml+xml"/>
  <Override PartName="/word/ink/ink1640.xml" ContentType="application/inkml+xml"/>
  <Override PartName="/word/ink/ink1641.xml" ContentType="application/inkml+xml"/>
  <Override PartName="/word/ink/ink1642.xml" ContentType="application/inkml+xml"/>
  <Override PartName="/word/ink/ink1643.xml" ContentType="application/inkml+xml"/>
  <Override PartName="/word/ink/ink1644.xml" ContentType="application/inkml+xml"/>
  <Override PartName="/word/ink/ink1645.xml" ContentType="application/inkml+xml"/>
  <Override PartName="/word/ink/ink1646.xml" ContentType="application/inkml+xml"/>
  <Override PartName="/word/ink/ink1647.xml" ContentType="application/inkml+xml"/>
  <Override PartName="/word/ink/ink1648.xml" ContentType="application/inkml+xml"/>
  <Override PartName="/word/ink/ink1649.xml" ContentType="application/inkml+xml"/>
  <Override PartName="/word/ink/ink1650.xml" ContentType="application/inkml+xml"/>
  <Override PartName="/word/ink/ink1651.xml" ContentType="application/inkml+xml"/>
  <Override PartName="/word/ink/ink1652.xml" ContentType="application/inkml+xml"/>
  <Override PartName="/word/ink/ink1653.xml" ContentType="application/inkml+xml"/>
  <Override PartName="/word/ink/ink1654.xml" ContentType="application/inkml+xml"/>
  <Override PartName="/word/ink/ink1655.xml" ContentType="application/inkml+xml"/>
  <Override PartName="/word/ink/ink1656.xml" ContentType="application/inkml+xml"/>
  <Override PartName="/word/ink/ink1657.xml" ContentType="application/inkml+xml"/>
  <Override PartName="/word/ink/ink1658.xml" ContentType="application/inkml+xml"/>
  <Override PartName="/word/ink/ink1659.xml" ContentType="application/inkml+xml"/>
  <Override PartName="/word/ink/ink1660.xml" ContentType="application/inkml+xml"/>
  <Override PartName="/word/ink/ink1661.xml" ContentType="application/inkml+xml"/>
  <Override PartName="/word/ink/ink1662.xml" ContentType="application/inkml+xml"/>
  <Override PartName="/word/ink/ink1663.xml" ContentType="application/inkml+xml"/>
  <Override PartName="/word/ink/ink1664.xml" ContentType="application/inkml+xml"/>
  <Override PartName="/word/ink/ink1665.xml" ContentType="application/inkml+xml"/>
  <Override PartName="/word/ink/ink1666.xml" ContentType="application/inkml+xml"/>
  <Override PartName="/word/ink/ink1667.xml" ContentType="application/inkml+xml"/>
  <Override PartName="/word/ink/ink1668.xml" ContentType="application/inkml+xml"/>
  <Override PartName="/word/ink/ink1669.xml" ContentType="application/inkml+xml"/>
  <Override PartName="/word/ink/ink1670.xml" ContentType="application/inkml+xml"/>
  <Override PartName="/word/ink/ink1671.xml" ContentType="application/inkml+xml"/>
  <Override PartName="/word/ink/ink1672.xml" ContentType="application/inkml+xml"/>
  <Override PartName="/word/ink/ink1673.xml" ContentType="application/inkml+xml"/>
  <Override PartName="/word/ink/ink1674.xml" ContentType="application/inkml+xml"/>
  <Override PartName="/word/ink/ink1675.xml" ContentType="application/inkml+xml"/>
  <Override PartName="/word/ink/ink1676.xml" ContentType="application/inkml+xml"/>
  <Override PartName="/word/ink/ink1677.xml" ContentType="application/inkml+xml"/>
  <Override PartName="/word/ink/ink1678.xml" ContentType="application/inkml+xml"/>
  <Override PartName="/word/ink/ink1679.xml" ContentType="application/inkml+xml"/>
  <Override PartName="/word/ink/ink1680.xml" ContentType="application/inkml+xml"/>
  <Override PartName="/word/ink/ink1681.xml" ContentType="application/inkml+xml"/>
  <Override PartName="/word/ink/ink1682.xml" ContentType="application/inkml+xml"/>
  <Override PartName="/word/ink/ink1683.xml" ContentType="application/inkml+xml"/>
  <Override PartName="/word/ink/ink1684.xml" ContentType="application/inkml+xml"/>
  <Override PartName="/word/ink/ink1685.xml" ContentType="application/inkml+xml"/>
  <Override PartName="/word/ink/ink1686.xml" ContentType="application/inkml+xml"/>
  <Override PartName="/word/ink/ink1687.xml" ContentType="application/inkml+xml"/>
  <Override PartName="/word/ink/ink1688.xml" ContentType="application/inkml+xml"/>
  <Override PartName="/word/ink/ink1689.xml" ContentType="application/inkml+xml"/>
  <Override PartName="/word/ink/ink1690.xml" ContentType="application/inkml+xml"/>
  <Override PartName="/word/ink/ink1691.xml" ContentType="application/inkml+xml"/>
  <Override PartName="/word/ink/ink1692.xml" ContentType="application/inkml+xml"/>
  <Override PartName="/word/ink/ink1693.xml" ContentType="application/inkml+xml"/>
  <Override PartName="/word/ink/ink1694.xml" ContentType="application/inkml+xml"/>
  <Override PartName="/word/ink/ink1695.xml" ContentType="application/inkml+xml"/>
  <Override PartName="/word/ink/ink1696.xml" ContentType="application/inkml+xml"/>
  <Override PartName="/word/ink/ink1697.xml" ContentType="application/inkml+xml"/>
  <Override PartName="/word/ink/ink1698.xml" ContentType="application/inkml+xml"/>
  <Override PartName="/word/ink/ink1699.xml" ContentType="application/inkml+xml"/>
  <Override PartName="/word/ink/ink1700.xml" ContentType="application/inkml+xml"/>
  <Override PartName="/word/ink/ink1701.xml" ContentType="application/inkml+xml"/>
  <Override PartName="/word/ink/ink1702.xml" ContentType="application/inkml+xml"/>
  <Override PartName="/word/ink/ink1703.xml" ContentType="application/inkml+xml"/>
  <Override PartName="/word/ink/ink1704.xml" ContentType="application/inkml+xml"/>
  <Override PartName="/word/ink/ink1705.xml" ContentType="application/inkml+xml"/>
  <Override PartName="/word/ink/ink1706.xml" ContentType="application/inkml+xml"/>
  <Override PartName="/word/ink/ink1707.xml" ContentType="application/inkml+xml"/>
  <Override PartName="/word/ink/ink1708.xml" ContentType="application/inkml+xml"/>
  <Override PartName="/word/ink/ink1709.xml" ContentType="application/inkml+xml"/>
  <Override PartName="/word/ink/ink1710.xml" ContentType="application/inkml+xml"/>
  <Override PartName="/word/ink/ink1711.xml" ContentType="application/inkml+xml"/>
  <Override PartName="/word/ink/ink1712.xml" ContentType="application/inkml+xml"/>
  <Override PartName="/word/ink/ink1713.xml" ContentType="application/inkml+xml"/>
  <Override PartName="/word/ink/ink1714.xml" ContentType="application/inkml+xml"/>
  <Override PartName="/word/ink/ink1715.xml" ContentType="application/inkml+xml"/>
  <Override PartName="/word/ink/ink1716.xml" ContentType="application/inkml+xml"/>
  <Override PartName="/word/ink/ink1717.xml" ContentType="application/inkml+xml"/>
  <Override PartName="/word/ink/ink1718.xml" ContentType="application/inkml+xml"/>
  <Override PartName="/word/ink/ink1719.xml" ContentType="application/inkml+xml"/>
  <Override PartName="/word/ink/ink1720.xml" ContentType="application/inkml+xml"/>
  <Override PartName="/word/ink/ink1721.xml" ContentType="application/inkml+xml"/>
  <Override PartName="/word/ink/ink1722.xml" ContentType="application/inkml+xml"/>
  <Override PartName="/word/ink/ink1723.xml" ContentType="application/inkml+xml"/>
  <Override PartName="/word/ink/ink1724.xml" ContentType="application/inkml+xml"/>
  <Override PartName="/word/ink/ink1725.xml" ContentType="application/inkml+xml"/>
  <Override PartName="/word/ink/ink1726.xml" ContentType="application/inkml+xml"/>
  <Override PartName="/word/ink/ink1727.xml" ContentType="application/inkml+xml"/>
  <Override PartName="/word/ink/ink1728.xml" ContentType="application/inkml+xml"/>
  <Override PartName="/word/ink/ink1729.xml" ContentType="application/inkml+xml"/>
  <Override PartName="/word/ink/ink1730.xml" ContentType="application/inkml+xml"/>
  <Override PartName="/word/ink/ink1731.xml" ContentType="application/inkml+xml"/>
  <Override PartName="/word/ink/ink1732.xml" ContentType="application/inkml+xml"/>
  <Override PartName="/word/ink/ink1733.xml" ContentType="application/inkml+xml"/>
  <Override PartName="/word/ink/ink1734.xml" ContentType="application/inkml+xml"/>
  <Override PartName="/word/ink/ink1735.xml" ContentType="application/inkml+xml"/>
  <Override PartName="/word/ink/ink1736.xml" ContentType="application/inkml+xml"/>
  <Override PartName="/word/ink/ink1737.xml" ContentType="application/inkml+xml"/>
  <Override PartName="/word/ink/ink1738.xml" ContentType="application/inkml+xml"/>
  <Override PartName="/word/ink/ink1739.xml" ContentType="application/inkml+xml"/>
  <Override PartName="/word/ink/ink1740.xml" ContentType="application/inkml+xml"/>
  <Override PartName="/word/ink/ink1741.xml" ContentType="application/inkml+xml"/>
  <Override PartName="/word/ink/ink1742.xml" ContentType="application/inkml+xml"/>
  <Override PartName="/word/ink/ink1743.xml" ContentType="application/inkml+xml"/>
  <Override PartName="/word/ink/ink1744.xml" ContentType="application/inkml+xml"/>
  <Override PartName="/word/ink/ink1745.xml" ContentType="application/inkml+xml"/>
  <Override PartName="/word/ink/ink1746.xml" ContentType="application/inkml+xml"/>
  <Override PartName="/word/ink/ink1747.xml" ContentType="application/inkml+xml"/>
  <Override PartName="/word/ink/ink1748.xml" ContentType="application/inkml+xml"/>
  <Override PartName="/word/ink/ink1749.xml" ContentType="application/inkml+xml"/>
  <Override PartName="/word/ink/ink1750.xml" ContentType="application/inkml+xml"/>
  <Override PartName="/word/ink/ink1751.xml" ContentType="application/inkml+xml"/>
  <Override PartName="/word/ink/ink1752.xml" ContentType="application/inkml+xml"/>
  <Override PartName="/word/ink/ink1753.xml" ContentType="application/inkml+xml"/>
  <Override PartName="/word/ink/ink1754.xml" ContentType="application/inkml+xml"/>
  <Override PartName="/word/ink/ink1755.xml" ContentType="application/inkml+xml"/>
  <Override PartName="/word/ink/ink1756.xml" ContentType="application/inkml+xml"/>
  <Override PartName="/word/ink/ink1757.xml" ContentType="application/inkml+xml"/>
  <Override PartName="/word/ink/ink1758.xml" ContentType="application/inkml+xml"/>
  <Override PartName="/word/ink/ink1759.xml" ContentType="application/inkml+xml"/>
  <Override PartName="/word/ink/ink1760.xml" ContentType="application/inkml+xml"/>
  <Override PartName="/word/ink/ink1761.xml" ContentType="application/inkml+xml"/>
  <Override PartName="/word/ink/ink1762.xml" ContentType="application/inkml+xml"/>
  <Override PartName="/word/ink/ink1763.xml" ContentType="application/inkml+xml"/>
  <Override PartName="/word/ink/ink1764.xml" ContentType="application/inkml+xml"/>
  <Override PartName="/word/ink/ink1765.xml" ContentType="application/inkml+xml"/>
  <Override PartName="/word/ink/ink1766.xml" ContentType="application/inkml+xml"/>
  <Override PartName="/word/ink/ink1767.xml" ContentType="application/inkml+xml"/>
  <Override PartName="/word/ink/ink1768.xml" ContentType="application/inkml+xml"/>
  <Override PartName="/word/ink/ink1769.xml" ContentType="application/inkml+xml"/>
  <Override PartName="/word/ink/ink1770.xml" ContentType="application/inkml+xml"/>
  <Override PartName="/word/ink/ink1771.xml" ContentType="application/inkml+xml"/>
  <Override PartName="/word/ink/ink1772.xml" ContentType="application/inkml+xml"/>
  <Override PartName="/word/ink/ink1773.xml" ContentType="application/inkml+xml"/>
  <Override PartName="/word/ink/ink1774.xml" ContentType="application/inkml+xml"/>
  <Override PartName="/word/ink/ink1775.xml" ContentType="application/inkml+xml"/>
  <Override PartName="/word/ink/ink1776.xml" ContentType="application/inkml+xml"/>
  <Override PartName="/word/ink/ink1777.xml" ContentType="application/inkml+xml"/>
  <Override PartName="/word/ink/ink1778.xml" ContentType="application/inkml+xml"/>
  <Override PartName="/word/ink/ink1779.xml" ContentType="application/inkml+xml"/>
  <Override PartName="/word/ink/ink1780.xml" ContentType="application/inkml+xml"/>
  <Override PartName="/word/ink/ink1781.xml" ContentType="application/inkml+xml"/>
  <Override PartName="/word/ink/ink1782.xml" ContentType="application/inkml+xml"/>
  <Override PartName="/word/ink/ink1783.xml" ContentType="application/inkml+xml"/>
  <Override PartName="/word/ink/ink1784.xml" ContentType="application/inkml+xml"/>
  <Override PartName="/word/ink/ink1785.xml" ContentType="application/inkml+xml"/>
  <Override PartName="/word/ink/ink1786.xml" ContentType="application/inkml+xml"/>
  <Override PartName="/word/ink/ink1787.xml" ContentType="application/inkml+xml"/>
  <Override PartName="/word/ink/ink1788.xml" ContentType="application/inkml+xml"/>
  <Override PartName="/word/ink/ink1789.xml" ContentType="application/inkml+xml"/>
  <Override PartName="/word/ink/ink1790.xml" ContentType="application/inkml+xml"/>
  <Override PartName="/word/ink/ink1791.xml" ContentType="application/inkml+xml"/>
  <Override PartName="/word/ink/ink1792.xml" ContentType="application/inkml+xml"/>
  <Override PartName="/word/ink/ink1793.xml" ContentType="application/inkml+xml"/>
  <Override PartName="/word/ink/ink1794.xml" ContentType="application/inkml+xml"/>
  <Override PartName="/word/ink/ink1795.xml" ContentType="application/inkml+xml"/>
  <Override PartName="/word/ink/ink1796.xml" ContentType="application/inkml+xml"/>
  <Override PartName="/word/ink/ink1797.xml" ContentType="application/inkml+xml"/>
  <Override PartName="/word/ink/ink1798.xml" ContentType="application/inkml+xml"/>
  <Override PartName="/word/ink/ink1799.xml" ContentType="application/inkml+xml"/>
  <Override PartName="/word/ink/ink1800.xml" ContentType="application/inkml+xml"/>
  <Override PartName="/word/ink/ink1801.xml" ContentType="application/inkml+xml"/>
  <Override PartName="/word/ink/ink1802.xml" ContentType="application/inkml+xml"/>
  <Override PartName="/word/ink/ink1803.xml" ContentType="application/inkml+xml"/>
  <Override PartName="/word/ink/ink1804.xml" ContentType="application/inkml+xml"/>
  <Override PartName="/word/ink/ink1805.xml" ContentType="application/inkml+xml"/>
  <Override PartName="/word/ink/ink1806.xml" ContentType="application/inkml+xml"/>
  <Override PartName="/word/ink/ink1807.xml" ContentType="application/inkml+xml"/>
  <Override PartName="/word/ink/ink1808.xml" ContentType="application/inkml+xml"/>
  <Override PartName="/word/ink/ink1809.xml" ContentType="application/inkml+xml"/>
  <Override PartName="/word/ink/ink1810.xml" ContentType="application/inkml+xml"/>
  <Override PartName="/word/ink/ink1811.xml" ContentType="application/inkml+xml"/>
  <Override PartName="/word/ink/ink1812.xml" ContentType="application/inkml+xml"/>
  <Override PartName="/word/ink/ink1813.xml" ContentType="application/inkml+xml"/>
  <Override PartName="/word/ink/ink1814.xml" ContentType="application/inkml+xml"/>
  <Override PartName="/word/ink/ink1815.xml" ContentType="application/inkml+xml"/>
  <Override PartName="/word/ink/ink1816.xml" ContentType="application/inkml+xml"/>
  <Override PartName="/word/ink/ink1817.xml" ContentType="application/inkml+xml"/>
  <Override PartName="/word/ink/ink1818.xml" ContentType="application/inkml+xml"/>
  <Override PartName="/word/ink/ink1819.xml" ContentType="application/inkml+xml"/>
  <Override PartName="/word/ink/ink1820.xml" ContentType="application/inkml+xml"/>
  <Override PartName="/word/ink/ink1821.xml" ContentType="application/inkml+xml"/>
  <Override PartName="/word/ink/ink1822.xml" ContentType="application/inkml+xml"/>
  <Override PartName="/word/ink/ink1823.xml" ContentType="application/inkml+xml"/>
  <Override PartName="/word/ink/ink1824.xml" ContentType="application/inkml+xml"/>
  <Override PartName="/word/ink/ink1825.xml" ContentType="application/inkml+xml"/>
  <Override PartName="/word/ink/ink1826.xml" ContentType="application/inkml+xml"/>
  <Override PartName="/word/ink/ink1827.xml" ContentType="application/inkml+xml"/>
  <Override PartName="/word/ink/ink1828.xml" ContentType="application/inkml+xml"/>
  <Override PartName="/word/ink/ink1829.xml" ContentType="application/inkml+xml"/>
  <Override PartName="/word/ink/ink1830.xml" ContentType="application/inkml+xml"/>
  <Override PartName="/word/ink/ink1831.xml" ContentType="application/inkml+xml"/>
  <Override PartName="/word/ink/ink1832.xml" ContentType="application/inkml+xml"/>
  <Override PartName="/word/ink/ink1833.xml" ContentType="application/inkml+xml"/>
  <Override PartName="/word/ink/ink1834.xml" ContentType="application/inkml+xml"/>
  <Override PartName="/word/ink/ink1835.xml" ContentType="application/inkml+xml"/>
  <Override PartName="/word/ink/ink1836.xml" ContentType="application/inkml+xml"/>
  <Override PartName="/word/ink/ink1837.xml" ContentType="application/inkml+xml"/>
  <Override PartName="/word/ink/ink1838.xml" ContentType="application/inkml+xml"/>
  <Override PartName="/word/ink/ink1839.xml" ContentType="application/inkml+xml"/>
  <Override PartName="/word/ink/ink1840.xml" ContentType="application/inkml+xml"/>
  <Override PartName="/word/ink/ink1841.xml" ContentType="application/inkml+xml"/>
  <Override PartName="/word/ink/ink1842.xml" ContentType="application/inkml+xml"/>
  <Override PartName="/word/ink/ink1843.xml" ContentType="application/inkml+xml"/>
  <Override PartName="/word/ink/ink1844.xml" ContentType="application/inkml+xml"/>
  <Override PartName="/word/ink/ink1845.xml" ContentType="application/inkml+xml"/>
  <Override PartName="/word/ink/ink1846.xml" ContentType="application/inkml+xml"/>
  <Override PartName="/word/ink/ink1847.xml" ContentType="application/inkml+xml"/>
  <Override PartName="/word/ink/ink1848.xml" ContentType="application/inkml+xml"/>
  <Override PartName="/word/ink/ink1849.xml" ContentType="application/inkml+xml"/>
  <Override PartName="/word/ink/ink1850.xml" ContentType="application/inkml+xml"/>
  <Override PartName="/word/ink/ink1851.xml" ContentType="application/inkml+xml"/>
  <Override PartName="/word/ink/ink1852.xml" ContentType="application/inkml+xml"/>
  <Override PartName="/word/ink/ink1853.xml" ContentType="application/inkml+xml"/>
  <Override PartName="/word/ink/ink1854.xml" ContentType="application/inkml+xml"/>
  <Override PartName="/word/ink/ink1855.xml" ContentType="application/inkml+xml"/>
  <Override PartName="/word/ink/ink1856.xml" ContentType="application/inkml+xml"/>
  <Override PartName="/word/ink/ink1857.xml" ContentType="application/inkml+xml"/>
  <Override PartName="/word/ink/ink1858.xml" ContentType="application/inkml+xml"/>
  <Override PartName="/word/ink/ink1859.xml" ContentType="application/inkml+xml"/>
  <Override PartName="/word/ink/ink1860.xml" ContentType="application/inkml+xml"/>
  <Override PartName="/word/ink/ink1861.xml" ContentType="application/inkml+xml"/>
  <Override PartName="/word/ink/ink1862.xml" ContentType="application/inkml+xml"/>
  <Override PartName="/word/ink/ink1863.xml" ContentType="application/inkml+xml"/>
  <Override PartName="/word/ink/ink1864.xml" ContentType="application/inkml+xml"/>
  <Override PartName="/word/ink/ink1865.xml" ContentType="application/inkml+xml"/>
  <Override PartName="/word/ink/ink1866.xml" ContentType="application/inkml+xml"/>
  <Override PartName="/word/ink/ink1867.xml" ContentType="application/inkml+xml"/>
  <Override PartName="/word/ink/ink1868.xml" ContentType="application/inkml+xml"/>
  <Override PartName="/word/ink/ink1869.xml" ContentType="application/inkml+xml"/>
  <Override PartName="/word/ink/ink1870.xml" ContentType="application/inkml+xml"/>
  <Override PartName="/word/ink/ink1871.xml" ContentType="application/inkml+xml"/>
  <Override PartName="/word/ink/ink1872.xml" ContentType="application/inkml+xml"/>
  <Override PartName="/word/ink/ink1873.xml" ContentType="application/inkml+xml"/>
  <Override PartName="/word/ink/ink1874.xml" ContentType="application/inkml+xml"/>
  <Override PartName="/word/ink/ink1875.xml" ContentType="application/inkml+xml"/>
  <Override PartName="/word/ink/ink1876.xml" ContentType="application/inkml+xml"/>
  <Override PartName="/word/ink/ink1877.xml" ContentType="application/inkml+xml"/>
  <Override PartName="/word/ink/ink1878.xml" ContentType="application/inkml+xml"/>
  <Override PartName="/word/ink/ink1879.xml" ContentType="application/inkml+xml"/>
  <Override PartName="/word/ink/ink1880.xml" ContentType="application/inkml+xml"/>
  <Override PartName="/word/ink/ink1881.xml" ContentType="application/inkml+xml"/>
  <Override PartName="/word/ink/ink1882.xml" ContentType="application/inkml+xml"/>
  <Override PartName="/word/ink/ink1883.xml" ContentType="application/inkml+xml"/>
  <Override PartName="/word/ink/ink1884.xml" ContentType="application/inkml+xml"/>
  <Override PartName="/word/ink/ink1885.xml" ContentType="application/inkml+xml"/>
  <Override PartName="/word/ink/ink1886.xml" ContentType="application/inkml+xml"/>
  <Override PartName="/word/ink/ink1887.xml" ContentType="application/inkml+xml"/>
  <Override PartName="/word/ink/ink1888.xml" ContentType="application/inkml+xml"/>
  <Override PartName="/word/ink/ink1889.xml" ContentType="application/inkml+xml"/>
  <Override PartName="/word/ink/ink1890.xml" ContentType="application/inkml+xml"/>
  <Override PartName="/word/ink/ink1891.xml" ContentType="application/inkml+xml"/>
  <Override PartName="/word/ink/ink1892.xml" ContentType="application/inkml+xml"/>
  <Override PartName="/word/ink/ink1893.xml" ContentType="application/inkml+xml"/>
  <Override PartName="/word/ink/ink1894.xml" ContentType="application/inkml+xml"/>
  <Override PartName="/word/ink/ink1895.xml" ContentType="application/inkml+xml"/>
  <Override PartName="/word/ink/ink1896.xml" ContentType="application/inkml+xml"/>
  <Override PartName="/word/ink/ink1897.xml" ContentType="application/inkml+xml"/>
  <Override PartName="/word/ink/ink1898.xml" ContentType="application/inkml+xml"/>
  <Override PartName="/word/ink/ink1899.xml" ContentType="application/inkml+xml"/>
  <Override PartName="/word/ink/ink1900.xml" ContentType="application/inkml+xml"/>
  <Override PartName="/word/ink/ink1901.xml" ContentType="application/inkml+xml"/>
  <Override PartName="/word/ink/ink1902.xml" ContentType="application/inkml+xml"/>
  <Override PartName="/word/ink/ink1903.xml" ContentType="application/inkml+xml"/>
  <Override PartName="/word/ink/ink1904.xml" ContentType="application/inkml+xml"/>
  <Override PartName="/word/ink/ink1905.xml" ContentType="application/inkml+xml"/>
  <Override PartName="/word/ink/ink1906.xml" ContentType="application/inkml+xml"/>
  <Override PartName="/word/ink/ink1907.xml" ContentType="application/inkml+xml"/>
  <Override PartName="/word/ink/ink1908.xml" ContentType="application/inkml+xml"/>
  <Override PartName="/word/ink/ink1909.xml" ContentType="application/inkml+xml"/>
  <Override PartName="/word/ink/ink1910.xml" ContentType="application/inkml+xml"/>
  <Override PartName="/word/ink/ink1911.xml" ContentType="application/inkml+xml"/>
  <Override PartName="/word/ink/ink1912.xml" ContentType="application/inkml+xml"/>
  <Override PartName="/word/ink/ink1913.xml" ContentType="application/inkml+xml"/>
  <Override PartName="/word/ink/ink1914.xml" ContentType="application/inkml+xml"/>
  <Override PartName="/word/ink/ink1915.xml" ContentType="application/inkml+xml"/>
  <Override PartName="/word/ink/ink1916.xml" ContentType="application/inkml+xml"/>
  <Override PartName="/word/ink/ink1917.xml" ContentType="application/inkml+xml"/>
  <Override PartName="/word/ink/ink1918.xml" ContentType="application/inkml+xml"/>
  <Override PartName="/word/ink/ink1919.xml" ContentType="application/inkml+xml"/>
  <Override PartName="/word/ink/ink1920.xml" ContentType="application/inkml+xml"/>
  <Override PartName="/word/ink/ink1921.xml" ContentType="application/inkml+xml"/>
  <Override PartName="/word/ink/ink1922.xml" ContentType="application/inkml+xml"/>
  <Override PartName="/word/ink/ink1923.xml" ContentType="application/inkml+xml"/>
  <Override PartName="/word/ink/ink1924.xml" ContentType="application/inkml+xml"/>
  <Override PartName="/word/ink/ink1925.xml" ContentType="application/inkml+xml"/>
  <Override PartName="/word/ink/ink1926.xml" ContentType="application/inkml+xml"/>
  <Override PartName="/word/ink/ink1927.xml" ContentType="application/inkml+xml"/>
  <Override PartName="/word/ink/ink1928.xml" ContentType="application/inkml+xml"/>
  <Override PartName="/word/ink/ink1929.xml" ContentType="application/inkml+xml"/>
  <Override PartName="/word/ink/ink1930.xml" ContentType="application/inkml+xml"/>
  <Override PartName="/word/ink/ink1931.xml" ContentType="application/inkml+xml"/>
  <Override PartName="/word/ink/ink1932.xml" ContentType="application/inkml+xml"/>
  <Override PartName="/word/ink/ink1933.xml" ContentType="application/inkml+xml"/>
  <Override PartName="/word/ink/ink1934.xml" ContentType="application/inkml+xml"/>
  <Override PartName="/word/ink/ink1935.xml" ContentType="application/inkml+xml"/>
  <Override PartName="/word/ink/ink1936.xml" ContentType="application/inkml+xml"/>
  <Override PartName="/word/ink/ink1937.xml" ContentType="application/inkml+xml"/>
  <Override PartName="/word/ink/ink1938.xml" ContentType="application/inkml+xml"/>
  <Override PartName="/word/ink/ink1939.xml" ContentType="application/inkml+xml"/>
  <Override PartName="/word/ink/ink1940.xml" ContentType="application/inkml+xml"/>
  <Override PartName="/word/ink/ink1941.xml" ContentType="application/inkml+xml"/>
  <Override PartName="/word/ink/ink1942.xml" ContentType="application/inkml+xml"/>
  <Override PartName="/word/ink/ink1943.xml" ContentType="application/inkml+xml"/>
  <Override PartName="/word/ink/ink1944.xml" ContentType="application/inkml+xml"/>
  <Override PartName="/word/ink/ink1945.xml" ContentType="application/inkml+xml"/>
  <Override PartName="/word/ink/ink1946.xml" ContentType="application/inkml+xml"/>
  <Override PartName="/word/ink/ink1947.xml" ContentType="application/inkml+xml"/>
  <Override PartName="/word/ink/ink1948.xml" ContentType="application/inkml+xml"/>
  <Override PartName="/word/ink/ink1949.xml" ContentType="application/inkml+xml"/>
  <Override PartName="/word/ink/ink1950.xml" ContentType="application/inkml+xml"/>
  <Override PartName="/word/ink/ink1951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48017D5" w14:textId="204482C4" w:rsidR="00E76094" w:rsidRPr="0074452A" w:rsidRDefault="001D746F" w:rsidP="0074452A">
      <w:pPr>
        <w:pStyle w:val="ListParagraph"/>
        <w:numPr>
          <w:ilvl w:val="0"/>
          <w:numId w:val="6"/>
        </w:num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 wp14:anchorId="7F594BA0" wp14:editId="660A2396">
                <wp:simplePos x="0" y="0"/>
                <wp:positionH relativeFrom="column">
                  <wp:posOffset>5395537</wp:posOffset>
                </wp:positionH>
                <wp:positionV relativeFrom="paragraph">
                  <wp:posOffset>-374338</wp:posOffset>
                </wp:positionV>
                <wp:extent cx="15840" cy="8640"/>
                <wp:effectExtent l="38100" t="57150" r="41910" b="48895"/>
                <wp:wrapNone/>
                <wp:docPr id="1063" name="Ink 1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">
                      <w14:nvContentPartPr>
                        <w14:cNvContentPartPr/>
                      </w14:nvContentPartPr>
                      <w14:xfrm>
                        <a:off x="0" y="0"/>
                        <a:ext cx="158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64240C96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1063" o:spid="_x0000_s1026" type="#_x0000_t75" style="position:absolute;margin-left:424.2pt;margin-top:-30.25pt;width:2.5pt;height:2.05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">
                <v:imagedata r:id="rId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 wp14:anchorId="08A8B6B5" wp14:editId="0318C1A1">
                <wp:simplePos x="0" y="0"/>
                <wp:positionH relativeFrom="column">
                  <wp:posOffset>5300497</wp:posOffset>
                </wp:positionH>
                <wp:positionV relativeFrom="paragraph">
                  <wp:posOffset>-413578</wp:posOffset>
                </wp:positionV>
                <wp:extent cx="54000" cy="51120"/>
                <wp:effectExtent l="38100" t="57150" r="60325" b="44450"/>
                <wp:wrapNone/>
                <wp:docPr id="1062" name="Ink 1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5400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46FCBF" id="Ink 1062" o:spid="_x0000_s1026" type="#_x0000_t75" style="position:absolute;margin-left:416.65pt;margin-top:-33.35pt;width:5.85pt;height:5.7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">
                <v:imagedata r:id="rId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 wp14:anchorId="7788C422" wp14:editId="6986CB61">
                <wp:simplePos x="0" y="0"/>
                <wp:positionH relativeFrom="column">
                  <wp:posOffset>5158657</wp:posOffset>
                </wp:positionH>
                <wp:positionV relativeFrom="paragraph">
                  <wp:posOffset>-380818</wp:posOffset>
                </wp:positionV>
                <wp:extent cx="73440" cy="3240"/>
                <wp:effectExtent l="38100" t="57150" r="41275" b="53975"/>
                <wp:wrapNone/>
                <wp:docPr id="1061" name="Ink 1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734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0B3CF7" id="Ink 1061" o:spid="_x0000_s1026" type="#_x0000_t75" style="position:absolute;margin-left:405.7pt;margin-top:-30.7pt;width:6.8pt;height:1.7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">
                <v:imagedata r:id="rId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 wp14:anchorId="48F604CA" wp14:editId="7A3522EB">
                <wp:simplePos x="0" y="0"/>
                <wp:positionH relativeFrom="column">
                  <wp:posOffset>5147857</wp:posOffset>
                </wp:positionH>
                <wp:positionV relativeFrom="paragraph">
                  <wp:posOffset>-415738</wp:posOffset>
                </wp:positionV>
                <wp:extent cx="104400" cy="8280"/>
                <wp:effectExtent l="38100" t="57150" r="48260" b="48895"/>
                <wp:wrapNone/>
                <wp:docPr id="1060" name="Ink 1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1044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1E3C9A" id="Ink 1060" o:spid="_x0000_s1026" type="#_x0000_t75" style="position:absolute;margin-left:404.9pt;margin-top:-33.5pt;width:9.35pt;height:1.9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">
                <v:imagedata r:id="rId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 wp14:anchorId="2B5850F9" wp14:editId="01DF71C7">
                <wp:simplePos x="0" y="0"/>
                <wp:positionH relativeFrom="column">
                  <wp:posOffset>5012857</wp:posOffset>
                </wp:positionH>
                <wp:positionV relativeFrom="paragraph">
                  <wp:posOffset>-451018</wp:posOffset>
                </wp:positionV>
                <wp:extent cx="84240" cy="122040"/>
                <wp:effectExtent l="57150" t="38100" r="11430" b="49530"/>
                <wp:wrapNone/>
                <wp:docPr id="1059" name="Ink 1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842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EE8FC" id="Ink 1059" o:spid="_x0000_s1026" type="#_x0000_t75" style="position:absolute;margin-left:393.95pt;margin-top:-36.05pt;width:8.2pt;height:11.0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">
                <v:imagedata r:id="rId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 wp14:anchorId="6DD035CE" wp14:editId="4E632F46">
                <wp:simplePos x="0" y="0"/>
                <wp:positionH relativeFrom="column">
                  <wp:posOffset>4920337</wp:posOffset>
                </wp:positionH>
                <wp:positionV relativeFrom="paragraph">
                  <wp:posOffset>-483418</wp:posOffset>
                </wp:positionV>
                <wp:extent cx="91800" cy="37800"/>
                <wp:effectExtent l="57150" t="19050" r="41910" b="57785"/>
                <wp:wrapNone/>
                <wp:docPr id="1058" name="Ink 1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918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E1EEB" id="Ink 1058" o:spid="_x0000_s1026" type="#_x0000_t75" style="position:absolute;margin-left:386.65pt;margin-top:-38.6pt;width:8.55pt;height:4.4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">
                <v:imagedata r:id="rId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 wp14:anchorId="181A18AB" wp14:editId="085DEBDC">
                <wp:simplePos x="0" y="0"/>
                <wp:positionH relativeFrom="column">
                  <wp:posOffset>4840057</wp:posOffset>
                </wp:positionH>
                <wp:positionV relativeFrom="paragraph">
                  <wp:posOffset>-480538</wp:posOffset>
                </wp:positionV>
                <wp:extent cx="40320" cy="53640"/>
                <wp:effectExtent l="19050" t="57150" r="55245" b="41910"/>
                <wp:wrapNone/>
                <wp:docPr id="1057" name="Ink 1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403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4ACE6" id="Ink 1057" o:spid="_x0000_s1026" type="#_x0000_t75" style="position:absolute;margin-left:380.35pt;margin-top:-38.5pt;width:4.4pt;height:5.7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">
                <v:imagedata r:id="rId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 wp14:anchorId="301A7191" wp14:editId="0139AF0D">
                <wp:simplePos x="0" y="0"/>
                <wp:positionH relativeFrom="column">
                  <wp:posOffset>4700377</wp:posOffset>
                </wp:positionH>
                <wp:positionV relativeFrom="paragraph">
                  <wp:posOffset>-506818</wp:posOffset>
                </wp:positionV>
                <wp:extent cx="70200" cy="68400"/>
                <wp:effectExtent l="38100" t="38100" r="44450" b="46355"/>
                <wp:wrapNone/>
                <wp:docPr id="1056" name="Ink 1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702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C09CB9" id="Ink 1056" o:spid="_x0000_s1026" type="#_x0000_t75" style="position:absolute;margin-left:369.4pt;margin-top:-40.45pt;width:7.05pt;height:6.75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">
                <v:imagedata r:id="rId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 wp14:anchorId="3C170729" wp14:editId="55C06F17">
                <wp:simplePos x="0" y="0"/>
                <wp:positionH relativeFrom="column">
                  <wp:posOffset>4723057</wp:posOffset>
                </wp:positionH>
                <wp:positionV relativeFrom="paragraph">
                  <wp:posOffset>-499618</wp:posOffset>
                </wp:positionV>
                <wp:extent cx="22320" cy="51120"/>
                <wp:effectExtent l="38100" t="38100" r="53975" b="44450"/>
                <wp:wrapNone/>
                <wp:docPr id="1055" name="Ink 1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2232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AE084" id="Ink 1055" o:spid="_x0000_s1026" type="#_x0000_t75" style="position:absolute;margin-left:371.2pt;margin-top:-39.95pt;width:3.3pt;height:5.4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">
                <v:imagedata r:id="rId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 wp14:anchorId="0EDBBF99" wp14:editId="30CA4A4A">
                <wp:simplePos x="0" y="0"/>
                <wp:positionH relativeFrom="column">
                  <wp:posOffset>4566817</wp:posOffset>
                </wp:positionH>
                <wp:positionV relativeFrom="paragraph">
                  <wp:posOffset>-514378</wp:posOffset>
                </wp:positionV>
                <wp:extent cx="96840" cy="83520"/>
                <wp:effectExtent l="38100" t="38100" r="55880" b="50165"/>
                <wp:wrapNone/>
                <wp:docPr id="1054" name="Ink 1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968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93150" id="Ink 1054" o:spid="_x0000_s1026" type="#_x0000_t75" style="position:absolute;margin-left:358.9pt;margin-top:-41.1pt;width:9pt;height:7.9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">
                <v:imagedata r:id="rId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 wp14:anchorId="2DC8A37D" wp14:editId="755D8F8A">
                <wp:simplePos x="0" y="0"/>
                <wp:positionH relativeFrom="column">
                  <wp:posOffset>4430377</wp:posOffset>
                </wp:positionH>
                <wp:positionV relativeFrom="paragraph">
                  <wp:posOffset>-519058</wp:posOffset>
                </wp:positionV>
                <wp:extent cx="92160" cy="128160"/>
                <wp:effectExtent l="38100" t="38100" r="41275" b="43815"/>
                <wp:wrapNone/>
                <wp:docPr id="1053" name="Ink 1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921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C23A57" id="Ink 1053" o:spid="_x0000_s1026" type="#_x0000_t75" style="position:absolute;margin-left:348.2pt;margin-top:-41.4pt;width:8.6pt;height:11.55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">
                <v:imagedata r:id="rId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 wp14:anchorId="4923B924" wp14:editId="4E316039">
                <wp:simplePos x="0" y="0"/>
                <wp:positionH relativeFrom="column">
                  <wp:posOffset>4286017</wp:posOffset>
                </wp:positionH>
                <wp:positionV relativeFrom="paragraph">
                  <wp:posOffset>-496738</wp:posOffset>
                </wp:positionV>
                <wp:extent cx="61200" cy="45360"/>
                <wp:effectExtent l="38100" t="38100" r="34290" b="50165"/>
                <wp:wrapNone/>
                <wp:docPr id="1052" name="Ink 1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612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F6D66" id="Ink 1052" o:spid="_x0000_s1026" type="#_x0000_t75" style="position:absolute;margin-left:337.15pt;margin-top:-39.45pt;width:5.8pt;height:4.6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">
                <v:imagedata r:id="rId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 wp14:anchorId="149081FE" wp14:editId="72A6C717">
                <wp:simplePos x="0" y="0"/>
                <wp:positionH relativeFrom="column">
                  <wp:posOffset>4193497</wp:posOffset>
                </wp:positionH>
                <wp:positionV relativeFrom="paragraph">
                  <wp:posOffset>-501058</wp:posOffset>
                </wp:positionV>
                <wp:extent cx="52920" cy="57240"/>
                <wp:effectExtent l="57150" t="38100" r="42545" b="57150"/>
                <wp:wrapNone/>
                <wp:docPr id="1051" name="Ink 1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5292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7E2CDF" id="Ink 1051" o:spid="_x0000_s1026" type="#_x0000_t75" style="position:absolute;margin-left:329.45pt;margin-top:-40.05pt;width:5.5pt;height:5.9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">
                <v:imagedata r:id="rId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 wp14:anchorId="7EDE1D9F" wp14:editId="4FB77CE0">
                <wp:simplePos x="0" y="0"/>
                <wp:positionH relativeFrom="column">
                  <wp:posOffset>4015657</wp:posOffset>
                </wp:positionH>
                <wp:positionV relativeFrom="paragraph">
                  <wp:posOffset>-516538</wp:posOffset>
                </wp:positionV>
                <wp:extent cx="67680" cy="67320"/>
                <wp:effectExtent l="38100" t="38100" r="46990" b="46990"/>
                <wp:wrapNone/>
                <wp:docPr id="1050" name="Ink 1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676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3AC71" id="Ink 1050" o:spid="_x0000_s1026" type="#_x0000_t75" style="position:absolute;margin-left:315.45pt;margin-top:-41.2pt;width:7pt;height:6.7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">
                <v:imagedata r:id="rId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 wp14:anchorId="14157619" wp14:editId="3D2A9020">
                <wp:simplePos x="0" y="0"/>
                <wp:positionH relativeFrom="column">
                  <wp:posOffset>3851497</wp:posOffset>
                </wp:positionH>
                <wp:positionV relativeFrom="paragraph">
                  <wp:posOffset>-554338</wp:posOffset>
                </wp:positionV>
                <wp:extent cx="108360" cy="105840"/>
                <wp:effectExtent l="38100" t="38100" r="25400" b="46990"/>
                <wp:wrapNone/>
                <wp:docPr id="1049" name="Ink 1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1083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35E458" id="Ink 1049" o:spid="_x0000_s1026" type="#_x0000_t75" style="position:absolute;margin-left:302.65pt;margin-top:-44.25pt;width:9.95pt;height:9.65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">
                <v:imagedata r:id="rId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 wp14:anchorId="3EC9559C" wp14:editId="19439F9D">
                <wp:simplePos x="0" y="0"/>
                <wp:positionH relativeFrom="column">
                  <wp:posOffset>3704977</wp:posOffset>
                </wp:positionH>
                <wp:positionV relativeFrom="paragraph">
                  <wp:posOffset>-531298</wp:posOffset>
                </wp:positionV>
                <wp:extent cx="86400" cy="143280"/>
                <wp:effectExtent l="57150" t="38100" r="46990" b="47625"/>
                <wp:wrapNone/>
                <wp:docPr id="1048" name="Ink 1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864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7D650C" id="Ink 1048" o:spid="_x0000_s1026" type="#_x0000_t75" style="position:absolute;margin-left:291pt;margin-top:-42.4pt;width:8.35pt;height:12.8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">
                <v:imagedata r:id="rId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 wp14:anchorId="716DA061" wp14:editId="7C51A2C7">
                <wp:simplePos x="0" y="0"/>
                <wp:positionH relativeFrom="column">
                  <wp:posOffset>3498337</wp:posOffset>
                </wp:positionH>
                <wp:positionV relativeFrom="paragraph">
                  <wp:posOffset>-495298</wp:posOffset>
                </wp:positionV>
                <wp:extent cx="65160" cy="73800"/>
                <wp:effectExtent l="38100" t="38100" r="49530" b="40640"/>
                <wp:wrapNone/>
                <wp:docPr id="1046" name="Ink 1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651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4FAD67" id="Ink 1046" o:spid="_x0000_s1026" type="#_x0000_t75" style="position:absolute;margin-left:275.1pt;margin-top:-39.6pt;width:6pt;height:6.85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">
                <v:imagedata r:id="rId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 wp14:anchorId="5AA96274" wp14:editId="5349D4F3">
                <wp:simplePos x="0" y="0"/>
                <wp:positionH relativeFrom="column">
                  <wp:posOffset>3407977</wp:posOffset>
                </wp:positionH>
                <wp:positionV relativeFrom="paragraph">
                  <wp:posOffset>-501418</wp:posOffset>
                </wp:positionV>
                <wp:extent cx="52560" cy="57240"/>
                <wp:effectExtent l="19050" t="38100" r="43180" b="57150"/>
                <wp:wrapNone/>
                <wp:docPr id="1045" name="Ink 1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5256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471A2" id="Ink 1045" o:spid="_x0000_s1026" type="#_x0000_t75" style="position:absolute;margin-left:267.9pt;margin-top:-40.25pt;width:5.35pt;height:5.8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">
                <v:imagedata r:id="rId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 wp14:anchorId="20B74E03" wp14:editId="19D0CC68">
                <wp:simplePos x="0" y="0"/>
                <wp:positionH relativeFrom="column">
                  <wp:posOffset>3332737</wp:posOffset>
                </wp:positionH>
                <wp:positionV relativeFrom="paragraph">
                  <wp:posOffset>-559738</wp:posOffset>
                </wp:positionV>
                <wp:extent cx="57240" cy="107280"/>
                <wp:effectExtent l="57150" t="38100" r="38100" b="45720"/>
                <wp:wrapNone/>
                <wp:docPr id="1044" name="Ink 1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572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66414" id="Ink 1044" o:spid="_x0000_s1026" type="#_x0000_t75" style="position:absolute;margin-left:261.6pt;margin-top:-44.7pt;width:5.8pt;height:9.7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">
                <v:imagedata r:id="rId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 wp14:anchorId="3FDD41AD" wp14:editId="417D1A9C">
                <wp:simplePos x="0" y="0"/>
                <wp:positionH relativeFrom="column">
                  <wp:posOffset>3186217</wp:posOffset>
                </wp:positionH>
                <wp:positionV relativeFrom="paragraph">
                  <wp:posOffset>-492418</wp:posOffset>
                </wp:positionV>
                <wp:extent cx="102600" cy="51120"/>
                <wp:effectExtent l="38100" t="38100" r="50165" b="44450"/>
                <wp:wrapNone/>
                <wp:docPr id="1043" name="Ink 1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0260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AE165" id="Ink 1043" o:spid="_x0000_s1026" type="#_x0000_t75" style="position:absolute;margin-left:250.25pt;margin-top:-39.2pt;width:9.25pt;height:5.25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">
                <v:imagedata r:id="rId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 wp14:anchorId="17F3D943" wp14:editId="3FFA864F">
                <wp:simplePos x="0" y="0"/>
                <wp:positionH relativeFrom="column">
                  <wp:posOffset>3062017</wp:posOffset>
                </wp:positionH>
                <wp:positionV relativeFrom="paragraph">
                  <wp:posOffset>-477298</wp:posOffset>
                </wp:positionV>
                <wp:extent cx="56880" cy="48600"/>
                <wp:effectExtent l="38100" t="38100" r="38735" b="46990"/>
                <wp:wrapNone/>
                <wp:docPr id="1042" name="Ink 1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5688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6F850" id="Ink 1042" o:spid="_x0000_s1026" type="#_x0000_t75" style="position:absolute;margin-left:240.65pt;margin-top:-38.25pt;width:5.4pt;height:5.3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">
                <v:imagedata r:id="rId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 wp14:anchorId="2EAC62D2" wp14:editId="4224CD97">
                <wp:simplePos x="0" y="0"/>
                <wp:positionH relativeFrom="column">
                  <wp:posOffset>2901457</wp:posOffset>
                </wp:positionH>
                <wp:positionV relativeFrom="paragraph">
                  <wp:posOffset>-471898</wp:posOffset>
                </wp:positionV>
                <wp:extent cx="136440" cy="56880"/>
                <wp:effectExtent l="38100" t="38100" r="35560" b="57785"/>
                <wp:wrapNone/>
                <wp:docPr id="1041" name="Ink 1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1364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EEE82E" id="Ink 1041" o:spid="_x0000_s1026" type="#_x0000_t75" style="position:absolute;margin-left:228.1pt;margin-top:-37.75pt;width:11.8pt;height:5.9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">
                <v:imagedata r:id="rId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 wp14:anchorId="56C956DD" wp14:editId="57A860EF">
                <wp:simplePos x="0" y="0"/>
                <wp:positionH relativeFrom="column">
                  <wp:posOffset>2963377</wp:posOffset>
                </wp:positionH>
                <wp:positionV relativeFrom="paragraph">
                  <wp:posOffset>-553618</wp:posOffset>
                </wp:positionV>
                <wp:extent cx="92880" cy="164520"/>
                <wp:effectExtent l="38100" t="57150" r="21590" b="45085"/>
                <wp:wrapNone/>
                <wp:docPr id="1040" name="Ink 1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9288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1072E" id="Ink 1040" o:spid="_x0000_s1026" type="#_x0000_t75" style="position:absolute;margin-left:232.45pt;margin-top:-44.3pt;width:8.85pt;height:14.1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">
                <v:imagedata r:id="rId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 wp14:anchorId="5AA3D03C" wp14:editId="6363C4B6">
                <wp:simplePos x="0" y="0"/>
                <wp:positionH relativeFrom="column">
                  <wp:posOffset>2758897</wp:posOffset>
                </wp:positionH>
                <wp:positionV relativeFrom="paragraph">
                  <wp:posOffset>-470458</wp:posOffset>
                </wp:positionV>
                <wp:extent cx="50760" cy="73800"/>
                <wp:effectExtent l="38100" t="38100" r="45085" b="40640"/>
                <wp:wrapNone/>
                <wp:docPr id="1038" name="Ink 1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507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33093" id="Ink 1038" o:spid="_x0000_s1026" type="#_x0000_t75" style="position:absolute;margin-left:216.7pt;margin-top:-37.7pt;width:5.25pt;height:7.25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">
                <v:imagedata r:id="rId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 wp14:anchorId="652E2823" wp14:editId="681E706A">
                <wp:simplePos x="0" y="0"/>
                <wp:positionH relativeFrom="column">
                  <wp:posOffset>2687257</wp:posOffset>
                </wp:positionH>
                <wp:positionV relativeFrom="paragraph">
                  <wp:posOffset>-467938</wp:posOffset>
                </wp:positionV>
                <wp:extent cx="66960" cy="61560"/>
                <wp:effectExtent l="38100" t="38100" r="47625" b="53340"/>
                <wp:wrapNone/>
                <wp:docPr id="1037" name="Ink 1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6696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FC946" id="Ink 1037" o:spid="_x0000_s1026" type="#_x0000_t75" style="position:absolute;margin-left:211.1pt;margin-top:-37.6pt;width:6.55pt;height:6.15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">
                <v:imagedata r:id="rId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7376" behindDoc="0" locked="0" layoutInCell="1" allowOverlap="1" wp14:anchorId="48A63385" wp14:editId="018CB8D8">
                <wp:simplePos x="0" y="0"/>
                <wp:positionH relativeFrom="column">
                  <wp:posOffset>2597977</wp:posOffset>
                </wp:positionH>
                <wp:positionV relativeFrom="paragraph">
                  <wp:posOffset>-478738</wp:posOffset>
                </wp:positionV>
                <wp:extent cx="67320" cy="69480"/>
                <wp:effectExtent l="38100" t="38100" r="46990" b="45085"/>
                <wp:wrapNone/>
                <wp:docPr id="1036" name="Ink 1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673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3EB388" id="Ink 1036" o:spid="_x0000_s1026" type="#_x0000_t75" style="position:absolute;margin-left:203.8pt;margin-top:-38.15pt;width:6.9pt;height:6.6pt;z-index:2525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">
                <v:imagedata r:id="rId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6352" behindDoc="0" locked="0" layoutInCell="1" allowOverlap="1" wp14:anchorId="497E0D2F" wp14:editId="54B4CB5E">
                <wp:simplePos x="0" y="0"/>
                <wp:positionH relativeFrom="column">
                  <wp:posOffset>2555497</wp:posOffset>
                </wp:positionH>
                <wp:positionV relativeFrom="paragraph">
                  <wp:posOffset>-511858</wp:posOffset>
                </wp:positionV>
                <wp:extent cx="20880" cy="101160"/>
                <wp:effectExtent l="38100" t="38100" r="55880" b="51435"/>
                <wp:wrapNone/>
                <wp:docPr id="1035" name="Ink 1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208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C9293" id="Ink 1035" o:spid="_x0000_s1026" type="#_x0000_t75" style="position:absolute;margin-left:200.65pt;margin-top:-41pt;width:3pt;height:9.15pt;z-index:2525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">
                <v:imagedata r:id="rId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 wp14:anchorId="527C2A73" wp14:editId="16F42C61">
                <wp:simplePos x="0" y="0"/>
                <wp:positionH relativeFrom="column">
                  <wp:posOffset>2435617</wp:posOffset>
                </wp:positionH>
                <wp:positionV relativeFrom="paragraph">
                  <wp:posOffset>-472618</wp:posOffset>
                </wp:positionV>
                <wp:extent cx="51840" cy="69840"/>
                <wp:effectExtent l="57150" t="38100" r="43815" b="45085"/>
                <wp:wrapNone/>
                <wp:docPr id="1034" name="Ink 1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518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5ABB1A" id="Ink 1034" o:spid="_x0000_s1026" type="#_x0000_t75" style="position:absolute;margin-left:191pt;margin-top:-37.85pt;width:5.75pt;height:6.9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">
                <v:imagedata r:id="rId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 wp14:anchorId="0993E576" wp14:editId="1E540A7F">
                <wp:simplePos x="0" y="0"/>
                <wp:positionH relativeFrom="column">
                  <wp:posOffset>2356777</wp:posOffset>
                </wp:positionH>
                <wp:positionV relativeFrom="paragraph">
                  <wp:posOffset>-468658</wp:posOffset>
                </wp:positionV>
                <wp:extent cx="70200" cy="61560"/>
                <wp:effectExtent l="38100" t="38100" r="44450" b="53340"/>
                <wp:wrapNone/>
                <wp:docPr id="1033" name="Ink 1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702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DD081" id="Ink 1033" o:spid="_x0000_s1026" type="#_x0000_t75" style="position:absolute;margin-left:185.05pt;margin-top:-37.55pt;width:6.5pt;height:6.45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">
                <v:imagedata r:id="rId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 wp14:anchorId="1D685E9B" wp14:editId="255DAEAD">
                <wp:simplePos x="0" y="0"/>
                <wp:positionH relativeFrom="column">
                  <wp:posOffset>2285497</wp:posOffset>
                </wp:positionH>
                <wp:positionV relativeFrom="paragraph">
                  <wp:posOffset>-434458</wp:posOffset>
                </wp:positionV>
                <wp:extent cx="37080" cy="7920"/>
                <wp:effectExtent l="38100" t="57150" r="39370" b="49530"/>
                <wp:wrapNone/>
                <wp:docPr id="1032" name="Ink 1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37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1C666F" id="Ink 1032" o:spid="_x0000_s1026" type="#_x0000_t75" style="position:absolute;margin-left:179.35pt;margin-top:-34.95pt;width:4.1pt;height:1.95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">
                <v:imagedata r:id="rId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 wp14:anchorId="7F03AD67" wp14:editId="720AAB6F">
                <wp:simplePos x="0" y="0"/>
                <wp:positionH relativeFrom="column">
                  <wp:posOffset>2219977</wp:posOffset>
                </wp:positionH>
                <wp:positionV relativeFrom="paragraph">
                  <wp:posOffset>-472258</wp:posOffset>
                </wp:positionV>
                <wp:extent cx="37080" cy="78120"/>
                <wp:effectExtent l="38100" t="38100" r="39370" b="36195"/>
                <wp:wrapNone/>
                <wp:docPr id="1031" name="Ink 1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370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EB7F1" id="Ink 1031" o:spid="_x0000_s1026" type="#_x0000_t75" style="position:absolute;margin-left:174.05pt;margin-top:-37.75pt;width:4.25pt;height:7.2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">
                <v:imagedata r:id="rId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 wp14:anchorId="7347989F" wp14:editId="2E0ECC9B">
                <wp:simplePos x="0" y="0"/>
                <wp:positionH relativeFrom="column">
                  <wp:posOffset>2172817</wp:posOffset>
                </wp:positionH>
                <wp:positionV relativeFrom="paragraph">
                  <wp:posOffset>-477298</wp:posOffset>
                </wp:positionV>
                <wp:extent cx="52200" cy="77760"/>
                <wp:effectExtent l="38100" t="38100" r="24130" b="36830"/>
                <wp:wrapNone/>
                <wp:docPr id="1030" name="Ink 1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522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1D5FF" id="Ink 1030" o:spid="_x0000_s1026" type="#_x0000_t75" style="position:absolute;margin-left:170.5pt;margin-top:-38.2pt;width:5.55pt;height:7.2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">
                <v:imagedata r:id="rId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 wp14:anchorId="65C703E1" wp14:editId="3831958D">
                <wp:simplePos x="0" y="0"/>
                <wp:positionH relativeFrom="column">
                  <wp:posOffset>1864657</wp:posOffset>
                </wp:positionH>
                <wp:positionV relativeFrom="paragraph">
                  <wp:posOffset>-517258</wp:posOffset>
                </wp:positionV>
                <wp:extent cx="235800" cy="121680"/>
                <wp:effectExtent l="38100" t="38100" r="50165" b="50165"/>
                <wp:wrapNone/>
                <wp:docPr id="1029" name="Ink 1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2358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FF245" id="Ink 1029" o:spid="_x0000_s1026" type="#_x0000_t75" style="position:absolute;margin-left:146.25pt;margin-top:-41.35pt;width:19.95pt;height:10.7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">
                <v:imagedata r:id="rId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 wp14:anchorId="45A1937D" wp14:editId="10ACD629">
                <wp:simplePos x="0" y="0"/>
                <wp:positionH relativeFrom="column">
                  <wp:posOffset>1915417</wp:posOffset>
                </wp:positionH>
                <wp:positionV relativeFrom="paragraph">
                  <wp:posOffset>-500338</wp:posOffset>
                </wp:positionV>
                <wp:extent cx="19080" cy="122760"/>
                <wp:effectExtent l="38100" t="38100" r="38100" b="48895"/>
                <wp:wrapNone/>
                <wp:docPr id="1028" name="Ink 1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90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154F60" id="Ink 1028" o:spid="_x0000_s1026" type="#_x0000_t75" style="position:absolute;margin-left:150.1pt;margin-top:-39.9pt;width:2.7pt;height:10.7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">
                <v:imagedata r:id="rId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 wp14:anchorId="2DB02480" wp14:editId="386B35F2">
                <wp:simplePos x="0" y="0"/>
                <wp:positionH relativeFrom="column">
                  <wp:posOffset>1719577</wp:posOffset>
                </wp:positionH>
                <wp:positionV relativeFrom="paragraph">
                  <wp:posOffset>-487378</wp:posOffset>
                </wp:positionV>
                <wp:extent cx="28080" cy="106560"/>
                <wp:effectExtent l="38100" t="38100" r="48260" b="46355"/>
                <wp:wrapNone/>
                <wp:docPr id="1027" name="Ink 1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280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AF78F" id="Ink 1027" o:spid="_x0000_s1026" type="#_x0000_t75" style="position:absolute;margin-left:134.75pt;margin-top:-38.9pt;width:3.4pt;height:9.45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">
                <v:imagedata r:id="rId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 wp14:anchorId="4C45CBFD" wp14:editId="0D50682D">
                <wp:simplePos x="0" y="0"/>
                <wp:positionH relativeFrom="column">
                  <wp:posOffset>1696177</wp:posOffset>
                </wp:positionH>
                <wp:positionV relativeFrom="paragraph">
                  <wp:posOffset>-434458</wp:posOffset>
                </wp:positionV>
                <wp:extent cx="49680" cy="83160"/>
                <wp:effectExtent l="57150" t="57150" r="45720" b="50800"/>
                <wp:wrapNone/>
                <wp:docPr id="1025" name="Ink 1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496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4D87C8" id="Ink 1025" o:spid="_x0000_s1026" type="#_x0000_t75" style="position:absolute;margin-left:132.85pt;margin-top:-34.9pt;width:5.3pt;height:7.8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">
                <v:imagedata r:id="rId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 wp14:anchorId="06CFB652" wp14:editId="61C1D632">
                <wp:simplePos x="0" y="0"/>
                <wp:positionH relativeFrom="column">
                  <wp:posOffset>1584217</wp:posOffset>
                </wp:positionH>
                <wp:positionV relativeFrom="paragraph">
                  <wp:posOffset>-447058</wp:posOffset>
                </wp:positionV>
                <wp:extent cx="70920" cy="68400"/>
                <wp:effectExtent l="38100" t="38100" r="43815" b="46355"/>
                <wp:wrapNone/>
                <wp:docPr id="1024" name="Ink 1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709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EFB22" id="Ink 1024" o:spid="_x0000_s1026" type="#_x0000_t75" style="position:absolute;margin-left:124.2pt;margin-top:-35.6pt;width:6.6pt;height:6.3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">
                <v:imagedata r:id="rId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 wp14:anchorId="4A18721D" wp14:editId="4937AECD">
                <wp:simplePos x="0" y="0"/>
                <wp:positionH relativeFrom="column">
                  <wp:posOffset>1555417</wp:posOffset>
                </wp:positionH>
                <wp:positionV relativeFrom="paragraph">
                  <wp:posOffset>-454618</wp:posOffset>
                </wp:positionV>
                <wp:extent cx="6840" cy="6120"/>
                <wp:effectExtent l="19050" t="38100" r="50800" b="32385"/>
                <wp:wrapNone/>
                <wp:docPr id="1023" name="Ink 1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68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5367E" id="Ink 1023" o:spid="_x0000_s1026" type="#_x0000_t75" style="position:absolute;margin-left:121.95pt;margin-top:-36.3pt;width:1.5pt;height:1.4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">
                <v:imagedata r:id="rId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 wp14:anchorId="4352C8BD" wp14:editId="167A544C">
                <wp:simplePos x="0" y="0"/>
                <wp:positionH relativeFrom="column">
                  <wp:posOffset>1408897</wp:posOffset>
                </wp:positionH>
                <wp:positionV relativeFrom="paragraph">
                  <wp:posOffset>-430498</wp:posOffset>
                </wp:positionV>
                <wp:extent cx="132120" cy="56520"/>
                <wp:effectExtent l="0" t="38100" r="39370" b="57785"/>
                <wp:wrapNone/>
                <wp:docPr id="1022" name="Ink 1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3212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4E34A" id="Ink 1022" o:spid="_x0000_s1026" type="#_x0000_t75" style="position:absolute;margin-left:110.3pt;margin-top:-34.65pt;width:11.8pt;height:5.9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">
                <v:imagedata r:id="rId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 wp14:anchorId="74CB826A" wp14:editId="3795A5C9">
                <wp:simplePos x="0" y="0"/>
                <wp:positionH relativeFrom="column">
                  <wp:posOffset>1456057</wp:posOffset>
                </wp:positionH>
                <wp:positionV relativeFrom="paragraph">
                  <wp:posOffset>-510058</wp:posOffset>
                </wp:positionV>
                <wp:extent cx="55800" cy="148680"/>
                <wp:effectExtent l="57150" t="38100" r="40005" b="41910"/>
                <wp:wrapNone/>
                <wp:docPr id="1021" name="Ink 1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558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CCC3C" id="Ink 1021" o:spid="_x0000_s1026" type="#_x0000_t75" style="position:absolute;margin-left:113.9pt;margin-top:-40.8pt;width:5.85pt;height:12.8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">
                <v:imagedata r:id="rId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 wp14:anchorId="507E5310" wp14:editId="4ED389EE">
                <wp:simplePos x="0" y="0"/>
                <wp:positionH relativeFrom="column">
                  <wp:posOffset>1189297</wp:posOffset>
                </wp:positionH>
                <wp:positionV relativeFrom="paragraph">
                  <wp:posOffset>-436258</wp:posOffset>
                </wp:positionV>
                <wp:extent cx="120600" cy="43560"/>
                <wp:effectExtent l="19050" t="38100" r="51435" b="52070"/>
                <wp:wrapNone/>
                <wp:docPr id="1020" name="Ink 1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2060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21FAF" id="Ink 1020" o:spid="_x0000_s1026" type="#_x0000_t75" style="position:absolute;margin-left:93.2pt;margin-top:-34.8pt;width:10.75pt;height:4.6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">
                <v:imagedata r:id="rId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 wp14:anchorId="3E58B21F" wp14:editId="2CFD7DDD">
                <wp:simplePos x="0" y="0"/>
                <wp:positionH relativeFrom="column">
                  <wp:posOffset>1251937</wp:posOffset>
                </wp:positionH>
                <wp:positionV relativeFrom="paragraph">
                  <wp:posOffset>-499618</wp:posOffset>
                </wp:positionV>
                <wp:extent cx="12960" cy="130320"/>
                <wp:effectExtent l="57150" t="38100" r="44450" b="41275"/>
                <wp:wrapNone/>
                <wp:docPr id="1019" name="Ink 1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1296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ABE20" id="Ink 1019" o:spid="_x0000_s1026" type="#_x0000_t75" style="position:absolute;margin-left:97.85pt;margin-top:-39.9pt;width:2.4pt;height:11.3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">
                <v:imagedata r:id="rId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 wp14:anchorId="79CC92CB" wp14:editId="3B001DDB">
                <wp:simplePos x="0" y="0"/>
                <wp:positionH relativeFrom="column">
                  <wp:posOffset>974737</wp:posOffset>
                </wp:positionH>
                <wp:positionV relativeFrom="paragraph">
                  <wp:posOffset>-423298</wp:posOffset>
                </wp:positionV>
                <wp:extent cx="85320" cy="10080"/>
                <wp:effectExtent l="38100" t="38100" r="48260" b="47625"/>
                <wp:wrapNone/>
                <wp:docPr id="1018" name="Ink 1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853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76C12" id="Ink 1018" o:spid="_x0000_s1026" type="#_x0000_t75" style="position:absolute;margin-left:76.15pt;margin-top:-33.95pt;width:7.9pt;height:2.3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">
                <v:imagedata r:id="rId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 wp14:anchorId="074FA8A1" wp14:editId="0E371897">
                <wp:simplePos x="0" y="0"/>
                <wp:positionH relativeFrom="column">
                  <wp:posOffset>1017577</wp:posOffset>
                </wp:positionH>
                <wp:positionV relativeFrom="paragraph">
                  <wp:posOffset>-494938</wp:posOffset>
                </wp:positionV>
                <wp:extent cx="15120" cy="131400"/>
                <wp:effectExtent l="38100" t="57150" r="42545" b="40640"/>
                <wp:wrapNone/>
                <wp:docPr id="1017" name="Ink 1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51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D5F839" id="Ink 1017" o:spid="_x0000_s1026" type="#_x0000_t75" style="position:absolute;margin-left:79.65pt;margin-top:-39.65pt;width:2.4pt;height:11.55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">
                <v:imagedata r:id="rId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 wp14:anchorId="4EE44442" wp14:editId="61441F98">
                <wp:simplePos x="0" y="0"/>
                <wp:positionH relativeFrom="column">
                  <wp:posOffset>866737</wp:posOffset>
                </wp:positionH>
                <wp:positionV relativeFrom="paragraph">
                  <wp:posOffset>-433738</wp:posOffset>
                </wp:positionV>
                <wp:extent cx="66960" cy="53280"/>
                <wp:effectExtent l="38100" t="57150" r="47625" b="42545"/>
                <wp:wrapNone/>
                <wp:docPr id="1016" name="Ink 1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6696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A6EEA" id="Ink 1016" o:spid="_x0000_s1026" type="#_x0000_t75" style="position:absolute;margin-left:67.8pt;margin-top:-34.85pt;width:6.2pt;height:5.5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">
                <v:imagedata r:id="rId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 wp14:anchorId="2C7BC613" wp14:editId="31C2F7C1">
                <wp:simplePos x="0" y="0"/>
                <wp:positionH relativeFrom="column">
                  <wp:posOffset>783217</wp:posOffset>
                </wp:positionH>
                <wp:positionV relativeFrom="paragraph">
                  <wp:posOffset>-449578</wp:posOffset>
                </wp:positionV>
                <wp:extent cx="51480" cy="68760"/>
                <wp:effectExtent l="57150" t="38100" r="43815" b="45720"/>
                <wp:wrapNone/>
                <wp:docPr id="1015" name="Ink 1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514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146FE" id="Ink 1015" o:spid="_x0000_s1026" type="#_x0000_t75" style="position:absolute;margin-left:60.95pt;margin-top:-36pt;width:5.35pt;height:6.7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">
                <v:imagedata r:id="rId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 wp14:anchorId="74293BD6" wp14:editId="727989E7">
                <wp:simplePos x="0" y="0"/>
                <wp:positionH relativeFrom="column">
                  <wp:posOffset>651817</wp:posOffset>
                </wp:positionH>
                <wp:positionV relativeFrom="paragraph">
                  <wp:posOffset>-443458</wp:posOffset>
                </wp:positionV>
                <wp:extent cx="100080" cy="62280"/>
                <wp:effectExtent l="38100" t="38100" r="52705" b="52070"/>
                <wp:wrapNone/>
                <wp:docPr id="1014" name="Ink 1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0008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A6ACCD" id="Ink 1014" o:spid="_x0000_s1026" type="#_x0000_t75" style="position:absolute;margin-left:50.65pt;margin-top:-35.55pt;width:9.05pt;height:6.25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">
                <v:imagedata r:id="rId1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 wp14:anchorId="529A23C2" wp14:editId="47E61017">
                <wp:simplePos x="0" y="0"/>
                <wp:positionH relativeFrom="column">
                  <wp:posOffset>511777</wp:posOffset>
                </wp:positionH>
                <wp:positionV relativeFrom="paragraph">
                  <wp:posOffset>-440218</wp:posOffset>
                </wp:positionV>
                <wp:extent cx="37080" cy="69840"/>
                <wp:effectExtent l="38100" t="38100" r="39370" b="45085"/>
                <wp:wrapNone/>
                <wp:docPr id="1013" name="Ink 1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370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11D72" id="Ink 1013" o:spid="_x0000_s1026" type="#_x0000_t75" style="position:absolute;margin-left:39.6pt;margin-top:-35.35pt;width:4.3pt;height:6.75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">
                <v:imagedata r:id="rId1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 wp14:anchorId="2866F50C" wp14:editId="57DE4278">
                <wp:simplePos x="0" y="0"/>
                <wp:positionH relativeFrom="column">
                  <wp:posOffset>375697</wp:posOffset>
                </wp:positionH>
                <wp:positionV relativeFrom="paragraph">
                  <wp:posOffset>-439858</wp:posOffset>
                </wp:positionV>
                <wp:extent cx="93600" cy="66600"/>
                <wp:effectExtent l="57150" t="38100" r="40005" b="48260"/>
                <wp:wrapNone/>
                <wp:docPr id="1012" name="Ink 1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936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76712" id="Ink 1012" o:spid="_x0000_s1026" type="#_x0000_t75" style="position:absolute;margin-left:28.95pt;margin-top:-35.2pt;width:8.55pt;height:6.55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">
                <v:imagedata r:id="rId1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 wp14:anchorId="72BAFC54" wp14:editId="315146D8">
                <wp:simplePos x="0" y="0"/>
                <wp:positionH relativeFrom="column">
                  <wp:posOffset>182737</wp:posOffset>
                </wp:positionH>
                <wp:positionV relativeFrom="paragraph">
                  <wp:posOffset>-376498</wp:posOffset>
                </wp:positionV>
                <wp:extent cx="40320" cy="77760"/>
                <wp:effectExtent l="19050" t="38100" r="55245" b="36830"/>
                <wp:wrapNone/>
                <wp:docPr id="1011" name="Ink 1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403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1B5A3" id="Ink 1011" o:spid="_x0000_s1026" type="#_x0000_t75" style="position:absolute;margin-left:13.85pt;margin-top:-30.1pt;width:4.4pt;height:7.1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">
                <v:imagedata r:id="rId1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 wp14:anchorId="353E5ECB" wp14:editId="11D119B8">
                <wp:simplePos x="0" y="0"/>
                <wp:positionH relativeFrom="column">
                  <wp:posOffset>102817</wp:posOffset>
                </wp:positionH>
                <wp:positionV relativeFrom="paragraph">
                  <wp:posOffset>-404218</wp:posOffset>
                </wp:positionV>
                <wp:extent cx="60480" cy="105480"/>
                <wp:effectExtent l="38100" t="38100" r="34925" b="46990"/>
                <wp:wrapNone/>
                <wp:docPr id="1010" name="Ink 1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604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419D1" id="Ink 1010" o:spid="_x0000_s1026" type="#_x0000_t75" style="position:absolute;margin-left:7.7pt;margin-top:-32.45pt;width:5.75pt;height:9.4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">
                <v:imagedata r:id="rId1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 wp14:anchorId="19E6CDFF" wp14:editId="2893F39C">
                <wp:simplePos x="0" y="0"/>
                <wp:positionH relativeFrom="column">
                  <wp:posOffset>9217</wp:posOffset>
                </wp:positionH>
                <wp:positionV relativeFrom="paragraph">
                  <wp:posOffset>-409618</wp:posOffset>
                </wp:positionV>
                <wp:extent cx="70200" cy="61920"/>
                <wp:effectExtent l="38100" t="38100" r="44450" b="52705"/>
                <wp:wrapNone/>
                <wp:docPr id="1009" name="Ink 1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7020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3CE5C" id="Ink 1009" o:spid="_x0000_s1026" type="#_x0000_t75" style="position:absolute;margin-left:.05pt;margin-top:-32.85pt;width:6.7pt;height:6.2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">
                <v:imagedata r:id="rId1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 wp14:anchorId="7ACCC2AE" wp14:editId="1EEB3C13">
                <wp:simplePos x="0" y="0"/>
                <wp:positionH relativeFrom="column">
                  <wp:posOffset>-87983</wp:posOffset>
                </wp:positionH>
                <wp:positionV relativeFrom="paragraph">
                  <wp:posOffset>-452818</wp:posOffset>
                </wp:positionV>
                <wp:extent cx="68400" cy="117720"/>
                <wp:effectExtent l="38100" t="57150" r="46355" b="53975"/>
                <wp:wrapNone/>
                <wp:docPr id="1008" name="Ink 1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6840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4E6A9" id="Ink 1008" o:spid="_x0000_s1026" type="#_x0000_t75" style="position:absolute;margin-left:-7.65pt;margin-top:-36.4pt;width:6.85pt;height:10.7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">
                <v:imagedata r:id="rId1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 wp14:anchorId="1B3AE867" wp14:editId="1E410651">
                <wp:simplePos x="0" y="0"/>
                <wp:positionH relativeFrom="column">
                  <wp:posOffset>-189143</wp:posOffset>
                </wp:positionH>
                <wp:positionV relativeFrom="paragraph">
                  <wp:posOffset>-396658</wp:posOffset>
                </wp:positionV>
                <wp:extent cx="31320" cy="57240"/>
                <wp:effectExtent l="38100" t="38100" r="45085" b="38100"/>
                <wp:wrapNone/>
                <wp:docPr id="1007" name="Ink 1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3132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F3DE0" id="Ink 1007" o:spid="_x0000_s1026" type="#_x0000_t75" style="position:absolute;margin-left:-15.55pt;margin-top:-31.75pt;width:3.9pt;height:5.7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">
                <v:imagedata r:id="rId1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 wp14:anchorId="1BF38098" wp14:editId="64AC0225">
                <wp:simplePos x="0" y="0"/>
                <wp:positionH relativeFrom="column">
                  <wp:posOffset>-336023</wp:posOffset>
                </wp:positionH>
                <wp:positionV relativeFrom="paragraph">
                  <wp:posOffset>-430498</wp:posOffset>
                </wp:positionV>
                <wp:extent cx="144720" cy="36720"/>
                <wp:effectExtent l="38100" t="38100" r="46355" b="40005"/>
                <wp:wrapNone/>
                <wp:docPr id="1006" name="Ink 1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1447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70149" id="Ink 1006" o:spid="_x0000_s1026" type="#_x0000_t75" style="position:absolute;margin-left:-26.95pt;margin-top:-34.55pt;width:12.45pt;height:4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">
                <v:imagedata r:id="rId1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 wp14:anchorId="5D7F44AE" wp14:editId="32F07688">
                <wp:simplePos x="0" y="0"/>
                <wp:positionH relativeFrom="column">
                  <wp:posOffset>-293183</wp:posOffset>
                </wp:positionH>
                <wp:positionV relativeFrom="paragraph">
                  <wp:posOffset>-422578</wp:posOffset>
                </wp:positionV>
                <wp:extent cx="15840" cy="109080"/>
                <wp:effectExtent l="57150" t="38100" r="41910" b="43815"/>
                <wp:wrapNone/>
                <wp:docPr id="1005" name="Ink 1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158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B70C25" id="Ink 1005" o:spid="_x0000_s1026" type="#_x0000_t75" style="position:absolute;margin-left:-23.85pt;margin-top:-33.8pt;width:2.55pt;height:9.8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">
                <v:imagedata r:id="rId1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 wp14:anchorId="59783A70" wp14:editId="2088DBCA">
                <wp:simplePos x="0" y="0"/>
                <wp:positionH relativeFrom="column">
                  <wp:posOffset>6055054</wp:posOffset>
                </wp:positionH>
                <wp:positionV relativeFrom="paragraph">
                  <wp:posOffset>-578458</wp:posOffset>
                </wp:positionV>
                <wp:extent cx="14040" cy="7560"/>
                <wp:effectExtent l="57150" t="38100" r="43180" b="50165"/>
                <wp:wrapNone/>
                <wp:docPr id="1003" name="Ink 1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140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409261" id="Ink 1003" o:spid="_x0000_s1026" type="#_x0000_t75" style="position:absolute;margin-left:476.15pt;margin-top:-46.2pt;width:2.2pt;height:1.9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">
                <v:imagedata r:id="rId1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 wp14:anchorId="5239F7FF" wp14:editId="2A45884E">
                <wp:simplePos x="0" y="0"/>
                <wp:positionH relativeFrom="column">
                  <wp:posOffset>5984134</wp:posOffset>
                </wp:positionH>
                <wp:positionV relativeFrom="paragraph">
                  <wp:posOffset>-632458</wp:posOffset>
                </wp:positionV>
                <wp:extent cx="45720" cy="63000"/>
                <wp:effectExtent l="38100" t="38100" r="49530" b="51435"/>
                <wp:wrapNone/>
                <wp:docPr id="1002" name="Ink 1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457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4FD6D" id="Ink 1002" o:spid="_x0000_s1026" type="#_x0000_t75" style="position:absolute;margin-left:470.7pt;margin-top:-50.4pt;width:4.6pt;height:6.3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">
                <v:imagedata r:id="rId1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 wp14:anchorId="09DFA775" wp14:editId="03C7FCC2">
                <wp:simplePos x="0" y="0"/>
                <wp:positionH relativeFrom="column">
                  <wp:posOffset>5945614</wp:posOffset>
                </wp:positionH>
                <wp:positionV relativeFrom="paragraph">
                  <wp:posOffset>-625618</wp:posOffset>
                </wp:positionV>
                <wp:extent cx="47880" cy="51840"/>
                <wp:effectExtent l="38100" t="57150" r="47625" b="43815"/>
                <wp:wrapNone/>
                <wp:docPr id="1001" name="Ink 1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4788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827C2C" id="Ink 1001" o:spid="_x0000_s1026" type="#_x0000_t75" style="position:absolute;margin-left:467.6pt;margin-top:-49.95pt;width:5pt;height:5.3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">
                <v:imagedata r:id="rId1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 wp14:anchorId="024FBDA9" wp14:editId="54116C3A">
                <wp:simplePos x="0" y="0"/>
                <wp:positionH relativeFrom="column">
                  <wp:posOffset>5903494</wp:posOffset>
                </wp:positionH>
                <wp:positionV relativeFrom="paragraph">
                  <wp:posOffset>-710938</wp:posOffset>
                </wp:positionV>
                <wp:extent cx="44640" cy="139680"/>
                <wp:effectExtent l="38100" t="38100" r="50800" b="51435"/>
                <wp:wrapNone/>
                <wp:docPr id="1000" name="Ink 1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446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AAE82" id="Ink 1000" o:spid="_x0000_s1026" type="#_x0000_t75" style="position:absolute;margin-left:464.3pt;margin-top:-56.6pt;width:4.7pt;height:12.1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">
                <v:imagedata r:id="rId1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 wp14:anchorId="45C14470" wp14:editId="08515C2B">
                <wp:simplePos x="0" y="0"/>
                <wp:positionH relativeFrom="column">
                  <wp:posOffset>5807597</wp:posOffset>
                </wp:positionH>
                <wp:positionV relativeFrom="paragraph">
                  <wp:posOffset>-697258</wp:posOffset>
                </wp:positionV>
                <wp:extent cx="49680" cy="123480"/>
                <wp:effectExtent l="38100" t="38100" r="45720" b="48260"/>
                <wp:wrapNone/>
                <wp:docPr id="999" name="Ink 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496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3DD56F" id="Ink 999" o:spid="_x0000_s1026" type="#_x0000_t75" style="position:absolute;margin-left:456.55pt;margin-top:-55.45pt;width:5.35pt;height:10.85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">
                <v:imagedata r:id="rId1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 wp14:anchorId="2E54C3E6" wp14:editId="46F68BA4">
                <wp:simplePos x="0" y="0"/>
                <wp:positionH relativeFrom="column">
                  <wp:posOffset>5742797</wp:posOffset>
                </wp:positionH>
                <wp:positionV relativeFrom="paragraph">
                  <wp:posOffset>-629218</wp:posOffset>
                </wp:positionV>
                <wp:extent cx="33120" cy="62280"/>
                <wp:effectExtent l="38100" t="38100" r="43180" b="52070"/>
                <wp:wrapNone/>
                <wp:docPr id="998" name="Ink 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331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DF6ECC" id="Ink 998" o:spid="_x0000_s1026" type="#_x0000_t75" style="position:absolute;margin-left:451.5pt;margin-top:-50.15pt;width:4.05pt;height:6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">
                <v:imagedata r:id="rId1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 wp14:anchorId="65B77A33" wp14:editId="416CC0AE">
                <wp:simplePos x="0" y="0"/>
                <wp:positionH relativeFrom="column">
                  <wp:posOffset>5712197</wp:posOffset>
                </wp:positionH>
                <wp:positionV relativeFrom="paragraph">
                  <wp:posOffset>-651898</wp:posOffset>
                </wp:positionV>
                <wp:extent cx="9720" cy="6120"/>
                <wp:effectExtent l="38100" t="19050" r="47625" b="51435"/>
                <wp:wrapNone/>
                <wp:docPr id="997" name="Ink 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97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E2A57" id="Ink 997" o:spid="_x0000_s1026" type="#_x0000_t75" style="position:absolute;margin-left:449.25pt;margin-top:-51.9pt;width:1.75pt;height:1.5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">
                <v:imagedata r:id="rId1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 wp14:anchorId="549F43B8" wp14:editId="043C78EF">
                <wp:simplePos x="0" y="0"/>
                <wp:positionH relativeFrom="column">
                  <wp:posOffset>5686997</wp:posOffset>
                </wp:positionH>
                <wp:positionV relativeFrom="paragraph">
                  <wp:posOffset>-633898</wp:posOffset>
                </wp:positionV>
                <wp:extent cx="29520" cy="53640"/>
                <wp:effectExtent l="38100" t="38100" r="46990" b="41910"/>
                <wp:wrapNone/>
                <wp:docPr id="996" name="Ink 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295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5DC9D" id="Ink 996" o:spid="_x0000_s1026" type="#_x0000_t75" style="position:absolute;margin-left:447.15pt;margin-top:-50.3pt;width:3.35pt;height:5.1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">
                <v:imagedata r:id="rId1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 wp14:anchorId="61EC953F" wp14:editId="586DFD26">
                <wp:simplePos x="0" y="0"/>
                <wp:positionH relativeFrom="column">
                  <wp:posOffset>5636597</wp:posOffset>
                </wp:positionH>
                <wp:positionV relativeFrom="paragraph">
                  <wp:posOffset>-622378</wp:posOffset>
                </wp:positionV>
                <wp:extent cx="38160" cy="42120"/>
                <wp:effectExtent l="38100" t="38100" r="57150" b="53340"/>
                <wp:wrapNone/>
                <wp:docPr id="995" name="Ink 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3816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A3F0F" id="Ink 995" o:spid="_x0000_s1026" type="#_x0000_t75" style="position:absolute;margin-left:443.1pt;margin-top:-49.55pt;width:4.3pt;height:4.6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">
                <v:imagedata r:id="rId1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 wp14:anchorId="347916FF" wp14:editId="2045180A">
                <wp:simplePos x="0" y="0"/>
                <wp:positionH relativeFrom="column">
                  <wp:posOffset>5554877</wp:posOffset>
                </wp:positionH>
                <wp:positionV relativeFrom="paragraph">
                  <wp:posOffset>-640378</wp:posOffset>
                </wp:positionV>
                <wp:extent cx="65880" cy="58320"/>
                <wp:effectExtent l="38100" t="38100" r="48895" b="56515"/>
                <wp:wrapNone/>
                <wp:docPr id="994" name="Ink 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658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93374" id="Ink 994" o:spid="_x0000_s1026" type="#_x0000_t75" style="position:absolute;margin-left:436.7pt;margin-top:-51.05pt;width:6.6pt;height:6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">
                <v:imagedata r:id="rId1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 wp14:anchorId="7A57D044" wp14:editId="68D7BBD4">
                <wp:simplePos x="0" y="0"/>
                <wp:positionH relativeFrom="column">
                  <wp:posOffset>5473877</wp:posOffset>
                </wp:positionH>
                <wp:positionV relativeFrom="paragraph">
                  <wp:posOffset>-658378</wp:posOffset>
                </wp:positionV>
                <wp:extent cx="67680" cy="89280"/>
                <wp:effectExtent l="38100" t="38100" r="46990" b="44450"/>
                <wp:wrapNone/>
                <wp:docPr id="993" name="Ink 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676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EE6309" id="Ink 993" o:spid="_x0000_s1026" type="#_x0000_t75" style="position:absolute;margin-left:430.65pt;margin-top:-52.4pt;width:6.25pt;height:8.35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">
                <v:imagedata r:id="rId1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 wp14:anchorId="6D45843D" wp14:editId="4F1A214A">
                <wp:simplePos x="0" y="0"/>
                <wp:positionH relativeFrom="column">
                  <wp:posOffset>5303597</wp:posOffset>
                </wp:positionH>
                <wp:positionV relativeFrom="paragraph">
                  <wp:posOffset>-524818</wp:posOffset>
                </wp:positionV>
                <wp:extent cx="87840" cy="5760"/>
                <wp:effectExtent l="38100" t="38100" r="45720" b="51435"/>
                <wp:wrapNone/>
                <wp:docPr id="992" name="Ink 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878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03FEF" id="Ink 992" o:spid="_x0000_s1026" type="#_x0000_t75" style="position:absolute;margin-left:417.05pt;margin-top:-41.85pt;width:8pt;height:1.5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">
                <v:imagedata r:id="rId1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 wp14:anchorId="74E4BCEA" wp14:editId="73EFC653">
                <wp:simplePos x="0" y="0"/>
                <wp:positionH relativeFrom="column">
                  <wp:posOffset>5324477</wp:posOffset>
                </wp:positionH>
                <wp:positionV relativeFrom="paragraph">
                  <wp:posOffset>-691138</wp:posOffset>
                </wp:positionV>
                <wp:extent cx="88560" cy="117000"/>
                <wp:effectExtent l="57150" t="57150" r="45085" b="54610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885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A2165" id="Ink 991" o:spid="_x0000_s1026" type="#_x0000_t75" style="position:absolute;margin-left:418.5pt;margin-top:-55.05pt;width:8.3pt;height:10.75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">
                <v:imagedata r:id="rId1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 wp14:anchorId="423D28A2" wp14:editId="10D0F2D2">
                <wp:simplePos x="0" y="0"/>
                <wp:positionH relativeFrom="column">
                  <wp:posOffset>5245277</wp:posOffset>
                </wp:positionH>
                <wp:positionV relativeFrom="paragraph">
                  <wp:posOffset>-607618</wp:posOffset>
                </wp:positionV>
                <wp:extent cx="8280" cy="16560"/>
                <wp:effectExtent l="38100" t="38100" r="48895" b="40640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82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FB4223" id="Ink 990" o:spid="_x0000_s1026" type="#_x0000_t75" style="position:absolute;margin-left:412.55pt;margin-top:-48.25pt;width:1.55pt;height:2.1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">
                <v:imagedata r:id="rId1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 wp14:anchorId="5F7CD28D" wp14:editId="57D9B151">
                <wp:simplePos x="0" y="0"/>
                <wp:positionH relativeFrom="column">
                  <wp:posOffset>5175437</wp:posOffset>
                </wp:positionH>
                <wp:positionV relativeFrom="paragraph">
                  <wp:posOffset>-601138</wp:posOffset>
                </wp:positionV>
                <wp:extent cx="5040" cy="25920"/>
                <wp:effectExtent l="57150" t="38100" r="52705" b="50800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50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74A9B" id="Ink 989" o:spid="_x0000_s1026" type="#_x0000_t75" style="position:absolute;margin-left:406.8pt;margin-top:-47.7pt;width:1.75pt;height:2.9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">
                <v:imagedata r:id="rId1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 wp14:anchorId="5EA13DFD" wp14:editId="41973488">
                <wp:simplePos x="0" y="0"/>
                <wp:positionH relativeFrom="column">
                  <wp:posOffset>5235917</wp:posOffset>
                </wp:positionH>
                <wp:positionV relativeFrom="paragraph">
                  <wp:posOffset>-721018</wp:posOffset>
                </wp:positionV>
                <wp:extent cx="17280" cy="33840"/>
                <wp:effectExtent l="38100" t="38100" r="40005" b="42545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172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266DF3" id="Ink 988" o:spid="_x0000_s1026" type="#_x0000_t75" style="position:absolute;margin-left:411.85pt;margin-top:-57.4pt;width:2.5pt;height:3.75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">
                <v:imagedata r:id="rId1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 wp14:anchorId="6AF71681" wp14:editId="790D14EE">
                <wp:simplePos x="0" y="0"/>
                <wp:positionH relativeFrom="column">
                  <wp:posOffset>5091917</wp:posOffset>
                </wp:positionH>
                <wp:positionV relativeFrom="paragraph">
                  <wp:posOffset>-668818</wp:posOffset>
                </wp:positionV>
                <wp:extent cx="51120" cy="75600"/>
                <wp:effectExtent l="57150" t="19050" r="44450" b="57785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511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5B3BA" id="Ink 987" o:spid="_x0000_s1026" type="#_x0000_t75" style="position:absolute;margin-left:400.25pt;margin-top:-53.25pt;width:5.3pt;height:7.3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">
                <v:imagedata r:id="rId1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 wp14:anchorId="729BB11A" wp14:editId="4E3B356B">
                <wp:simplePos x="0" y="0"/>
                <wp:positionH relativeFrom="column">
                  <wp:posOffset>5025677</wp:posOffset>
                </wp:positionH>
                <wp:positionV relativeFrom="paragraph">
                  <wp:posOffset>-679618</wp:posOffset>
                </wp:positionV>
                <wp:extent cx="68760" cy="78480"/>
                <wp:effectExtent l="38100" t="38100" r="45720" b="55245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687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2081CB" id="Ink 986" o:spid="_x0000_s1026" type="#_x0000_t75" style="position:absolute;margin-left:395.15pt;margin-top:-54.2pt;width:6.65pt;height:7.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">
                <v:imagedata r:id="rId1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 wp14:anchorId="2156E156" wp14:editId="63AF93DB">
                <wp:simplePos x="0" y="0"/>
                <wp:positionH relativeFrom="column">
                  <wp:posOffset>4937267</wp:posOffset>
                </wp:positionH>
                <wp:positionV relativeFrom="paragraph">
                  <wp:posOffset>-692938</wp:posOffset>
                </wp:positionV>
                <wp:extent cx="56160" cy="70560"/>
                <wp:effectExtent l="38100" t="38100" r="58420" b="43815"/>
                <wp:wrapNone/>
                <wp:docPr id="982" name="Ink 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561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BBF8F" id="Ink 982" o:spid="_x0000_s1026" type="#_x0000_t75" style="position:absolute;margin-left:388.1pt;margin-top:-55.1pt;width:5.8pt;height:6.6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">
                <v:imagedata r:id="rId1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 wp14:anchorId="6F59520A" wp14:editId="531C5D1D">
                <wp:simplePos x="0" y="0"/>
                <wp:positionH relativeFrom="column">
                  <wp:posOffset>4882547</wp:posOffset>
                </wp:positionH>
                <wp:positionV relativeFrom="paragraph">
                  <wp:posOffset>-739018</wp:posOffset>
                </wp:positionV>
                <wp:extent cx="44640" cy="111240"/>
                <wp:effectExtent l="38100" t="38100" r="50800" b="41275"/>
                <wp:wrapNone/>
                <wp:docPr id="981" name="Ink 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4464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DEC32" id="Ink 981" o:spid="_x0000_s1026" type="#_x0000_t75" style="position:absolute;margin-left:383.8pt;margin-top:-58.8pt;width:4.85pt;height:9.85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">
                <v:imagedata r:id="rId1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 wp14:anchorId="731E56C0" wp14:editId="563D73B7">
                <wp:simplePos x="0" y="0"/>
                <wp:positionH relativeFrom="column">
                  <wp:posOffset>4775627</wp:posOffset>
                </wp:positionH>
                <wp:positionV relativeFrom="paragraph">
                  <wp:posOffset>-704098</wp:posOffset>
                </wp:positionV>
                <wp:extent cx="56880" cy="81720"/>
                <wp:effectExtent l="57150" t="38100" r="38735" b="52070"/>
                <wp:wrapNone/>
                <wp:docPr id="980" name="Ink 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/>
                      </w14:nvContentPartPr>
                      <w14:xfrm>
                        <a:off x="0" y="0"/>
                        <a:ext cx="568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7E7FF2" id="Ink 980" o:spid="_x0000_s1026" type="#_x0000_t75" style="position:absolute;margin-left:375.35pt;margin-top:-56.05pt;width:5.8pt;height:7.6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">
                <v:imagedata r:id="rId1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 wp14:anchorId="105108FC" wp14:editId="5896B9D0">
                <wp:simplePos x="0" y="0"/>
                <wp:positionH relativeFrom="column">
                  <wp:posOffset>4685987</wp:posOffset>
                </wp:positionH>
                <wp:positionV relativeFrom="paragraph">
                  <wp:posOffset>-700138</wp:posOffset>
                </wp:positionV>
                <wp:extent cx="68040" cy="77760"/>
                <wp:effectExtent l="38100" t="19050" r="46355" b="55880"/>
                <wp:wrapNone/>
                <wp:docPr id="979" name="Ink 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/>
                      </w14:nvContentPartPr>
                      <w14:xfrm>
                        <a:off x="0" y="0"/>
                        <a:ext cx="680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42F253" id="Ink 979" o:spid="_x0000_s1026" type="#_x0000_t75" style="position:absolute;margin-left:368.5pt;margin-top:-55.65pt;width:6.45pt;height:7.3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">
                <v:imagedata r:id="rId1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 wp14:anchorId="31A30937" wp14:editId="66C240F9">
                <wp:simplePos x="0" y="0"/>
                <wp:positionH relativeFrom="column">
                  <wp:posOffset>4485827</wp:posOffset>
                </wp:positionH>
                <wp:positionV relativeFrom="paragraph">
                  <wp:posOffset>-688978</wp:posOffset>
                </wp:positionV>
                <wp:extent cx="84960" cy="142200"/>
                <wp:effectExtent l="38100" t="38100" r="48895" b="48895"/>
                <wp:wrapNone/>
                <wp:docPr id="978" name="Ink 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">
                      <w14:nvContentPartPr>
                        <w14:cNvContentPartPr/>
                      </w14:nvContentPartPr>
                      <w14:xfrm>
                        <a:off x="0" y="0"/>
                        <a:ext cx="849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538C3" id="Ink 978" o:spid="_x0000_s1026" type="#_x0000_t75" style="position:absolute;margin-left:352.65pt;margin-top:-54.95pt;width:8pt;height:12.8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">
                <v:imagedata r:id="rId1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 wp14:anchorId="584E5EE0" wp14:editId="56C03718">
                <wp:simplePos x="0" y="0"/>
                <wp:positionH relativeFrom="column">
                  <wp:posOffset>4396547</wp:posOffset>
                </wp:positionH>
                <wp:positionV relativeFrom="paragraph">
                  <wp:posOffset>-718498</wp:posOffset>
                </wp:positionV>
                <wp:extent cx="54000" cy="108720"/>
                <wp:effectExtent l="57150" t="38100" r="41275" b="43815"/>
                <wp:wrapNone/>
                <wp:docPr id="977" name="Ink 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">
                      <w14:nvContentPartPr>
                        <w14:cNvContentPartPr/>
                      </w14:nvContentPartPr>
                      <w14:xfrm>
                        <a:off x="0" y="0"/>
                        <a:ext cx="540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5DC6B" id="Ink 977" o:spid="_x0000_s1026" type="#_x0000_t75" style="position:absolute;margin-left:345.4pt;margin-top:-57.1pt;width:5.65pt;height:9.85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">
                <v:imagedata r:id="rId1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 wp14:anchorId="211EA991" wp14:editId="5FB181A6">
                <wp:simplePos x="0" y="0"/>
                <wp:positionH relativeFrom="column">
                  <wp:posOffset>4270187</wp:posOffset>
                </wp:positionH>
                <wp:positionV relativeFrom="paragraph">
                  <wp:posOffset>-688618</wp:posOffset>
                </wp:positionV>
                <wp:extent cx="49680" cy="74880"/>
                <wp:effectExtent l="57150" t="38100" r="45720" b="40005"/>
                <wp:wrapNone/>
                <wp:docPr id="976" name="Ink 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">
                      <w14:nvContentPartPr>
                        <w14:cNvContentPartPr/>
                      </w14:nvContentPartPr>
                      <w14:xfrm>
                        <a:off x="0" y="0"/>
                        <a:ext cx="496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B2CCC" id="Ink 976" o:spid="_x0000_s1026" type="#_x0000_t75" style="position:absolute;margin-left:335.5pt;margin-top:-54.7pt;width:5.05pt;height:7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">
                <v:imagedata r:id="rId1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 wp14:anchorId="2472092A" wp14:editId="6765477D">
                <wp:simplePos x="0" y="0"/>
                <wp:positionH relativeFrom="column">
                  <wp:posOffset>4230587</wp:posOffset>
                </wp:positionH>
                <wp:positionV relativeFrom="paragraph">
                  <wp:posOffset>-690058</wp:posOffset>
                </wp:positionV>
                <wp:extent cx="54360" cy="66600"/>
                <wp:effectExtent l="38100" t="38100" r="41275" b="48260"/>
                <wp:wrapNone/>
                <wp:docPr id="975" name="Ink 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543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14A1D" id="Ink 975" o:spid="_x0000_s1026" type="#_x0000_t75" style="position:absolute;margin-left:332.6pt;margin-top:-54.9pt;width:5.55pt;height:6.4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">
                <v:imagedata r:id="rId1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 wp14:anchorId="231A58F8" wp14:editId="5BF1C2E6">
                <wp:simplePos x="0" y="0"/>
                <wp:positionH relativeFrom="column">
                  <wp:posOffset>3999467</wp:posOffset>
                </wp:positionH>
                <wp:positionV relativeFrom="paragraph">
                  <wp:posOffset>-663778</wp:posOffset>
                </wp:positionV>
                <wp:extent cx="103680" cy="60840"/>
                <wp:effectExtent l="38100" t="38100" r="48895" b="53975"/>
                <wp:wrapNone/>
                <wp:docPr id="974" name="Ink 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1036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530F7" id="Ink 974" o:spid="_x0000_s1026" type="#_x0000_t75" style="position:absolute;margin-left:314.2pt;margin-top:-53pt;width:9.6pt;height:6.2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">
                <v:imagedata r:id="rId1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 wp14:anchorId="3CA0BAFB" wp14:editId="5A5CCC96">
                <wp:simplePos x="0" y="0"/>
                <wp:positionH relativeFrom="column">
                  <wp:posOffset>3910907</wp:posOffset>
                </wp:positionH>
                <wp:positionV relativeFrom="paragraph">
                  <wp:posOffset>-668818</wp:posOffset>
                </wp:positionV>
                <wp:extent cx="42840" cy="56160"/>
                <wp:effectExtent l="57150" t="38100" r="52705" b="39370"/>
                <wp:wrapNone/>
                <wp:docPr id="973" name="Ink 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428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9226D" id="Ink 973" o:spid="_x0000_s1026" type="#_x0000_t75" style="position:absolute;margin-left:307.25pt;margin-top:-53.2pt;width:4.55pt;height:5.45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">
                <v:imagedata r:id="rId1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 wp14:anchorId="2EF8D701" wp14:editId="5BAD019B">
                <wp:simplePos x="0" y="0"/>
                <wp:positionH relativeFrom="column">
                  <wp:posOffset>3819107</wp:posOffset>
                </wp:positionH>
                <wp:positionV relativeFrom="paragraph">
                  <wp:posOffset>-742618</wp:posOffset>
                </wp:positionV>
                <wp:extent cx="55440" cy="127080"/>
                <wp:effectExtent l="57150" t="38100" r="40005" b="44450"/>
                <wp:wrapNone/>
                <wp:docPr id="972" name="Ink 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">
                      <w14:nvContentPartPr>
                        <w14:cNvContentPartPr/>
                      </w14:nvContentPartPr>
                      <w14:xfrm>
                        <a:off x="0" y="0"/>
                        <a:ext cx="5544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1B6CBF" id="Ink 972" o:spid="_x0000_s1026" type="#_x0000_t75" style="position:absolute;margin-left:300pt;margin-top:-58.95pt;width:5.6pt;height:11.05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">
                <v:imagedata r:id="rId1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 wp14:anchorId="66CF6FB7" wp14:editId="633C50C3">
                <wp:simplePos x="0" y="0"/>
                <wp:positionH relativeFrom="column">
                  <wp:posOffset>3613547</wp:posOffset>
                </wp:positionH>
                <wp:positionV relativeFrom="paragraph">
                  <wp:posOffset>-734698</wp:posOffset>
                </wp:positionV>
                <wp:extent cx="51480" cy="118800"/>
                <wp:effectExtent l="57150" t="38100" r="43815" b="52705"/>
                <wp:wrapNone/>
                <wp:docPr id="971" name="Ink 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">
                      <w14:nvContentPartPr>
                        <w14:cNvContentPartPr/>
                      </w14:nvContentPartPr>
                      <w14:xfrm>
                        <a:off x="0" y="0"/>
                        <a:ext cx="5148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2260E" id="Ink 971" o:spid="_x0000_s1026" type="#_x0000_t75" style="position:absolute;margin-left:283.8pt;margin-top:-58.45pt;width:5.4pt;height:10.5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">
                <v:imagedata r:id="rId1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 wp14:anchorId="0721028F" wp14:editId="53BBC93F">
                <wp:simplePos x="0" y="0"/>
                <wp:positionH relativeFrom="column">
                  <wp:posOffset>3544427</wp:posOffset>
                </wp:positionH>
                <wp:positionV relativeFrom="paragraph">
                  <wp:posOffset>-679978</wp:posOffset>
                </wp:positionV>
                <wp:extent cx="41760" cy="63360"/>
                <wp:effectExtent l="19050" t="38100" r="53975" b="51435"/>
                <wp:wrapNone/>
                <wp:docPr id="970" name="Ink 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">
                      <w14:nvContentPartPr>
                        <w14:cNvContentPartPr/>
                      </w14:nvContentPartPr>
                      <w14:xfrm>
                        <a:off x="0" y="0"/>
                        <a:ext cx="4176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A3BAF" id="Ink 970" o:spid="_x0000_s1026" type="#_x0000_t75" style="position:absolute;margin-left:278.45pt;margin-top:-54.1pt;width:4.4pt;height:6.0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">
                <v:imagedata r:id="rId1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 wp14:anchorId="1C91AE30" wp14:editId="081B1D9A">
                <wp:simplePos x="0" y="0"/>
                <wp:positionH relativeFrom="column">
                  <wp:posOffset>3502667</wp:posOffset>
                </wp:positionH>
                <wp:positionV relativeFrom="paragraph">
                  <wp:posOffset>-681418</wp:posOffset>
                </wp:positionV>
                <wp:extent cx="6840" cy="16200"/>
                <wp:effectExtent l="19050" t="38100" r="50800" b="41275"/>
                <wp:wrapNone/>
                <wp:docPr id="969" name="Ink 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">
                      <w14:nvContentPartPr>
                        <w14:cNvContentPartPr/>
                      </w14:nvContentPartPr>
                      <w14:xfrm>
                        <a:off x="0" y="0"/>
                        <a:ext cx="68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D5D614" id="Ink 969" o:spid="_x0000_s1026" type="#_x0000_t75" style="position:absolute;margin-left:275.3pt;margin-top:-54.05pt;width:1.45pt;height:2.0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">
                <v:imagedata r:id="rId1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 wp14:anchorId="0770C38A" wp14:editId="62E6C491">
                <wp:simplePos x="0" y="0"/>
                <wp:positionH relativeFrom="column">
                  <wp:posOffset>3493667</wp:posOffset>
                </wp:positionH>
                <wp:positionV relativeFrom="paragraph">
                  <wp:posOffset>-658738</wp:posOffset>
                </wp:positionV>
                <wp:extent cx="11160" cy="52200"/>
                <wp:effectExtent l="57150" t="38100" r="46355" b="43180"/>
                <wp:wrapNone/>
                <wp:docPr id="968" name="Ink 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">
                      <w14:nvContentPartPr>
                        <w14:cNvContentPartPr/>
                      </w14:nvContentPartPr>
                      <w14:xfrm>
                        <a:off x="0" y="0"/>
                        <a:ext cx="1116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4EFA0" id="Ink 968" o:spid="_x0000_s1026" type="#_x0000_t75" style="position:absolute;margin-left:274.35pt;margin-top:-52.3pt;width:2.3pt;height:5.1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">
                <v:imagedata r:id="rId1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 wp14:anchorId="74873754" wp14:editId="207A92EC">
                <wp:simplePos x="0" y="0"/>
                <wp:positionH relativeFrom="column">
                  <wp:posOffset>3380987</wp:posOffset>
                </wp:positionH>
                <wp:positionV relativeFrom="paragraph">
                  <wp:posOffset>-729298</wp:posOffset>
                </wp:positionV>
                <wp:extent cx="64800" cy="119520"/>
                <wp:effectExtent l="38100" t="38100" r="49530" b="52070"/>
                <wp:wrapNone/>
                <wp:docPr id="967" name="Ink 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">
                      <w14:nvContentPartPr>
                        <w14:cNvContentPartPr/>
                      </w14:nvContentPartPr>
                      <w14:xfrm>
                        <a:off x="0" y="0"/>
                        <a:ext cx="6480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2E9E39" id="Ink 967" o:spid="_x0000_s1026" type="#_x0000_t75" style="position:absolute;margin-left:265.45pt;margin-top:-58.05pt;width:6.4pt;height:10.55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">
                <v:imagedata r:id="rId1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 wp14:anchorId="285F4082" wp14:editId="59F9EE7B">
                <wp:simplePos x="0" y="0"/>
                <wp:positionH relativeFrom="column">
                  <wp:posOffset>3242747</wp:posOffset>
                </wp:positionH>
                <wp:positionV relativeFrom="paragraph">
                  <wp:posOffset>-663058</wp:posOffset>
                </wp:positionV>
                <wp:extent cx="103320" cy="63720"/>
                <wp:effectExtent l="38100" t="38100" r="49530" b="50800"/>
                <wp:wrapNone/>
                <wp:docPr id="966" name="Ink 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">
                      <w14:nvContentPartPr>
                        <w14:cNvContentPartPr/>
                      </w14:nvContentPartPr>
                      <w14:xfrm>
                        <a:off x="0" y="0"/>
                        <a:ext cx="1033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02A33A" id="Ink 966" o:spid="_x0000_s1026" type="#_x0000_t75" style="position:absolute;margin-left:254.75pt;margin-top:-52.55pt;width:9.25pt;height:6.0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">
                <v:imagedata r:id="rId1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 wp14:anchorId="726F79BD" wp14:editId="393BE1E3">
                <wp:simplePos x="0" y="0"/>
                <wp:positionH relativeFrom="column">
                  <wp:posOffset>3163547</wp:posOffset>
                </wp:positionH>
                <wp:positionV relativeFrom="paragraph">
                  <wp:posOffset>-704458</wp:posOffset>
                </wp:positionV>
                <wp:extent cx="56160" cy="116640"/>
                <wp:effectExtent l="57150" t="38100" r="39370" b="36195"/>
                <wp:wrapNone/>
                <wp:docPr id="965" name="Ink 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">
                      <w14:nvContentPartPr>
                        <w14:cNvContentPartPr/>
                      </w14:nvContentPartPr>
                      <w14:xfrm>
                        <a:off x="0" y="0"/>
                        <a:ext cx="561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19AE0" id="Ink 965" o:spid="_x0000_s1026" type="#_x0000_t75" style="position:absolute;margin-left:248.45pt;margin-top:-55.95pt;width:5.6pt;height:10.2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">
                <v:imagedata r:id="rId1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 wp14:anchorId="0F05483D" wp14:editId="1650102A">
                <wp:simplePos x="0" y="0"/>
                <wp:positionH relativeFrom="column">
                  <wp:posOffset>2529227</wp:posOffset>
                </wp:positionH>
                <wp:positionV relativeFrom="paragraph">
                  <wp:posOffset>-582418</wp:posOffset>
                </wp:positionV>
                <wp:extent cx="550080" cy="7920"/>
                <wp:effectExtent l="38100" t="57150" r="40640" b="49530"/>
                <wp:wrapNone/>
                <wp:docPr id="963" name="Ink 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">
                      <w14:nvContentPartPr>
                        <w14:cNvContentPartPr/>
                      </w14:nvContentPartPr>
                      <w14:xfrm>
                        <a:off x="0" y="0"/>
                        <a:ext cx="550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2C1D5" id="Ink 963" o:spid="_x0000_s1026" type="#_x0000_t75" style="position:absolute;margin-left:198.7pt;margin-top:-46.55pt;width:44.2pt;height:1.9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">
                <v:imagedata r:id="rId1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 wp14:anchorId="58300CD6" wp14:editId="7BDBFA1E">
                <wp:simplePos x="0" y="0"/>
                <wp:positionH relativeFrom="column">
                  <wp:posOffset>2973827</wp:posOffset>
                </wp:positionH>
                <wp:positionV relativeFrom="paragraph">
                  <wp:posOffset>-692938</wp:posOffset>
                </wp:positionV>
                <wp:extent cx="60840" cy="84600"/>
                <wp:effectExtent l="38100" t="38100" r="53975" b="48895"/>
                <wp:wrapNone/>
                <wp:docPr id="961" name="Ink 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">
                      <w14:nvContentPartPr>
                        <w14:cNvContentPartPr/>
                      </w14:nvContentPartPr>
                      <w14:xfrm>
                        <a:off x="0" y="0"/>
                        <a:ext cx="608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5B15D9" id="Ink 961" o:spid="_x0000_s1026" type="#_x0000_t75" style="position:absolute;margin-left:233.6pt;margin-top:-55.1pt;width:6.15pt;height:7.95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">
                <v:imagedata r:id="rId1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 wp14:anchorId="02BCCE93" wp14:editId="3892EB0A">
                <wp:simplePos x="0" y="0"/>
                <wp:positionH relativeFrom="column">
                  <wp:posOffset>2911547</wp:posOffset>
                </wp:positionH>
                <wp:positionV relativeFrom="paragraph">
                  <wp:posOffset>-661618</wp:posOffset>
                </wp:positionV>
                <wp:extent cx="54360" cy="5040"/>
                <wp:effectExtent l="38100" t="57150" r="41275" b="52705"/>
                <wp:wrapNone/>
                <wp:docPr id="960" name="Ink 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/>
                      </w14:nvContentPartPr>
                      <w14:xfrm>
                        <a:off x="0" y="0"/>
                        <a:ext cx="54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ED24A1" id="Ink 960" o:spid="_x0000_s1026" type="#_x0000_t75" style="position:absolute;margin-left:228.6pt;margin-top:-52.95pt;width:5.5pt;height:2.1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">
                <v:imagedata r:id="rId1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 wp14:anchorId="65CE6102" wp14:editId="19A385BB">
                <wp:simplePos x="0" y="0"/>
                <wp:positionH relativeFrom="column">
                  <wp:posOffset>2934947</wp:posOffset>
                </wp:positionH>
                <wp:positionV relativeFrom="paragraph">
                  <wp:posOffset>-734698</wp:posOffset>
                </wp:positionV>
                <wp:extent cx="32040" cy="124200"/>
                <wp:effectExtent l="38100" t="38100" r="44450" b="47625"/>
                <wp:wrapNone/>
                <wp:docPr id="959" name="Ink 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">
                      <w14:nvContentPartPr>
                        <w14:cNvContentPartPr/>
                      </w14:nvContentPartPr>
                      <w14:xfrm>
                        <a:off x="0" y="0"/>
                        <a:ext cx="320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3FA9C" id="Ink 959" o:spid="_x0000_s1026" type="#_x0000_t75" style="position:absolute;margin-left:230.6pt;margin-top:-58.5pt;width:3.65pt;height:10.9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">
                <v:imagedata r:id="rId1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 wp14:anchorId="7AA9B391" wp14:editId="0F7556FE">
                <wp:simplePos x="0" y="0"/>
                <wp:positionH relativeFrom="column">
                  <wp:posOffset>2828747</wp:posOffset>
                </wp:positionH>
                <wp:positionV relativeFrom="paragraph">
                  <wp:posOffset>-709858</wp:posOffset>
                </wp:positionV>
                <wp:extent cx="56880" cy="93960"/>
                <wp:effectExtent l="57150" t="38100" r="38735" b="40005"/>
                <wp:wrapNone/>
                <wp:docPr id="958" name="Ink 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">
                      <w14:nvContentPartPr>
                        <w14:cNvContentPartPr/>
                      </w14:nvContentPartPr>
                      <w14:xfrm>
                        <a:off x="0" y="0"/>
                        <a:ext cx="568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243C2" id="Ink 958" o:spid="_x0000_s1026" type="#_x0000_t75" style="position:absolute;margin-left:222.05pt;margin-top:-56.25pt;width:5.65pt;height:8.4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">
                <v:imagedata r:id="rId2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 wp14:anchorId="7C1380BF" wp14:editId="018939DC">
                <wp:simplePos x="0" y="0"/>
                <wp:positionH relativeFrom="column">
                  <wp:posOffset>2790947</wp:posOffset>
                </wp:positionH>
                <wp:positionV relativeFrom="paragraph">
                  <wp:posOffset>-678178</wp:posOffset>
                </wp:positionV>
                <wp:extent cx="1800" cy="10800"/>
                <wp:effectExtent l="38100" t="38100" r="36830" b="46355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">
                      <w14:nvContentPartPr>
                        <w14:cNvContentPartPr/>
                      </w14:nvContentPartPr>
                      <w14:xfrm>
                        <a:off x="0" y="0"/>
                        <a:ext cx="18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04F3C" id="Ink 957" o:spid="_x0000_s1026" type="#_x0000_t75" style="position:absolute;margin-left:218.95pt;margin-top:-53.75pt;width:1.65pt;height:1.55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">
                <v:imagedata r:id="rId2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 wp14:anchorId="4116B49F" wp14:editId="7E39F169">
                <wp:simplePos x="0" y="0"/>
                <wp:positionH relativeFrom="column">
                  <wp:posOffset>2776187</wp:posOffset>
                </wp:positionH>
                <wp:positionV relativeFrom="paragraph">
                  <wp:posOffset>-665938</wp:posOffset>
                </wp:positionV>
                <wp:extent cx="27720" cy="60480"/>
                <wp:effectExtent l="38100" t="38100" r="48895" b="53975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">
                      <w14:nvContentPartPr>
                        <w14:cNvContentPartPr/>
                      </w14:nvContentPartPr>
                      <w14:xfrm>
                        <a:off x="0" y="0"/>
                        <a:ext cx="277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E9ECC3" id="Ink 956" o:spid="_x0000_s1026" type="#_x0000_t75" style="position:absolute;margin-left:217.9pt;margin-top:-53.05pt;width:3.6pt;height:6.05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">
                <v:imagedata r:id="rId2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 wp14:anchorId="6A38D3F0" wp14:editId="2E7FC545">
                <wp:simplePos x="0" y="0"/>
                <wp:positionH relativeFrom="column">
                  <wp:posOffset>2695547</wp:posOffset>
                </wp:positionH>
                <wp:positionV relativeFrom="paragraph">
                  <wp:posOffset>-666658</wp:posOffset>
                </wp:positionV>
                <wp:extent cx="33480" cy="51120"/>
                <wp:effectExtent l="38100" t="38100" r="43180" b="44450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">
                      <w14:nvContentPartPr>
                        <w14:cNvContentPartPr/>
                      </w14:nvContentPartPr>
                      <w14:xfrm>
                        <a:off x="0" y="0"/>
                        <a:ext cx="3348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083B80" id="Ink 955" o:spid="_x0000_s1026" type="#_x0000_t75" style="position:absolute;margin-left:211.55pt;margin-top:-53pt;width:4.2pt;height:5.3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">
                <v:imagedata r:id="rId2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 wp14:anchorId="2B65A0CF" wp14:editId="1D5904B3">
                <wp:simplePos x="0" y="0"/>
                <wp:positionH relativeFrom="column">
                  <wp:posOffset>2604107</wp:posOffset>
                </wp:positionH>
                <wp:positionV relativeFrom="paragraph">
                  <wp:posOffset>-693658</wp:posOffset>
                </wp:positionV>
                <wp:extent cx="66960" cy="69840"/>
                <wp:effectExtent l="38100" t="38100" r="47625" b="45085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">
                      <w14:nvContentPartPr>
                        <w14:cNvContentPartPr/>
                      </w14:nvContentPartPr>
                      <w14:xfrm>
                        <a:off x="0" y="0"/>
                        <a:ext cx="669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E1B91F" id="Ink 954" o:spid="_x0000_s1026" type="#_x0000_t75" style="position:absolute;margin-left:204.65pt;margin-top:-55.2pt;width:6.35pt;height:6.9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">
                <v:imagedata r:id="rId2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 wp14:anchorId="481B6DC3" wp14:editId="5D3156FE">
                <wp:simplePos x="0" y="0"/>
                <wp:positionH relativeFrom="column">
                  <wp:posOffset>2572067</wp:posOffset>
                </wp:positionH>
                <wp:positionV relativeFrom="paragraph">
                  <wp:posOffset>-693298</wp:posOffset>
                </wp:positionV>
                <wp:extent cx="56880" cy="142560"/>
                <wp:effectExtent l="57150" t="38100" r="38735" b="48260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">
                      <w14:nvContentPartPr>
                        <w14:cNvContentPartPr/>
                      </w14:nvContentPartPr>
                      <w14:xfrm>
                        <a:off x="0" y="0"/>
                        <a:ext cx="5688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E061F2" id="Ink 953" o:spid="_x0000_s1026" type="#_x0000_t75" style="position:absolute;margin-left:201.8pt;margin-top:-55.1pt;width:5.75pt;height:12.4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">
                <v:imagedata r:id="rId2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 wp14:anchorId="6EF37506" wp14:editId="269933A7">
                <wp:simplePos x="0" y="0"/>
                <wp:positionH relativeFrom="column">
                  <wp:posOffset>2600507</wp:posOffset>
                </wp:positionH>
                <wp:positionV relativeFrom="paragraph">
                  <wp:posOffset>-694018</wp:posOffset>
                </wp:positionV>
                <wp:extent cx="45000" cy="95400"/>
                <wp:effectExtent l="57150" t="38100" r="50800" b="38100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/>
                      </w14:nvContentPartPr>
                      <w14:xfrm>
                        <a:off x="0" y="0"/>
                        <a:ext cx="4500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6E9B9" id="Ink 952" o:spid="_x0000_s1026" type="#_x0000_t75" style="position:absolute;margin-left:204.05pt;margin-top:-55.15pt;width:4.6pt;height:8.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">
                <v:imagedata r:id="rId2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2384" behindDoc="0" locked="0" layoutInCell="1" allowOverlap="1" wp14:anchorId="0AB07D19" wp14:editId="237DE82A">
                <wp:simplePos x="0" y="0"/>
                <wp:positionH relativeFrom="column">
                  <wp:posOffset>2358587</wp:posOffset>
                </wp:positionH>
                <wp:positionV relativeFrom="paragraph">
                  <wp:posOffset>-599698</wp:posOffset>
                </wp:positionV>
                <wp:extent cx="69840" cy="16920"/>
                <wp:effectExtent l="38100" t="38100" r="45085" b="40640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/>
                      </w14:nvContentPartPr>
                      <w14:xfrm>
                        <a:off x="0" y="0"/>
                        <a:ext cx="698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6DFC0" id="Ink 951" o:spid="_x0000_s1026" type="#_x0000_t75" style="position:absolute;margin-left:185.25pt;margin-top:-47.75pt;width:6.5pt;height:2.3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">
                <v:imagedata r:id="rId2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 wp14:anchorId="62F114B2" wp14:editId="4B462CDB">
                <wp:simplePos x="0" y="0"/>
                <wp:positionH relativeFrom="column">
                  <wp:posOffset>2399627</wp:posOffset>
                </wp:positionH>
                <wp:positionV relativeFrom="paragraph">
                  <wp:posOffset>-733258</wp:posOffset>
                </wp:positionV>
                <wp:extent cx="69120" cy="217440"/>
                <wp:effectExtent l="38100" t="38100" r="45720" b="49530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/>
                      </w14:nvContentPartPr>
                      <w14:xfrm>
                        <a:off x="0" y="0"/>
                        <a:ext cx="6912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A1ADE8" id="Ink 950" o:spid="_x0000_s1026" type="#_x0000_t75" style="position:absolute;margin-left:188.2pt;margin-top:-58.35pt;width:6.8pt;height:18.2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">
                <v:imagedata r:id="rId2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 wp14:anchorId="318640BD" wp14:editId="2758EA49">
                <wp:simplePos x="0" y="0"/>
                <wp:positionH relativeFrom="column">
                  <wp:posOffset>2315387</wp:posOffset>
                </wp:positionH>
                <wp:positionV relativeFrom="paragraph">
                  <wp:posOffset>-645418</wp:posOffset>
                </wp:positionV>
                <wp:extent cx="27720" cy="48960"/>
                <wp:effectExtent l="38100" t="38100" r="48895" b="46355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/>
                      </w14:nvContentPartPr>
                      <w14:xfrm>
                        <a:off x="0" y="0"/>
                        <a:ext cx="277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2699A" id="Ink 949" o:spid="_x0000_s1026" type="#_x0000_t75" style="position:absolute;margin-left:181.7pt;margin-top:-51.3pt;width:3.55pt;height:5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">
                <v:imagedata r:id="rId2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 wp14:anchorId="78F3F676" wp14:editId="4C6D0A4F">
                <wp:simplePos x="0" y="0"/>
                <wp:positionH relativeFrom="column">
                  <wp:posOffset>2132507</wp:posOffset>
                </wp:positionH>
                <wp:positionV relativeFrom="paragraph">
                  <wp:posOffset>-650458</wp:posOffset>
                </wp:positionV>
                <wp:extent cx="41760" cy="69120"/>
                <wp:effectExtent l="38100" t="38100" r="53975" b="45720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/>
                      </w14:nvContentPartPr>
                      <w14:xfrm>
                        <a:off x="0" y="0"/>
                        <a:ext cx="417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2C22E" id="Ink 948" o:spid="_x0000_s1026" type="#_x0000_t75" style="position:absolute;margin-left:167.4pt;margin-top:-51.8pt;width:4.6pt;height:6.85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">
                <v:imagedata r:id="rId2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 wp14:anchorId="2A1B95CC" wp14:editId="127E5223">
                <wp:simplePos x="0" y="0"/>
                <wp:positionH relativeFrom="column">
                  <wp:posOffset>2039987</wp:posOffset>
                </wp:positionH>
                <wp:positionV relativeFrom="paragraph">
                  <wp:posOffset>-654778</wp:posOffset>
                </wp:positionV>
                <wp:extent cx="65160" cy="58320"/>
                <wp:effectExtent l="38100" t="38100" r="49530" b="37465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/>
                      </w14:nvContentPartPr>
                      <w14:xfrm>
                        <a:off x="0" y="0"/>
                        <a:ext cx="651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2ECB16" id="Ink 947" o:spid="_x0000_s1026" type="#_x0000_t75" style="position:absolute;margin-left:160.3pt;margin-top:-52.1pt;width:6.05pt;height:5.8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">
                <v:imagedata r:id="rId2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 wp14:anchorId="32E5AE01" wp14:editId="0BBCEDDD">
                <wp:simplePos x="0" y="0"/>
                <wp:positionH relativeFrom="column">
                  <wp:posOffset>1993187</wp:posOffset>
                </wp:positionH>
                <wp:positionV relativeFrom="paragraph">
                  <wp:posOffset>-655858</wp:posOffset>
                </wp:positionV>
                <wp:extent cx="23400" cy="63360"/>
                <wp:effectExtent l="38100" t="38100" r="53340" b="51435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234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D8FDE" id="Ink 946" o:spid="_x0000_s1026" type="#_x0000_t75" style="position:absolute;margin-left:156.25pt;margin-top:-52pt;width:3.45pt;height:6.2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">
                <v:imagedata r:id="rId2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 wp14:anchorId="74CE56AE" wp14:editId="6133ACE4">
                <wp:simplePos x="0" y="0"/>
                <wp:positionH relativeFrom="column">
                  <wp:posOffset>1957187</wp:posOffset>
                </wp:positionH>
                <wp:positionV relativeFrom="paragraph">
                  <wp:posOffset>-671698</wp:posOffset>
                </wp:positionV>
                <wp:extent cx="19440" cy="6480"/>
                <wp:effectExtent l="38100" t="38100" r="38100" b="50800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194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B869E" id="Ink 945" o:spid="_x0000_s1026" type="#_x0000_t75" style="position:absolute;margin-left:153.45pt;margin-top:-53.5pt;width:2.65pt;height:1.5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">
                <v:imagedata r:id="rId2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 wp14:anchorId="17770745" wp14:editId="50DF9462">
                <wp:simplePos x="0" y="0"/>
                <wp:positionH relativeFrom="column">
                  <wp:posOffset>1830107</wp:posOffset>
                </wp:positionH>
                <wp:positionV relativeFrom="paragraph">
                  <wp:posOffset>-638218</wp:posOffset>
                </wp:positionV>
                <wp:extent cx="113400" cy="69120"/>
                <wp:effectExtent l="38100" t="38100" r="39370" b="45720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134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BF8359" id="Ink 944" o:spid="_x0000_s1026" type="#_x0000_t75" style="position:absolute;margin-left:143.6pt;margin-top:-50.95pt;width:9.9pt;height:6.9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">
                <v:imagedata r:id="rId2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 wp14:anchorId="75955193" wp14:editId="5D519B81">
                <wp:simplePos x="0" y="0"/>
                <wp:positionH relativeFrom="column">
                  <wp:posOffset>1878347</wp:posOffset>
                </wp:positionH>
                <wp:positionV relativeFrom="paragraph">
                  <wp:posOffset>-709498</wp:posOffset>
                </wp:positionV>
                <wp:extent cx="15480" cy="134280"/>
                <wp:effectExtent l="57150" t="38100" r="41910" b="37465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154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458875" id="Ink 943" o:spid="_x0000_s1026" type="#_x0000_t75" style="position:absolute;margin-left:147.2pt;margin-top:-56.45pt;width:2.6pt;height:11.6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">
                <v:imagedata r:id="rId2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 wp14:anchorId="0355D1EA" wp14:editId="54A3AB64">
                <wp:simplePos x="0" y="0"/>
                <wp:positionH relativeFrom="column">
                  <wp:posOffset>1751987</wp:posOffset>
                </wp:positionH>
                <wp:positionV relativeFrom="paragraph">
                  <wp:posOffset>-643618</wp:posOffset>
                </wp:positionV>
                <wp:extent cx="61920" cy="63720"/>
                <wp:effectExtent l="38100" t="38100" r="52705" b="50800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619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ED14B" id="Ink 942" o:spid="_x0000_s1026" type="#_x0000_t75" style="position:absolute;margin-left:137.3pt;margin-top:-51.25pt;width:6.05pt;height:6.2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">
                <v:imagedata r:id="rId2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 wp14:anchorId="25498254" wp14:editId="00AB9242">
                <wp:simplePos x="0" y="0"/>
                <wp:positionH relativeFrom="column">
                  <wp:posOffset>1700147</wp:posOffset>
                </wp:positionH>
                <wp:positionV relativeFrom="paragraph">
                  <wp:posOffset>-722458</wp:posOffset>
                </wp:positionV>
                <wp:extent cx="32760" cy="145800"/>
                <wp:effectExtent l="38100" t="38100" r="43815" b="45085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327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36F3FA" id="Ink 941" o:spid="_x0000_s1026" type="#_x0000_t75" style="position:absolute;margin-left:133.2pt;margin-top:-57.45pt;width:3.9pt;height:12.6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">
                <v:imagedata r:id="rId2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 wp14:anchorId="777ED76A" wp14:editId="662F8980">
                <wp:simplePos x="0" y="0"/>
                <wp:positionH relativeFrom="column">
                  <wp:posOffset>1614107</wp:posOffset>
                </wp:positionH>
                <wp:positionV relativeFrom="paragraph">
                  <wp:posOffset>-633538</wp:posOffset>
                </wp:positionV>
                <wp:extent cx="30240" cy="49320"/>
                <wp:effectExtent l="38100" t="38100" r="46355" b="46355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">
                      <w14:nvContentPartPr>
                        <w14:cNvContentPartPr/>
                      </w14:nvContentPartPr>
                      <w14:xfrm>
                        <a:off x="0" y="0"/>
                        <a:ext cx="3024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B3BA21" id="Ink 940" o:spid="_x0000_s1026" type="#_x0000_t75" style="position:absolute;margin-left:126.45pt;margin-top:-50.4pt;width:3.5pt;height:5.1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">
                <v:imagedata r:id="rId2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 wp14:anchorId="0E01926B" wp14:editId="4DDCFF2C">
                <wp:simplePos x="0" y="0"/>
                <wp:positionH relativeFrom="column">
                  <wp:posOffset>1503947</wp:posOffset>
                </wp:positionH>
                <wp:positionV relativeFrom="paragraph">
                  <wp:posOffset>-650818</wp:posOffset>
                </wp:positionV>
                <wp:extent cx="70920" cy="71640"/>
                <wp:effectExtent l="38100" t="38100" r="43815" b="43180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">
                      <w14:nvContentPartPr>
                        <w14:cNvContentPartPr/>
                      </w14:nvContentPartPr>
                      <w14:xfrm>
                        <a:off x="0" y="0"/>
                        <a:ext cx="709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A3E20" id="Ink 939" o:spid="_x0000_s1026" type="#_x0000_t75" style="position:absolute;margin-left:117.7pt;margin-top:-51.9pt;width:6.95pt;height:7.1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">
                <v:imagedata r:id="rId2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 wp14:anchorId="1CAF10AA" wp14:editId="79A81161">
                <wp:simplePos x="0" y="0"/>
                <wp:positionH relativeFrom="column">
                  <wp:posOffset>1291907</wp:posOffset>
                </wp:positionH>
                <wp:positionV relativeFrom="paragraph">
                  <wp:posOffset>-676018</wp:posOffset>
                </wp:positionV>
                <wp:extent cx="74520" cy="132840"/>
                <wp:effectExtent l="38100" t="57150" r="40005" b="38735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">
                      <w14:nvContentPartPr>
                        <w14:cNvContentPartPr/>
                      </w14:nvContentPartPr>
                      <w14:xfrm>
                        <a:off x="0" y="0"/>
                        <a:ext cx="745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C11B8A" id="Ink 937" o:spid="_x0000_s1026" type="#_x0000_t75" style="position:absolute;margin-left:101.1pt;margin-top:-53.9pt;width:7.15pt;height:11.7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">
                <v:imagedata r:id="rId2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 wp14:anchorId="565A8BED" wp14:editId="0D6A81D7">
                <wp:simplePos x="0" y="0"/>
                <wp:positionH relativeFrom="column">
                  <wp:posOffset>1193987</wp:posOffset>
                </wp:positionH>
                <wp:positionV relativeFrom="paragraph">
                  <wp:posOffset>-618418</wp:posOffset>
                </wp:positionV>
                <wp:extent cx="77760" cy="36360"/>
                <wp:effectExtent l="38100" t="38100" r="36830" b="40005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">
                      <w14:nvContentPartPr>
                        <w14:cNvContentPartPr/>
                      </w14:nvContentPartPr>
                      <w14:xfrm>
                        <a:off x="0" y="0"/>
                        <a:ext cx="777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2AAB5" id="Ink 936" o:spid="_x0000_s1026" type="#_x0000_t75" style="position:absolute;margin-left:93.65pt;margin-top:-49.05pt;width:6.9pt;height:3.75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">
                <v:imagedata r:id="rId2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 wp14:anchorId="351F5EE3" wp14:editId="1302F926">
                <wp:simplePos x="0" y="0"/>
                <wp:positionH relativeFrom="column">
                  <wp:posOffset>1087067</wp:posOffset>
                </wp:positionH>
                <wp:positionV relativeFrom="paragraph">
                  <wp:posOffset>-628858</wp:posOffset>
                </wp:positionV>
                <wp:extent cx="62280" cy="48240"/>
                <wp:effectExtent l="38100" t="38100" r="52070" b="47625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">
                      <w14:nvContentPartPr>
                        <w14:cNvContentPartPr/>
                      </w14:nvContentPartPr>
                      <w14:xfrm>
                        <a:off x="0" y="0"/>
                        <a:ext cx="622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00DEC" id="Ink 935" o:spid="_x0000_s1026" type="#_x0000_t75" style="position:absolute;margin-left:85pt;margin-top:-49.85pt;width:6.15pt;height:4.75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">
                <v:imagedata r:id="rId2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 wp14:anchorId="3ADEF0E3" wp14:editId="0DA2027B">
                <wp:simplePos x="0" y="0"/>
                <wp:positionH relativeFrom="column">
                  <wp:posOffset>915707</wp:posOffset>
                </wp:positionH>
                <wp:positionV relativeFrom="paragraph">
                  <wp:posOffset>-618418</wp:posOffset>
                </wp:positionV>
                <wp:extent cx="126000" cy="49320"/>
                <wp:effectExtent l="38100" t="38100" r="45720" b="46355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">
                      <w14:nvContentPartPr>
                        <w14:cNvContentPartPr/>
                      </w14:nvContentPartPr>
                      <w14:xfrm>
                        <a:off x="0" y="0"/>
                        <a:ext cx="12600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5E5BD" id="Ink 934" o:spid="_x0000_s1026" type="#_x0000_t75" style="position:absolute;margin-left:71.6pt;margin-top:-49.35pt;width:11.2pt;height:5.3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">
                <v:imagedata r:id="rId2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 wp14:anchorId="133F26E0" wp14:editId="382F17D5">
                <wp:simplePos x="0" y="0"/>
                <wp:positionH relativeFrom="column">
                  <wp:posOffset>951707</wp:posOffset>
                </wp:positionH>
                <wp:positionV relativeFrom="paragraph">
                  <wp:posOffset>-717418</wp:posOffset>
                </wp:positionV>
                <wp:extent cx="51120" cy="175320"/>
                <wp:effectExtent l="38100" t="38100" r="44450" b="53340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">
                      <w14:nvContentPartPr>
                        <w14:cNvContentPartPr/>
                      </w14:nvContentPartPr>
                      <w14:xfrm>
                        <a:off x="0" y="0"/>
                        <a:ext cx="5112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36915" id="Ink 933" o:spid="_x0000_s1026" type="#_x0000_t75" style="position:absolute;margin-left:74.25pt;margin-top:-57.15pt;width:5.45pt;height:14.95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">
                <v:imagedata r:id="rId2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 wp14:anchorId="2581C4A7" wp14:editId="5B15F1CE">
                <wp:simplePos x="0" y="0"/>
                <wp:positionH relativeFrom="column">
                  <wp:posOffset>771347</wp:posOffset>
                </wp:positionH>
                <wp:positionV relativeFrom="paragraph">
                  <wp:posOffset>-645058</wp:posOffset>
                </wp:positionV>
                <wp:extent cx="46440" cy="68760"/>
                <wp:effectExtent l="19050" t="38100" r="48895" b="45720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">
                      <w14:nvContentPartPr>
                        <w14:cNvContentPartPr/>
                      </w14:nvContentPartPr>
                      <w14:xfrm>
                        <a:off x="0" y="0"/>
                        <a:ext cx="4644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D4D02" id="Ink 932" o:spid="_x0000_s1026" type="#_x0000_t75" style="position:absolute;margin-left:60.4pt;margin-top:-51.5pt;width:4.7pt;height:6.75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">
                <v:imagedata r:id="rId2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 wp14:anchorId="1180B8D5" wp14:editId="40DC4236">
                <wp:simplePos x="0" y="0"/>
                <wp:positionH relativeFrom="column">
                  <wp:posOffset>614387</wp:posOffset>
                </wp:positionH>
                <wp:positionV relativeFrom="paragraph">
                  <wp:posOffset>-645418</wp:posOffset>
                </wp:positionV>
                <wp:extent cx="103320" cy="74160"/>
                <wp:effectExtent l="19050" t="38100" r="11430" b="40640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">
                      <w14:nvContentPartPr>
                        <w14:cNvContentPartPr/>
                      </w14:nvContentPartPr>
                      <w14:xfrm>
                        <a:off x="0" y="0"/>
                        <a:ext cx="1033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6727F6" id="Ink 931" o:spid="_x0000_s1026" type="#_x0000_t75" style="position:absolute;margin-left:47.75pt;margin-top:-51.35pt;width:9.3pt;height:7.1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">
                <v:imagedata r:id="rId2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 wp14:anchorId="1F567777" wp14:editId="0C79EBB0">
                <wp:simplePos x="0" y="0"/>
                <wp:positionH relativeFrom="column">
                  <wp:posOffset>429347</wp:posOffset>
                </wp:positionH>
                <wp:positionV relativeFrom="paragraph">
                  <wp:posOffset>-567298</wp:posOffset>
                </wp:positionV>
                <wp:extent cx="45360" cy="82800"/>
                <wp:effectExtent l="38100" t="19050" r="50165" b="50800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">
                      <w14:nvContentPartPr>
                        <w14:cNvContentPartPr/>
                      </w14:nvContentPartPr>
                      <w14:xfrm>
                        <a:off x="0" y="0"/>
                        <a:ext cx="453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093B09" id="Ink 929" o:spid="_x0000_s1026" type="#_x0000_t75" style="position:absolute;margin-left:33.35pt;margin-top:-45pt;width:4.6pt;height:7.35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">
                <v:imagedata r:id="rId2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 wp14:anchorId="2E0E5395" wp14:editId="1FA394C7">
                <wp:simplePos x="0" y="0"/>
                <wp:positionH relativeFrom="column">
                  <wp:posOffset>279587</wp:posOffset>
                </wp:positionH>
                <wp:positionV relativeFrom="paragraph">
                  <wp:posOffset>-619498</wp:posOffset>
                </wp:positionV>
                <wp:extent cx="126000" cy="135360"/>
                <wp:effectExtent l="38100" t="38100" r="45720" b="36195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">
                      <w14:nvContentPartPr>
                        <w14:cNvContentPartPr/>
                      </w14:nvContentPartPr>
                      <w14:xfrm>
                        <a:off x="0" y="0"/>
                        <a:ext cx="12600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FAB4C" id="Ink 928" o:spid="_x0000_s1026" type="#_x0000_t75" style="position:absolute;margin-left:21.45pt;margin-top:-49.35pt;width:11.1pt;height:11.8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">
                <v:imagedata r:id="rId2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 wp14:anchorId="13CF2C76" wp14:editId="755BD21C">
                <wp:simplePos x="0" y="0"/>
                <wp:positionH relativeFrom="column">
                  <wp:posOffset>173387</wp:posOffset>
                </wp:positionH>
                <wp:positionV relativeFrom="paragraph">
                  <wp:posOffset>-686818</wp:posOffset>
                </wp:positionV>
                <wp:extent cx="66960" cy="145440"/>
                <wp:effectExtent l="38100" t="38100" r="47625" b="45085"/>
                <wp:wrapNone/>
                <wp:docPr id="927" name="Ink 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">
                      <w14:nvContentPartPr>
                        <w14:cNvContentPartPr/>
                      </w14:nvContentPartPr>
                      <w14:xfrm>
                        <a:off x="0" y="0"/>
                        <a:ext cx="6696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8E024" id="Ink 927" o:spid="_x0000_s1026" type="#_x0000_t75" style="position:absolute;margin-left:13.05pt;margin-top:-54.75pt;width:6.5pt;height:12.7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">
                <v:imagedata r:id="rId2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 wp14:anchorId="79780E84" wp14:editId="032DBC50">
                <wp:simplePos x="0" y="0"/>
                <wp:positionH relativeFrom="column">
                  <wp:posOffset>92387</wp:posOffset>
                </wp:positionH>
                <wp:positionV relativeFrom="paragraph">
                  <wp:posOffset>-591418</wp:posOffset>
                </wp:positionV>
                <wp:extent cx="55800" cy="57240"/>
                <wp:effectExtent l="57150" t="38100" r="40005" b="38100"/>
                <wp:wrapNone/>
                <wp:docPr id="926" name="Ink 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">
                      <w14:nvContentPartPr>
                        <w14:cNvContentPartPr/>
                      </w14:nvContentPartPr>
                      <w14:xfrm>
                        <a:off x="0" y="0"/>
                        <a:ext cx="558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C3E2B8" id="Ink 926" o:spid="_x0000_s1026" type="#_x0000_t75" style="position:absolute;margin-left:6.55pt;margin-top:-46.95pt;width:5.65pt;height:5.6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">
                <v:imagedata r:id="rId2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 wp14:anchorId="6F54E9EB" wp14:editId="41EA442D">
                <wp:simplePos x="0" y="0"/>
                <wp:positionH relativeFrom="column">
                  <wp:posOffset>12107</wp:posOffset>
                </wp:positionH>
                <wp:positionV relativeFrom="paragraph">
                  <wp:posOffset>-611218</wp:posOffset>
                </wp:positionV>
                <wp:extent cx="55800" cy="89280"/>
                <wp:effectExtent l="38100" t="57150" r="40005" b="44450"/>
                <wp:wrapNone/>
                <wp:docPr id="925" name="Ink 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">
                      <w14:nvContentPartPr>
                        <w14:cNvContentPartPr/>
                      </w14:nvContentPartPr>
                      <w14:xfrm>
                        <a:off x="0" y="0"/>
                        <a:ext cx="558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B9C22" id="Ink 925" o:spid="_x0000_s1026" type="#_x0000_t75" style="position:absolute;margin-left:.4pt;margin-top:-48.85pt;width:5.7pt;height:8.3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">
                <v:imagedata r:id="rId2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 wp14:anchorId="53946147" wp14:editId="1CC9CB17">
                <wp:simplePos x="0" y="0"/>
                <wp:positionH relativeFrom="column">
                  <wp:posOffset>-111013</wp:posOffset>
                </wp:positionH>
                <wp:positionV relativeFrom="paragraph">
                  <wp:posOffset>-574858</wp:posOffset>
                </wp:positionV>
                <wp:extent cx="98280" cy="4320"/>
                <wp:effectExtent l="38100" t="38100" r="35560" b="53340"/>
                <wp:wrapNone/>
                <wp:docPr id="924" name="Ink 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">
                      <w14:nvContentPartPr>
                        <w14:cNvContentPartPr/>
                      </w14:nvContentPartPr>
                      <w14:xfrm>
                        <a:off x="0" y="0"/>
                        <a:ext cx="982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7DBF5" id="Ink 924" o:spid="_x0000_s1026" type="#_x0000_t75" style="position:absolute;margin-left:-9.2pt;margin-top:-45.85pt;width:8.7pt;height:1.7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">
                <v:imagedata r:id="rId2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 wp14:anchorId="6BAEDEAC" wp14:editId="5344112B">
                <wp:simplePos x="0" y="0"/>
                <wp:positionH relativeFrom="column">
                  <wp:posOffset>-67093</wp:posOffset>
                </wp:positionH>
                <wp:positionV relativeFrom="paragraph">
                  <wp:posOffset>-675298</wp:posOffset>
                </wp:positionV>
                <wp:extent cx="16200" cy="172800"/>
                <wp:effectExtent l="38100" t="38100" r="41275" b="36830"/>
                <wp:wrapNone/>
                <wp:docPr id="923" name="Ink 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">
                      <w14:nvContentPartPr>
                        <w14:cNvContentPartPr/>
                      </w14:nvContentPartPr>
                      <w14:xfrm>
                        <a:off x="0" y="0"/>
                        <a:ext cx="162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929AB4" id="Ink 923" o:spid="_x0000_s1026" type="#_x0000_t75" style="position:absolute;margin-left:-5.9pt;margin-top:-53.65pt;width:2.5pt;height:14.5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">
                <v:imagedata r:id="rId2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 wp14:anchorId="7CB6F749" wp14:editId="423C6614">
                <wp:simplePos x="0" y="0"/>
                <wp:positionH relativeFrom="column">
                  <wp:posOffset>-169693</wp:posOffset>
                </wp:positionH>
                <wp:positionV relativeFrom="paragraph">
                  <wp:posOffset>-594298</wp:posOffset>
                </wp:positionV>
                <wp:extent cx="46800" cy="93960"/>
                <wp:effectExtent l="38100" t="38100" r="48895" b="40005"/>
                <wp:wrapNone/>
                <wp:docPr id="922" name="Ink 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">
                      <w14:nvContentPartPr>
                        <w14:cNvContentPartPr/>
                      </w14:nvContentPartPr>
                      <w14:xfrm>
                        <a:off x="0" y="0"/>
                        <a:ext cx="468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6EE147" id="Ink 922" o:spid="_x0000_s1026" type="#_x0000_t75" style="position:absolute;margin-left:-13.85pt;margin-top:-47.35pt;width:4.9pt;height:8.7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">
                <v:imagedata r:id="rId2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 wp14:anchorId="08128083" wp14:editId="4952C879">
                <wp:simplePos x="0" y="0"/>
                <wp:positionH relativeFrom="column">
                  <wp:posOffset>-246373</wp:posOffset>
                </wp:positionH>
                <wp:positionV relativeFrom="paragraph">
                  <wp:posOffset>-595738</wp:posOffset>
                </wp:positionV>
                <wp:extent cx="64080" cy="85320"/>
                <wp:effectExtent l="38100" t="38100" r="50800" b="48260"/>
                <wp:wrapNone/>
                <wp:docPr id="921" name="Ink 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">
                      <w14:nvContentPartPr>
                        <w14:cNvContentPartPr/>
                      </w14:nvContentPartPr>
                      <w14:xfrm>
                        <a:off x="0" y="0"/>
                        <a:ext cx="640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43E736" id="Ink 921" o:spid="_x0000_s1026" type="#_x0000_t75" style="position:absolute;margin-left:-19.75pt;margin-top:-47.55pt;width:6.05pt;height:7.85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">
                <v:imagedata r:id="rId2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 wp14:anchorId="55797863" wp14:editId="06BCFFB5">
                <wp:simplePos x="0" y="0"/>
                <wp:positionH relativeFrom="column">
                  <wp:posOffset>-338173</wp:posOffset>
                </wp:positionH>
                <wp:positionV relativeFrom="paragraph">
                  <wp:posOffset>-676018</wp:posOffset>
                </wp:positionV>
                <wp:extent cx="67680" cy="209880"/>
                <wp:effectExtent l="38100" t="38100" r="46990" b="38100"/>
                <wp:wrapNone/>
                <wp:docPr id="920" name="Ink 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">
                      <w14:nvContentPartPr>
                        <w14:cNvContentPartPr/>
                      </w14:nvContentPartPr>
                      <w14:xfrm>
                        <a:off x="0" y="0"/>
                        <a:ext cx="6768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842F7" id="Ink 920" o:spid="_x0000_s1026" type="#_x0000_t75" style="position:absolute;margin-left:-27.25pt;margin-top:-53.7pt;width:6.35pt;height:17.6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">
                <v:imagedata r:id="rId2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 wp14:anchorId="3B885B17" wp14:editId="2742659B">
                <wp:simplePos x="0" y="0"/>
                <wp:positionH relativeFrom="column">
                  <wp:posOffset>-380653</wp:posOffset>
                </wp:positionH>
                <wp:positionV relativeFrom="paragraph">
                  <wp:posOffset>-666298</wp:posOffset>
                </wp:positionV>
                <wp:extent cx="72360" cy="100080"/>
                <wp:effectExtent l="38100" t="38100" r="42545" b="52705"/>
                <wp:wrapNone/>
                <wp:docPr id="919" name="Ink 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">
                      <w14:nvContentPartPr>
                        <w14:cNvContentPartPr/>
                      </w14:nvContentPartPr>
                      <w14:xfrm>
                        <a:off x="0" y="0"/>
                        <a:ext cx="723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B0F2D3" id="Ink 919" o:spid="_x0000_s1026" type="#_x0000_t75" style="position:absolute;margin-left:-30.4pt;margin-top:-52.9pt;width:6.65pt;height:8.9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">
                <v:imagedata r:id="rId274" o:title=""/>
              </v:shape>
            </w:pict>
          </mc:Fallback>
        </mc:AlternateContent>
      </w:r>
      <w:r w:rsidR="00E76094" w:rsidRPr="0074452A">
        <w:rPr>
          <w:rFonts w:ascii="Calibri" w:hAnsi="Calibri"/>
          <w:sz w:val="28"/>
          <w:szCs w:val="28"/>
        </w:rPr>
        <w:t>A quadratic equation in one variable</w:t>
      </w:r>
      <w:r w:rsidR="0074452A" w:rsidRPr="0074452A">
        <w:rPr>
          <w:rFonts w:ascii="Calibri" w:hAnsi="Calibri"/>
          <w:sz w:val="28"/>
          <w:szCs w:val="28"/>
        </w:rPr>
        <w:t>: standard</w:t>
      </w:r>
      <w:r w:rsidR="00E76094" w:rsidRPr="0074452A">
        <w:rPr>
          <w:rFonts w:ascii="Calibri" w:hAnsi="Calibri"/>
          <w:sz w:val="28"/>
          <w:szCs w:val="28"/>
        </w:rPr>
        <w:t xml:space="preserve"> form  </w:t>
      </w:r>
      <w:r w:rsidR="00E76094" w:rsidRPr="0074452A">
        <w:rPr>
          <w:rFonts w:ascii="Calibri" w:hAnsi="Calibri"/>
          <w:i/>
          <w:sz w:val="28"/>
          <w:szCs w:val="28"/>
        </w:rPr>
        <w:t>a</w:t>
      </w:r>
      <w:r w:rsidR="00E76094" w:rsidRPr="0074452A">
        <w:rPr>
          <w:i/>
          <w:sz w:val="28"/>
          <w:szCs w:val="28"/>
        </w:rPr>
        <w:t>x</w:t>
      </w:r>
      <w:r w:rsidR="00E76094" w:rsidRPr="0074452A">
        <w:rPr>
          <w:rFonts w:ascii="Calibri" w:hAnsi="Calibri"/>
          <w:sz w:val="28"/>
          <w:szCs w:val="28"/>
          <w:vertAlign w:val="superscript"/>
        </w:rPr>
        <w:t>2</w:t>
      </w:r>
      <w:r w:rsidR="00E76094" w:rsidRPr="0074452A">
        <w:rPr>
          <w:rFonts w:ascii="Calibri" w:hAnsi="Calibri"/>
          <w:sz w:val="28"/>
          <w:szCs w:val="28"/>
        </w:rPr>
        <w:t> + </w:t>
      </w:r>
      <w:r w:rsidR="00E76094" w:rsidRPr="0074452A">
        <w:rPr>
          <w:rFonts w:ascii="Calibri" w:hAnsi="Calibri"/>
          <w:i/>
          <w:sz w:val="28"/>
          <w:szCs w:val="28"/>
        </w:rPr>
        <w:t>b</w:t>
      </w:r>
      <w:r w:rsidR="00E76094" w:rsidRPr="0074452A">
        <w:rPr>
          <w:i/>
          <w:sz w:val="28"/>
          <w:szCs w:val="28"/>
        </w:rPr>
        <w:t>x</w:t>
      </w:r>
      <w:r w:rsidR="00E76094" w:rsidRPr="0074452A">
        <w:rPr>
          <w:rFonts w:ascii="Calibri" w:hAnsi="Calibri"/>
          <w:sz w:val="28"/>
          <w:szCs w:val="28"/>
        </w:rPr>
        <w:t> + </w:t>
      </w:r>
      <w:r w:rsidR="00E76094" w:rsidRPr="0074452A">
        <w:rPr>
          <w:rFonts w:ascii="Calibri" w:hAnsi="Calibri"/>
          <w:i/>
          <w:sz w:val="28"/>
          <w:szCs w:val="28"/>
        </w:rPr>
        <w:t>c</w:t>
      </w:r>
      <w:r w:rsidR="00E76094" w:rsidRPr="0074452A">
        <w:rPr>
          <w:rFonts w:ascii="Calibri" w:hAnsi="Calibri"/>
          <w:sz w:val="28"/>
          <w:szCs w:val="28"/>
        </w:rPr>
        <w:t> = 0 .</w:t>
      </w:r>
    </w:p>
    <w:p w14:paraId="148017D8" w14:textId="4CBB023D" w:rsidR="00E76094" w:rsidRPr="0074452A" w:rsidRDefault="001D746F" w:rsidP="0074452A">
      <w:pPr>
        <w:pStyle w:val="ListParagraph"/>
        <w:numPr>
          <w:ilvl w:val="0"/>
          <w:numId w:val="6"/>
        </w:num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 wp14:anchorId="3D51C6E9" wp14:editId="381AF121">
                <wp:simplePos x="0" y="0"/>
                <wp:positionH relativeFrom="column">
                  <wp:posOffset>5852237</wp:posOffset>
                </wp:positionH>
                <wp:positionV relativeFrom="paragraph">
                  <wp:posOffset>359807</wp:posOffset>
                </wp:positionV>
                <wp:extent cx="360" cy="360"/>
                <wp:effectExtent l="57150" t="57150" r="57150" b="57150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3DCCF2" id="Ink 985" o:spid="_x0000_s1026" type="#_x0000_t75" style="position:absolute;margin-left:459.85pt;margin-top:27.4pt;width:1.95pt;height:1.9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">
                <v:imagedata r:id="rId2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 wp14:anchorId="7FD96DED" wp14:editId="541115A4">
                <wp:simplePos x="0" y="0"/>
                <wp:positionH relativeFrom="column">
                  <wp:posOffset>4111787</wp:posOffset>
                </wp:positionH>
                <wp:positionV relativeFrom="paragraph">
                  <wp:posOffset>354407</wp:posOffset>
                </wp:positionV>
                <wp:extent cx="360" cy="360"/>
                <wp:effectExtent l="57150" t="57150" r="57150" b="57150"/>
                <wp:wrapNone/>
                <wp:docPr id="964" name="Ink 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7B475" id="Ink 964" o:spid="_x0000_s1026" type="#_x0000_t75" style="position:absolute;margin-left:322.8pt;margin-top:26.95pt;width:1.95pt;height:1.9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">
                <v:imagedata r:id="rId2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 wp14:anchorId="6234A005" wp14:editId="69512407">
                <wp:simplePos x="0" y="0"/>
                <wp:positionH relativeFrom="column">
                  <wp:posOffset>3940787</wp:posOffset>
                </wp:positionH>
                <wp:positionV relativeFrom="paragraph">
                  <wp:posOffset>387527</wp:posOffset>
                </wp:positionV>
                <wp:extent cx="360" cy="360"/>
                <wp:effectExtent l="57150" t="57150" r="57150" b="57150"/>
                <wp:wrapNone/>
                <wp:docPr id="962" name="Ink 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B9AC2" id="Ink 962" o:spid="_x0000_s1026" type="#_x0000_t75" style="position:absolute;margin-left:309.35pt;margin-top:29.55pt;width:1.95pt;height:1.9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">
                <v:imagedata r:id="rId2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 wp14:anchorId="42259314" wp14:editId="13127F01">
                <wp:simplePos x="0" y="0"/>
                <wp:positionH relativeFrom="column">
                  <wp:posOffset>2358587</wp:posOffset>
                </wp:positionH>
                <wp:positionV relativeFrom="paragraph">
                  <wp:posOffset>408767</wp:posOffset>
                </wp:positionV>
                <wp:extent cx="360" cy="360"/>
                <wp:effectExtent l="57150" t="57150" r="57150" b="57150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E39E4A" id="Ink 938" o:spid="_x0000_s1026" type="#_x0000_t75" style="position:absolute;margin-left:184.75pt;margin-top:31.25pt;width:1.95pt;height:1.95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">
                <v:imagedata r:id="rId281" o:title=""/>
              </v:shape>
            </w:pict>
          </mc:Fallback>
        </mc:AlternateContent>
      </w:r>
      <w:r w:rsidR="00E76094" w:rsidRPr="0074452A">
        <w:rPr>
          <w:rFonts w:ascii="Calibri" w:hAnsi="Calibri"/>
          <w:sz w:val="28"/>
          <w:szCs w:val="28"/>
        </w:rPr>
        <w:t xml:space="preserve">A quadratic </w:t>
      </w:r>
      <w:r w:rsidR="00E76094" w:rsidRPr="0074452A">
        <w:rPr>
          <w:rFonts w:ascii="Calibri" w:hAnsi="Calibri"/>
          <w:b/>
          <w:sz w:val="28"/>
          <w:szCs w:val="28"/>
        </w:rPr>
        <w:t>inequality</w:t>
      </w:r>
      <w:r w:rsidR="00E76094" w:rsidRPr="0074452A">
        <w:rPr>
          <w:rFonts w:ascii="Calibri" w:hAnsi="Calibri"/>
          <w:sz w:val="28"/>
          <w:szCs w:val="28"/>
        </w:rPr>
        <w:t xml:space="preserve"> in one variable will have an inequality symbol </w:t>
      </w:r>
      <w:r w:rsidR="0074452A" w:rsidRPr="0074452A">
        <w:rPr>
          <w:rFonts w:ascii="Calibri" w:hAnsi="Calibri"/>
          <w:sz w:val="28"/>
          <w:szCs w:val="28"/>
        </w:rPr>
        <w:t xml:space="preserve">(&lt;,≤,&gt;,≥) </w:t>
      </w:r>
      <w:r w:rsidR="00E76094" w:rsidRPr="0074452A">
        <w:rPr>
          <w:rFonts w:ascii="Calibri" w:hAnsi="Calibri"/>
          <w:sz w:val="28"/>
          <w:szCs w:val="28"/>
        </w:rPr>
        <w:t>instead of = .</w:t>
      </w:r>
    </w:p>
    <w:p w14:paraId="148017D9" w14:textId="12E87D55" w:rsidR="00E76094" w:rsidRPr="0074452A" w:rsidRDefault="001D746F" w:rsidP="0074452A">
      <w:pPr>
        <w:pStyle w:val="ListParagraph"/>
        <w:numPr>
          <w:ilvl w:val="0"/>
          <w:numId w:val="6"/>
        </w:num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 wp14:anchorId="7C1CEB8F" wp14:editId="292B176B">
                <wp:simplePos x="0" y="0"/>
                <wp:positionH relativeFrom="column">
                  <wp:posOffset>4583017</wp:posOffset>
                </wp:positionH>
                <wp:positionV relativeFrom="paragraph">
                  <wp:posOffset>108097</wp:posOffset>
                </wp:positionV>
                <wp:extent cx="360" cy="360"/>
                <wp:effectExtent l="57150" t="57150" r="57150" b="57150"/>
                <wp:wrapNone/>
                <wp:docPr id="1047" name="Ink 1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4A5AE" id="Ink 1047" o:spid="_x0000_s1026" type="#_x0000_t75" style="position:absolute;margin-left:359.9pt;margin-top:7.55pt;width:1.95pt;height:1.9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">
                <v:imagedata r:id="rId2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 wp14:anchorId="7371D34D" wp14:editId="01731E4E">
                <wp:simplePos x="0" y="0"/>
                <wp:positionH relativeFrom="column">
                  <wp:posOffset>3896137</wp:posOffset>
                </wp:positionH>
                <wp:positionV relativeFrom="paragraph">
                  <wp:posOffset>119977</wp:posOffset>
                </wp:positionV>
                <wp:extent cx="360" cy="360"/>
                <wp:effectExtent l="57150" t="57150" r="57150" b="57150"/>
                <wp:wrapNone/>
                <wp:docPr id="1039" name="Ink 1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41760A" id="Ink 1039" o:spid="_x0000_s1026" type="#_x0000_t75" style="position:absolute;margin-left:305.85pt;margin-top:8.5pt;width:1.95pt;height:1.9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">
                <v:imagedata r:id="rId2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 wp14:anchorId="2544E47A" wp14:editId="72390484">
                <wp:simplePos x="0" y="0"/>
                <wp:positionH relativeFrom="column">
                  <wp:posOffset>2829457</wp:posOffset>
                </wp:positionH>
                <wp:positionV relativeFrom="paragraph">
                  <wp:posOffset>180097</wp:posOffset>
                </wp:positionV>
                <wp:extent cx="360" cy="360"/>
                <wp:effectExtent l="57150" t="57150" r="57150" b="57150"/>
                <wp:wrapNone/>
                <wp:docPr id="1026" name="Ink 1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23C47" id="Ink 1026" o:spid="_x0000_s1026" type="#_x0000_t75" style="position:absolute;margin-left:221.85pt;margin-top:13.25pt;width:1.95pt;height:1.95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">
                <v:imagedata r:id="rId28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 wp14:anchorId="08B4EA6D" wp14:editId="5BF20FD1">
                <wp:simplePos x="0" y="0"/>
                <wp:positionH relativeFrom="column">
                  <wp:posOffset>861337</wp:posOffset>
                </wp:positionH>
                <wp:positionV relativeFrom="paragraph">
                  <wp:posOffset>168937</wp:posOffset>
                </wp:positionV>
                <wp:extent cx="360" cy="360"/>
                <wp:effectExtent l="57150" t="57150" r="57150" b="57150"/>
                <wp:wrapNone/>
                <wp:docPr id="1004" name="Ink 1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FD8159" id="Ink 1004" o:spid="_x0000_s1026" type="#_x0000_t75" style="position:absolute;margin-left:66.85pt;margin-top:12.35pt;width:1.95pt;height:1.9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">
                <v:imagedata r:id="rId283" o:title=""/>
              </v:shape>
            </w:pict>
          </mc:Fallback>
        </mc:AlternateContent>
      </w:r>
      <w:r w:rsidR="00E76094" w:rsidRPr="0074452A">
        <w:rPr>
          <w:rFonts w:ascii="Calibri" w:hAnsi="Calibri"/>
          <w:sz w:val="28"/>
          <w:szCs w:val="28"/>
        </w:rPr>
        <w:t>A quadratic inequality in one variable can be solved graphically and algebraically.</w:t>
      </w:r>
    </w:p>
    <w:p w14:paraId="148017DA" w14:textId="77777777" w:rsidR="00E76094" w:rsidRDefault="00E76094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148017DB" w14:textId="39014DFB" w:rsidR="00E76094" w:rsidRPr="004F30A8" w:rsidRDefault="00E76094" w:rsidP="00E76094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b/>
          <w:sz w:val="28"/>
          <w:szCs w:val="28"/>
          <w:u w:val="single"/>
        </w:rPr>
        <w:t>SOLVING QUADRATIC INEQUALITIES IN ONE VARIABLE GRAPHICALLY</w:t>
      </w:r>
    </w:p>
    <w:p w14:paraId="148017DE" w14:textId="53C3DC9E" w:rsidR="00E76094" w:rsidRPr="00DF3594" w:rsidRDefault="00E76094" w:rsidP="00DF3594">
      <w:pPr>
        <w:tabs>
          <w:tab w:val="left" w:pos="1260"/>
          <w:tab w:val="right" w:pos="10080"/>
        </w:tabs>
        <w:rPr>
          <w:rFonts w:ascii="Calibri" w:hAnsi="Calibri"/>
          <w:sz w:val="16"/>
          <w:szCs w:val="16"/>
        </w:rPr>
      </w:pPr>
      <w:r>
        <w:rPr>
          <w:rFonts w:ascii="Calibri" w:hAnsi="Calibri"/>
          <w:sz w:val="28"/>
          <w:szCs w:val="28"/>
        </w:rPr>
        <w:t>example:</w:t>
      </w:r>
      <w:r>
        <w:rPr>
          <w:rFonts w:ascii="Calibri" w:hAnsi="Calibri"/>
          <w:sz w:val="28"/>
          <w:szCs w:val="28"/>
        </w:rPr>
        <w:tab/>
        <w:t xml:space="preserve">Consider the quadratic function  </w:t>
      </w:r>
      <w:r w:rsidRPr="004F30A8">
        <w:rPr>
          <w:i/>
          <w:sz w:val="28"/>
          <w:szCs w:val="28"/>
        </w:rPr>
        <w:t>y</w:t>
      </w:r>
      <w:r>
        <w:rPr>
          <w:rFonts w:ascii="Calibri" w:hAnsi="Calibri"/>
          <w:sz w:val="28"/>
          <w:szCs w:val="28"/>
        </w:rPr>
        <w:t xml:space="preserve"> = </w:t>
      </w:r>
      <w:r w:rsidRPr="00E0441B">
        <w:rPr>
          <w:i/>
          <w:sz w:val="28"/>
          <w:szCs w:val="28"/>
        </w:rPr>
        <w:t>x</w:t>
      </w:r>
      <w:r w:rsidRPr="00E0441B">
        <w:rPr>
          <w:rFonts w:ascii="Calibri" w:hAnsi="Calibri"/>
          <w:sz w:val="28"/>
          <w:szCs w:val="28"/>
          <w:vertAlign w:val="superscript"/>
        </w:rPr>
        <w:t>2</w:t>
      </w:r>
      <w:r w:rsidRPr="00E0441B">
        <w:rPr>
          <w:rFonts w:ascii="Calibri" w:hAnsi="Calibri"/>
          <w:sz w:val="28"/>
          <w:szCs w:val="28"/>
        </w:rPr>
        <w:t> </w:t>
      </w:r>
      <w:r>
        <w:rPr>
          <w:rFonts w:ascii="Calibri" w:hAnsi="Calibri"/>
          <w:sz w:val="28"/>
          <w:szCs w:val="28"/>
        </w:rPr>
        <w:sym w:font="Symbol" w:char="F02D"/>
      </w:r>
      <w:r w:rsidRPr="00E0441B">
        <w:rPr>
          <w:rFonts w:ascii="Calibri" w:hAnsi="Calibri"/>
          <w:sz w:val="28"/>
          <w:szCs w:val="28"/>
        </w:rPr>
        <w:t> </w:t>
      </w:r>
      <w:r>
        <w:rPr>
          <w:rFonts w:ascii="Calibri" w:hAnsi="Calibri"/>
          <w:sz w:val="28"/>
          <w:szCs w:val="28"/>
        </w:rPr>
        <w:t>6</w:t>
      </w:r>
      <w:r w:rsidRPr="00E0441B">
        <w:rPr>
          <w:i/>
          <w:sz w:val="28"/>
          <w:szCs w:val="28"/>
        </w:rPr>
        <w:t>x</w:t>
      </w:r>
      <w:r w:rsidRPr="00E0441B">
        <w:rPr>
          <w:rFonts w:ascii="Calibri" w:hAnsi="Calibri"/>
          <w:sz w:val="28"/>
          <w:szCs w:val="28"/>
        </w:rPr>
        <w:t> + </w:t>
      </w:r>
      <w:r>
        <w:rPr>
          <w:rFonts w:ascii="Calibri" w:hAnsi="Calibri"/>
          <w:sz w:val="28"/>
          <w:szCs w:val="28"/>
        </w:rPr>
        <w:t>5</w:t>
      </w:r>
    </w:p>
    <w:p w14:paraId="148017DF" w14:textId="6930B47A" w:rsidR="00E76094" w:rsidRDefault="001D746F" w:rsidP="000C38E1">
      <w:pPr>
        <w:tabs>
          <w:tab w:val="left" w:pos="360"/>
          <w:tab w:val="right" w:pos="2880"/>
        </w:tabs>
        <w:ind w:left="360" w:right="720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 wp14:anchorId="0C88A9E7" wp14:editId="551B5FEC">
                <wp:simplePos x="0" y="0"/>
                <wp:positionH relativeFrom="column">
                  <wp:posOffset>1972667</wp:posOffset>
                </wp:positionH>
                <wp:positionV relativeFrom="paragraph">
                  <wp:posOffset>36042</wp:posOffset>
                </wp:positionV>
                <wp:extent cx="3960" cy="5040"/>
                <wp:effectExtent l="57150" t="57150" r="53340" b="52705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39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53115" id="Ink 930" o:spid="_x0000_s1026" type="#_x0000_t75" style="position:absolute;margin-left:154.4pt;margin-top:1.75pt;width:2.2pt;height:2.6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">
                <v:imagedata r:id="rId28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35EFAC6B" wp14:editId="3E6CAC11">
                <wp:simplePos x="0" y="0"/>
                <wp:positionH relativeFrom="column">
                  <wp:posOffset>1214137</wp:posOffset>
                </wp:positionH>
                <wp:positionV relativeFrom="paragraph">
                  <wp:posOffset>147775</wp:posOffset>
                </wp:positionV>
                <wp:extent cx="34200" cy="37800"/>
                <wp:effectExtent l="38100" t="38100" r="42545" b="3873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342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839C17" id="Ink 239" o:spid="_x0000_s1026" type="#_x0000_t75" style="position:absolute;margin-left:94.95pt;margin-top:11.1pt;width:3.95pt;height:4.3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">
                <v:imagedata r:id="rId29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0B98C43A" wp14:editId="5F22058F">
                <wp:simplePos x="0" y="0"/>
                <wp:positionH relativeFrom="column">
                  <wp:posOffset>1153657</wp:posOffset>
                </wp:positionH>
                <wp:positionV relativeFrom="paragraph">
                  <wp:posOffset>169735</wp:posOffset>
                </wp:positionV>
                <wp:extent cx="24840" cy="52560"/>
                <wp:effectExtent l="38100" t="38100" r="51435" b="43180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2484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0B48B" id="Ink 238" o:spid="_x0000_s1026" type="#_x0000_t75" style="position:absolute;margin-left:90.2pt;margin-top:12.85pt;width:3.1pt;height:5.35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">
                <v:imagedata r:id="rId29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67B9D2DC" wp14:editId="38329B34">
                <wp:simplePos x="0" y="0"/>
                <wp:positionH relativeFrom="column">
                  <wp:posOffset>1445977</wp:posOffset>
                </wp:positionH>
                <wp:positionV relativeFrom="paragraph">
                  <wp:posOffset>201055</wp:posOffset>
                </wp:positionV>
                <wp:extent cx="3960" cy="8640"/>
                <wp:effectExtent l="38100" t="38100" r="34290" b="29845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39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A172A" id="Ink 237" o:spid="_x0000_s1026" type="#_x0000_t75" style="position:absolute;margin-left:113.6pt;margin-top:15.55pt;width:.9pt;height:1.3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">
                <v:imagedata r:id="rId29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6CF8E575" wp14:editId="261C0BB2">
                <wp:simplePos x="0" y="0"/>
                <wp:positionH relativeFrom="column">
                  <wp:posOffset>1440937</wp:posOffset>
                </wp:positionH>
                <wp:positionV relativeFrom="paragraph">
                  <wp:posOffset>89455</wp:posOffset>
                </wp:positionV>
                <wp:extent cx="7920" cy="36720"/>
                <wp:effectExtent l="38100" t="38100" r="49530" b="40005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79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3A0254" id="Ink 236" o:spid="_x0000_s1026" type="#_x0000_t75" style="position:absolute;margin-left:112.9pt;margin-top:6.55pt;width:1.9pt;height:3.9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">
                <v:imagedata r:id="rId29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015416B9" wp14:editId="2DD9493F">
                <wp:simplePos x="0" y="0"/>
                <wp:positionH relativeFrom="column">
                  <wp:posOffset>1266697</wp:posOffset>
                </wp:positionH>
                <wp:positionV relativeFrom="paragraph">
                  <wp:posOffset>136615</wp:posOffset>
                </wp:positionV>
                <wp:extent cx="101160" cy="67680"/>
                <wp:effectExtent l="38100" t="38100" r="51435" b="4699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011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A2FA55" id="Ink 235" o:spid="_x0000_s1026" type="#_x0000_t75" style="position:absolute;margin-left:99.1pt;margin-top:10.4pt;width:9.05pt;height:6.3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">
                <v:imagedata r:id="rId29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0971C6FC" wp14:editId="35AE31EA">
                <wp:simplePos x="0" y="0"/>
                <wp:positionH relativeFrom="column">
                  <wp:posOffset>1062577</wp:posOffset>
                </wp:positionH>
                <wp:positionV relativeFrom="paragraph">
                  <wp:posOffset>150655</wp:posOffset>
                </wp:positionV>
                <wp:extent cx="157320" cy="66240"/>
                <wp:effectExtent l="38100" t="38100" r="33655" b="48260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15732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0BF9AC" id="Ink 234" o:spid="_x0000_s1026" type="#_x0000_t75" style="position:absolute;margin-left:83.3pt;margin-top:11.4pt;width:13.35pt;height:6.4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">
                <v:imagedata r:id="rId30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2826B0F7" wp14:editId="250B0FB6">
                <wp:simplePos x="0" y="0"/>
                <wp:positionH relativeFrom="column">
                  <wp:posOffset>1102537</wp:posOffset>
                </wp:positionH>
                <wp:positionV relativeFrom="paragraph">
                  <wp:posOffset>50935</wp:posOffset>
                </wp:positionV>
                <wp:extent cx="45360" cy="223920"/>
                <wp:effectExtent l="57150" t="38100" r="50165" b="4318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4536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97497" id="Ink 233" o:spid="_x0000_s1026" type="#_x0000_t75" style="position:absolute;margin-left:86.1pt;margin-top:3.45pt;width:4.85pt;height:18.7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">
                <v:imagedata r:id="rId30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05C41E74" wp14:editId="4A2F830D">
                <wp:simplePos x="0" y="0"/>
                <wp:positionH relativeFrom="column">
                  <wp:posOffset>979417</wp:posOffset>
                </wp:positionH>
                <wp:positionV relativeFrom="paragraph">
                  <wp:posOffset>132295</wp:posOffset>
                </wp:positionV>
                <wp:extent cx="39600" cy="75960"/>
                <wp:effectExtent l="38100" t="38100" r="36830" b="3873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396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0E0511" id="Ink 232" o:spid="_x0000_s1026" type="#_x0000_t75" style="position:absolute;margin-left:76.6pt;margin-top:10.05pt;width:4pt;height:6.75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">
                <v:imagedata r:id="rId30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317E56C9" wp14:editId="6DABD734">
                <wp:simplePos x="0" y="0"/>
                <wp:positionH relativeFrom="column">
                  <wp:posOffset>966097</wp:posOffset>
                </wp:positionH>
                <wp:positionV relativeFrom="paragraph">
                  <wp:posOffset>132655</wp:posOffset>
                </wp:positionV>
                <wp:extent cx="45720" cy="60480"/>
                <wp:effectExtent l="19050" t="38100" r="49530" b="34925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457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855C1B" id="Ink 231" o:spid="_x0000_s1026" type="#_x0000_t75" style="position:absolute;margin-left:75.6pt;margin-top:10.05pt;width:4.5pt;height:5.6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">
                <v:imagedata r:id="rId30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233AE13C" wp14:editId="42DFA9B7">
                <wp:simplePos x="0" y="0"/>
                <wp:positionH relativeFrom="column">
                  <wp:posOffset>792937</wp:posOffset>
                </wp:positionH>
                <wp:positionV relativeFrom="paragraph">
                  <wp:posOffset>132295</wp:posOffset>
                </wp:positionV>
                <wp:extent cx="122040" cy="49680"/>
                <wp:effectExtent l="19050" t="57150" r="49530" b="45720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2204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C77F5" id="Ink 230" o:spid="_x0000_s1026" type="#_x0000_t75" style="position:absolute;margin-left:62.1pt;margin-top:9.75pt;width:10.65pt;height:5.1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">
                <v:imagedata r:id="rId30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76FE4E05" wp14:editId="5CA4BAF8">
                <wp:simplePos x="0" y="0"/>
                <wp:positionH relativeFrom="column">
                  <wp:posOffset>818137</wp:posOffset>
                </wp:positionH>
                <wp:positionV relativeFrom="paragraph">
                  <wp:posOffset>72535</wp:posOffset>
                </wp:positionV>
                <wp:extent cx="10440" cy="144000"/>
                <wp:effectExtent l="38100" t="38100" r="46990" b="4699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044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91868F" id="Ink 229" o:spid="_x0000_s1026" type="#_x0000_t75" style="position:absolute;margin-left:63.8pt;margin-top:5.15pt;width:2.05pt;height:12.4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">
                <v:imagedata r:id="rId31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11D9AABB" wp14:editId="5D280DD4">
                <wp:simplePos x="0" y="0"/>
                <wp:positionH relativeFrom="column">
                  <wp:posOffset>688897</wp:posOffset>
                </wp:positionH>
                <wp:positionV relativeFrom="paragraph">
                  <wp:posOffset>150655</wp:posOffset>
                </wp:positionV>
                <wp:extent cx="62640" cy="53640"/>
                <wp:effectExtent l="38100" t="38100" r="33020" b="4191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6264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0AA8CB" id="Ink 228" o:spid="_x0000_s1026" type="#_x0000_t75" style="position:absolute;margin-left:53.65pt;margin-top:11.45pt;width:6.1pt;height:5.2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">
                <v:imagedata r:id="rId31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4EBDF2FE" wp14:editId="3AC61C76">
                <wp:simplePos x="0" y="0"/>
                <wp:positionH relativeFrom="column">
                  <wp:posOffset>585217</wp:posOffset>
                </wp:positionH>
                <wp:positionV relativeFrom="paragraph">
                  <wp:posOffset>137695</wp:posOffset>
                </wp:positionV>
                <wp:extent cx="56880" cy="76320"/>
                <wp:effectExtent l="19050" t="38100" r="38735" b="38100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568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C2616" id="Ink 227" o:spid="_x0000_s1026" type="#_x0000_t75" style="position:absolute;margin-left:45.75pt;margin-top:10.2pt;width:5.55pt;height:7.1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">
                <v:imagedata r:id="rId31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1502CE47" wp14:editId="61108FA4">
                <wp:simplePos x="0" y="0"/>
                <wp:positionH relativeFrom="column">
                  <wp:posOffset>511777</wp:posOffset>
                </wp:positionH>
                <wp:positionV relativeFrom="paragraph">
                  <wp:posOffset>144535</wp:posOffset>
                </wp:positionV>
                <wp:extent cx="50400" cy="86760"/>
                <wp:effectExtent l="38100" t="38100" r="45085" b="46990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504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1682D9" id="Ink 226" o:spid="_x0000_s1026" type="#_x0000_t75" style="position:absolute;margin-left:39.75pt;margin-top:10.9pt;width:4.95pt;height:8.05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">
                <v:imagedata r:id="rId31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7EDBFA97" wp14:editId="7B3846D8">
                <wp:simplePos x="0" y="0"/>
                <wp:positionH relativeFrom="column">
                  <wp:posOffset>372097</wp:posOffset>
                </wp:positionH>
                <wp:positionV relativeFrom="paragraph">
                  <wp:posOffset>142375</wp:posOffset>
                </wp:positionV>
                <wp:extent cx="46080" cy="59040"/>
                <wp:effectExtent l="38100" t="38100" r="49530" b="3683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460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353D6" id="Ink 10" o:spid="_x0000_s1026" type="#_x0000_t75" style="position:absolute;margin-left:28.95pt;margin-top:10.75pt;width:4.6pt;height:5.65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">
                <v:imagedata r:id="rId31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2821794B" wp14:editId="482B4388">
                <wp:simplePos x="0" y="0"/>
                <wp:positionH relativeFrom="column">
                  <wp:posOffset>293257</wp:posOffset>
                </wp:positionH>
                <wp:positionV relativeFrom="paragraph">
                  <wp:posOffset>167935</wp:posOffset>
                </wp:positionV>
                <wp:extent cx="75960" cy="7920"/>
                <wp:effectExtent l="38100" t="38100" r="38735" b="4953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759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5F1838" id="Ink 9" o:spid="_x0000_s1026" type="#_x0000_t75" style="position:absolute;margin-left:22.75pt;margin-top:12.6pt;width:6.85pt;height:1.8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">
                <v:imagedata r:id="rId32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60EB9018" wp14:editId="5532F1D0">
                <wp:simplePos x="0" y="0"/>
                <wp:positionH relativeFrom="column">
                  <wp:posOffset>173737</wp:posOffset>
                </wp:positionH>
                <wp:positionV relativeFrom="paragraph">
                  <wp:posOffset>106735</wp:posOffset>
                </wp:positionV>
                <wp:extent cx="64080" cy="105120"/>
                <wp:effectExtent l="38100" t="38100" r="50800" b="47625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6408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C64F9" id="Ink 8" o:spid="_x0000_s1026" type="#_x0000_t75" style="position:absolute;margin-left:13.1pt;margin-top:7.9pt;width:6.2pt;height:9.3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">
                <v:imagedata r:id="rId32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3600" behindDoc="0" locked="0" layoutInCell="1" allowOverlap="1" wp14:anchorId="232C7FDC" wp14:editId="502F3EC3">
                <wp:simplePos x="0" y="0"/>
                <wp:positionH relativeFrom="column">
                  <wp:posOffset>80857</wp:posOffset>
                </wp:positionH>
                <wp:positionV relativeFrom="paragraph">
                  <wp:posOffset>165415</wp:posOffset>
                </wp:positionV>
                <wp:extent cx="53640" cy="96120"/>
                <wp:effectExtent l="38100" t="38100" r="41910" b="3746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536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2038A" id="Ink 7" o:spid="_x0000_s1026" type="#_x0000_t75" style="position:absolute;margin-left:5.8pt;margin-top:12.45pt;width:5.4pt;height:8.6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">
                <v:imagedata r:id="rId32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2576" behindDoc="0" locked="0" layoutInCell="1" allowOverlap="1" wp14:anchorId="66094B34" wp14:editId="5023C3D6">
                <wp:simplePos x="0" y="0"/>
                <wp:positionH relativeFrom="column">
                  <wp:posOffset>-1223</wp:posOffset>
                </wp:positionH>
                <wp:positionV relativeFrom="paragraph">
                  <wp:posOffset>147775</wp:posOffset>
                </wp:positionV>
                <wp:extent cx="51480" cy="70200"/>
                <wp:effectExtent l="38100" t="38100" r="43815" b="4445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514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9CDA1" id="Ink 6" o:spid="_x0000_s1026" type="#_x0000_t75" style="position:absolute;margin-left:-.65pt;margin-top:11.15pt;width:5.05pt;height:6.55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">
                <v:imagedata r:id="rId32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1552" behindDoc="0" locked="0" layoutInCell="1" allowOverlap="1" wp14:anchorId="3A994311" wp14:editId="55139A5F">
                <wp:simplePos x="0" y="0"/>
                <wp:positionH relativeFrom="column">
                  <wp:posOffset>-95183</wp:posOffset>
                </wp:positionH>
                <wp:positionV relativeFrom="paragraph">
                  <wp:posOffset>163975</wp:posOffset>
                </wp:positionV>
                <wp:extent cx="52200" cy="69120"/>
                <wp:effectExtent l="38100" t="38100" r="43180" b="45720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522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F8240" id="Ink 5" o:spid="_x0000_s1026" type="#_x0000_t75" style="position:absolute;margin-left:-8.1pt;margin-top:12.4pt;width:5.15pt;height:6.6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">
                <v:imagedata r:id="rId32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64AC3A28" wp14:editId="69243B5D">
                <wp:simplePos x="0" y="0"/>
                <wp:positionH relativeFrom="column">
                  <wp:posOffset>-300743</wp:posOffset>
                </wp:positionH>
                <wp:positionV relativeFrom="paragraph">
                  <wp:posOffset>115375</wp:posOffset>
                </wp:positionV>
                <wp:extent cx="119160" cy="142560"/>
                <wp:effectExtent l="38100" t="38100" r="52705" b="48260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11916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C668A" id="Ink 4" o:spid="_x0000_s1026" type="#_x0000_t75" style="position:absolute;margin-left:-24.4pt;margin-top:8.45pt;width:10.55pt;height:12.6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">
                <v:imagedata r:id="rId33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9504" behindDoc="0" locked="0" layoutInCell="1" allowOverlap="1" wp14:anchorId="52402544" wp14:editId="69A5985F">
                <wp:simplePos x="0" y="0"/>
                <wp:positionH relativeFrom="column">
                  <wp:posOffset>-585503</wp:posOffset>
                </wp:positionH>
                <wp:positionV relativeFrom="paragraph">
                  <wp:posOffset>83335</wp:posOffset>
                </wp:positionV>
                <wp:extent cx="164520" cy="224640"/>
                <wp:effectExtent l="38100" t="38100" r="6985" b="42545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6452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07944" id="Ink 3" o:spid="_x0000_s1026" type="#_x0000_t75" style="position:absolute;margin-left:-46.55pt;margin-top:6.25pt;width:13.95pt;height:18.5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">
                <v:imagedata r:id="rId33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29C4A525" wp14:editId="70860C25">
                <wp:simplePos x="0" y="0"/>
                <wp:positionH relativeFrom="column">
                  <wp:posOffset>-513143</wp:posOffset>
                </wp:positionH>
                <wp:positionV relativeFrom="paragraph">
                  <wp:posOffset>132655</wp:posOffset>
                </wp:positionV>
                <wp:extent cx="15480" cy="117720"/>
                <wp:effectExtent l="38100" t="38100" r="41910" b="34925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1548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946245" id="Ink 2" o:spid="_x0000_s1026" type="#_x0000_t75" style="position:absolute;margin-left:-40.95pt;margin-top:10.1pt;width:2.15pt;height:10.0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">
                <v:imagedata r:id="rId335" o:title=""/>
              </v:shape>
            </w:pict>
          </mc:Fallback>
        </mc:AlternateContent>
      </w:r>
      <w:r w:rsidR="0029012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s">
            <w:drawing>
              <wp:anchor distT="0" distB="0" distL="114300" distR="114300" simplePos="0" relativeHeight="251659264" behindDoc="1" locked="0" layoutInCell="1" allowOverlap="1" wp14:anchorId="1480187C" wp14:editId="78F96A74">
                <wp:simplePos x="0" y="0"/>
                <wp:positionH relativeFrom="column">
                  <wp:posOffset>2962275</wp:posOffset>
                </wp:positionH>
                <wp:positionV relativeFrom="paragraph">
                  <wp:posOffset>88900</wp:posOffset>
                </wp:positionV>
                <wp:extent cx="1591310" cy="2743200"/>
                <wp:effectExtent l="0" t="0" r="0" b="0"/>
                <wp:wrapNone/>
                <wp:docPr id="73" name="Freeform 40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V="1">
                          <a:off x="0" y="0"/>
                          <a:ext cx="1591310" cy="2743200"/>
                        </a:xfrm>
                        <a:custGeom>
                          <a:avLst/>
                          <a:gdLst>
                            <a:gd name="T0" fmla="*/ 0 w 1729"/>
                            <a:gd name="T1" fmla="*/ 2688 h 2688"/>
                            <a:gd name="T2" fmla="*/ 577 w 1729"/>
                            <a:gd name="T3" fmla="*/ 384 h 2688"/>
                            <a:gd name="T4" fmla="*/ 1153 w 1729"/>
                            <a:gd name="T5" fmla="*/ 384 h 2688"/>
                            <a:gd name="T6" fmla="*/ 1729 w 1729"/>
                            <a:gd name="T7" fmla="*/ 2688 h 268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729" h="2688">
                              <a:moveTo>
                                <a:pt x="0" y="2688"/>
                              </a:moveTo>
                              <a:cubicBezTo>
                                <a:pt x="192" y="1728"/>
                                <a:pt x="385" y="768"/>
                                <a:pt x="577" y="384"/>
                              </a:cubicBezTo>
                              <a:cubicBezTo>
                                <a:pt x="769" y="0"/>
                                <a:pt x="961" y="0"/>
                                <a:pt x="1153" y="384"/>
                              </a:cubicBezTo>
                              <a:cubicBezTo>
                                <a:pt x="1345" y="768"/>
                                <a:pt x="1537" y="1728"/>
                                <a:pt x="1729" y="2688"/>
                              </a:cubicBezTo>
                            </a:path>
                          </a:pathLst>
                        </a:cu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arrow" w="sm" len="sm"/>
                          <a:tailEnd type="arrow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31497F" id="Freeform 4033" o:spid="_x0000_s1026" style="position:absolute;margin-left:233.25pt;margin-top:7pt;width:125.3pt;height:3in;flip:y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1729,26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" path="m,2688c192,1728,385,768,577,384,769,,961,,1153,384v192,384,384,1344,576,2304e" filled="f">
                <v:stroke startarrow="open" startarrowwidth="narrow" startarrowlength="short" endarrow="open" endarrowwidth="narrow" endarrowlength="short"/>
                <v:path arrowok="t" o:connecttype="custom" o:connectlocs="0,2743200;531050,391886;1061180,391886;1591310,2743200" o:connectangles="0,0,0,0"/>
              </v:shape>
            </w:pict>
          </mc:Fallback>
        </mc:AlternateContent>
      </w:r>
      <w:r w:rsidR="0029012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g">
            <w:drawing>
              <wp:anchor distT="0" distB="0" distL="114300" distR="114300" simplePos="0" relativeHeight="251656192" behindDoc="1" locked="0" layoutInCell="1" allowOverlap="1" wp14:anchorId="1480187E" wp14:editId="1375DBA8">
                <wp:simplePos x="0" y="0"/>
                <wp:positionH relativeFrom="column">
                  <wp:posOffset>2612390</wp:posOffset>
                </wp:positionH>
                <wp:positionV relativeFrom="paragraph">
                  <wp:posOffset>0</wp:posOffset>
                </wp:positionV>
                <wp:extent cx="2288540" cy="3194685"/>
                <wp:effectExtent l="0" t="0" r="0" b="0"/>
                <wp:wrapNone/>
                <wp:docPr id="36" name="Group 39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8540" cy="3194685"/>
                          <a:chOff x="2811" y="4824"/>
                          <a:chExt cx="3604" cy="5031"/>
                        </a:xfrm>
                      </wpg:grpSpPr>
                      <wpg:grpSp>
                        <wpg:cNvPr id="37" name="Group 3995"/>
                        <wpg:cNvGrpSpPr>
                          <a:grpSpLocks noChangeAspect="1"/>
                        </wpg:cNvGrpSpPr>
                        <wpg:grpSpPr bwMode="auto">
                          <a:xfrm>
                            <a:off x="2811" y="4824"/>
                            <a:ext cx="3600" cy="5031"/>
                            <a:chOff x="1991" y="10952"/>
                            <a:chExt cx="1801" cy="2520"/>
                          </a:xfrm>
                        </wpg:grpSpPr>
                        <wps:wsp>
                          <wps:cNvPr id="38" name="AutoShape 399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531" y="10952"/>
                              <a:ext cx="2" cy="252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" name="AutoShape 3997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171" y="10952"/>
                              <a:ext cx="2" cy="252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0" name="AutoShape 3998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351" y="10952"/>
                              <a:ext cx="2" cy="2520"/>
                            </a:xfrm>
                            <a:prstGeom prst="straightConnector1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1" name="AutoShape 3999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711" y="10952"/>
                              <a:ext cx="2" cy="252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2" name="AutoShape 4000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2890" y="10952"/>
                              <a:ext cx="2" cy="252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AutoShape 4001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070" y="10952"/>
                              <a:ext cx="2" cy="252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AutoShape 4002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1991" y="10952"/>
                              <a:ext cx="2" cy="252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5" name="AutoShape 4003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250" y="10952"/>
                              <a:ext cx="2" cy="252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6" name="AutoShape 4004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430" y="10952"/>
                              <a:ext cx="2" cy="252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7" name="AutoShape 4005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610" y="10952"/>
                              <a:ext cx="2" cy="252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8" name="AutoShape 4006"/>
                          <wps:cNvCnPr>
                            <a:cxnSpLocks noChangeAspect="1" noChangeShapeType="1"/>
                          </wps:cNvCnPr>
                          <wps:spPr bwMode="auto">
                            <a:xfrm>
                              <a:off x="3790" y="10952"/>
                              <a:ext cx="2" cy="2520"/>
                            </a:xfrm>
                            <a:prstGeom prst="straightConnector1">
                              <a:avLst/>
                            </a:prstGeom>
                            <a:noFill/>
                            <a:ln w="3175">
                              <a:solidFill>
                                <a:srgbClr val="7F7F7F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49" name="Group 4007"/>
                        <wpg:cNvGrpSpPr>
                          <a:grpSpLocks/>
                        </wpg:cNvGrpSpPr>
                        <wpg:grpSpPr bwMode="auto">
                          <a:xfrm>
                            <a:off x="2817" y="4824"/>
                            <a:ext cx="3598" cy="5031"/>
                            <a:chOff x="2817" y="4824"/>
                            <a:chExt cx="3598" cy="5031"/>
                          </a:xfrm>
                        </wpg:grpSpPr>
                        <wpg:grpSp>
                          <wpg:cNvPr id="50" name="Group 4008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2817" y="4824"/>
                              <a:ext cx="3598" cy="5031"/>
                              <a:chOff x="1632" y="11288"/>
                              <a:chExt cx="1440" cy="2520"/>
                            </a:xfrm>
                          </wpg:grpSpPr>
                          <wps:wsp>
                            <wps:cNvPr id="51" name="AutoShape 400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632" y="12908"/>
                                <a:ext cx="14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2" name="AutoShape 401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632" y="13088"/>
                                <a:ext cx="14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" name="AutoShape 401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632" y="11288"/>
                                <a:ext cx="14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" name="AutoShape 401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632" y="11468"/>
                                <a:ext cx="14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5" name="AutoShape 401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632" y="11648"/>
                                <a:ext cx="14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6" name="AutoShape 401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632" y="11828"/>
                                <a:ext cx="14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7" name="AutoShape 401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632" y="12008"/>
                                <a:ext cx="14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" name="AutoShape 401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632" y="12188"/>
                                <a:ext cx="14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9" name="AutoShape 401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632" y="12368"/>
                                <a:ext cx="14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0" name="AutoShape 401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632" y="12548"/>
                                <a:ext cx="14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1" name="AutoShape 401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632" y="12728"/>
                                <a:ext cx="14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2" name="AutoShape 402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632" y="13628"/>
                                <a:ext cx="14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3" name="AutoShape 402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632" y="13808"/>
                                <a:ext cx="14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4" name="AutoShape 402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632" y="13268"/>
                                <a:ext cx="14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" name="AutoShape 402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1632" y="13448"/>
                                <a:ext cx="14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3175">
                                <a:solidFill>
                                  <a:srgbClr val="7F7F7F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66" name="Text Box 402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213" y="4824"/>
                              <a:ext cx="324" cy="3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A3" w14:textId="77777777" w:rsidR="001D746F" w:rsidRPr="00FE4E8E" w:rsidRDefault="001D746F" w:rsidP="00E76094">
                                <w:pPr>
                                  <w:jc w:val="right"/>
                                  <w:rPr>
                                    <w:sz w:val="20"/>
                                  </w:rPr>
                                </w:pPr>
                                <w:r w:rsidRPr="00FE4E8E">
                                  <w:rPr>
                                    <w:i/>
                                    <w:sz w:val="20"/>
                                  </w:rPr>
                                  <w:t>y</w:t>
                                </w:r>
                                <w:r w:rsidRPr="00FE4E8E">
                                  <w:rPr>
                                    <w:sz w:val="20"/>
                                  </w:rPr>
                                  <w:t> 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7" name="Text Box 4025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175" y="7693"/>
                              <a:ext cx="324" cy="3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A4" w14:textId="77777777" w:rsidR="001D746F" w:rsidRPr="00FE4E8E" w:rsidRDefault="001D746F" w:rsidP="00E76094">
                                <w:pPr>
                                  <w:spacing w:before="20"/>
                                  <w:jc w:val="right"/>
                                  <w:rPr>
                                    <w:rFonts w:ascii="Calibri" w:hAnsi="Calibri"/>
                                    <w:sz w:val="16"/>
                                    <w:szCs w:val="16"/>
                                  </w:rPr>
                                </w:pPr>
                                <w:r w:rsidRPr="00FE4E8E">
                                  <w:rPr>
                                    <w:rFonts w:ascii="Calibri" w:hAnsi="Calibri"/>
                                    <w:sz w:val="16"/>
                                    <w:szCs w:val="16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8" name="Text Box 40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59" y="6114"/>
                              <a:ext cx="144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A5" w14:textId="77777777" w:rsidR="001D746F" w:rsidRPr="004F30A8" w:rsidRDefault="001D746F" w:rsidP="00E76094">
                                <w:pPr>
                                  <w:jc w:val="right"/>
                                  <w:rPr>
                                    <w:rFonts w:ascii="Calibri" w:hAnsi="Calibri"/>
                                    <w:sz w:val="20"/>
                                  </w:rPr>
                                </w:pPr>
                                <w:r w:rsidRPr="004F30A8">
                                  <w:rPr>
                                    <w:rFonts w:ascii="Calibri" w:hAnsi="Calibri"/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69" name="Text Box 402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093" y="7627"/>
                              <a:ext cx="322" cy="3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A6" w14:textId="77777777" w:rsidR="001D746F" w:rsidRPr="00FE4E8E" w:rsidRDefault="001D746F" w:rsidP="00E76094">
                                <w:pPr>
                                  <w:spacing w:before="20"/>
                                  <w:jc w:val="right"/>
                                  <w:rPr>
                                    <w:i/>
                                    <w:sz w:val="20"/>
                                  </w:rPr>
                                </w:pPr>
                                <w:r w:rsidRPr="00FE4E8E">
                                  <w:rPr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0" name="Text Box 40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29" y="7729"/>
                              <a:ext cx="144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A7" w14:textId="77777777" w:rsidR="001D746F" w:rsidRPr="00FE4E8E" w:rsidRDefault="001D746F" w:rsidP="00E76094">
                                <w:pPr>
                                  <w:spacing w:before="60"/>
                                  <w:jc w:val="center"/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1" name="Text Box 40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66" y="7729"/>
                              <a:ext cx="144" cy="28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A8" w14:textId="77777777" w:rsidR="001D746F" w:rsidRPr="00FE4E8E" w:rsidRDefault="001D746F" w:rsidP="00E76094">
                                <w:pPr>
                                  <w:spacing w:before="60"/>
                                  <w:jc w:val="center"/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</w:pPr>
                                <w:r>
                                  <w:rPr>
                                    <w:rFonts w:ascii="Calibri" w:hAnsi="Calibri"/>
                                    <w:sz w:val="20"/>
                                    <w:lang w:val="en-CA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72" name="Text Box 4030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3215" y="8988"/>
                              <a:ext cx="288" cy="28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A9" w14:textId="77777777" w:rsidR="001D746F" w:rsidRPr="004F30A8" w:rsidRDefault="001D746F" w:rsidP="00E76094">
                                <w:pPr>
                                  <w:jc w:val="right"/>
                                  <w:rPr>
                                    <w:rFonts w:ascii="Calibri" w:hAnsi="Calibri"/>
                                    <w:sz w:val="20"/>
                                  </w:rPr>
                                </w:pPr>
                                <w:r w:rsidRPr="004F30A8">
                                  <w:rPr>
                                    <w:rFonts w:ascii="Calibri" w:hAnsi="Calibri"/>
                                    <w:sz w:val="20"/>
                                  </w:rPr>
                                  <w:sym w:font="Symbol" w:char="F02D"/>
                                </w:r>
                                <w:r>
                                  <w:rPr>
                                    <w:rFonts w:ascii="Calibri" w:hAnsi="Calibri"/>
                                    <w:sz w:val="20"/>
                                  </w:rPr>
                                  <w:t>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80187E" id="Group 3994" o:spid="_x0000_s1026" style="position:absolute;left:0;text-align:left;margin-left:205.7pt;margin-top:0;width:180.2pt;height:251.55pt;z-index:-251660288" coordorigin="2811,4824" coordsize="3604,50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">
                <v:group id="Group 3995" o:spid="_x0000_s1027" style="position:absolute;left:2811;top:4824;width:3600;height:5031" coordorigin="1991,10952" coordsize="1801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  <o:lock v:ext="edit" aspectratio="t"/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996" o:spid="_x0000_s1028" type="#_x0000_t32" style="position:absolute;left:2531;top:10952;width:2;height:25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Gygd8EAAADbAAAADwAAAGRycy9kb3ducmV2LnhtbERPS2sCMRC+F/ofwhR6KZptpaKrUYql&#10;tQcPPu/DZtwsbibLJtXVX+8cCj1+fO/pvPO1OlMbq8AGXvsZKOIi2IpLA/vdV28EKiZki3VgMnCl&#10;CPPZ48MUcxsuvKHzNpVKQjjmaMCl1ORax8KRx9gPDbFwx9B6TALbUtsWLxLua/2WZUPtsWJpcNjQ&#10;wlFx2v56A4PvMX9ex7fFi1ut32s68C4Ml8Y8P3UfE1CJuvQv/nP/WPHJWPkiP0DP7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8bKB3wQAAANsAAAAPAAAAAAAAAAAAAAAA&#10;AKECAABkcnMvZG93bnJldi54bWxQSwUGAAAAAAQABAD5AAAAjwMAAAAA&#10;" strokecolor="#7f7f7f" strokeweight=".25pt">
                    <o:lock v:ext="edit" aspectratio="t"/>
                  </v:shape>
                  <v:shape id="AutoShape 3997" o:spid="_x0000_s1029" type="#_x0000_t32" style="position:absolute;left:2171;top:10952;width:2;height:25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AF7MMAAADbAAAADwAAAGRycy9kb3ducmV2LnhtbESPQWsCMRSE7wX/Q3hCL0WzKkp3axRR&#10;tD14sGrvj81zs7h5WTaprv76piB4HGa+GWY6b20lLtT40rGCQT8BQZw7XXKh4HhY995B+ICssXJM&#10;Cm7kYT7rvEwx0+7K33TZh0LEEvYZKjAh1JmUPjdk0fddTRy9k2sshiibQuoGr7HcVnKYJBNpseS4&#10;YLCmpaH8vP+1CkablFe39L58M9vduKIfPrjJp1Kv3XbxASJQG57hB/2lI5fC/5f4A+T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gBezDAAAA2wAAAA8AAAAAAAAAAAAA&#10;AAAAoQIAAGRycy9kb3ducmV2LnhtbFBLBQYAAAAABAAEAPkAAACRAwAAAAA=&#10;" strokecolor="#7f7f7f" strokeweight=".25pt">
                    <o:lock v:ext="edit" aspectratio="t"/>
                  </v:shape>
                  <v:shape id="AutoShape 3998" o:spid="_x0000_s1030" type="#_x0000_t32" style="position:absolute;left:2351;top:10952;width:2;height:25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iQgsEAAADbAAAADwAAAGRycy9kb3ducmV2LnhtbERPTWsCMRC9C/0PYYTeNKtIka1RpMXS&#10;CkVcPfQ4bKab6GayJHHd/vvmUOjx8b5Xm8G1oqcQrWcFs2kBgrj22nKj4HzaTZYgYkLW2HomBT8U&#10;YbN+GK2w1P7OR+qr1IgcwrFEBSalrpQy1oYcxqnviDP37YPDlGFopA54z+GulfOieJIOLecGgx29&#10;GKqv1c0peL3s7fbjsF982dslvH1eh96gUepxPGyfQSQa0r/4z/2uFSzy+vwl/wC5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SJCCwQAAANsAAAAPAAAAAAAAAAAAAAAA&#10;AKECAABkcnMvZG93bnJldi54bWxQSwUGAAAAAAQABAD5AAAAjwMAAAAA&#10;" strokeweight=".5pt">
                    <o:lock v:ext="edit" aspectratio="t"/>
                  </v:shape>
                  <v:shape id="AutoShape 3999" o:spid="_x0000_s1031" type="#_x0000_t32" style="position:absolute;left:2711;top:10952;width:2;height:25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B6l8QAAADbAAAADwAAAGRycy9kb3ducmV2LnhtbESPzWsCMRTE74X+D+EVehHNWj/QrVGK&#10;YvXgwc/7Y/O6Wbp5WTZR1/71RhB6HGbmN8xk1thSXKj2hWMF3U4CgjhzuuBcwfGwbI9A+ICssXRM&#10;Cm7kYTZ9fZlgqt2Vd3TZh1xECPsUFZgQqlRKnxmy6DuuIo7ej6sthijrXOoarxFuS/mRJENpseC4&#10;YLCiuaHsd3+2CnrfY17cxn/zltlsByWd+OCGK6Xe35qvTxCBmvAffrbXWkG/C48v8QfI6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UHqXxAAAANsAAAAPAAAAAAAAAAAA&#10;AAAAAKECAABkcnMvZG93bnJldi54bWxQSwUGAAAAAAQABAD5AAAAkgMAAAAA&#10;" strokecolor="#7f7f7f" strokeweight=".25pt">
                    <o:lock v:ext="edit" aspectratio="t"/>
                  </v:shape>
                  <v:shape id="AutoShape 4000" o:spid="_x0000_s1032" type="#_x0000_t32" style="position:absolute;left:2890;top:10952;width:2;height:25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YLk4MUAAADbAAAADwAAAGRycy9kb3ducmV2LnhtbESPQWvCQBSE74L/YXmCl6IbbSsaXUUs&#10;tR56aLW9P7LPbDD7NmS3SfTXdwsFj8PMfMOsNp0tRUO1LxwrmIwTEMSZ0wXnCr5Or6M5CB+QNZaO&#10;ScGVPGzW/d4KU+1a/qTmGHIRIexTVGBCqFIpfWbIoh+7ijh6Z1dbDFHWudQ1thFuSzlNkpm0WHBc&#10;MFjRzlB2Of5YBY/7Bb9cF7fdg3n/eC7pm09u9qbUcNBtlyACdeEe/m8ftIKnKfx9iT9Ar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YLk4MUAAADbAAAADwAAAAAAAAAA&#10;AAAAAAChAgAAZHJzL2Rvd25yZXYueG1sUEsFBgAAAAAEAAQA+QAAAJMDAAAAAA==&#10;" strokecolor="#7f7f7f" strokeweight=".25pt">
                    <o:lock v:ext="edit" aspectratio="t"/>
                  </v:shape>
                  <v:shape id="AutoShape 4001" o:spid="_x0000_s1033" type="#_x0000_t32" style="position:absolute;left:3070;top:10952;width:2;height:25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s5Be8UAAADbAAAADwAAAGRycy9kb3ducmV2LnhtbESPQWvCQBSE74L/YXlCL6Ibm1Y0ukqx&#10;1HroodX2/sg+s8Hs25Ddmuiv7xYEj8PMfMMs152txJkaXzpWMBknIIhzp0suFHwf3kYzED4ga6wc&#10;k4ILeViv+r0lZtq1/EXnfShEhLDPUIEJoc6k9Lkhi37sauLoHV1jMUTZFFI32Ea4reRjkkylxZLj&#10;gsGaNoby0/7XKki3c369zK+bofn4fK7ohw9u+q7Uw6B7WYAI1IV7+NbeaQVPKfx/iT9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s5Be8UAAADbAAAADwAAAAAAAAAA&#10;AAAAAAChAgAAZHJzL2Rvd25yZXYueG1sUEsFBgAAAAAEAAQA+QAAAJMDAAAAAA==&#10;" strokecolor="#7f7f7f" strokeweight=".25pt">
                    <o:lock v:ext="edit" aspectratio="t"/>
                  </v:shape>
                  <v:shape id="AutoShape 4002" o:spid="_x0000_s1034" type="#_x0000_t32" style="position:absolute;left:1991;top:10952;width:2;height:25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SfZD8UAAADbAAAADwAAAGRycy9kb3ducmV2LnhtbESPQWvCQBSE7wX/w/IEL2I2bVU0dZWi&#10;WD14aE17f2Rfs6HZtyG7auyv7wpCj8PMfMMsVp2txZlaXzlW8JikIIgLpysuFXzm29EMhA/IGmvH&#10;pOBKHlbL3sMCM+0u/EHnYyhFhLDPUIEJocmk9IUhiz5xDXH0vl1rMUTZllK3eIlwW8unNJ1KixXH&#10;BYMNrQ0VP8eTVfD8NufNdf67HprD+6SmL87ddKfUoN+9voAI1IX/8L291wrGY7h9iT9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SfZD8UAAADbAAAADwAAAAAAAAAA&#10;AAAAAAChAgAAZHJzL2Rvd25yZXYueG1sUEsFBgAAAAAEAAQA+QAAAJMDAAAAAA==&#10;" strokecolor="#7f7f7f" strokeweight=".25pt">
                    <o:lock v:ext="edit" aspectratio="t"/>
                  </v:shape>
                  <v:shape id="AutoShape 4003" o:spid="_x0000_s1035" type="#_x0000_t32" style="position:absolute;left:3250;top:10952;width:2;height:25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t8lMQAAADbAAAADwAAAGRycy9kb3ducmV2LnhtbESPT2sCMRTE7wW/Q3hCL0Wz/kVXo4ii&#10;9dBDq+39sXluFjcvyybV1U9vCkKPw8z8hpkvG1uKC9W+cKyg101AEGdOF5wr+D5uOxMQPiBrLB2T&#10;ght5WC5aL3NMtbvyF10OIRcRwj5FBSaEKpXSZ4Ys+q6riKN3crXFEGWdS13jNcJtKftJMpYWC44L&#10;BitaG8rOh1+rYLCb8uY2va/fzMfnqKQfPrrxu1Kv7WY1AxGoCf/hZ3uvFQxH8Pcl/gC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a3yUxAAAANsAAAAPAAAAAAAAAAAA&#10;AAAAAKECAABkcnMvZG93bnJldi54bWxQSwUGAAAAAAQABAD5AAAAkgMAAAAA&#10;" strokecolor="#7f7f7f" strokeweight=".25pt">
                    <o:lock v:ext="edit" aspectratio="t"/>
                  </v:shape>
                  <v:shape id="AutoShape 4004" o:spid="_x0000_s1036" type="#_x0000_t32" style="position:absolute;left:3430;top:10952;width:2;height:25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ni48UAAADbAAAADwAAAGRycy9kb3ducmV2LnhtbESPQWvCQBSE74L/YXlCL1I3rRo0dZVi&#10;se2hBxvt/ZF9ZoPZtyG71dhf3xUEj8PMfMMsVp2txYlaXzlW8DRKQBAXTldcKtjvNo8zED4ga6wd&#10;k4ILeVgt+70FZtqd+ZtOeShFhLDPUIEJocmk9IUhi37kGuLoHVxrMUTZllK3eI5wW8vnJEmlxYrj&#10;gsGG1oaKY/5rFYzf5/x2mf+th+ZrO63ph3cu/VDqYdC9voAI1IV7+Nb+1AomKVy/xB8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rni48UAAADbAAAADwAAAAAAAAAA&#10;AAAAAAChAgAAZHJzL2Rvd25yZXYueG1sUEsFBgAAAAAEAAQA+QAAAJMDAAAAAA==&#10;" strokecolor="#7f7f7f" strokeweight=".25pt">
                    <o:lock v:ext="edit" aspectratio="t"/>
                  </v:shape>
                  <v:shape id="AutoShape 4005" o:spid="_x0000_s1037" type="#_x0000_t32" style="position:absolute;left:3610;top:10952;width:2;height:25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VHeMUAAADbAAAADwAAAGRycy9kb3ducmV2LnhtbESPT2sCMRTE70K/Q3gFL0Wzaqt1axRR&#10;qj148F/vj83rZnHzsmyirn76plDwOMzMb5jJrLGluFDtC8cKet0EBHHmdMG5guPhs/MOwgdkjaVj&#10;UnAjD7PpU2uCqXZX3tFlH3IRIexTVGBCqFIpfWbIou+6ijh6P662GKKsc6lrvEa4LWU/SYbSYsFx&#10;wWBFC0PZaX+2CgarMS9v4/vixWy2byV988EN10q1n5v5B4hATXiE/9tfWsHrCP6+xB8gp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fVHeMUAAADbAAAADwAAAAAAAAAA&#10;AAAAAAChAgAAZHJzL2Rvd25yZXYueG1sUEsFBgAAAAAEAAQA+QAAAJMDAAAAAA==&#10;" strokecolor="#7f7f7f" strokeweight=".25pt">
                    <o:lock v:ext="edit" aspectratio="t"/>
                  </v:shape>
                  <v:shape id="AutoShape 4006" o:spid="_x0000_s1038" type="#_x0000_t32" style="position:absolute;left:3790;top:10952;width:2;height:25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rTCsEAAADbAAAADwAAAGRycy9kb3ducmV2LnhtbERPu27CMBTdK/EP1kViqcChLQgCBlUg&#10;WgYGnvtVfIkj4usoNhD4ejxU6nh03tN5Y0txo9oXjhX0ewkI4szpgnMFx8OqOwLhA7LG0jEpeJCH&#10;+az1NsVUuzvv6LYPuYgh7FNUYEKoUil9Zsii77mKOHJnV1sMEda51DXeY7gt5UeSDKXFgmODwYoW&#10;hrLL/moVfP6MefkYPxfvZrMdlHTigxv+KtVpN98TEIGa8C/+c6+1gq84Nn6JP0DO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atMKwQAAANsAAAAPAAAAAAAAAAAAAAAA&#10;AKECAABkcnMvZG93bnJldi54bWxQSwUGAAAAAAQABAD5AAAAjwMAAAAA&#10;" strokecolor="#7f7f7f" strokeweight=".25pt">
                    <o:lock v:ext="edit" aspectratio="t"/>
                  </v:shape>
                </v:group>
                <v:group id="Group 4007" o:spid="_x0000_s1039" style="position:absolute;left:2817;top:4824;width:3598;height:5031" coordorigin="2817,4824" coordsize="3598,503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7REmsYAAADbAAAADwAAAGRycy9kb3ducmV2LnhtbESPW2vCQBSE3wv+h+UI&#10;faub2FY0ZhURW/ogghcQ3w7Zkwtmz4bsNon/vlso9HGYmW+YdD2YWnTUusqygngSgSDOrK64UHA5&#10;f7zMQTiPrLG2TAoe5GC9Gj2lmGjb85G6ky9EgLBLUEHpfZNI6bKSDLqJbYiDl9vWoA+yLaRusQ9w&#10;U8tpFM2kwYrDQokNbUvK7qdvo+Czx37zGu+6/T3fPm7n98N1H5NSz+NhswThafD/4b/2l1bw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vtESaxgAAANsA&#10;AAAPAAAAAAAAAAAAAAAAAKoCAABkcnMvZG93bnJldi54bWxQSwUGAAAAAAQABAD6AAAAnQMAAAAA&#10;">
                  <v:group id="Group 4008" o:spid="_x0000_s1040" style="position:absolute;left:2817;top:4824;width:3598;height:5031" coordorigin="1632,11288" coordsize="1440,25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  <o:lock v:ext="edit" aspectratio="t"/>
                    <v:shape id="AutoShape 4009" o:spid="_x0000_s1041" type="#_x0000_t32" style="position:absolute;left:1632;top:12908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nsSsQAAADbAAAADwAAAGRycy9kb3ducmV2LnhtbESPQWsCMRSE74X+h/AKXopmVRRdjVIs&#10;VQ8e6qr3x+Z1s3TzsmxSXf31RhB6HGbmG2a+bG0lztT40rGCfi8BQZw7XXKh4Hj46k5A+ICssXJM&#10;Cq7kYbl4fZljqt2F93TOQiEihH2KCkwIdSqlzw1Z9D1XE0fvxzUWQ5RNIXWDlwi3lRwkyVhaLDku&#10;GKxpZSj/zf6sguF6yp/X6W31bnbfo4pOfHDjjVKdt/ZjBiJQG/7Dz/ZWKxj14fEl/gC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iexKxAAAANsAAAAPAAAAAAAAAAAA&#10;AAAAAKECAABkcnMvZG93bnJldi54bWxQSwUGAAAAAAQABAD5AAAAkgMAAAAA&#10;" strokecolor="#7f7f7f" strokeweight=".25pt">
                      <o:lock v:ext="edit" aspectratio="t"/>
                    </v:shape>
                    <v:shape id="AutoShape 4010" o:spid="_x0000_s1042" type="#_x0000_t32" style="position:absolute;left:1632;top:13088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tyPcUAAADbAAAADwAAAGRycy9kb3ducmV2LnhtbESPT2vCQBTE74V+h+UVvBSzqaJozCpF&#10;UXvwUP/dH9nXbGj2bciuGv303UKhx2FmfsPki87W4kqtrxwreEtSEMSF0xWXCk7HdX8CwgdkjbVj&#10;UnAnD4v581OOmXY33tP1EEoRIewzVGBCaDIpfWHIok9cQxy9L9daDFG2pdQt3iLc1nKQpmNpseK4&#10;YLChpaHi+3CxCoabKa/u08fy1ew+RzWd+ejGW6V6L937DESgLvyH/9ofWsFoAL9f4g+Q8x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FtyPcUAAADbAAAADwAAAAAAAAAA&#10;AAAAAAChAgAAZHJzL2Rvd25yZXYueG1sUEsFBgAAAAAEAAQA+QAAAJMDAAAAAA==&#10;" strokecolor="#7f7f7f" strokeweight=".25pt">
                      <o:lock v:ext="edit" aspectratio="t"/>
                    </v:shape>
                    <v:shape id="AutoShape 4011" o:spid="_x0000_s1043" type="#_x0000_t32" style="position:absolute;left:1632;top:11288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fXpsQAAADbAAAADwAAAGRycy9kb3ducmV2LnhtbESPT2sCMRTE70K/Q3gFL6JZFaWuRhFF&#10;24MH65/7Y/O6Wbp5WTZR1356IxQ8DjPzG2a2aGwprlT7wrGCfi8BQZw5XXCu4HTcdD9A+ICssXRM&#10;Cu7kYTF/a80w1e7G33Q9hFxECPsUFZgQqlRKnxmy6HuuIo7ej6sthijrXOoabxFuSzlIkrG0WHBc&#10;MFjRylD2e7hYBcPthNf3yd+qY3b7UUlnPrrxp1Lt92Y5BRGoCa/wf/tLKxgN4fkl/gA5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F9emxAAAANsAAAAPAAAAAAAAAAAA&#10;AAAAAKECAABkcnMvZG93bnJldi54bWxQSwUGAAAAAAQABAD5AAAAkgMAAAAA&#10;" strokecolor="#7f7f7f" strokeweight=".25pt">
                      <o:lock v:ext="edit" aspectratio="t"/>
                    </v:shape>
                    <v:shape id="AutoShape 4012" o:spid="_x0000_s1044" type="#_x0000_t32" style="position:absolute;left:1632;top:11468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5P0sQAAADbAAAADwAAAGRycy9kb3ducmV2LnhtbESPT2sCMRTE7wW/Q3hCL0Wz/kVXo4ii&#10;9dBDq+39sXluFjcvyybV1U9vCkKPw8z8hpkvG1uKC9W+cKyg101AEGdOF5wr+D5uOxMQPiBrLB2T&#10;ght5WC5aL3NMtbvyF10OIRcRwj5FBSaEKpXSZ4Ys+q6riKN3crXFEGWdS13jNcJtKftJMpYWC44L&#10;BitaG8rOh1+rYLCb8uY2va/fzMfnqKQfPrrxu1Kv7WY1AxGoCf/hZ3uvFYyG8Pcl/gC5e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/k/SxAAAANsAAAAPAAAAAAAAAAAA&#10;AAAAAKECAABkcnMvZG93bnJldi54bWxQSwUGAAAAAAQABAD5AAAAkgMAAAAA&#10;" strokecolor="#7f7f7f" strokeweight=".25pt">
                      <o:lock v:ext="edit" aspectratio="t"/>
                    </v:shape>
                    <v:shape id="AutoShape 4013" o:spid="_x0000_s1045" type="#_x0000_t32" style="position:absolute;left:1632;top:11648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7LqScQAAADbAAAADwAAAGRycy9kb3ducmV2LnhtbESPT2sCMRTE74LfITyhF6nZtqzUrVHE&#10;Yu3Bg3/vj83rZnHzsmyirn56IxQ8DjPzG2Y8bW0lztT40rGCt0ECgjh3uuRCwX63eP0E4QOyxsox&#10;KbiSh+mk2xljpt2FN3TehkJECPsMFZgQ6kxKnxuy6AeuJo7en2sshiibQuoGLxFuK/meJENpseS4&#10;YLCmuaH8uD1ZBR8/I/6+jm7zvlmt04oOvHPDpVIvvXb2BSJQG57h//avVpCm8PgSf4C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supJxAAAANsAAAAPAAAAAAAAAAAA&#10;AAAAAKECAABkcnMvZG93bnJldi54bWxQSwUGAAAAAAQABAD5AAAAkgMAAAAA&#10;" strokecolor="#7f7f7f" strokeweight=".25pt">
                      <o:lock v:ext="edit" aspectratio="t"/>
                    </v:shape>
                    <v:shape id="AutoShape 4014" o:spid="_x0000_s1046" type="#_x0000_t32" style="position:absolute;left:1632;top:11828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B0PsUAAADbAAAADwAAAGRycy9kb3ducmV2LnhtbESPT2vCQBTE70K/w/IKXkQ3WgwaXUOJ&#10;tPXQQ+uf+yP7zIZm34bsVmM/fbcg9DjMzG+Ydd7bRlyo87VjBdNJAoK4dLrmSsHx8DJegPABWWPj&#10;mBTcyEO+eRisMdPuyp902YdKRAj7DBWYENpMSl8asugnriWO3tl1FkOUXSV1h9cIt42cJUkqLdYc&#10;Fwy2VBgqv/bfVsHT65K3t+VPMTLvH/OGTnxw6ZtSw8f+eQUiUB/+w/f2TiuYp/D3Jf4Au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2B0PsUAAADbAAAADwAAAAAAAAAA&#10;AAAAAAChAgAAZHJzL2Rvd25yZXYueG1sUEsFBgAAAAAEAAQA+QAAAJMDAAAAAA==&#10;" strokecolor="#7f7f7f" strokeweight=".25pt">
                      <o:lock v:ext="edit" aspectratio="t"/>
                    </v:shape>
                    <v:shape id="AutoShape 4015" o:spid="_x0000_s1047" type="#_x0000_t32" style="position:absolute;left:1632;top:12008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CzRpcQAAADbAAAADwAAAGRycy9kb3ducmV2LnhtbESPzWsCMRTE7wX/h/CEXopmrfi1GkUs&#10;th568PP+2Dw3i5uXZZPq2r/eCIUeh5n5DTNbNLYUV6p94VhBr5uAIM6cLjhXcDysO2MQPiBrLB2T&#10;gjt5WMxbLzNMtbvxjq77kIsIYZ+iAhNClUrpM0MWfddVxNE7u9piiLLOpa7xFuG2lO9JMpQWC44L&#10;BitaGcou+x+roP854Y/75Hf1Zr63g5JOfHDDL6Ve281yCiJQE/7Df+2NVjAYwfNL/AFy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LNGlxAAAANsAAAAPAAAAAAAAAAAA&#10;AAAAAKECAABkcnMvZG93bnJldi54bWxQSwUGAAAAAAQABAD5AAAAkgMAAAAA&#10;" strokecolor="#7f7f7f" strokeweight=".25pt">
                      <o:lock v:ext="edit" aspectratio="t"/>
                    </v:shape>
                    <v:shape id="AutoShape 4016" o:spid="_x0000_s1048" type="#_x0000_t32" style="position:absolute;left:1632;top:12188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NF18IAAADbAAAADwAAAGRycy9kb3ducmV2LnhtbERPz2vCMBS+D/wfwhvsMjR1YtFqFKnM&#10;7eBhq3p/NM+mrHkpTVbr/vrlMNjx4/u93g62ET11vnasYDpJQBCXTtdcKTifXscLED4ga2wck4I7&#10;edhuRg9rzLS78Sf1RahEDGGfoQITQptJ6UtDFv3EtcSRu7rOYoiwq6Tu8BbDbSNfkiSVFmuODQZb&#10;yg2VX8W3VTA7LHl/X/7kz+b4MW/owieXvin19DjsViACDeFf/Od+1wrmcWz8En+A3P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bNF18IAAADbAAAADwAAAAAAAAAAAAAA&#10;AAChAgAAZHJzL2Rvd25yZXYueG1sUEsFBgAAAAAEAAQA+QAAAJADAAAAAA==&#10;" strokecolor="#7f7f7f" strokeweight=".25pt">
                      <o:lock v:ext="edit" aspectratio="t"/>
                    </v:shape>
                    <v:shape id="AutoShape 4017" o:spid="_x0000_s1049" type="#_x0000_t32" style="position:absolute;left:1632;top:12368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/gTMQAAADbAAAADwAAAGRycy9kb3ducmV2LnhtbESPT2sCMRTE70K/Q3gFL6JZFcVdjVIU&#10;bQ89tP65PzbPzdLNy7KJuvbTG6HQ4zAzv2EWq9ZW4kqNLx0rGA4SEMS50yUXCo6HbX8GwgdkjZVj&#10;UnAnD6vlS2eBmXY3/qbrPhQiQthnqMCEUGdS+tyQRT9wNXH0zq6xGKJsCqkbvEW4reQoSabSYslx&#10;wWBNa0P5z/5iFYx3KW/u6e+6Zz6/JhWd+OCm70p1X9u3OYhAbfgP/7U/tIJJCs8v8QfI5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/+BMxAAAANsAAAAPAAAAAAAAAAAA&#10;AAAAAKECAABkcnMvZG93bnJldi54bWxQSwUGAAAAAAQABAD5AAAAkgMAAAAA&#10;" strokecolor="#7f7f7f" strokeweight=".25pt">
                      <o:lock v:ext="edit" aspectratio="t"/>
                    </v:shape>
                    <v:shape id="AutoShape 4018" o:spid="_x0000_s1050" type="#_x0000_t32" style="position:absolute;left:1632;top:12548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mDbMIAAADbAAAADwAAAGRycy9kb3ducmV2LnhtbERPu27CMBTdK/EP1kXqghqnIKKSxqAK&#10;xGNgoNDuV/FtHDW+jmIXAl+PB6SOR+ddLHrbiDN1vnas4DVJQRCXTtdcKfg6rV/eQPiArLFxTAqu&#10;5GExHzwVmGt34U86H0MlYgj7HBWYENpcSl8asugT1xJH7sd1FkOEXSV1h5cYbhs5TtNMWqw5Nhhs&#10;aWmo/D3+WQWTzYxX19ltOTL7w7Shbz65bKvU87D/eAcRqA//4od7pxVkcX38En+AnN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amDbMIAAADbAAAADwAAAAAAAAAAAAAA&#10;AAChAgAAZHJzL2Rvd25yZXYueG1sUEsFBgAAAAAEAAQA+QAAAJADAAAAAA==&#10;" strokecolor="#7f7f7f" strokeweight=".25pt">
                      <o:lock v:ext="edit" aspectratio="t"/>
                    </v:shape>
                    <v:shape id="AutoShape 4019" o:spid="_x0000_s1051" type="#_x0000_t32" style="position:absolute;left:1632;top:12728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FpecQAAADbAAAADwAAAGRycy9kb3ducmV2LnhtbESPQWsCMRSE74X+h/AK3mpWESlbo0iL&#10;YgUptT14fGyem+jmZUniuv33plDwOMzMN8xs0btGdBSi9axgNCxAEFdeW64V/Hyvnl9AxISssfFM&#10;Cn4pwmL++DDDUvsrf1G3T7XIEI4lKjAptaWUsTLkMA59S5y9ow8OU5ahljrgNcNdI8dFMZUOLecF&#10;gy29GarO+4tT8H7a2uXH53ZysJdTWO/OfWfQKDV46pevIBL16R7+b2+0gukI/r7kHyDn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sWl5xAAAANsAAAAPAAAAAAAAAAAA&#10;AAAAAKECAABkcnMvZG93bnJldi54bWxQSwUGAAAAAAQABAD5AAAAkgMAAAAA&#10;" strokeweight=".5pt">
                      <o:lock v:ext="edit" aspectratio="t"/>
                    </v:shape>
                    <v:shape id="AutoShape 4020" o:spid="_x0000_s1052" type="#_x0000_t32" style="position:absolute;left:1632;top:13628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e4gMUAAADbAAAADwAAAGRycy9kb3ducmV2LnhtbESPT2vCQBTE74LfYXlCL1I3tTTU1DVI&#10;SquHHvx7f2Rfs8Hs25Ddauynd4VCj8PM/IaZ571txJk6XztW8DRJQBCXTtdcKTjsPx5fQfiArLFx&#10;TAqu5CFfDAdzzLS78JbOu1CJCGGfoQITQptJ6UtDFv3EtcTR+3adxRBlV0nd4SXCbSOnSZJKizXH&#10;BYMtFYbK0+7HKnj+nPH7dfZbjM3X5qWhI+9dulLqYdQv30AE6sN/+K+91grSKdy/xB8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je4gMUAAADbAAAADwAAAAAAAAAA&#10;AAAAAAChAgAAZHJzL2Rvd25yZXYueG1sUEsFBgAAAAAEAAQA+QAAAJMDAAAAAA==&#10;" strokecolor="#7f7f7f" strokeweight=".25pt">
                      <o:lock v:ext="edit" aspectratio="t"/>
                    </v:shape>
                    <v:shape id="AutoShape 4021" o:spid="_x0000_s1053" type="#_x0000_t32" style="position:absolute;left:1632;top:13808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sdG8QAAADbAAAADwAAAGRycy9kb3ducmV2LnhtbESPT2sCMRTE74LfITyhF6lZK13q1iii&#10;WHvw4N/7Y/O6Wdy8LJuoaz+9KRQ8DjPzG2Yya20lrtT40rGC4SABQZw7XXKh4HhYvX6A8AFZY+WY&#10;FNzJw2za7Uww0+7GO7ruQyEihH2GCkwIdSalzw1Z9ANXE0fvxzUWQ5RNIXWDtwi3lXxLklRaLDku&#10;GKxpYSg/7y9WwehrzMv7+HfRN5vte0UnPrh0rdRLr51/ggjUhmf4v/2tFaQj+PsSf4C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ex0bxAAAANsAAAAPAAAAAAAAAAAA&#10;AAAAAKECAABkcnMvZG93bnJldi54bWxQSwUGAAAAAAQABAD5AAAAkgMAAAAA&#10;" strokecolor="#7f7f7f" strokeweight=".25pt">
                      <o:lock v:ext="edit" aspectratio="t"/>
                    </v:shape>
                    <v:shape id="AutoShape 4022" o:spid="_x0000_s1054" type="#_x0000_t32" style="position:absolute;left:1632;top:13268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pKFb8UAAADbAAAADwAAAGRycy9kb3ducmV2LnhtbESPQWvCQBSE74L/YXlCL1I3rRo0dZVi&#10;se2hBxvt/ZF9ZoPZtyG71dhf3xUEj8PMfMMsVp2txYlaXzlW8DRKQBAXTldcKtjvNo8zED4ga6wd&#10;k4ILeVgt+70FZtqd+ZtOeShFhLDPUIEJocmk9IUhi37kGuLoHVxrMUTZllK3eI5wW8vnJEmlxYrj&#10;gsGG1oaKY/5rFYzf5/x2mf+th+ZrO63ph3cu/VDqYdC9voAI1IV7+Nb+1ArSCVy/xB8gl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pKFb8UAAADbAAAADwAAAAAAAAAA&#10;AAAAAAChAgAAZHJzL2Rvd25yZXYueG1sUEsFBgAAAAAEAAQA+QAAAJMDAAAAAA==&#10;" strokecolor="#7f7f7f" strokeweight=".25pt">
                      <o:lock v:ext="edit" aspectratio="t"/>
                    </v:shape>
                    <v:shape id="AutoShape 4023" o:spid="_x0000_s1055" type="#_x0000_t32" style="position:absolute;left:1632;top:13448;width:14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d4g9MUAAADbAAAADwAAAGRycy9kb3ducmV2LnhtbESPT2vCQBTE70K/w/IKXkQ3WgwaXUOJ&#10;tPXQQ+uf+yP7zIZm34bsVmM/fbcg9DjMzG+Ydd7bRlyo87VjBdNJAoK4dLrmSsHx8DJegPABWWPj&#10;mBTcyEO+eRisMdPuyp902YdKRAj7DBWYENpMSl8asugnriWO3tl1FkOUXSV1h9cIt42cJUkqLdYc&#10;Fwy2VBgqv/bfVsHT65K3t+VPMTLvH/OGTnxw6ZtSw8f+eQUiUB/+w/f2TitI5/D3Jf4Auf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d4g9MUAAADbAAAADwAAAAAAAAAA&#10;AAAAAAChAgAAZHJzL2Rvd25yZXYueG1sUEsFBgAAAAAEAAQA+QAAAJMDAAAAAA==&#10;" strokecolor="#7f7f7f" strokeweight=".25pt">
                      <o:lock v:ext="edit" aspectratio="t"/>
                    </v:shape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024" o:spid="_x0000_s1056" type="#_x0000_t202" style="position:absolute;left:3213;top:4824;width:324;height:3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rsJcQA&#10;AADbAAAADwAAAGRycy9kb3ducmV2LnhtbESPQWvCQBSE74X+h+UJ3pqNPQRNXUWkhUJBjPHQ4zP7&#10;TBazb9PsVuO/dwXB4zAz3zDz5WBbcabeG8cKJkkKgrhy2nCtYF9+vU1B+ICssXVMCq7kYbl4fZlj&#10;rt2FCzrvQi0ihH2OCpoQulxKXzVk0SeuI47e0fUWQ5R9LXWPlwi3rXxP00xaNBwXGuxo3VB12v1b&#10;BatfLj7N3+awLY6FKctZyj/ZSanxaFh9gAg0hGf40f7WCrIM7l/iD5C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2a7CXEAAAA2wAAAA8AAAAAAAAAAAAAAAAAmAIAAGRycy9k&#10;b3ducmV2LnhtbFBLBQYAAAAABAAEAPUAAACJAwAAAAA=&#10;" filled="f" stroked="f">
                    <o:lock v:ext="edit" aspectratio="t"/>
                    <v:textbox inset="0,0,0,0">
                      <w:txbxContent>
                        <w:p w14:paraId="148018A3" w14:textId="77777777" w:rsidR="001D746F" w:rsidRPr="00FE4E8E" w:rsidRDefault="001D746F" w:rsidP="00E76094">
                          <w:pPr>
                            <w:jc w:val="right"/>
                            <w:rPr>
                              <w:sz w:val="20"/>
                            </w:rPr>
                          </w:pPr>
                          <w:r w:rsidRPr="00FE4E8E">
                            <w:rPr>
                              <w:i/>
                              <w:sz w:val="20"/>
                            </w:rPr>
                            <w:t>y</w:t>
                          </w:r>
                          <w:r w:rsidRPr="00FE4E8E">
                            <w:rPr>
                              <w:sz w:val="20"/>
                            </w:rPr>
                            <w:t> </w:t>
                          </w:r>
                        </w:p>
                      </w:txbxContent>
                    </v:textbox>
                  </v:shape>
                  <v:shape id="Text Box 4025" o:spid="_x0000_s1057" type="#_x0000_t202" style="position:absolute;left:3175;top:7693;width:324;height:3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tZJvsUA&#10;AADbAAAADwAAAGRycy9kb3ducmV2LnhtbESPQWvCQBSE7wX/w/KE3upGD2kb3YhIBaFQGuPB4zP7&#10;kixm36bZVdN/3y0Uehxm5htmtR5tJ240eONYwXyWgCCunDbcKDiWu6cXED4ga+wck4Jv8rDOJw8r&#10;zLS7c0G3Q2hEhLDPUEEbQp9J6auWLPqZ64mjV7vBYohyaKQe8B7htpOLJEmlRcNxocWeti1Vl8PV&#10;KticuHgzXx/nz6IuTFm+JvyeXpR6nI6bJYhAY/gP/7X3WkH6DL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1km+xQAAANsAAAAPAAAAAAAAAAAAAAAAAJgCAABkcnMv&#10;ZG93bnJldi54bWxQSwUGAAAAAAQABAD1AAAAigMAAAAA&#10;" filled="f" stroked="f">
                    <o:lock v:ext="edit" aspectratio="t"/>
                    <v:textbox inset="0,0,0,0">
                      <w:txbxContent>
                        <w:p w14:paraId="148018A4" w14:textId="77777777" w:rsidR="001D746F" w:rsidRPr="00FE4E8E" w:rsidRDefault="001D746F" w:rsidP="00E76094">
                          <w:pPr>
                            <w:spacing w:before="20"/>
                            <w:jc w:val="right"/>
                            <w:rPr>
                              <w:rFonts w:ascii="Calibri" w:hAnsi="Calibri"/>
                              <w:sz w:val="16"/>
                              <w:szCs w:val="16"/>
                            </w:rPr>
                          </w:pPr>
                          <w:r w:rsidRPr="00FE4E8E">
                            <w:rPr>
                              <w:rFonts w:ascii="Calibri" w:hAnsi="Calibri"/>
                              <w:sz w:val="16"/>
                              <w:szCs w:val="16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026" o:spid="_x0000_s1058" type="#_x0000_t202" style="position:absolute;left:3359;top:6114;width:14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KrJcAA&#10;AADbAAAADwAAAGRycy9kb3ducmV2LnhtbERPS2vCQBC+F/wPywheSt3oQUrqKvUFHuxBK56H7DQJ&#10;zc6G3dXEf+8cBI8f33u+7F2jbhRi7dnAZJyBIi68rbk0cP7dfXyCignZYuOZDNwpwnIxeJtjbn3H&#10;R7qdUqkkhGOOBqqU2lzrWFTkMI59Syzcnw8Ok8BQahuwk3DX6GmWzbTDmqWhwpbWFRX/p6szMNuE&#10;a3fk9fvmvD3gT1tOL6v7xZjRsP/+ApWoTy/x07234pOx8kV+gF4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1KrJcAAAADbAAAADwAAAAAAAAAAAAAAAACYAgAAZHJzL2Rvd25y&#10;ZXYueG1sUEsFBgAAAAAEAAQA9QAAAIUDAAAAAA==&#10;" stroked="f">
                    <v:textbox inset="0,0,0,0">
                      <w:txbxContent>
                        <w:p w14:paraId="148018A5" w14:textId="77777777" w:rsidR="001D746F" w:rsidRPr="004F30A8" w:rsidRDefault="001D746F" w:rsidP="00E76094">
                          <w:pPr>
                            <w:jc w:val="right"/>
                            <w:rPr>
                              <w:rFonts w:ascii="Calibri" w:hAnsi="Calibri"/>
                              <w:sz w:val="20"/>
                            </w:rPr>
                          </w:pPr>
                          <w:r w:rsidRPr="004F30A8">
                            <w:rPr>
                              <w:rFonts w:ascii="Calibri" w:hAnsi="Calibri"/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  <v:shape id="Text Box 4027" o:spid="_x0000_s1059" type="#_x0000_t202" style="position:absolute;left:6093;top:7627;width:322;height:3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V4V8MA&#10;AADbAAAADwAAAGRycy9kb3ducmV2LnhtbESPQWvCQBSE74L/YXmCN93YQ6jRVUQsCEJpjAePz+wz&#10;Wcy+jdlV03/fLRR6HGbmG2a57m0jntR541jBbJqAIC6dNlwpOBUfk3cQPiBrbByTgm/ysF4NB0vM&#10;tHtxTs9jqESEsM9QQR1Cm0npy5os+qlriaN3dZ3FEGVXSd3hK8JtI9+SJJUWDceFGlva1lTejg+r&#10;YHPmfGfun5ev/JqbopgnfEhvSo1H/WYBIlAf/sN/7b1WkM7h90v8AX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AV4V8MAAADbAAAADwAAAAAAAAAAAAAAAACYAgAAZHJzL2Rv&#10;d25yZXYueG1sUEsFBgAAAAAEAAQA9QAAAIgDAAAAAA==&#10;" filled="f" stroked="f">
                    <o:lock v:ext="edit" aspectratio="t"/>
                    <v:textbox inset="0,0,0,0">
                      <w:txbxContent>
                        <w:p w14:paraId="148018A6" w14:textId="77777777" w:rsidR="001D746F" w:rsidRPr="00FE4E8E" w:rsidRDefault="001D746F" w:rsidP="00E76094">
                          <w:pPr>
                            <w:spacing w:before="20"/>
                            <w:jc w:val="right"/>
                            <w:rPr>
                              <w:i/>
                              <w:sz w:val="20"/>
                            </w:rPr>
                          </w:pPr>
                          <w:r w:rsidRPr="00FE4E8E">
                            <w:rPr>
                              <w:i/>
                              <w:sz w:val="20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4028" o:spid="_x0000_s1060" type="#_x0000_t202" style="position:absolute;left:3829;top:7729;width:14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P0x/sEA&#10;AADbAAAADwAAAGRycy9kb3ducmV2LnhtbERPu27CMBTdK/UfrFuJpQIHBopSDIIEpA7twEPMV/Ft&#10;EhFfR7bz4O/xUKnj0Xmvt6NpRE/O15YVzGcJCOLC6ppLBdfLcboC4QOyxsYyKXiQh+3m9WWNqbYD&#10;n6g/h1LEEPYpKqhCaFMpfVGRQT+zLXHkfq0zGCJ0pdQOhxhuGrlIkqU0WHNsqLClrKLifu6MgmXu&#10;uuHE2Xt+PXzjT1subvvHTanJ27j7BBFoDP/iP/eXVvAR18cv8Qf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T9Mf7BAAAA2wAAAA8AAAAAAAAAAAAAAAAAmAIAAGRycy9kb3du&#10;cmV2LnhtbFBLBQYAAAAABAAEAPUAAACGAwAAAAA=&#10;" stroked="f">
                    <v:textbox inset="0,0,0,0">
                      <w:txbxContent>
                        <w:p w14:paraId="148018A7" w14:textId="77777777" w:rsidR="001D746F" w:rsidRPr="00FE4E8E" w:rsidRDefault="001D746F" w:rsidP="00E76094">
                          <w:pPr>
                            <w:spacing w:before="60"/>
                            <w:jc w:val="center"/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</w:pPr>
                          <w:r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  <w:t>1</w:t>
                          </w:r>
                        </w:p>
                      </w:txbxContent>
                    </v:textbox>
                  </v:shape>
                  <v:shape id="Text Box 4029" o:spid="_x0000_s1061" type="#_x0000_t202" style="position:absolute;left:5266;top:7729;width:14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7GUZcQA&#10;AADbAAAADwAAAGRycy9kb3ducmV2LnhtbESPT2sCMRTE74V+h/AKXkrNugeVrVGsVuihHrTi+bF5&#10;3V3cvCxJ9t+3bwqCx2FmfsOsNoOpRUfOV5YVzKYJCOLc6ooLBZefw9sShA/IGmvLpGAkD5v189MK&#10;M217PlF3DoWIEPYZKihDaDIpfV6SQT+1DXH0fq0zGKJ0hdQO+wg3tUyTZC4NVhwXSmxoV1J+O7dG&#10;wXzv2v7Eu9f95fMbj02RXj/Gq1KTl2H7DiLQEB7he/tLK1jM4P9L/AF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uxlGXEAAAA2wAAAA8AAAAAAAAAAAAAAAAAmAIAAGRycy9k&#10;b3ducmV2LnhtbFBLBQYAAAAABAAEAPUAAACJAwAAAAA=&#10;" stroked="f">
                    <v:textbox inset="0,0,0,0">
                      <w:txbxContent>
                        <w:p w14:paraId="148018A8" w14:textId="77777777" w:rsidR="001D746F" w:rsidRPr="00FE4E8E" w:rsidRDefault="001D746F" w:rsidP="00E76094">
                          <w:pPr>
                            <w:spacing w:before="60"/>
                            <w:jc w:val="center"/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</w:pPr>
                          <w:r>
                            <w:rPr>
                              <w:rFonts w:ascii="Calibri" w:hAnsi="Calibri"/>
                              <w:sz w:val="20"/>
                              <w:lang w:val="en-CA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4030" o:spid="_x0000_s1062" type="#_x0000_t202" style="position:absolute;left:3215;top:8988;width:288;height: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2MKEsUA&#10;AADbAAAADwAAAGRycy9kb3ducmV2LnhtbESPzWrDMBCE74W8g9hALqWR60Na3CghPw30kB7shpwX&#10;a2uZWisjKbHz9lWg0OMwM98wy/VoO3ElH1rHCp7nGQji2umWGwWnr8PTK4gQkTV2jknBjQKsV5OH&#10;JRbaDVzStYqNSBAOBSowMfaFlKE2ZDHMXU+cvG/nLcYkfSO1xyHBbSfzLFtIiy2nBYM97QzVP9XF&#10;Kljs/WUoefe4P70f8bNv8vP2dlZqNh03byAijfE//Nf+0Apecrh/S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YwoSxQAAANsAAAAPAAAAAAAAAAAAAAAAAJgCAABkcnMv&#10;ZG93bnJldi54bWxQSwUGAAAAAAQABAD1AAAAigMAAAAA&#10;" stroked="f">
                    <o:lock v:ext="edit" aspectratio="t"/>
                    <v:textbox inset="0,0,0,0">
                      <w:txbxContent>
                        <w:p w14:paraId="148018A9" w14:textId="77777777" w:rsidR="001D746F" w:rsidRPr="004F30A8" w:rsidRDefault="001D746F" w:rsidP="00E76094">
                          <w:pPr>
                            <w:jc w:val="right"/>
                            <w:rPr>
                              <w:rFonts w:ascii="Calibri" w:hAnsi="Calibri"/>
                              <w:sz w:val="20"/>
                            </w:rPr>
                          </w:pPr>
                          <w:r w:rsidRPr="004F30A8">
                            <w:rPr>
                              <w:rFonts w:ascii="Calibri" w:hAnsi="Calibri"/>
                              <w:sz w:val="20"/>
                            </w:rPr>
                            <w:sym w:font="Symbol" w:char="F02D"/>
                          </w:r>
                          <w:r>
                            <w:rPr>
                              <w:rFonts w:ascii="Calibri" w:hAnsi="Calibri"/>
                              <w:sz w:val="20"/>
                            </w:rPr>
                            <w:t>4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29012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g">
            <w:drawing>
              <wp:anchor distT="0" distB="0" distL="114300" distR="114300" simplePos="0" relativeHeight="251652096" behindDoc="1" locked="0" layoutInCell="1" allowOverlap="1" wp14:anchorId="14801880" wp14:editId="2B7864B8">
                <wp:simplePos x="0" y="0"/>
                <wp:positionH relativeFrom="column">
                  <wp:posOffset>1718945</wp:posOffset>
                </wp:positionH>
                <wp:positionV relativeFrom="paragraph">
                  <wp:posOffset>0</wp:posOffset>
                </wp:positionV>
                <wp:extent cx="847725" cy="3197225"/>
                <wp:effectExtent l="0" t="0" r="0" b="0"/>
                <wp:wrapNone/>
                <wp:docPr id="28" name="Group 40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47725" cy="3197225"/>
                          <a:chOff x="1404" y="4824"/>
                          <a:chExt cx="1335" cy="5035"/>
                        </a:xfrm>
                      </wpg:grpSpPr>
                      <wps:wsp>
                        <wps:cNvPr id="29" name="AutoShape 4038"/>
                        <wps:cNvSpPr>
                          <a:spLocks/>
                        </wps:cNvSpPr>
                        <wps:spPr bwMode="auto">
                          <a:xfrm flipH="1">
                            <a:off x="1404" y="7481"/>
                            <a:ext cx="576" cy="360"/>
                          </a:xfrm>
                          <a:prstGeom prst="accentCallout1">
                            <a:avLst>
                              <a:gd name="adj1" fmla="val 62500"/>
                              <a:gd name="adj2" fmla="val -20833"/>
                              <a:gd name="adj3" fmla="val 60417"/>
                              <a:gd name="adj4" fmla="val -10243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48018AA" w14:textId="77777777" w:rsidR="001D746F" w:rsidRPr="00B4046E" w:rsidRDefault="001D746F" w:rsidP="00E76094">
                              <w:pPr>
                                <w:jc w:val="center"/>
                                <w:rPr>
                                  <w:rFonts w:ascii="Calibri" w:hAnsi="Calibri"/>
                                  <w:lang w:val="en-CA"/>
                                </w:rPr>
                              </w:pPr>
                              <w:r>
                                <w:rPr>
                                  <w:i/>
                                  <w:lang w:val="en-CA"/>
                                </w:rPr>
                                <w:t>y</w:t>
                              </w:r>
                              <w:r w:rsidRPr="00B4046E">
                                <w:rPr>
                                  <w:rFonts w:ascii="Calibri" w:hAnsi="Calibri"/>
                                  <w:lang w:val="en-CA"/>
                                </w:rPr>
                                <w:t> = 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30" name="Group 4039"/>
                        <wpg:cNvGrpSpPr>
                          <a:grpSpLocks/>
                        </wpg:cNvGrpSpPr>
                        <wpg:grpSpPr bwMode="auto">
                          <a:xfrm>
                            <a:off x="1875" y="4824"/>
                            <a:ext cx="864" cy="2880"/>
                            <a:chOff x="1875" y="4824"/>
                            <a:chExt cx="864" cy="2880"/>
                          </a:xfrm>
                        </wpg:grpSpPr>
                        <wps:wsp>
                          <wps:cNvPr id="31" name="AutoShape 4040"/>
                          <wps:cNvSpPr>
                            <a:spLocks/>
                          </wps:cNvSpPr>
                          <wps:spPr bwMode="auto">
                            <a:xfrm>
                              <a:off x="2451" y="4824"/>
                              <a:ext cx="288" cy="2880"/>
                            </a:xfrm>
                            <a:prstGeom prst="leftBrace">
                              <a:avLst>
                                <a:gd name="adj1" fmla="val 83333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2" name="Text Box 40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5" y="6120"/>
                              <a:ext cx="57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48018AB" w14:textId="77777777" w:rsidR="001D746F" w:rsidRPr="00EF7A53" w:rsidRDefault="001D746F" w:rsidP="00E76094">
                                <w:pPr>
                                  <w:jc w:val="center"/>
                                  <w:rPr>
                                    <w:lang w:val="en-CA"/>
                                  </w:rPr>
                                </w:pPr>
                                <w:r>
                                  <w:rPr>
                                    <w:i/>
                                    <w:lang w:val="en-CA"/>
                                  </w:rPr>
                                  <w:t>y</w:t>
                                </w:r>
                                <w:r w:rsidRPr="00B4046E">
                                  <w:rPr>
                                    <w:rFonts w:ascii="Calibri" w:hAnsi="Calibri"/>
                                    <w:lang w:val="en-CA"/>
                                  </w:rPr>
                                  <w:t> &gt; 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33" name="Group 4042"/>
                        <wpg:cNvGrpSpPr>
                          <a:grpSpLocks/>
                        </wpg:cNvGrpSpPr>
                        <wpg:grpSpPr bwMode="auto">
                          <a:xfrm>
                            <a:off x="1875" y="7699"/>
                            <a:ext cx="864" cy="2160"/>
                            <a:chOff x="1875" y="7699"/>
                            <a:chExt cx="864" cy="2160"/>
                          </a:xfrm>
                        </wpg:grpSpPr>
                        <wps:wsp>
                          <wps:cNvPr id="34" name="AutoShape 4043"/>
                          <wps:cNvSpPr>
                            <a:spLocks/>
                          </wps:cNvSpPr>
                          <wps:spPr bwMode="auto">
                            <a:xfrm>
                              <a:off x="2451" y="7699"/>
                              <a:ext cx="288" cy="2160"/>
                            </a:xfrm>
                            <a:prstGeom prst="leftBrace">
                              <a:avLst>
                                <a:gd name="adj1" fmla="val 62500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Text Box 404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75" y="8635"/>
                              <a:ext cx="57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/>
                                </a14:hiddenEffects>
                              </a:ext>
                            </a:extLst>
                          </wps:spPr>
                          <wps:txbx>
                            <w:txbxContent>
                              <w:p w14:paraId="148018AC" w14:textId="77777777" w:rsidR="001D746F" w:rsidRPr="00EF7A53" w:rsidRDefault="001D746F" w:rsidP="00E76094">
                                <w:pPr>
                                  <w:jc w:val="center"/>
                                  <w:rPr>
                                    <w:lang w:val="en-CA"/>
                                  </w:rPr>
                                </w:pPr>
                                <w:r>
                                  <w:rPr>
                                    <w:i/>
                                    <w:lang w:val="en-CA"/>
                                  </w:rPr>
                                  <w:t>y</w:t>
                                </w:r>
                                <w:r w:rsidRPr="00EF7A53">
                                  <w:rPr>
                                    <w:rFonts w:ascii="Calibri" w:hAnsi="Calibri"/>
                                    <w:lang w:val="en-CA"/>
                                  </w:rPr>
                                  <w:t> </w:t>
                                </w:r>
                                <w:r>
                                  <w:rPr>
                                    <w:rFonts w:ascii="Calibri" w:hAnsi="Calibri"/>
                                    <w:lang w:val="en-CA"/>
                                  </w:rPr>
                                  <w:t>&lt;</w:t>
                                </w:r>
                                <w:r w:rsidRPr="00EF7A53">
                                  <w:rPr>
                                    <w:rFonts w:ascii="Calibri" w:hAnsi="Calibri"/>
                                    <w:lang w:val="en-CA"/>
                                  </w:rPr>
                                  <w:t> 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801880" id="Group 4037" o:spid="_x0000_s1063" style="position:absolute;left:0;text-align:left;margin-left:135.35pt;margin-top:0;width:66.75pt;height:251.75pt;z-index:-251664384" coordorigin="1404,4824" coordsize="1335,50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">
                <v:shapetype id="_x0000_t44" coordsize="21600,21600" o:spt="44" adj="-8280,24300,-1800,4050" path="m@0@1l@2@3nfem@2,l@2,21600nfem,l21600,r,21600l,21600nsxe">
                  <v:stroke joinstyle="miter"/>
                  <v:formulas>
                    <v:f eqn="val #0"/>
                    <v:f eqn="val #1"/>
                    <v:f eqn="val #2"/>
                    <v:f eqn="val #3"/>
                  </v:formulas>
                  <v:path arrowok="t" o:extrusionok="f" gradientshapeok="t" o:connecttype="custom" o:connectlocs="@0,@1;10800,0;10800,21600;0,10800;21600,10800"/>
                  <v:handles>
                    <v:h position="#0,#1"/>
                    <v:h position="#2,#3"/>
                  </v:handles>
                  <o:callout v:ext="edit" type="oneSegment" on="t" accentbar="t" textborder="f"/>
                </v:shapetype>
                <v:shape id="AutoShape 4038" o:spid="_x0000_s1064" type="#_x0000_t44" style="position:absolute;left:1404;top:7481;width:576;height:36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cbR8MA&#10;AADbAAAADwAAAGRycy9kb3ducmV2LnhtbESP3YrCMBSE7xd8h3AE79bUgrJWo4igFhHWn+L1oTm2&#10;xeakNFHr228WFvZymPlmmPmyM7V4UusqywpGwwgEcW51xYWC7LL5/ALhPLLG2jIpeJOD5aL3McdE&#10;2xef6Hn2hQgl7BJUUHrfJFK6vCSDbmgb4uDdbGvQB9kWUrf4CuWmlnEUTaTBisNCiQ2tS8rv54dR&#10;cNunWTyeHAL+nR2Ol/S63elYqUG/W81AeOr8f/iPTrWCeAq/X8IPkI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VcbR8MAAADbAAAADwAAAAAAAAAAAAAAAACYAgAAZHJzL2Rv&#10;d25yZXYueG1sUEsFBgAAAAAEAAQA9QAAAIgDAAAAAA==&#10;" adj="-22125,13050,-4500,13500">
                  <v:stroke startarrow="open"/>
                  <v:textbox inset="0,0,0,0">
                    <w:txbxContent>
                      <w:p w14:paraId="148018AA" w14:textId="77777777" w:rsidR="001D746F" w:rsidRPr="00B4046E" w:rsidRDefault="001D746F" w:rsidP="00E76094">
                        <w:pPr>
                          <w:jc w:val="center"/>
                          <w:rPr>
                            <w:rFonts w:ascii="Calibri" w:hAnsi="Calibri"/>
                            <w:lang w:val="en-CA"/>
                          </w:rPr>
                        </w:pPr>
                        <w:r>
                          <w:rPr>
                            <w:i/>
                            <w:lang w:val="en-CA"/>
                          </w:rPr>
                          <w:t>y</w:t>
                        </w:r>
                        <w:r w:rsidRPr="00B4046E">
                          <w:rPr>
                            <w:rFonts w:ascii="Calibri" w:hAnsi="Calibri"/>
                            <w:lang w:val="en-CA"/>
                          </w:rPr>
                          <w:t> = 0</w:t>
                        </w:r>
                      </w:p>
                    </w:txbxContent>
                  </v:textbox>
                </v:shape>
                <v:group id="Group 4039" o:spid="_x0000_s1065" style="position:absolute;left:1875;top:4824;width:864;height:2880" coordorigin="1875,4824" coordsize="864,28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    <v:shapetype id="_x0000_t87" coordsize="21600,21600" o:spt="87" adj="1800,10800" path="m21600,qx10800@0l10800@2qy0@11,10800@3l10800@1qy21600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21600,0;0,10800;21600,21600" textboxrect="13963,@4,21600,@5"/>
                    <v:handles>
                      <v:h position="center,#0" yrange="0,@8"/>
                      <v:h position="topLeft,#1" yrange="@9,@10"/>
                    </v:handles>
                  </v:shapetype>
                  <v:shape id="AutoShape 4040" o:spid="_x0000_s1066" type="#_x0000_t87" style="position:absolute;left:2451;top:4824;width:288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9qvcMMA&#10;AADbAAAADwAAAGRycy9kb3ducmV2LnhtbESPT4vCMBTE74LfITzBi2hahUWqUUQQ1IOLf8+P5tkW&#10;m5duk9XqpzcLCx6HmfkNM503phR3ql1hWUE8iEAQp1YXnCk4HVf9MQjnkTWWlknBkxzMZ+3WFBNt&#10;H7yn+8FnIkDYJagg975KpHRpTgbdwFbEwbva2qAPss6krvER4KaUwyj6kgYLDgs5VrTMKb0dfo0C&#10;f453afOyP7jaXKJ13Nvuv29bpbqdZjEB4anxn/B/e60VjGL4+xJ+gJy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9qvcMMAAADbAAAADwAAAAAAAAAAAAAAAACYAgAAZHJzL2Rv&#10;d25yZXYueG1sUEsFBgAAAAAEAAQA9QAAAIgDAAAAAA==&#10;"/>
                  <v:shape id="Text Box 4041" o:spid="_x0000_s1067" type="#_x0000_t202" style="position:absolute;left:1875;top:6120;width:57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RLFO8MA&#10;AADbAAAADwAAAGRycy9kb3ducmV2LnhtbESPQWvCQBSE70L/w/IK3nSjgt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RLFO8MAAADbAAAADwAAAAAAAAAAAAAAAACYAgAAZHJzL2Rv&#10;d25yZXYueG1sUEsFBgAAAAAEAAQA9QAAAIgDAAAAAA==&#10;" filled="f" stroked="f">
                    <v:textbox inset="0,0,0,0">
                      <w:txbxContent>
                        <w:p w14:paraId="148018AB" w14:textId="77777777" w:rsidR="001D746F" w:rsidRPr="00EF7A53" w:rsidRDefault="001D746F" w:rsidP="00E76094">
                          <w:pPr>
                            <w:jc w:val="center"/>
                            <w:rPr>
                              <w:lang w:val="en-CA"/>
                            </w:rPr>
                          </w:pPr>
                          <w:r>
                            <w:rPr>
                              <w:i/>
                              <w:lang w:val="en-CA"/>
                            </w:rPr>
                            <w:t>y</w:t>
                          </w:r>
                          <w:r w:rsidRPr="00B4046E">
                            <w:rPr>
                              <w:rFonts w:ascii="Calibri" w:hAnsi="Calibri"/>
                              <w:lang w:val="en-CA"/>
                            </w:rPr>
                            <w:t> &gt; 0</w:t>
                          </w:r>
                        </w:p>
                      </w:txbxContent>
                    </v:textbox>
                  </v:shape>
                </v:group>
                <v:group id="Group 4042" o:spid="_x0000_s1068" style="position:absolute;left:1875;top:7699;width:864;height:2160" coordorigin="1875,7699" coordsize="864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ZaAA3FAAAA2wAA&#10;AA8AAAAAAAAAAAAAAAAAqgIAAGRycy9kb3ducmV2LnhtbFBLBQYAAAAABAAEAPoAAACcAwAAAAA=&#10;">
                  <v:shape id="AutoShape 4043" o:spid="_x0000_s1069" type="#_x0000_t87" style="position:absolute;left:2451;top:7699;width:288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60M6MQA&#10;AADbAAAADwAAAGRycy9kb3ducmV2LnhtbESPT4vCMBTE7wt+h/AEL4umVRGpRpEFwfWg+Pf8aJ5t&#10;sXnpNlmtfvrNguBxmJnfMNN5Y0pxo9oVlhXEvQgEcWp1wZmC42HZHYNwHlljaZkUPMjBfNb6mGKi&#10;7Z13dNv7TAQIuwQV5N5XiZQuzcmg69mKOHgXWxv0QdaZ1DXeA9yUsh9FI2mw4LCQY0VfOaXX/a9R&#10;4E/xJm2e9geX3+doFX+ud9vrWqlOu1lMQHhq/Dv8aq+0gsEQ/r+EH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+tDOjEAAAA2wAAAA8AAAAAAAAAAAAAAAAAmAIAAGRycy9k&#10;b3ducmV2LnhtbFBLBQYAAAAABAAEAPUAAACJAwAAAAA=&#10;"/>
                  <v:shape id="Text Box 4044" o:spid="_x0000_s1070" type="#_x0000_t202" style="position:absolute;left:1875;top:8635;width:576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tdT8QA&#10;AADbAAAADwAAAGRycy9kb3ducmV2LnhtbESPQWvCQBSE7wX/w/KE3urGlop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77XU/EAAAA2wAAAA8AAAAAAAAAAAAAAAAAmAIAAGRycy9k&#10;b3ducmV2LnhtbFBLBQYAAAAABAAEAPUAAACJAwAAAAA=&#10;" filled="f" stroked="f">
                    <v:textbox inset="0,0,0,0">
                      <w:txbxContent>
                        <w:p w14:paraId="148018AC" w14:textId="77777777" w:rsidR="001D746F" w:rsidRPr="00EF7A53" w:rsidRDefault="001D746F" w:rsidP="00E76094">
                          <w:pPr>
                            <w:jc w:val="center"/>
                            <w:rPr>
                              <w:lang w:val="en-CA"/>
                            </w:rPr>
                          </w:pPr>
                          <w:r>
                            <w:rPr>
                              <w:i/>
                              <w:lang w:val="en-CA"/>
                            </w:rPr>
                            <w:t>y</w:t>
                          </w:r>
                          <w:r w:rsidRPr="00EF7A53">
                            <w:rPr>
                              <w:rFonts w:ascii="Calibri" w:hAnsi="Calibri"/>
                              <w:lang w:val="en-CA"/>
                            </w:rPr>
                            <w:t> </w:t>
                          </w:r>
                          <w:r>
                            <w:rPr>
                              <w:rFonts w:ascii="Calibri" w:hAnsi="Calibri"/>
                              <w:lang w:val="en-CA"/>
                            </w:rPr>
                            <w:t>&lt;</w:t>
                          </w:r>
                          <w:r w:rsidRPr="00EF7A53">
                            <w:rPr>
                              <w:rFonts w:ascii="Calibri" w:hAnsi="Calibri"/>
                              <w:lang w:val="en-CA"/>
                            </w:rPr>
                            <w:t> 0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148017E0" w14:textId="47424A84" w:rsidR="00E76094" w:rsidRDefault="00A05303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5531734F" wp14:editId="4E6E7F40">
                <wp:simplePos x="0" y="0"/>
                <wp:positionH relativeFrom="column">
                  <wp:posOffset>850897</wp:posOffset>
                </wp:positionH>
                <wp:positionV relativeFrom="paragraph">
                  <wp:posOffset>161725</wp:posOffset>
                </wp:positionV>
                <wp:extent cx="91800" cy="26640"/>
                <wp:effectExtent l="38100" t="38100" r="41910" b="50165"/>
                <wp:wrapNone/>
                <wp:docPr id="255" name="Ink 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918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1EE0FB" id="Ink 255" o:spid="_x0000_s1026" type="#_x0000_t75" style="position:absolute;margin-left:66.65pt;margin-top:12.1pt;width:8.15pt;height:3.1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">
                <v:imagedata r:id="rId3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514CF979" wp14:editId="1D112F42">
                <wp:simplePos x="0" y="0"/>
                <wp:positionH relativeFrom="column">
                  <wp:posOffset>-367343</wp:posOffset>
                </wp:positionH>
                <wp:positionV relativeFrom="paragraph">
                  <wp:posOffset>44725</wp:posOffset>
                </wp:positionV>
                <wp:extent cx="1908360" cy="74880"/>
                <wp:effectExtent l="38100" t="38100" r="34925" b="4000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19083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5A7672" id="Ink 240" o:spid="_x0000_s1026" type="#_x0000_t75" style="position:absolute;margin-left:-29.25pt;margin-top:2.85pt;width:151.15pt;height:7.0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">
                <v:imagedata r:id="rId339" o:title=""/>
              </v:shape>
            </w:pict>
          </mc:Fallback>
        </mc:AlternateContent>
      </w:r>
    </w:p>
    <w:p w14:paraId="148017E1" w14:textId="7B76F8B1" w:rsidR="00E76094" w:rsidRDefault="001D746F" w:rsidP="000C38E1">
      <w:pPr>
        <w:tabs>
          <w:tab w:val="left" w:pos="360"/>
          <w:tab w:val="right" w:pos="2880"/>
        </w:tabs>
        <w:ind w:left="360" w:right="720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 wp14:anchorId="1E2F9D02" wp14:editId="155619D7">
                <wp:simplePos x="0" y="0"/>
                <wp:positionH relativeFrom="column">
                  <wp:posOffset>3522457</wp:posOffset>
                </wp:positionH>
                <wp:positionV relativeFrom="paragraph">
                  <wp:posOffset>40075</wp:posOffset>
                </wp:positionV>
                <wp:extent cx="52920" cy="185040"/>
                <wp:effectExtent l="38100" t="38100" r="23495" b="43815"/>
                <wp:wrapNone/>
                <wp:docPr id="775" name="Ink 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5292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DFF2B" id="Ink 775" o:spid="_x0000_s1026" type="#_x0000_t75" style="position:absolute;margin-left:277pt;margin-top:2.7pt;width:5.15pt;height:15.5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">
                <v:imagedata r:id="rId3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 wp14:anchorId="156CEA62" wp14:editId="12FE279C">
                <wp:simplePos x="0" y="0"/>
                <wp:positionH relativeFrom="column">
                  <wp:posOffset>3400777</wp:posOffset>
                </wp:positionH>
                <wp:positionV relativeFrom="paragraph">
                  <wp:posOffset>95515</wp:posOffset>
                </wp:positionV>
                <wp:extent cx="106920" cy="39600"/>
                <wp:effectExtent l="38100" t="38100" r="45720" b="36830"/>
                <wp:wrapNone/>
                <wp:docPr id="774" name="Ink 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1069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9ED765" id="Ink 774" o:spid="_x0000_s1026" type="#_x0000_t75" style="position:absolute;margin-left:267.4pt;margin-top:7pt;width:9.3pt;height:4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">
                <v:imagedata r:id="rId3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 wp14:anchorId="77C511BC" wp14:editId="4FD1FD3F">
                <wp:simplePos x="0" y="0"/>
                <wp:positionH relativeFrom="column">
                  <wp:posOffset>3393577</wp:posOffset>
                </wp:positionH>
                <wp:positionV relativeFrom="paragraph">
                  <wp:posOffset>140155</wp:posOffset>
                </wp:positionV>
                <wp:extent cx="39600" cy="92160"/>
                <wp:effectExtent l="19050" t="38100" r="55880" b="41275"/>
                <wp:wrapNone/>
                <wp:docPr id="773" name="Ink 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396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43C1C" id="Ink 773" o:spid="_x0000_s1026" type="#_x0000_t75" style="position:absolute;margin-left:266.6pt;margin-top:10.6pt;width:4.4pt;height:8.3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">
                <v:imagedata r:id="rId3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 wp14:anchorId="60BF3E1D" wp14:editId="29FB3EF4">
                <wp:simplePos x="0" y="0"/>
                <wp:positionH relativeFrom="column">
                  <wp:posOffset>3354337</wp:posOffset>
                </wp:positionH>
                <wp:positionV relativeFrom="paragraph">
                  <wp:posOffset>164635</wp:posOffset>
                </wp:positionV>
                <wp:extent cx="10080" cy="64440"/>
                <wp:effectExtent l="38100" t="38100" r="47625" b="50165"/>
                <wp:wrapNone/>
                <wp:docPr id="772" name="Ink 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1008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802FC4" id="Ink 772" o:spid="_x0000_s1026" type="#_x0000_t75" style="position:absolute;margin-left:263.5pt;margin-top:12.55pt;width:2pt;height:5.9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">
                <v:imagedata r:id="rId3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 wp14:anchorId="6C46927C" wp14:editId="05B5F550">
                <wp:simplePos x="0" y="0"/>
                <wp:positionH relativeFrom="column">
                  <wp:posOffset>3266137</wp:posOffset>
                </wp:positionH>
                <wp:positionV relativeFrom="paragraph">
                  <wp:posOffset>136915</wp:posOffset>
                </wp:positionV>
                <wp:extent cx="41040" cy="82080"/>
                <wp:effectExtent l="19050" t="38100" r="54610" b="51435"/>
                <wp:wrapNone/>
                <wp:docPr id="771" name="Ink 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410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870879" id="Ink 771" o:spid="_x0000_s1026" type="#_x0000_t75" style="position:absolute;margin-left:256.65pt;margin-top:10.4pt;width:4.55pt;height:7.5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">
                <v:imagedata r:id="rId3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 wp14:anchorId="2EC3D312" wp14:editId="3E853EE4">
                <wp:simplePos x="0" y="0"/>
                <wp:positionH relativeFrom="column">
                  <wp:posOffset>3180457</wp:posOffset>
                </wp:positionH>
                <wp:positionV relativeFrom="paragraph">
                  <wp:posOffset>117835</wp:posOffset>
                </wp:positionV>
                <wp:extent cx="42120" cy="111240"/>
                <wp:effectExtent l="38100" t="38100" r="34290" b="41275"/>
                <wp:wrapNone/>
                <wp:docPr id="770" name="Ink 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421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E3686" id="Ink 770" o:spid="_x0000_s1026" type="#_x0000_t75" style="position:absolute;margin-left:249.85pt;margin-top:8.85pt;width:4.25pt;height:9.6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">
                <v:imagedata r:id="rId35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075E9C73" wp14:editId="5EB1980D">
                <wp:simplePos x="0" y="0"/>
                <wp:positionH relativeFrom="column">
                  <wp:posOffset>1637497</wp:posOffset>
                </wp:positionH>
                <wp:positionV relativeFrom="paragraph">
                  <wp:posOffset>99355</wp:posOffset>
                </wp:positionV>
                <wp:extent cx="50760" cy="128520"/>
                <wp:effectExtent l="38100" t="38100" r="45085" b="43180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5076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651AA" id="Ink 110" o:spid="_x0000_s1026" type="#_x0000_t75" style="position:absolute;margin-left:128.35pt;margin-top:7.3pt;width:5.3pt;height:11.0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">
                <v:imagedata r:id="rId35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3796ABD7" wp14:editId="006D4793">
                <wp:simplePos x="0" y="0"/>
                <wp:positionH relativeFrom="column">
                  <wp:posOffset>1476937</wp:posOffset>
                </wp:positionH>
                <wp:positionV relativeFrom="paragraph">
                  <wp:posOffset>199075</wp:posOffset>
                </wp:positionV>
                <wp:extent cx="30960" cy="4680"/>
                <wp:effectExtent l="38100" t="38100" r="45720" b="3365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309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F1B3E" id="Ink 109" o:spid="_x0000_s1026" type="#_x0000_t75" style="position:absolute;margin-left:115.9pt;margin-top:15.35pt;width:3.4pt;height:1.4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">
                <v:imagedata r:id="rId35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1180C0DE" wp14:editId="41C2E95A">
                <wp:simplePos x="0" y="0"/>
                <wp:positionH relativeFrom="column">
                  <wp:posOffset>1461817</wp:posOffset>
                </wp:positionH>
                <wp:positionV relativeFrom="paragraph">
                  <wp:posOffset>164875</wp:posOffset>
                </wp:positionV>
                <wp:extent cx="57600" cy="7200"/>
                <wp:effectExtent l="38100" t="38100" r="38100" b="5016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576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984660" id="Ink 108" o:spid="_x0000_s1026" type="#_x0000_t75" style="position:absolute;margin-left:114.7pt;margin-top:12.45pt;width:5.45pt;height:1.6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">
                <v:imagedata r:id="rId35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37FB7C9C" wp14:editId="3A81D09F">
                <wp:simplePos x="0" y="0"/>
                <wp:positionH relativeFrom="column">
                  <wp:posOffset>1400977</wp:posOffset>
                </wp:positionH>
                <wp:positionV relativeFrom="paragraph">
                  <wp:posOffset>84235</wp:posOffset>
                </wp:positionV>
                <wp:extent cx="59040" cy="51480"/>
                <wp:effectExtent l="38100" t="38100" r="36830" b="4381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5904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3C81B6" id="Ink 107" o:spid="_x0000_s1026" type="#_x0000_t75" style="position:absolute;margin-left:109.95pt;margin-top:6.15pt;width:5.55pt;height:5.15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">
                <v:imagedata r:id="rId35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059ED6AA" wp14:editId="4E8BB8AD">
                <wp:simplePos x="0" y="0"/>
                <wp:positionH relativeFrom="column">
                  <wp:posOffset>1305217</wp:posOffset>
                </wp:positionH>
                <wp:positionV relativeFrom="paragraph">
                  <wp:posOffset>104755</wp:posOffset>
                </wp:positionV>
                <wp:extent cx="36000" cy="111600"/>
                <wp:effectExtent l="38100" t="38100" r="40640" b="41275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360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92F0FB" id="Ink 106" o:spid="_x0000_s1026" type="#_x0000_t75" style="position:absolute;margin-left:102.2pt;margin-top:7.8pt;width:4.1pt;height:9.8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">
                <v:imagedata r:id="rId36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6F31C8CC" wp14:editId="4BBA96C4">
                <wp:simplePos x="0" y="0"/>
                <wp:positionH relativeFrom="column">
                  <wp:posOffset>1220257</wp:posOffset>
                </wp:positionH>
                <wp:positionV relativeFrom="paragraph">
                  <wp:posOffset>195115</wp:posOffset>
                </wp:positionV>
                <wp:extent cx="23400" cy="43560"/>
                <wp:effectExtent l="38100" t="38100" r="34290" b="33020"/>
                <wp:wrapNone/>
                <wp:docPr id="105" name="Ink 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2340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250866" id="Ink 105" o:spid="_x0000_s1026" type="#_x0000_t75" style="position:absolute;margin-left:95.7pt;margin-top:14.9pt;width:2.65pt;height:4.3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">
                <v:imagedata r:id="rId36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0BF6990E" wp14:editId="30F547E5">
                <wp:simplePos x="0" y="0"/>
                <wp:positionH relativeFrom="column">
                  <wp:posOffset>1075177</wp:posOffset>
                </wp:positionH>
                <wp:positionV relativeFrom="paragraph">
                  <wp:posOffset>153355</wp:posOffset>
                </wp:positionV>
                <wp:extent cx="49680" cy="86760"/>
                <wp:effectExtent l="38100" t="38100" r="45720" b="46990"/>
                <wp:wrapNone/>
                <wp:docPr id="104" name="Ink 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4968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D09AD" id="Ink 104" o:spid="_x0000_s1026" type="#_x0000_t75" style="position:absolute;margin-left:84.2pt;margin-top:11.6pt;width:4.95pt;height:7.9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">
                <v:imagedata r:id="rId36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4079B27F" wp14:editId="3280595E">
                <wp:simplePos x="0" y="0"/>
                <wp:positionH relativeFrom="column">
                  <wp:posOffset>1003177</wp:posOffset>
                </wp:positionH>
                <wp:positionV relativeFrom="paragraph">
                  <wp:posOffset>193315</wp:posOffset>
                </wp:positionV>
                <wp:extent cx="35640" cy="9720"/>
                <wp:effectExtent l="38100" t="38100" r="40640" b="47625"/>
                <wp:wrapNone/>
                <wp:docPr id="103" name="Ink 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356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DF2ED" id="Ink 103" o:spid="_x0000_s1026" type="#_x0000_t75" style="position:absolute;margin-left:78.65pt;margin-top:14.7pt;width:3.55pt;height:1.5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">
                <v:imagedata r:id="rId36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075F1423" wp14:editId="1AA4A2C9">
                <wp:simplePos x="0" y="0"/>
                <wp:positionH relativeFrom="column">
                  <wp:posOffset>884017</wp:posOffset>
                </wp:positionH>
                <wp:positionV relativeFrom="paragraph">
                  <wp:posOffset>198355</wp:posOffset>
                </wp:positionV>
                <wp:extent cx="54360" cy="18360"/>
                <wp:effectExtent l="38100" t="38100" r="41275" b="39370"/>
                <wp:wrapNone/>
                <wp:docPr id="83" name="Ink 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543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9B990" id="Ink 83" o:spid="_x0000_s1026" type="#_x0000_t75" style="position:absolute;margin-left:69.05pt;margin-top:15pt;width:5.25pt;height:2.5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">
                <v:imagedata r:id="rId36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739D0FBB" wp14:editId="5640D1B8">
                <wp:simplePos x="0" y="0"/>
                <wp:positionH relativeFrom="column">
                  <wp:posOffset>765937</wp:posOffset>
                </wp:positionH>
                <wp:positionV relativeFrom="paragraph">
                  <wp:posOffset>143275</wp:posOffset>
                </wp:positionV>
                <wp:extent cx="43200" cy="77400"/>
                <wp:effectExtent l="19050" t="38100" r="33020" b="37465"/>
                <wp:wrapNone/>
                <wp:docPr id="80" name="Ink 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432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C1C2E" id="Ink 80" o:spid="_x0000_s1026" type="#_x0000_t75" style="position:absolute;margin-left:59.7pt;margin-top:10.8pt;width:4.65pt;height:7.1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">
                <v:imagedata r:id="rId37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390A2953" wp14:editId="2FD06C76">
                <wp:simplePos x="0" y="0"/>
                <wp:positionH relativeFrom="column">
                  <wp:posOffset>668017</wp:posOffset>
                </wp:positionH>
                <wp:positionV relativeFrom="paragraph">
                  <wp:posOffset>188275</wp:posOffset>
                </wp:positionV>
                <wp:extent cx="42120" cy="3960"/>
                <wp:effectExtent l="38100" t="19050" r="34290" b="53340"/>
                <wp:wrapNone/>
                <wp:docPr id="79" name="Ink 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421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2ED81" id="Ink 79" o:spid="_x0000_s1026" type="#_x0000_t75" style="position:absolute;margin-left:52.15pt;margin-top:14.2pt;width:4.2pt;height:1.4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">
                <v:imagedata r:id="rId37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40306BC9" wp14:editId="191F7A96">
                <wp:simplePos x="0" y="0"/>
                <wp:positionH relativeFrom="column">
                  <wp:posOffset>547417</wp:posOffset>
                </wp:positionH>
                <wp:positionV relativeFrom="paragraph">
                  <wp:posOffset>192595</wp:posOffset>
                </wp:positionV>
                <wp:extent cx="70200" cy="21240"/>
                <wp:effectExtent l="38100" t="38100" r="44450" b="36195"/>
                <wp:wrapNone/>
                <wp:docPr id="77" name="Ink 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702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2A20C" id="Ink 77" o:spid="_x0000_s1026" type="#_x0000_t75" style="position:absolute;margin-left:42.75pt;margin-top:14.6pt;width:6.35pt;height:2.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">
                <v:imagedata r:id="rId37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0D068E4B" wp14:editId="0E9DCB4D">
                <wp:simplePos x="0" y="0"/>
                <wp:positionH relativeFrom="column">
                  <wp:posOffset>238897</wp:posOffset>
                </wp:positionH>
                <wp:positionV relativeFrom="paragraph">
                  <wp:posOffset>-67325</wp:posOffset>
                </wp:positionV>
                <wp:extent cx="246960" cy="239040"/>
                <wp:effectExtent l="38100" t="38100" r="1270" b="46990"/>
                <wp:wrapNone/>
                <wp:docPr id="75" name="Ink 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24696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FF27F" id="Ink 75" o:spid="_x0000_s1026" type="#_x0000_t75" style="position:absolute;margin-left:18.15pt;margin-top:-5.8pt;width:20.85pt;height:20.05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">
                <v:imagedata r:id="rId37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19B97B57" wp14:editId="5512E77E">
                <wp:simplePos x="0" y="0"/>
                <wp:positionH relativeFrom="column">
                  <wp:posOffset>835417</wp:posOffset>
                </wp:positionH>
                <wp:positionV relativeFrom="paragraph">
                  <wp:posOffset>-36725</wp:posOffset>
                </wp:positionV>
                <wp:extent cx="38880" cy="93960"/>
                <wp:effectExtent l="38100" t="38100" r="37465" b="40005"/>
                <wp:wrapNone/>
                <wp:docPr id="254" name="Ink 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388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02CF03" id="Ink 254" o:spid="_x0000_s1026" type="#_x0000_t75" style="position:absolute;margin-left:65.25pt;margin-top:-3.35pt;width:4.3pt;height:8.4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">
                <v:imagedata r:id="rId37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50217E3B" wp14:editId="202C0B61">
                <wp:simplePos x="0" y="0"/>
                <wp:positionH relativeFrom="column">
                  <wp:posOffset>722737</wp:posOffset>
                </wp:positionH>
                <wp:positionV relativeFrom="paragraph">
                  <wp:posOffset>25555</wp:posOffset>
                </wp:positionV>
                <wp:extent cx="58680" cy="7200"/>
                <wp:effectExtent l="38100" t="38100" r="36830" b="50165"/>
                <wp:wrapNone/>
                <wp:docPr id="253" name="Ink 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586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D7F91" id="Ink 253" o:spid="_x0000_s1026" type="#_x0000_t75" style="position:absolute;margin-left:56.45pt;margin-top:1.4pt;width:5.5pt;height:1.55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">
                <v:imagedata r:id="rId38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09B73425" wp14:editId="0EE96850">
                <wp:simplePos x="0" y="0"/>
                <wp:positionH relativeFrom="column">
                  <wp:posOffset>767017</wp:posOffset>
                </wp:positionH>
                <wp:positionV relativeFrom="paragraph">
                  <wp:posOffset>-42485</wp:posOffset>
                </wp:positionV>
                <wp:extent cx="15840" cy="106920"/>
                <wp:effectExtent l="38100" t="38100" r="41910" b="45720"/>
                <wp:wrapNone/>
                <wp:docPr id="252" name="Ink 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158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6BD554" id="Ink 252" o:spid="_x0000_s1026" type="#_x0000_t75" style="position:absolute;margin-left:59.75pt;margin-top:-3.85pt;width:2.5pt;height:9.4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">
                <v:imagedata r:id="rId38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6E41A57C" wp14:editId="6755EB8F">
                <wp:simplePos x="0" y="0"/>
                <wp:positionH relativeFrom="column">
                  <wp:posOffset>591337</wp:posOffset>
                </wp:positionH>
                <wp:positionV relativeFrom="paragraph">
                  <wp:posOffset>-10805</wp:posOffset>
                </wp:positionV>
                <wp:extent cx="29520" cy="69120"/>
                <wp:effectExtent l="38100" t="38100" r="46990" b="45720"/>
                <wp:wrapNone/>
                <wp:docPr id="251" name="Ink 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2952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7BF354" id="Ink 251" o:spid="_x0000_s1026" type="#_x0000_t75" style="position:absolute;margin-left:46pt;margin-top:-1.2pt;width:3.2pt;height:6.3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">
                <v:imagedata r:id="rId38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6FCA84FF" wp14:editId="229D83A6">
                <wp:simplePos x="0" y="0"/>
                <wp:positionH relativeFrom="column">
                  <wp:posOffset>543097</wp:posOffset>
                </wp:positionH>
                <wp:positionV relativeFrom="paragraph">
                  <wp:posOffset>-7565</wp:posOffset>
                </wp:positionV>
                <wp:extent cx="43200" cy="66600"/>
                <wp:effectExtent l="19050" t="38100" r="33020" b="48260"/>
                <wp:wrapNone/>
                <wp:docPr id="250" name="Ink 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432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A9CC0" id="Ink 250" o:spid="_x0000_s1026" type="#_x0000_t75" style="position:absolute;margin-left:42.45pt;margin-top:-1.1pt;width:4.2pt;height:6.3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">
                <v:imagedata r:id="rId38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6BCB98C0" wp14:editId="1A57B99C">
                <wp:simplePos x="0" y="0"/>
                <wp:positionH relativeFrom="column">
                  <wp:posOffset>282097</wp:posOffset>
                </wp:positionH>
                <wp:positionV relativeFrom="paragraph">
                  <wp:posOffset>21595</wp:posOffset>
                </wp:positionV>
                <wp:extent cx="57240" cy="9360"/>
                <wp:effectExtent l="38100" t="38100" r="38100" b="48260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57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AF02D6" id="Ink 249" o:spid="_x0000_s1026" type="#_x0000_t75" style="position:absolute;margin-left:21.7pt;margin-top:1.05pt;width:5.55pt;height:1.9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">
                <v:imagedata r:id="rId38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76E7DDDE" wp14:editId="7AFA69E8">
                <wp:simplePos x="0" y="0"/>
                <wp:positionH relativeFrom="column">
                  <wp:posOffset>405217</wp:posOffset>
                </wp:positionH>
                <wp:positionV relativeFrom="paragraph">
                  <wp:posOffset>-46805</wp:posOffset>
                </wp:positionV>
                <wp:extent cx="55800" cy="120240"/>
                <wp:effectExtent l="57150" t="19050" r="40005" b="5143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558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ADF40B" id="Ink 248" o:spid="_x0000_s1026" type="#_x0000_t75" style="position:absolute;margin-left:31.25pt;margin-top:-4.2pt;width:5.85pt;height:10.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">
                <v:imagedata r:id="rId39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06DBD426" wp14:editId="45011BDA">
                <wp:simplePos x="0" y="0"/>
                <wp:positionH relativeFrom="column">
                  <wp:posOffset>101017</wp:posOffset>
                </wp:positionH>
                <wp:positionV relativeFrom="paragraph">
                  <wp:posOffset>-21965</wp:posOffset>
                </wp:positionV>
                <wp:extent cx="66240" cy="78120"/>
                <wp:effectExtent l="38100" t="19050" r="48260" b="5524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6624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9CDAB5" id="Ink 247" o:spid="_x0000_s1026" type="#_x0000_t75" style="position:absolute;margin-left:7.55pt;margin-top:-2.3pt;width:6.1pt;height:7.4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">
                <v:imagedata r:id="rId39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20CC96D2" wp14:editId="20C4C5A1">
                <wp:simplePos x="0" y="0"/>
                <wp:positionH relativeFrom="column">
                  <wp:posOffset>14617</wp:posOffset>
                </wp:positionH>
                <wp:positionV relativeFrom="paragraph">
                  <wp:posOffset>28795</wp:posOffset>
                </wp:positionV>
                <wp:extent cx="18720" cy="55440"/>
                <wp:effectExtent l="57150" t="38100" r="38735" b="40005"/>
                <wp:wrapNone/>
                <wp:docPr id="246" name="Ink 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1872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5CFF7" id="Ink 246" o:spid="_x0000_s1026" type="#_x0000_t75" style="position:absolute;margin-left:.5pt;margin-top:1.7pt;width:2.7pt;height:5.4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">
                <v:imagedata r:id="rId39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1AD6E3B5" wp14:editId="27B21F1B">
                <wp:simplePos x="0" y="0"/>
                <wp:positionH relativeFrom="column">
                  <wp:posOffset>-58103</wp:posOffset>
                </wp:positionH>
                <wp:positionV relativeFrom="paragraph">
                  <wp:posOffset>43555</wp:posOffset>
                </wp:positionV>
                <wp:extent cx="39240" cy="54000"/>
                <wp:effectExtent l="38100" t="38100" r="37465" b="41275"/>
                <wp:wrapNone/>
                <wp:docPr id="245" name="Ink 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3924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C76DA3" id="Ink 245" o:spid="_x0000_s1026" type="#_x0000_t75" style="position:absolute;margin-left:-4.95pt;margin-top:2.85pt;width:4.15pt;height:5.4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">
                <v:imagedata r:id="rId39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1A8172F7" wp14:editId="46253B13">
                <wp:simplePos x="0" y="0"/>
                <wp:positionH relativeFrom="column">
                  <wp:posOffset>-168263</wp:posOffset>
                </wp:positionH>
                <wp:positionV relativeFrom="paragraph">
                  <wp:posOffset>96115</wp:posOffset>
                </wp:positionV>
                <wp:extent cx="45000" cy="9360"/>
                <wp:effectExtent l="19050" t="38100" r="50800" b="4826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450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C4EA7" id="Ink 244" o:spid="_x0000_s1026" type="#_x0000_t75" style="position:absolute;margin-left:-13.7pt;margin-top:7pt;width:4.55pt;height:1.9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">
                <v:imagedata r:id="rId39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27FA4C1F" wp14:editId="75E4060E">
                <wp:simplePos x="0" y="0"/>
                <wp:positionH relativeFrom="column">
                  <wp:posOffset>-188783</wp:posOffset>
                </wp:positionH>
                <wp:positionV relativeFrom="paragraph">
                  <wp:posOffset>58675</wp:posOffset>
                </wp:positionV>
                <wp:extent cx="74520" cy="16920"/>
                <wp:effectExtent l="38100" t="38100" r="40005" b="4064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745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4ED5A8" id="Ink 243" o:spid="_x0000_s1026" type="#_x0000_t75" style="position:absolute;margin-left:-15.2pt;margin-top:3.95pt;width:6.7pt;height:2.4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">
                <v:imagedata r:id="rId40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62B86F64" wp14:editId="0D0864B5">
                <wp:simplePos x="0" y="0"/>
                <wp:positionH relativeFrom="column">
                  <wp:posOffset>-293903</wp:posOffset>
                </wp:positionH>
                <wp:positionV relativeFrom="paragraph">
                  <wp:posOffset>27715</wp:posOffset>
                </wp:positionV>
                <wp:extent cx="67680" cy="175320"/>
                <wp:effectExtent l="38100" t="38100" r="8890" b="5334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676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F01B3" id="Ink 242" o:spid="_x0000_s1026" type="#_x0000_t75" style="position:absolute;margin-left:-23.85pt;margin-top:1.75pt;width:6.8pt;height:15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">
                <v:imagedata r:id="rId403" o:title=""/>
              </v:shape>
            </w:pict>
          </mc:Fallback>
        </mc:AlternateContent>
      </w:r>
      <w:r w:rsidR="0029012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s">
            <w:drawing>
              <wp:anchor distT="0" distB="0" distL="114300" distR="114300" simplePos="0" relativeHeight="251657216" behindDoc="1" locked="0" layoutInCell="1" allowOverlap="1" wp14:anchorId="14801882" wp14:editId="44BCB285">
                <wp:simplePos x="0" y="0"/>
                <wp:positionH relativeFrom="column">
                  <wp:posOffset>5025390</wp:posOffset>
                </wp:positionH>
                <wp:positionV relativeFrom="paragraph">
                  <wp:posOffset>203200</wp:posOffset>
                </wp:positionV>
                <wp:extent cx="1371600" cy="228600"/>
                <wp:effectExtent l="0" t="0" r="0" b="0"/>
                <wp:wrapNone/>
                <wp:docPr id="27" name="AutoShape 40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71600" cy="228600"/>
                        </a:xfrm>
                        <a:prstGeom prst="accentCallout1">
                          <a:avLst>
                            <a:gd name="adj1" fmla="val 50000"/>
                            <a:gd name="adj2" fmla="val -5556"/>
                            <a:gd name="adj3" fmla="val 160556"/>
                            <a:gd name="adj4" fmla="val -136019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0C0"/>
                          </a:solidFill>
                          <a:miter lim="800000"/>
                          <a:headEnd/>
                          <a:tailEnd type="arrow" w="med" len="med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148018AD" w14:textId="77777777" w:rsidR="001D746F" w:rsidRPr="00B15678" w:rsidRDefault="001D746F" w:rsidP="00E76094">
                            <w:pPr>
                              <w:rPr>
                                <w:rFonts w:ascii="Calibri" w:hAnsi="Calibri"/>
                                <w:b/>
                                <w:color w:val="0070C0"/>
                                <w:lang w:val="en-CA"/>
                              </w:rPr>
                            </w:pPr>
                            <w:r w:rsidRPr="00B15678">
                              <w:rPr>
                                <w:rFonts w:ascii="Calibri" w:hAnsi="Calibri"/>
                                <w:b/>
                                <w:color w:val="0070C0"/>
                                <w:lang w:val="en-CA"/>
                              </w:rPr>
                              <w:t> </w:t>
                            </w:r>
                            <w:r w:rsidRPr="00B15678">
                              <w:rPr>
                                <w:b/>
                                <w:i/>
                                <w:color w:val="0070C0"/>
                                <w:szCs w:val="24"/>
                              </w:rPr>
                              <w:t>x</w:t>
                            </w:r>
                            <w:r w:rsidRPr="00B15678">
                              <w:rPr>
                                <w:rFonts w:ascii="Calibri" w:hAnsi="Calibri"/>
                                <w:b/>
                                <w:color w:val="0070C0"/>
                                <w:szCs w:val="24"/>
                                <w:vertAlign w:val="superscript"/>
                              </w:rPr>
                              <w:t>2</w:t>
                            </w:r>
                            <w:r w:rsidRPr="00B15678">
                              <w:rPr>
                                <w:rFonts w:ascii="Calibri" w:hAnsi="Calibri"/>
                                <w:b/>
                                <w:color w:val="0070C0"/>
                                <w:szCs w:val="24"/>
                              </w:rPr>
                              <w:t xml:space="preserve"> </w:t>
                            </w:r>
                            <w:r w:rsidRPr="00B15678">
                              <w:rPr>
                                <w:rFonts w:ascii="Calibri" w:hAnsi="Calibri"/>
                                <w:b/>
                                <w:color w:val="0070C0"/>
                                <w:szCs w:val="24"/>
                              </w:rPr>
                              <w:sym w:font="Symbol" w:char="F02D"/>
                            </w:r>
                            <w:r w:rsidRPr="00B15678">
                              <w:rPr>
                                <w:rFonts w:ascii="Calibri" w:hAnsi="Calibri"/>
                                <w:b/>
                                <w:color w:val="0070C0"/>
                                <w:szCs w:val="24"/>
                              </w:rPr>
                              <w:t xml:space="preserve"> 6</w:t>
                            </w:r>
                            <w:r w:rsidRPr="00B15678">
                              <w:rPr>
                                <w:b/>
                                <w:i/>
                                <w:color w:val="0070C0"/>
                                <w:szCs w:val="24"/>
                              </w:rPr>
                              <w:t>x</w:t>
                            </w:r>
                            <w:r w:rsidRPr="00B15678">
                              <w:rPr>
                                <w:rFonts w:ascii="Calibri" w:hAnsi="Calibri"/>
                                <w:b/>
                                <w:color w:val="0070C0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b/>
                                <w:color w:val="0070C0"/>
                                <w:szCs w:val="24"/>
                              </w:rPr>
                              <w:t>+</w:t>
                            </w:r>
                            <w:r w:rsidRPr="00B15678">
                              <w:rPr>
                                <w:rFonts w:ascii="Calibri" w:hAnsi="Calibri"/>
                                <w:b/>
                                <w:color w:val="0070C0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b/>
                                <w:color w:val="0070C0"/>
                                <w:szCs w:val="24"/>
                              </w:rPr>
                              <w:t>5</w:t>
                            </w:r>
                            <w:r w:rsidRPr="00B15678">
                              <w:rPr>
                                <w:rFonts w:ascii="Calibri" w:hAnsi="Calibri"/>
                                <w:b/>
                                <w:color w:val="0070C0"/>
                                <w:lang w:val="en-CA"/>
                              </w:rPr>
                              <w:t> </w:t>
                            </w:r>
                            <w:r>
                              <w:rPr>
                                <w:rFonts w:ascii="Calibri" w:hAnsi="Calibri"/>
                                <w:b/>
                                <w:color w:val="0070C0"/>
                                <w:lang w:val="en-CA"/>
                              </w:rPr>
                              <w:t>&gt;</w:t>
                            </w:r>
                            <w:r w:rsidRPr="00B15678">
                              <w:rPr>
                                <w:rFonts w:ascii="Calibri" w:hAnsi="Calibri"/>
                                <w:b/>
                                <w:color w:val="0070C0"/>
                                <w:lang w:val="en-CA"/>
                              </w:rPr>
                              <w:t> 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801882" id="AutoShape 4050" o:spid="_x0000_s1071" type="#_x0000_t44" style="position:absolute;left:0;text-align:left;margin-left:395.7pt;margin-top:16pt;width:108pt;height:18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" adj="-29380,34680,-1200,10800" strokecolor="#0070c0">
                <v:stroke startarrow="open"/>
                <v:textbox inset="0,0,0,0">
                  <w:txbxContent>
                    <w:p w14:paraId="148018AD" w14:textId="77777777" w:rsidR="001D746F" w:rsidRPr="00B15678" w:rsidRDefault="001D746F" w:rsidP="00E76094">
                      <w:pPr>
                        <w:rPr>
                          <w:rFonts w:ascii="Calibri" w:hAnsi="Calibri"/>
                          <w:b/>
                          <w:color w:val="0070C0"/>
                          <w:lang w:val="en-CA"/>
                        </w:rPr>
                      </w:pPr>
                      <w:r w:rsidRPr="00B15678">
                        <w:rPr>
                          <w:rFonts w:ascii="Calibri" w:hAnsi="Calibri"/>
                          <w:b/>
                          <w:color w:val="0070C0"/>
                          <w:lang w:val="en-CA"/>
                        </w:rPr>
                        <w:t> </w:t>
                      </w:r>
                      <w:r w:rsidRPr="00B15678">
                        <w:rPr>
                          <w:b/>
                          <w:i/>
                          <w:color w:val="0070C0"/>
                          <w:szCs w:val="24"/>
                        </w:rPr>
                        <w:t>x</w:t>
                      </w:r>
                      <w:r w:rsidRPr="00B15678">
                        <w:rPr>
                          <w:rFonts w:ascii="Calibri" w:hAnsi="Calibri"/>
                          <w:b/>
                          <w:color w:val="0070C0"/>
                          <w:szCs w:val="24"/>
                          <w:vertAlign w:val="superscript"/>
                        </w:rPr>
                        <w:t>2</w:t>
                      </w:r>
                      <w:r w:rsidRPr="00B15678">
                        <w:rPr>
                          <w:rFonts w:ascii="Calibri" w:hAnsi="Calibri"/>
                          <w:b/>
                          <w:color w:val="0070C0"/>
                          <w:szCs w:val="24"/>
                        </w:rPr>
                        <w:t xml:space="preserve"> </w:t>
                      </w:r>
                      <w:r w:rsidRPr="00B15678">
                        <w:rPr>
                          <w:rFonts w:ascii="Calibri" w:hAnsi="Calibri"/>
                          <w:b/>
                          <w:color w:val="0070C0"/>
                          <w:szCs w:val="24"/>
                        </w:rPr>
                        <w:sym w:font="Symbol" w:char="F02D"/>
                      </w:r>
                      <w:r w:rsidRPr="00B15678">
                        <w:rPr>
                          <w:rFonts w:ascii="Calibri" w:hAnsi="Calibri"/>
                          <w:b/>
                          <w:color w:val="0070C0"/>
                          <w:szCs w:val="24"/>
                        </w:rPr>
                        <w:t xml:space="preserve"> 6</w:t>
                      </w:r>
                      <w:r w:rsidRPr="00B15678">
                        <w:rPr>
                          <w:b/>
                          <w:i/>
                          <w:color w:val="0070C0"/>
                          <w:szCs w:val="24"/>
                        </w:rPr>
                        <w:t>x</w:t>
                      </w:r>
                      <w:r w:rsidRPr="00B15678">
                        <w:rPr>
                          <w:rFonts w:ascii="Calibri" w:hAnsi="Calibri"/>
                          <w:b/>
                          <w:color w:val="0070C0"/>
                          <w:szCs w:val="24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b/>
                          <w:color w:val="0070C0"/>
                          <w:szCs w:val="24"/>
                        </w:rPr>
                        <w:t>+</w:t>
                      </w:r>
                      <w:r w:rsidRPr="00B15678">
                        <w:rPr>
                          <w:rFonts w:ascii="Calibri" w:hAnsi="Calibri"/>
                          <w:b/>
                          <w:color w:val="0070C0"/>
                          <w:szCs w:val="24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b/>
                          <w:color w:val="0070C0"/>
                          <w:szCs w:val="24"/>
                        </w:rPr>
                        <w:t>5</w:t>
                      </w:r>
                      <w:r w:rsidRPr="00B15678">
                        <w:rPr>
                          <w:rFonts w:ascii="Calibri" w:hAnsi="Calibri"/>
                          <w:b/>
                          <w:color w:val="0070C0"/>
                          <w:lang w:val="en-CA"/>
                        </w:rPr>
                        <w:t> </w:t>
                      </w:r>
                      <w:r>
                        <w:rPr>
                          <w:rFonts w:ascii="Calibri" w:hAnsi="Calibri"/>
                          <w:b/>
                          <w:color w:val="0070C0"/>
                          <w:lang w:val="en-CA"/>
                        </w:rPr>
                        <w:t>&gt;</w:t>
                      </w:r>
                      <w:r w:rsidRPr="00B15678">
                        <w:rPr>
                          <w:rFonts w:ascii="Calibri" w:hAnsi="Calibri"/>
                          <w:b/>
                          <w:color w:val="0070C0"/>
                          <w:lang w:val="en-CA"/>
                        </w:rPr>
                        <w:t> 0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</w:p>
    <w:p w14:paraId="148017E2" w14:textId="796B4A0F" w:rsidR="00E76094" w:rsidRDefault="001D746F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 wp14:anchorId="24052AB8" wp14:editId="6B7A846D">
                <wp:simplePos x="0" y="0"/>
                <wp:positionH relativeFrom="column">
                  <wp:posOffset>3171097</wp:posOffset>
                </wp:positionH>
                <wp:positionV relativeFrom="paragraph">
                  <wp:posOffset>71940</wp:posOffset>
                </wp:positionV>
                <wp:extent cx="141480" cy="43200"/>
                <wp:effectExtent l="38100" t="38100" r="49530" b="33020"/>
                <wp:wrapNone/>
                <wp:docPr id="790" name="Ink 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1414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39C80" id="Ink 790" o:spid="_x0000_s1026" type="#_x0000_t75" style="position:absolute;margin-left:249.3pt;margin-top:5.2pt;width:12pt;height:4.2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">
                <v:imagedata r:id="rId4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 wp14:anchorId="282ADE54" wp14:editId="744D7583">
                <wp:simplePos x="0" y="0"/>
                <wp:positionH relativeFrom="column">
                  <wp:posOffset>3074257</wp:posOffset>
                </wp:positionH>
                <wp:positionV relativeFrom="paragraph">
                  <wp:posOffset>17220</wp:posOffset>
                </wp:positionV>
                <wp:extent cx="25200" cy="40320"/>
                <wp:effectExtent l="38100" t="19050" r="51435" b="55245"/>
                <wp:wrapNone/>
                <wp:docPr id="768" name="Ink 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252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A3DA7" id="Ink 768" o:spid="_x0000_s1026" type="#_x0000_t75" style="position:absolute;margin-left:241.35pt;margin-top:.8pt;width:3.25pt;height:4.3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">
                <v:imagedata r:id="rId40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5E145710" wp14:editId="58FEFF6D">
                <wp:simplePos x="0" y="0"/>
                <wp:positionH relativeFrom="column">
                  <wp:posOffset>-272303</wp:posOffset>
                </wp:positionH>
                <wp:positionV relativeFrom="paragraph">
                  <wp:posOffset>218700</wp:posOffset>
                </wp:positionV>
                <wp:extent cx="86400" cy="112680"/>
                <wp:effectExtent l="57150" t="38100" r="46990" b="40005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864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573460" id="Ink 111" o:spid="_x0000_s1026" type="#_x0000_t75" style="position:absolute;margin-left:-22.15pt;margin-top:16.65pt;width:8pt;height:9.85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">
                <v:imagedata r:id="rId40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6BB62BD2" wp14:editId="322AB1BC">
                <wp:simplePos x="0" y="0"/>
                <wp:positionH relativeFrom="column">
                  <wp:posOffset>895177</wp:posOffset>
                </wp:positionH>
                <wp:positionV relativeFrom="paragraph">
                  <wp:posOffset>19980</wp:posOffset>
                </wp:positionV>
                <wp:extent cx="43200" cy="1800"/>
                <wp:effectExtent l="38100" t="38100" r="33020" b="36830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432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913A70" id="Ink 84" o:spid="_x0000_s1026" type="#_x0000_t75" style="position:absolute;margin-left:70.15pt;margin-top:1pt;width:4.2pt;height:1.4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">
                <v:imagedata r:id="rId41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7DE78592" wp14:editId="3E84F1EB">
                <wp:simplePos x="0" y="0"/>
                <wp:positionH relativeFrom="column">
                  <wp:posOffset>754777</wp:posOffset>
                </wp:positionH>
                <wp:positionV relativeFrom="paragraph">
                  <wp:posOffset>67860</wp:posOffset>
                </wp:positionV>
                <wp:extent cx="77760" cy="59760"/>
                <wp:effectExtent l="19050" t="38100" r="36830" b="54610"/>
                <wp:wrapNone/>
                <wp:docPr id="82" name="Ink 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7776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2C526" id="Ink 82" o:spid="_x0000_s1026" type="#_x0000_t75" style="position:absolute;margin-left:59.15pt;margin-top:4.8pt;width:6.9pt;height:6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">
                <v:imagedata r:id="rId41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767EFF3A" wp14:editId="237DCBF7">
                <wp:simplePos x="0" y="0"/>
                <wp:positionH relativeFrom="column">
                  <wp:posOffset>727057</wp:posOffset>
                </wp:positionH>
                <wp:positionV relativeFrom="paragraph">
                  <wp:posOffset>29700</wp:posOffset>
                </wp:positionV>
                <wp:extent cx="82800" cy="14400"/>
                <wp:effectExtent l="19050" t="38100" r="50800" b="43180"/>
                <wp:wrapNone/>
                <wp:docPr id="81" name="Ink 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8280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884079" id="Ink 81" o:spid="_x0000_s1026" type="#_x0000_t75" style="position:absolute;margin-left:56.85pt;margin-top:1.75pt;width:7.35pt;height:2.2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">
                <v:imagedata r:id="rId41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4475804A" wp14:editId="443B06EB">
                <wp:simplePos x="0" y="0"/>
                <wp:positionH relativeFrom="column">
                  <wp:posOffset>572617</wp:posOffset>
                </wp:positionH>
                <wp:positionV relativeFrom="paragraph">
                  <wp:posOffset>8460</wp:posOffset>
                </wp:positionV>
                <wp:extent cx="30960" cy="2160"/>
                <wp:effectExtent l="38100" t="38100" r="45720" b="36195"/>
                <wp:wrapNone/>
                <wp:docPr id="78" name="Ink 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3096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178F6" id="Ink 78" o:spid="_x0000_s1026" type="#_x0000_t75" style="position:absolute;margin-left:44.65pt;margin-top:.05pt;width:3.45pt;height:1.5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">
                <v:imagedata r:id="rId41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44A704F2" wp14:editId="2CB9E62E">
                <wp:simplePos x="0" y="0"/>
                <wp:positionH relativeFrom="column">
                  <wp:posOffset>444817</wp:posOffset>
                </wp:positionH>
                <wp:positionV relativeFrom="paragraph">
                  <wp:posOffset>-36900</wp:posOffset>
                </wp:positionV>
                <wp:extent cx="59760" cy="110880"/>
                <wp:effectExtent l="19050" t="38100" r="35560" b="41910"/>
                <wp:wrapNone/>
                <wp:docPr id="76" name="Ink 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597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ED6B50" id="Ink 76" o:spid="_x0000_s1026" type="#_x0000_t75" style="position:absolute;margin-left:34.35pt;margin-top:-3.45pt;width:6.05pt;height:10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">
                <v:imagedata r:id="rId419" o:title=""/>
              </v:shape>
            </w:pict>
          </mc:Fallback>
        </mc:AlternateContent>
      </w:r>
      <w:r w:rsidR="0029012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14801884" wp14:editId="161983B1">
                <wp:simplePos x="0" y="0"/>
                <wp:positionH relativeFrom="column">
                  <wp:posOffset>4438650</wp:posOffset>
                </wp:positionH>
                <wp:positionV relativeFrom="paragraph">
                  <wp:posOffset>105410</wp:posOffset>
                </wp:positionV>
                <wp:extent cx="508000" cy="207645"/>
                <wp:effectExtent l="0" t="0" r="0" b="0"/>
                <wp:wrapNone/>
                <wp:docPr id="26" name="AutoShape 40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08000" cy="2076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/>
                          <a:tailEnd type="arrow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FD683C" id="AutoShape 4051" o:spid="_x0000_s1026" type="#_x0000_t32" style="position:absolute;margin-left:349.5pt;margin-top:8.3pt;width:40pt;height:16.35pt;flip:x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" strokecolor="#0070c0">
                <v:stroke endarrow="open"/>
              </v:shape>
            </w:pict>
          </mc:Fallback>
        </mc:AlternateContent>
      </w:r>
    </w:p>
    <w:p w14:paraId="148017E3" w14:textId="05C9C8C2" w:rsidR="000C38E1" w:rsidRDefault="001D746F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 wp14:anchorId="29276171" wp14:editId="5C55C047">
                <wp:simplePos x="0" y="0"/>
                <wp:positionH relativeFrom="column">
                  <wp:posOffset>2353897</wp:posOffset>
                </wp:positionH>
                <wp:positionV relativeFrom="paragraph">
                  <wp:posOffset>-875803</wp:posOffset>
                </wp:positionV>
                <wp:extent cx="249480" cy="1775880"/>
                <wp:effectExtent l="76200" t="57150" r="55880" b="129540"/>
                <wp:wrapNone/>
                <wp:docPr id="797" name="Ink 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249480" cy="177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3EDCBD" id="Ink 797" o:spid="_x0000_s1026" type="#_x0000_t75" style="position:absolute;margin-left:182.8pt;margin-top:-71.25pt;width:23.3pt;height:147.1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">
                <v:imagedata r:id="rId4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 wp14:anchorId="78C070B0" wp14:editId="0875399E">
                <wp:simplePos x="0" y="0"/>
                <wp:positionH relativeFrom="column">
                  <wp:posOffset>4394017</wp:posOffset>
                </wp:positionH>
                <wp:positionV relativeFrom="paragraph">
                  <wp:posOffset>148530</wp:posOffset>
                </wp:positionV>
                <wp:extent cx="16200" cy="19440"/>
                <wp:effectExtent l="57150" t="57150" r="41275" b="38100"/>
                <wp:wrapNone/>
                <wp:docPr id="793" name="Ink 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162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695FE" id="Ink 793" o:spid="_x0000_s1026" type="#_x0000_t75" style="position:absolute;margin-left:345.3pt;margin-top:11pt;width:2.7pt;height:2.8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">
                <v:imagedata r:id="rId4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 wp14:anchorId="3BF6289E" wp14:editId="3D9C0858">
                <wp:simplePos x="0" y="0"/>
                <wp:positionH relativeFrom="column">
                  <wp:posOffset>4054897</wp:posOffset>
                </wp:positionH>
                <wp:positionV relativeFrom="paragraph">
                  <wp:posOffset>107490</wp:posOffset>
                </wp:positionV>
                <wp:extent cx="47160" cy="167400"/>
                <wp:effectExtent l="38100" t="38100" r="29210" b="42545"/>
                <wp:wrapNone/>
                <wp:docPr id="787" name="Ink 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4716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16687" id="Ink 787" o:spid="_x0000_s1026" type="#_x0000_t75" style="position:absolute;margin-left:318.9pt;margin-top:7.95pt;width:4.9pt;height:14.2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">
                <v:imagedata r:id="rId4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 wp14:anchorId="21378E03" wp14:editId="45E4AF4D">
                <wp:simplePos x="0" y="0"/>
                <wp:positionH relativeFrom="column">
                  <wp:posOffset>3959137</wp:posOffset>
                </wp:positionH>
                <wp:positionV relativeFrom="paragraph">
                  <wp:posOffset>170130</wp:posOffset>
                </wp:positionV>
                <wp:extent cx="64440" cy="26640"/>
                <wp:effectExtent l="38100" t="38100" r="50165" b="50165"/>
                <wp:wrapNone/>
                <wp:docPr id="786" name="Ink 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644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DBC68" id="Ink 786" o:spid="_x0000_s1026" type="#_x0000_t75" style="position:absolute;margin-left:311.25pt;margin-top:12.85pt;width:6.1pt;height:3.1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">
                <v:imagedata r:id="rId4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 wp14:anchorId="4081C256" wp14:editId="7C901030">
                <wp:simplePos x="0" y="0"/>
                <wp:positionH relativeFrom="column">
                  <wp:posOffset>3953737</wp:posOffset>
                </wp:positionH>
                <wp:positionV relativeFrom="paragraph">
                  <wp:posOffset>178410</wp:posOffset>
                </wp:positionV>
                <wp:extent cx="48960" cy="74520"/>
                <wp:effectExtent l="38100" t="38100" r="46355" b="40005"/>
                <wp:wrapNone/>
                <wp:docPr id="785" name="Ink 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4896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FB5A1" id="Ink 785" o:spid="_x0000_s1026" type="#_x0000_t75" style="position:absolute;margin-left:310.7pt;margin-top:13.5pt;width:5.2pt;height:7.1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">
                <v:imagedata r:id="rId42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 wp14:anchorId="2B4BEB2A" wp14:editId="17612C55">
                <wp:simplePos x="0" y="0"/>
                <wp:positionH relativeFrom="column">
                  <wp:posOffset>2972377</wp:posOffset>
                </wp:positionH>
                <wp:positionV relativeFrom="paragraph">
                  <wp:posOffset>-747009</wp:posOffset>
                </wp:positionV>
                <wp:extent cx="290880" cy="1705680"/>
                <wp:effectExtent l="76200" t="95250" r="71120" b="85090"/>
                <wp:wrapNone/>
                <wp:docPr id="712" name="Ink 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290880" cy="170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9D078" id="Ink 712" o:spid="_x0000_s1026" type="#_x0000_t75" style="position:absolute;margin-left:231.45pt;margin-top:-63.45pt;width:26.65pt;height:141.6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">
                <v:imagedata r:id="rId43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 wp14:anchorId="0035B0B0" wp14:editId="5D2C1E9F">
                <wp:simplePos x="0" y="0"/>
                <wp:positionH relativeFrom="column">
                  <wp:posOffset>4194577</wp:posOffset>
                </wp:positionH>
                <wp:positionV relativeFrom="paragraph">
                  <wp:posOffset>-761874</wp:posOffset>
                </wp:positionV>
                <wp:extent cx="370440" cy="1671840"/>
                <wp:effectExtent l="57150" t="95250" r="86995" b="100330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370440" cy="167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B568B" id="Ink 530" o:spid="_x0000_s1026" type="#_x0000_t75" style="position:absolute;margin-left:328.55pt;margin-top:-65pt;width:33.5pt;height:139.8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">
                <v:imagedata r:id="rId43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55C6DBBA" wp14:editId="5B75A4D2">
                <wp:simplePos x="0" y="0"/>
                <wp:positionH relativeFrom="column">
                  <wp:posOffset>1333657</wp:posOffset>
                </wp:positionH>
                <wp:positionV relativeFrom="paragraph">
                  <wp:posOffset>170730</wp:posOffset>
                </wp:positionV>
                <wp:extent cx="88920" cy="39240"/>
                <wp:effectExtent l="38100" t="38100" r="44450" b="3746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889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BF0359" id="Ink 290" o:spid="_x0000_s1026" type="#_x0000_t75" style="position:absolute;margin-left:104.55pt;margin-top:12.95pt;width:7.95pt;height:4.0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">
                <v:imagedata r:id="rId43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3232" behindDoc="0" locked="0" layoutInCell="1" allowOverlap="1" wp14:anchorId="0F7D8212" wp14:editId="2A6C6DE0">
                <wp:simplePos x="0" y="0"/>
                <wp:positionH relativeFrom="column">
                  <wp:posOffset>1094977</wp:posOffset>
                </wp:positionH>
                <wp:positionV relativeFrom="paragraph">
                  <wp:posOffset>-8550</wp:posOffset>
                </wp:positionV>
                <wp:extent cx="159480" cy="46080"/>
                <wp:effectExtent l="19050" t="38100" r="50165" b="49530"/>
                <wp:wrapNone/>
                <wp:docPr id="268" name="Ink 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15948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47AA41" id="Ink 268" o:spid="_x0000_s1026" type="#_x0000_t75" style="position:absolute;margin-left:85.75pt;margin-top:-1.25pt;width:13.45pt;height:4.9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">
                <v:imagedata r:id="rId43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2208" behindDoc="0" locked="0" layoutInCell="1" allowOverlap="1" wp14:anchorId="474CA10E" wp14:editId="2E95CD8E">
                <wp:simplePos x="0" y="0"/>
                <wp:positionH relativeFrom="column">
                  <wp:posOffset>1020457</wp:posOffset>
                </wp:positionH>
                <wp:positionV relativeFrom="paragraph">
                  <wp:posOffset>-17190</wp:posOffset>
                </wp:positionV>
                <wp:extent cx="43200" cy="59760"/>
                <wp:effectExtent l="38100" t="38100" r="52070" b="54610"/>
                <wp:wrapNone/>
                <wp:docPr id="267" name="Ink 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432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B899E" id="Ink 267" o:spid="_x0000_s1026" type="#_x0000_t75" style="position:absolute;margin-left:79.6pt;margin-top:-2pt;width:4.6pt;height:6.1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">
                <v:imagedata r:id="rId43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1184" behindDoc="0" locked="0" layoutInCell="1" allowOverlap="1" wp14:anchorId="3A75203C" wp14:editId="47199B64">
                <wp:simplePos x="0" y="0"/>
                <wp:positionH relativeFrom="column">
                  <wp:posOffset>926137</wp:posOffset>
                </wp:positionH>
                <wp:positionV relativeFrom="paragraph">
                  <wp:posOffset>-8550</wp:posOffset>
                </wp:positionV>
                <wp:extent cx="70560" cy="55800"/>
                <wp:effectExtent l="38100" t="38100" r="43815" b="40005"/>
                <wp:wrapNone/>
                <wp:docPr id="266" name="Ink 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7056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1EB1D" id="Ink 266" o:spid="_x0000_s1026" type="#_x0000_t75" style="position:absolute;margin-left:72.2pt;margin-top:-1.25pt;width:6.65pt;height:5.8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">
                <v:imagedata r:id="rId44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5048E129" wp14:editId="2AB7E873">
                <wp:simplePos x="0" y="0"/>
                <wp:positionH relativeFrom="column">
                  <wp:posOffset>817777</wp:posOffset>
                </wp:positionH>
                <wp:positionV relativeFrom="paragraph">
                  <wp:posOffset>-2070</wp:posOffset>
                </wp:positionV>
                <wp:extent cx="73080" cy="146520"/>
                <wp:effectExtent l="38100" t="38100" r="41275" b="44450"/>
                <wp:wrapNone/>
                <wp:docPr id="265" name="Ink 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730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24546" id="Ink 265" o:spid="_x0000_s1026" type="#_x0000_t75" style="position:absolute;margin-left:63.7pt;margin-top:-.75pt;width:6.95pt;height:12.8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">
                <v:imagedata r:id="rId44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9136" behindDoc="0" locked="0" layoutInCell="1" allowOverlap="1" wp14:anchorId="36F86FD3" wp14:editId="71FE3436">
                <wp:simplePos x="0" y="0"/>
                <wp:positionH relativeFrom="column">
                  <wp:posOffset>765937</wp:posOffset>
                </wp:positionH>
                <wp:positionV relativeFrom="paragraph">
                  <wp:posOffset>1890</wp:posOffset>
                </wp:positionV>
                <wp:extent cx="46080" cy="75960"/>
                <wp:effectExtent l="38100" t="38100" r="49530" b="38735"/>
                <wp:wrapNone/>
                <wp:docPr id="264" name="Ink 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460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2811A" id="Ink 264" o:spid="_x0000_s1026" type="#_x0000_t75" style="position:absolute;margin-left:59.7pt;margin-top:-.4pt;width:4.7pt;height:7.2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">
                <v:imagedata r:id="rId44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61013B10" wp14:editId="12198BDA">
                <wp:simplePos x="0" y="0"/>
                <wp:positionH relativeFrom="column">
                  <wp:posOffset>470017</wp:posOffset>
                </wp:positionH>
                <wp:positionV relativeFrom="paragraph">
                  <wp:posOffset>-50670</wp:posOffset>
                </wp:positionV>
                <wp:extent cx="230400" cy="134640"/>
                <wp:effectExtent l="38100" t="38100" r="36830" b="36830"/>
                <wp:wrapNone/>
                <wp:docPr id="263" name="Ink 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2304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075965" id="Ink 263" o:spid="_x0000_s1026" type="#_x0000_t75" style="position:absolute;margin-left:36.65pt;margin-top:-4.55pt;width:19.05pt;height:11.6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">
                <v:imagedata r:id="rId44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7088" behindDoc="0" locked="0" layoutInCell="1" allowOverlap="1" wp14:anchorId="48C9AF97" wp14:editId="14C25069">
                <wp:simplePos x="0" y="0"/>
                <wp:positionH relativeFrom="column">
                  <wp:posOffset>516097</wp:posOffset>
                </wp:positionH>
                <wp:positionV relativeFrom="paragraph">
                  <wp:posOffset>-14670</wp:posOffset>
                </wp:positionV>
                <wp:extent cx="12600" cy="98640"/>
                <wp:effectExtent l="38100" t="38100" r="45085" b="34925"/>
                <wp:wrapNone/>
                <wp:docPr id="262" name="Ink 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126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01B3F" id="Ink 262" o:spid="_x0000_s1026" type="#_x0000_t75" style="position:absolute;margin-left:40pt;margin-top:-1.5pt;width:2.05pt;height:8.6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">
                <v:imagedata r:id="rId44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7B838F88" wp14:editId="16EF1B09">
                <wp:simplePos x="0" y="0"/>
                <wp:positionH relativeFrom="column">
                  <wp:posOffset>261937</wp:posOffset>
                </wp:positionH>
                <wp:positionV relativeFrom="paragraph">
                  <wp:posOffset>23490</wp:posOffset>
                </wp:positionV>
                <wp:extent cx="96120" cy="77040"/>
                <wp:effectExtent l="0" t="38100" r="37465" b="37465"/>
                <wp:wrapNone/>
                <wp:docPr id="261" name="Ink 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961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94941" id="Ink 261" o:spid="_x0000_s1026" type="#_x0000_t75" style="position:absolute;margin-left:20.3pt;margin-top:1.15pt;width:8.4pt;height:7.2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">
                <v:imagedata r:id="rId45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5040" behindDoc="0" locked="0" layoutInCell="1" allowOverlap="1" wp14:anchorId="1F7B0B26" wp14:editId="5A0ED3EB">
                <wp:simplePos x="0" y="0"/>
                <wp:positionH relativeFrom="column">
                  <wp:posOffset>287497</wp:posOffset>
                </wp:positionH>
                <wp:positionV relativeFrom="paragraph">
                  <wp:posOffset>-21150</wp:posOffset>
                </wp:positionV>
                <wp:extent cx="14400" cy="109800"/>
                <wp:effectExtent l="38100" t="38100" r="43180" b="43180"/>
                <wp:wrapNone/>
                <wp:docPr id="260" name="Ink 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144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6C70B" id="Ink 260" o:spid="_x0000_s1026" type="#_x0000_t75" style="position:absolute;margin-left:22.1pt;margin-top:-2.25pt;width:2.4pt;height:9.8pt;z-index:2517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">
                <v:imagedata r:id="rId45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4B3F56A9" wp14:editId="4A6690F4">
                <wp:simplePos x="0" y="0"/>
                <wp:positionH relativeFrom="column">
                  <wp:posOffset>186697</wp:posOffset>
                </wp:positionH>
                <wp:positionV relativeFrom="paragraph">
                  <wp:posOffset>15210</wp:posOffset>
                </wp:positionV>
                <wp:extent cx="45000" cy="70560"/>
                <wp:effectExtent l="38100" t="38100" r="50800" b="43815"/>
                <wp:wrapNone/>
                <wp:docPr id="259" name="Ink 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450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A2049" id="Ink 259" o:spid="_x0000_s1026" type="#_x0000_t75" style="position:absolute;margin-left:14.3pt;margin-top:.5pt;width:4.7pt;height:6.8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">
                <v:imagedata r:id="rId45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22161407" wp14:editId="535CA6C2">
                <wp:simplePos x="0" y="0"/>
                <wp:positionH relativeFrom="column">
                  <wp:posOffset>149257</wp:posOffset>
                </wp:positionH>
                <wp:positionV relativeFrom="paragraph">
                  <wp:posOffset>-27270</wp:posOffset>
                </wp:positionV>
                <wp:extent cx="18000" cy="102240"/>
                <wp:effectExtent l="57150" t="38100" r="39370" b="50165"/>
                <wp:wrapNone/>
                <wp:docPr id="258" name="Ink 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180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35C615" id="Ink 258" o:spid="_x0000_s1026" type="#_x0000_t75" style="position:absolute;margin-left:11.05pt;margin-top:-2.75pt;width:2.7pt;height:9.1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">
                <v:imagedata r:id="rId45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7BA66207" wp14:editId="315A8A54">
                <wp:simplePos x="0" y="0"/>
                <wp:positionH relativeFrom="column">
                  <wp:posOffset>67177</wp:posOffset>
                </wp:positionH>
                <wp:positionV relativeFrom="paragraph">
                  <wp:posOffset>27450</wp:posOffset>
                </wp:positionV>
                <wp:extent cx="39240" cy="63360"/>
                <wp:effectExtent l="19050" t="38100" r="37465" b="51435"/>
                <wp:wrapNone/>
                <wp:docPr id="257" name="Ink 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392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D8AC2" id="Ink 257" o:spid="_x0000_s1026" type="#_x0000_t75" style="position:absolute;margin-left:4.95pt;margin-top:1.5pt;width:4.25pt;height:6.1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">
                <v:imagedata r:id="rId45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5758CE51" wp14:editId="4A2B3588">
                <wp:simplePos x="0" y="0"/>
                <wp:positionH relativeFrom="column">
                  <wp:posOffset>60697</wp:posOffset>
                </wp:positionH>
                <wp:positionV relativeFrom="paragraph">
                  <wp:posOffset>35010</wp:posOffset>
                </wp:positionV>
                <wp:extent cx="6120" cy="94320"/>
                <wp:effectExtent l="57150" t="38100" r="51435" b="39370"/>
                <wp:wrapNone/>
                <wp:docPr id="256" name="Ink 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61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FD028" id="Ink 256" o:spid="_x0000_s1026" type="#_x0000_t75" style="position:absolute;margin-left:4.1pt;margin-top:2.4pt;width:1.7pt;height:8.4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">
                <v:imagedata r:id="rId46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7231939D" wp14:editId="5C385FD5">
                <wp:simplePos x="0" y="0"/>
                <wp:positionH relativeFrom="column">
                  <wp:posOffset>-90503</wp:posOffset>
                </wp:positionH>
                <wp:positionV relativeFrom="paragraph">
                  <wp:posOffset>36090</wp:posOffset>
                </wp:positionV>
                <wp:extent cx="127440" cy="63720"/>
                <wp:effectExtent l="38100" t="38100" r="6350" b="5080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1274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328C0" id="Ink 113" o:spid="_x0000_s1026" type="#_x0000_t75" style="position:absolute;margin-left:-7.5pt;margin-top:2.35pt;width:10.9pt;height:6.1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">
                <v:imagedata r:id="rId46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3E3367B3" wp14:editId="20E84B88">
                <wp:simplePos x="0" y="0"/>
                <wp:positionH relativeFrom="column">
                  <wp:posOffset>-167183</wp:posOffset>
                </wp:positionH>
                <wp:positionV relativeFrom="paragraph">
                  <wp:posOffset>61650</wp:posOffset>
                </wp:positionV>
                <wp:extent cx="35280" cy="57240"/>
                <wp:effectExtent l="38100" t="38100" r="41275" b="38100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352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72354" id="Ink 112" o:spid="_x0000_s1026" type="#_x0000_t75" style="position:absolute;margin-left:-13.75pt;margin-top:4.35pt;width:3.95pt;height:5.6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">
                <v:imagedata r:id="rId465" o:title=""/>
              </v:shape>
            </w:pict>
          </mc:Fallback>
        </mc:AlternateContent>
      </w:r>
    </w:p>
    <w:p w14:paraId="148017E4" w14:textId="00CE705B" w:rsidR="000C38E1" w:rsidRDefault="001D746F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 wp14:anchorId="0AB8F4C8" wp14:editId="3CF64F3F">
                <wp:simplePos x="0" y="0"/>
                <wp:positionH relativeFrom="column">
                  <wp:posOffset>4346137</wp:posOffset>
                </wp:positionH>
                <wp:positionV relativeFrom="paragraph">
                  <wp:posOffset>165720</wp:posOffset>
                </wp:positionV>
                <wp:extent cx="14400" cy="33840"/>
                <wp:effectExtent l="57150" t="38100" r="43180" b="42545"/>
                <wp:wrapNone/>
                <wp:docPr id="792" name="Ink 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144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AE381" id="Ink 792" o:spid="_x0000_s1026" type="#_x0000_t75" style="position:absolute;margin-left:341.45pt;margin-top:12.65pt;width:2.6pt;height:3.6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">
                <v:imagedata r:id="rId4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 wp14:anchorId="0475274D" wp14:editId="65E57BDB">
                <wp:simplePos x="0" y="0"/>
                <wp:positionH relativeFrom="column">
                  <wp:posOffset>3924217</wp:posOffset>
                </wp:positionH>
                <wp:positionV relativeFrom="paragraph">
                  <wp:posOffset>29280</wp:posOffset>
                </wp:positionV>
                <wp:extent cx="12960" cy="23040"/>
                <wp:effectExtent l="57150" t="38100" r="44450" b="53340"/>
                <wp:wrapNone/>
                <wp:docPr id="784" name="Ink 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129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CF2E5" id="Ink 784" o:spid="_x0000_s1026" type="#_x0000_t75" style="position:absolute;margin-left:308.35pt;margin-top:1.75pt;width:2.1pt;height:3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">
                <v:imagedata r:id="rId4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 wp14:anchorId="44E52D9C" wp14:editId="38C92EB1">
                <wp:simplePos x="0" y="0"/>
                <wp:positionH relativeFrom="column">
                  <wp:posOffset>3782377</wp:posOffset>
                </wp:positionH>
                <wp:positionV relativeFrom="paragraph">
                  <wp:posOffset>-8160</wp:posOffset>
                </wp:positionV>
                <wp:extent cx="84240" cy="82800"/>
                <wp:effectExtent l="19050" t="57150" r="49530" b="50800"/>
                <wp:wrapNone/>
                <wp:docPr id="783" name="Ink 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842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B3056" id="Ink 783" o:spid="_x0000_s1026" type="#_x0000_t75" style="position:absolute;margin-left:297.3pt;margin-top:-1.3pt;width:7.65pt;height:7.9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">
                <v:imagedata r:id="rId4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 wp14:anchorId="38D1C4C2" wp14:editId="034DDEA4">
                <wp:simplePos x="0" y="0"/>
                <wp:positionH relativeFrom="column">
                  <wp:posOffset>3703537</wp:posOffset>
                </wp:positionH>
                <wp:positionV relativeFrom="paragraph">
                  <wp:posOffset>67080</wp:posOffset>
                </wp:positionV>
                <wp:extent cx="39960" cy="79200"/>
                <wp:effectExtent l="38100" t="38100" r="36830" b="35560"/>
                <wp:wrapNone/>
                <wp:docPr id="782" name="Ink 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399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CB546" id="Ink 782" o:spid="_x0000_s1026" type="#_x0000_t75" style="position:absolute;margin-left:291.25pt;margin-top:4.75pt;width:4.3pt;height:7.3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">
                <v:imagedata r:id="rId4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 wp14:anchorId="5696C0C2" wp14:editId="20CCF279">
                <wp:simplePos x="0" y="0"/>
                <wp:positionH relativeFrom="column">
                  <wp:posOffset>3596977</wp:posOffset>
                </wp:positionH>
                <wp:positionV relativeFrom="paragraph">
                  <wp:posOffset>33960</wp:posOffset>
                </wp:positionV>
                <wp:extent cx="60840" cy="34920"/>
                <wp:effectExtent l="38100" t="38100" r="34925" b="41910"/>
                <wp:wrapNone/>
                <wp:docPr id="781" name="Ink 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6084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4C3AD6" id="Ink 781" o:spid="_x0000_s1026" type="#_x0000_t75" style="position:absolute;margin-left:282.85pt;margin-top:2.05pt;width:5.7pt;height:3.7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">
                <v:imagedata r:id="rId4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 wp14:anchorId="650B9C35" wp14:editId="39FD4D7C">
                <wp:simplePos x="0" y="0"/>
                <wp:positionH relativeFrom="column">
                  <wp:posOffset>3604537</wp:posOffset>
                </wp:positionH>
                <wp:positionV relativeFrom="paragraph">
                  <wp:posOffset>63120</wp:posOffset>
                </wp:positionV>
                <wp:extent cx="28800" cy="56520"/>
                <wp:effectExtent l="38100" t="38100" r="47625" b="38735"/>
                <wp:wrapNone/>
                <wp:docPr id="780" name="Ink 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2880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0C586" id="Ink 780" o:spid="_x0000_s1026" type="#_x0000_t75" style="position:absolute;margin-left:283.25pt;margin-top:4.45pt;width:3.5pt;height:5.5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">
                <v:imagedata r:id="rId4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 wp14:anchorId="40767265" wp14:editId="2BDE5228">
                <wp:simplePos x="0" y="0"/>
                <wp:positionH relativeFrom="column">
                  <wp:posOffset>3567457</wp:posOffset>
                </wp:positionH>
                <wp:positionV relativeFrom="paragraph">
                  <wp:posOffset>89760</wp:posOffset>
                </wp:positionV>
                <wp:extent cx="3600" cy="16920"/>
                <wp:effectExtent l="19050" t="38100" r="53975" b="40640"/>
                <wp:wrapNone/>
                <wp:docPr id="779" name="Ink 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36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8305C" id="Ink 779" o:spid="_x0000_s1026" type="#_x0000_t75" style="position:absolute;margin-left:280.2pt;margin-top:6.65pt;width:1.6pt;height:2.3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">
                <v:imagedata r:id="rId4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 wp14:anchorId="530A27EC" wp14:editId="23755256">
                <wp:simplePos x="0" y="0"/>
                <wp:positionH relativeFrom="column">
                  <wp:posOffset>3474577</wp:posOffset>
                </wp:positionH>
                <wp:positionV relativeFrom="paragraph">
                  <wp:posOffset>58080</wp:posOffset>
                </wp:positionV>
                <wp:extent cx="46440" cy="78840"/>
                <wp:effectExtent l="38100" t="38100" r="29845" b="35560"/>
                <wp:wrapNone/>
                <wp:docPr id="778" name="Ink 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464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0A24A" id="Ink 778" o:spid="_x0000_s1026" type="#_x0000_t75" style="position:absolute;margin-left:273.05pt;margin-top:4.15pt;width:4.85pt;height:7.2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">
                <v:imagedata r:id="rId48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 wp14:anchorId="28324BCB" wp14:editId="3BE19F9E">
                <wp:simplePos x="0" y="0"/>
                <wp:positionH relativeFrom="column">
                  <wp:posOffset>3371977</wp:posOffset>
                </wp:positionH>
                <wp:positionV relativeFrom="paragraph">
                  <wp:posOffset>49440</wp:posOffset>
                </wp:positionV>
                <wp:extent cx="40320" cy="134280"/>
                <wp:effectExtent l="38100" t="38100" r="36195" b="37465"/>
                <wp:wrapNone/>
                <wp:docPr id="777" name="Ink 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4032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CFBF4" id="Ink 777" o:spid="_x0000_s1026" type="#_x0000_t75" style="position:absolute;margin-left:264.95pt;margin-top:3.45pt;width:4.1pt;height:11.4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">
                <v:imagedata r:id="rId48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 wp14:anchorId="0D1D3AAF" wp14:editId="6CCE3DA7">
                <wp:simplePos x="0" y="0"/>
                <wp:positionH relativeFrom="column">
                  <wp:posOffset>3189097</wp:posOffset>
                </wp:positionH>
                <wp:positionV relativeFrom="paragraph">
                  <wp:posOffset>161400</wp:posOffset>
                </wp:positionV>
                <wp:extent cx="33480" cy="44640"/>
                <wp:effectExtent l="38100" t="38100" r="43180" b="50800"/>
                <wp:wrapNone/>
                <wp:docPr id="776" name="Ink 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334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07FCB" id="Ink 776" o:spid="_x0000_s1026" type="#_x0000_t75" style="position:absolute;margin-left:250.55pt;margin-top:12.15pt;width:3.95pt;height:4.7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">
                <v:imagedata r:id="rId48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 wp14:anchorId="0C8B2C0B" wp14:editId="1E700C34">
                <wp:simplePos x="0" y="0"/>
                <wp:positionH relativeFrom="column">
                  <wp:posOffset>4364137</wp:posOffset>
                </wp:positionH>
                <wp:positionV relativeFrom="paragraph">
                  <wp:posOffset>198876</wp:posOffset>
                </wp:positionV>
                <wp:extent cx="360" cy="1080"/>
                <wp:effectExtent l="38100" t="38100" r="38100" b="37465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90455E" id="Ink 573" o:spid="_x0000_s1026" type="#_x0000_t75" style="position:absolute;margin-left:343.4pt;margin-top:15.4pt;width:.6pt;height:.6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">
                <v:imagedata r:id="rId48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 wp14:anchorId="308220FA" wp14:editId="4B8A3B08">
                <wp:simplePos x="0" y="0"/>
                <wp:positionH relativeFrom="column">
                  <wp:posOffset>4350457</wp:posOffset>
                </wp:positionH>
                <wp:positionV relativeFrom="paragraph">
                  <wp:posOffset>192036</wp:posOffset>
                </wp:positionV>
                <wp:extent cx="4680" cy="4680"/>
                <wp:effectExtent l="38100" t="38100" r="33655" b="33655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46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54348" id="Ink 572" o:spid="_x0000_s1026" type="#_x0000_t75" style="position:absolute;margin-left:342.25pt;margin-top:14.75pt;width:1pt;height:1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">
                <v:imagedata r:id="rId48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 wp14:anchorId="63D367ED" wp14:editId="01EE9AC9">
                <wp:simplePos x="0" y="0"/>
                <wp:positionH relativeFrom="column">
                  <wp:posOffset>3137977</wp:posOffset>
                </wp:positionH>
                <wp:positionV relativeFrom="paragraph">
                  <wp:posOffset>183756</wp:posOffset>
                </wp:positionV>
                <wp:extent cx="13320" cy="21960"/>
                <wp:effectExtent l="38100" t="38100" r="44450" b="35560"/>
                <wp:wrapNone/>
                <wp:docPr id="544" name="Ink 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133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D24715" id="Ink 544" o:spid="_x0000_s1026" type="#_x0000_t75" style="position:absolute;margin-left:246.75pt;margin-top:14.15pt;width:1.8pt;height:2.4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">
                <v:imagedata r:id="rId49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 wp14:anchorId="03FBD930" wp14:editId="4C187DA6">
                <wp:simplePos x="0" y="0"/>
                <wp:positionH relativeFrom="column">
                  <wp:posOffset>3155977</wp:posOffset>
                </wp:positionH>
                <wp:positionV relativeFrom="paragraph">
                  <wp:posOffset>94476</wp:posOffset>
                </wp:positionV>
                <wp:extent cx="1800" cy="7920"/>
                <wp:effectExtent l="38100" t="38100" r="36830" b="30480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8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64B72" id="Ink 543" o:spid="_x0000_s1026" type="#_x0000_t75" style="position:absolute;margin-left:247.85pt;margin-top:7.1pt;width:1.45pt;height:1.3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">
                <v:imagedata r:id="rId49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2EA68B9A" wp14:editId="6EDADE95">
                <wp:simplePos x="0" y="0"/>
                <wp:positionH relativeFrom="column">
                  <wp:posOffset>1025857</wp:posOffset>
                </wp:positionH>
                <wp:positionV relativeFrom="paragraph">
                  <wp:posOffset>140760</wp:posOffset>
                </wp:positionV>
                <wp:extent cx="438480" cy="71280"/>
                <wp:effectExtent l="38100" t="38100" r="38100" b="43180"/>
                <wp:wrapNone/>
                <wp:docPr id="301" name="Ink 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4384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42B233" id="Ink 301" o:spid="_x0000_s1026" type="#_x0000_t75" style="position:absolute;margin-left:80.3pt;margin-top:10.5pt;width:35.65pt;height:6.8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">
                <v:imagedata r:id="rId49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46B67CD6" wp14:editId="191CF64E">
                <wp:simplePos x="0" y="0"/>
                <wp:positionH relativeFrom="column">
                  <wp:posOffset>1335097</wp:posOffset>
                </wp:positionH>
                <wp:positionV relativeFrom="paragraph">
                  <wp:posOffset>-7560</wp:posOffset>
                </wp:positionV>
                <wp:extent cx="48960" cy="76680"/>
                <wp:effectExtent l="38100" t="38100" r="46355" b="3810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489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F8E8AD" id="Ink 289" o:spid="_x0000_s1026" type="#_x0000_t75" style="position:absolute;margin-left:104.55pt;margin-top:-1.15pt;width:5.2pt;height:7.35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">
                <v:imagedata r:id="rId49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704217E5" wp14:editId="290D90E4">
                <wp:simplePos x="0" y="0"/>
                <wp:positionH relativeFrom="column">
                  <wp:posOffset>1215937</wp:posOffset>
                </wp:positionH>
                <wp:positionV relativeFrom="paragraph">
                  <wp:posOffset>35280</wp:posOffset>
                </wp:positionV>
                <wp:extent cx="55800" cy="12240"/>
                <wp:effectExtent l="38100" t="38100" r="40005" b="45085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558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545924" id="Ink 288" o:spid="_x0000_s1026" type="#_x0000_t75" style="position:absolute;margin-left:95.2pt;margin-top:2.3pt;width:5.55pt;height:2.1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">
                <v:imagedata r:id="rId49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4F3F70C4" wp14:editId="116C378C">
                <wp:simplePos x="0" y="0"/>
                <wp:positionH relativeFrom="column">
                  <wp:posOffset>1264537</wp:posOffset>
                </wp:positionH>
                <wp:positionV relativeFrom="paragraph">
                  <wp:posOffset>-21600</wp:posOffset>
                </wp:positionV>
                <wp:extent cx="5040" cy="95040"/>
                <wp:effectExtent l="38100" t="38100" r="33655" b="38735"/>
                <wp:wrapNone/>
                <wp:docPr id="287" name="Ink 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50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E3A6E" id="Ink 287" o:spid="_x0000_s1026" type="#_x0000_t75" style="position:absolute;margin-left:98.9pt;margin-top:-2.1pt;width:1.45pt;height:8.4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">
                <v:imagedata r:id="rId50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76B71297" wp14:editId="3304C1BA">
                <wp:simplePos x="0" y="0"/>
                <wp:positionH relativeFrom="column">
                  <wp:posOffset>1091737</wp:posOffset>
                </wp:positionH>
                <wp:positionV relativeFrom="paragraph">
                  <wp:posOffset>-6120</wp:posOffset>
                </wp:positionV>
                <wp:extent cx="43920" cy="132840"/>
                <wp:effectExtent l="38100" t="38100" r="51435" b="38735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439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E51B9" id="Ink 285" o:spid="_x0000_s1026" type="#_x0000_t75" style="position:absolute;margin-left:85.35pt;margin-top:-1.05pt;width:4.7pt;height:11.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">
                <v:imagedata r:id="rId50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3B182C53" wp14:editId="32E9B488">
                <wp:simplePos x="0" y="0"/>
                <wp:positionH relativeFrom="column">
                  <wp:posOffset>947017</wp:posOffset>
                </wp:positionH>
                <wp:positionV relativeFrom="paragraph">
                  <wp:posOffset>52560</wp:posOffset>
                </wp:positionV>
                <wp:extent cx="63360" cy="5400"/>
                <wp:effectExtent l="38100" t="19050" r="51435" b="52070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633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13AC7" id="Ink 284" o:spid="_x0000_s1026" type="#_x0000_t75" style="position:absolute;margin-left:74.15pt;margin-top:3.65pt;width:5.95pt;height:1.65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">
                <v:imagedata r:id="rId50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6E42C4C9" wp14:editId="6B1745D5">
                <wp:simplePos x="0" y="0"/>
                <wp:positionH relativeFrom="column">
                  <wp:posOffset>820297</wp:posOffset>
                </wp:positionH>
                <wp:positionV relativeFrom="paragraph">
                  <wp:posOffset>11880</wp:posOffset>
                </wp:positionV>
                <wp:extent cx="57960" cy="127080"/>
                <wp:effectExtent l="38100" t="38100" r="37465" b="4445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579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5575AC" id="Ink 282" o:spid="_x0000_s1026" type="#_x0000_t75" style="position:absolute;margin-left:64.05pt;margin-top:.45pt;width:5.75pt;height:11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">
                <v:imagedata r:id="rId50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4B6F69D9" wp14:editId="2C3098F3">
                <wp:simplePos x="0" y="0"/>
                <wp:positionH relativeFrom="column">
                  <wp:posOffset>655417</wp:posOffset>
                </wp:positionH>
                <wp:positionV relativeFrom="paragraph">
                  <wp:posOffset>72360</wp:posOffset>
                </wp:positionV>
                <wp:extent cx="85320" cy="15840"/>
                <wp:effectExtent l="38100" t="38100" r="48260" b="41910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853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8147D" id="Ink 281" o:spid="_x0000_s1026" type="#_x0000_t75" style="position:absolute;margin-left:51.2pt;margin-top:5.2pt;width:7.55pt;height:2.1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">
                <v:imagedata r:id="rId50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2E90FFB5" wp14:editId="3B9D646E">
                <wp:simplePos x="0" y="0"/>
                <wp:positionH relativeFrom="column">
                  <wp:posOffset>708697</wp:posOffset>
                </wp:positionH>
                <wp:positionV relativeFrom="paragraph">
                  <wp:posOffset>20160</wp:posOffset>
                </wp:positionV>
                <wp:extent cx="12240" cy="114840"/>
                <wp:effectExtent l="38100" t="38100" r="45085" b="38100"/>
                <wp:wrapNone/>
                <wp:docPr id="280" name="Ink 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122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D41F5F" id="Ink 280" o:spid="_x0000_s1026" type="#_x0000_t75" style="position:absolute;margin-left:55.2pt;margin-top:1.05pt;width:2.15pt;height:10.1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">
                <v:imagedata r:id="rId51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23DE729E" wp14:editId="41C16365">
                <wp:simplePos x="0" y="0"/>
                <wp:positionH relativeFrom="column">
                  <wp:posOffset>531217</wp:posOffset>
                </wp:positionH>
                <wp:positionV relativeFrom="paragraph">
                  <wp:posOffset>70560</wp:posOffset>
                </wp:positionV>
                <wp:extent cx="65520" cy="73080"/>
                <wp:effectExtent l="38100" t="38100" r="48895" b="41275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655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D73568" id="Ink 278" o:spid="_x0000_s1026" type="#_x0000_t75" style="position:absolute;margin-left:41.15pt;margin-top:5.05pt;width:6.35pt;height:7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">
                <v:imagedata r:id="rId51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01134813" wp14:editId="5D2D65DA">
                <wp:simplePos x="0" y="0"/>
                <wp:positionH relativeFrom="column">
                  <wp:posOffset>495937</wp:posOffset>
                </wp:positionH>
                <wp:positionV relativeFrom="paragraph">
                  <wp:posOffset>74880</wp:posOffset>
                </wp:positionV>
                <wp:extent cx="27360" cy="62640"/>
                <wp:effectExtent l="38100" t="38100" r="48895" b="52070"/>
                <wp:wrapNone/>
                <wp:docPr id="277" name="Ink 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2736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38A85" id="Ink 277" o:spid="_x0000_s1026" type="#_x0000_t75" style="position:absolute;margin-left:38.4pt;margin-top:5.5pt;width:3.5pt;height:6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">
                <v:imagedata r:id="rId51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76591324" wp14:editId="2DB96FE0">
                <wp:simplePos x="0" y="0"/>
                <wp:positionH relativeFrom="column">
                  <wp:posOffset>397657</wp:posOffset>
                </wp:positionH>
                <wp:positionV relativeFrom="paragraph">
                  <wp:posOffset>27360</wp:posOffset>
                </wp:positionV>
                <wp:extent cx="45360" cy="113400"/>
                <wp:effectExtent l="38100" t="38100" r="31115" b="39370"/>
                <wp:wrapNone/>
                <wp:docPr id="276" name="Ink 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453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B6DB66" id="Ink 276" o:spid="_x0000_s1026" type="#_x0000_t75" style="position:absolute;margin-left:30.6pt;margin-top:1.65pt;width:4.95pt;height:9.95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">
                <v:imagedata r:id="rId51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59837BD6" wp14:editId="6283B6D3">
                <wp:simplePos x="0" y="0"/>
                <wp:positionH relativeFrom="column">
                  <wp:posOffset>277057</wp:posOffset>
                </wp:positionH>
                <wp:positionV relativeFrom="paragraph">
                  <wp:posOffset>91800</wp:posOffset>
                </wp:positionV>
                <wp:extent cx="47160" cy="12960"/>
                <wp:effectExtent l="38100" t="38100" r="48260" b="44450"/>
                <wp:wrapNone/>
                <wp:docPr id="275" name="Ink 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471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6D1134" id="Ink 275" o:spid="_x0000_s1026" type="#_x0000_t75" style="position:absolute;margin-left:21.35pt;margin-top:6.9pt;width:4.6pt;height:1.95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">
                <v:imagedata r:id="rId51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24AE254D" wp14:editId="122F1FDE">
                <wp:simplePos x="0" y="0"/>
                <wp:positionH relativeFrom="column">
                  <wp:posOffset>193897</wp:posOffset>
                </wp:positionH>
                <wp:positionV relativeFrom="paragraph">
                  <wp:posOffset>15120</wp:posOffset>
                </wp:positionV>
                <wp:extent cx="37440" cy="63000"/>
                <wp:effectExtent l="38100" t="38100" r="39370" b="51435"/>
                <wp:wrapNone/>
                <wp:docPr id="274" name="Ink 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374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35EA5" id="Ink 274" o:spid="_x0000_s1026" type="#_x0000_t75" style="position:absolute;margin-left:14.95pt;margin-top:.7pt;width:3.85pt;height:6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">
                <v:imagedata r:id="rId52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79F7AD8C" wp14:editId="027CDBA7">
                <wp:simplePos x="0" y="0"/>
                <wp:positionH relativeFrom="column">
                  <wp:posOffset>97777</wp:posOffset>
                </wp:positionH>
                <wp:positionV relativeFrom="paragraph">
                  <wp:posOffset>64080</wp:posOffset>
                </wp:positionV>
                <wp:extent cx="36000" cy="91800"/>
                <wp:effectExtent l="38100" t="38100" r="40640" b="41910"/>
                <wp:wrapNone/>
                <wp:docPr id="273" name="Ink 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360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40D4E" id="Ink 273" o:spid="_x0000_s1026" type="#_x0000_t75" style="position:absolute;margin-left:7pt;margin-top:4.55pt;width:4.05pt;height:8.3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">
                <v:imagedata r:id="rId52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7328" behindDoc="0" locked="0" layoutInCell="1" allowOverlap="1" wp14:anchorId="7B94B3AA" wp14:editId="33ED7DE9">
                <wp:simplePos x="0" y="0"/>
                <wp:positionH relativeFrom="column">
                  <wp:posOffset>41617</wp:posOffset>
                </wp:positionH>
                <wp:positionV relativeFrom="paragraph">
                  <wp:posOffset>85320</wp:posOffset>
                </wp:positionV>
                <wp:extent cx="32400" cy="73080"/>
                <wp:effectExtent l="38100" t="38100" r="43815" b="41275"/>
                <wp:wrapNone/>
                <wp:docPr id="272" name="Ink 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324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30A67" id="Ink 272" o:spid="_x0000_s1026" type="#_x0000_t75" style="position:absolute;margin-left:2.95pt;margin-top:6.3pt;width:3.5pt;height:6.65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">
                <v:imagedata r:id="rId52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6304" behindDoc="0" locked="0" layoutInCell="1" allowOverlap="1" wp14:anchorId="321B0A59" wp14:editId="62D1332D">
                <wp:simplePos x="0" y="0"/>
                <wp:positionH relativeFrom="column">
                  <wp:posOffset>-64943</wp:posOffset>
                </wp:positionH>
                <wp:positionV relativeFrom="paragraph">
                  <wp:posOffset>147960</wp:posOffset>
                </wp:positionV>
                <wp:extent cx="50760" cy="6480"/>
                <wp:effectExtent l="38100" t="38100" r="45085" b="50800"/>
                <wp:wrapNone/>
                <wp:docPr id="271" name="Ink 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507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B6BA3D" id="Ink 271" o:spid="_x0000_s1026" type="#_x0000_t75" style="position:absolute;margin-left:-5.55pt;margin-top:11.2pt;width:4.95pt;height:1.55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">
                <v:imagedata r:id="rId52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5280" behindDoc="0" locked="0" layoutInCell="1" allowOverlap="1" wp14:anchorId="34340306" wp14:editId="6EE9B576">
                <wp:simplePos x="0" y="0"/>
                <wp:positionH relativeFrom="column">
                  <wp:posOffset>-96623</wp:posOffset>
                </wp:positionH>
                <wp:positionV relativeFrom="paragraph">
                  <wp:posOffset>99720</wp:posOffset>
                </wp:positionV>
                <wp:extent cx="72720" cy="34200"/>
                <wp:effectExtent l="38100" t="38100" r="41910" b="42545"/>
                <wp:wrapNone/>
                <wp:docPr id="270" name="Ink 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7272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4B1FE" id="Ink 270" o:spid="_x0000_s1026" type="#_x0000_t75" style="position:absolute;margin-left:-7.95pt;margin-top:7.35pt;width:6.65pt;height:3.65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">
                <v:imagedata r:id="rId52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44256" behindDoc="0" locked="0" layoutInCell="1" allowOverlap="1" wp14:anchorId="56CA91EE" wp14:editId="19579C94">
                <wp:simplePos x="0" y="0"/>
                <wp:positionH relativeFrom="column">
                  <wp:posOffset>-200303</wp:posOffset>
                </wp:positionH>
                <wp:positionV relativeFrom="paragraph">
                  <wp:posOffset>75960</wp:posOffset>
                </wp:positionV>
                <wp:extent cx="61200" cy="178920"/>
                <wp:effectExtent l="38100" t="38100" r="34290" b="50165"/>
                <wp:wrapNone/>
                <wp:docPr id="269" name="Ink 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6120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23DFCE" id="Ink 269" o:spid="_x0000_s1026" type="#_x0000_t75" style="position:absolute;margin-left:-16.25pt;margin-top:5.65pt;width:5.95pt;height:15.2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">
                <v:imagedata r:id="rId531" o:title=""/>
              </v:shape>
            </w:pict>
          </mc:Fallback>
        </mc:AlternateContent>
      </w:r>
    </w:p>
    <w:p w14:paraId="148017E5" w14:textId="5AA55C5A" w:rsidR="000C38E1" w:rsidRDefault="001D746F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 wp14:anchorId="14D4D0C6" wp14:editId="154C17CF">
                <wp:simplePos x="0" y="0"/>
                <wp:positionH relativeFrom="column">
                  <wp:posOffset>4407697</wp:posOffset>
                </wp:positionH>
                <wp:positionV relativeFrom="paragraph">
                  <wp:posOffset>-239010</wp:posOffset>
                </wp:positionV>
                <wp:extent cx="78840" cy="774000"/>
                <wp:effectExtent l="19050" t="38100" r="54610" b="45720"/>
                <wp:wrapNone/>
                <wp:docPr id="796" name="Ink 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78840" cy="77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0ED45" id="Ink 796" o:spid="_x0000_s1026" type="#_x0000_t75" style="position:absolute;margin-left:346.6pt;margin-top:-19.25pt;width:7.45pt;height:62.2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">
                <v:imagedata r:id="rId5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 wp14:anchorId="7CCE9ACE" wp14:editId="481A2FBB">
                <wp:simplePos x="0" y="0"/>
                <wp:positionH relativeFrom="column">
                  <wp:posOffset>3404017</wp:posOffset>
                </wp:positionH>
                <wp:positionV relativeFrom="paragraph">
                  <wp:posOffset>-20490</wp:posOffset>
                </wp:positionV>
                <wp:extent cx="275040" cy="42120"/>
                <wp:effectExtent l="38100" t="38100" r="48895" b="34290"/>
                <wp:wrapNone/>
                <wp:docPr id="788" name="Ink 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27504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6129C0" id="Ink 788" o:spid="_x0000_s1026" type="#_x0000_t75" style="position:absolute;margin-left:267.65pt;margin-top:-2.2pt;width:22.7pt;height:4.2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">
                <v:imagedata r:id="rId53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 wp14:anchorId="2C7ADDE4" wp14:editId="45210BF5">
                <wp:simplePos x="0" y="0"/>
                <wp:positionH relativeFrom="column">
                  <wp:posOffset>4350817</wp:posOffset>
                </wp:positionH>
                <wp:positionV relativeFrom="paragraph">
                  <wp:posOffset>-294</wp:posOffset>
                </wp:positionV>
                <wp:extent cx="2160" cy="3240"/>
                <wp:effectExtent l="38100" t="38100" r="36195" b="34925"/>
                <wp:wrapNone/>
                <wp:docPr id="574" name="Ink 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21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8AE68" id="Ink 574" o:spid="_x0000_s1026" type="#_x0000_t75" style="position:absolute;margin-left:342.3pt;margin-top:-.3pt;width:.75pt;height:.8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">
                <v:imagedata r:id="rId53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 wp14:anchorId="238CA439" wp14:editId="28F2A05D">
                <wp:simplePos x="0" y="0"/>
                <wp:positionH relativeFrom="column">
                  <wp:posOffset>4332817</wp:posOffset>
                </wp:positionH>
                <wp:positionV relativeFrom="paragraph">
                  <wp:posOffset>104466</wp:posOffset>
                </wp:positionV>
                <wp:extent cx="4320" cy="5760"/>
                <wp:effectExtent l="38100" t="38100" r="34290" b="32385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43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36FF9" id="Ink 566" o:spid="_x0000_s1026" type="#_x0000_t75" style="position:absolute;margin-left:340.8pt;margin-top:7.9pt;width:1.05pt;height:1.1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">
                <v:imagedata r:id="rId53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 wp14:anchorId="4BA48075" wp14:editId="49005B51">
                <wp:simplePos x="0" y="0"/>
                <wp:positionH relativeFrom="column">
                  <wp:posOffset>3131497</wp:posOffset>
                </wp:positionH>
                <wp:positionV relativeFrom="paragraph">
                  <wp:posOffset>185826</wp:posOffset>
                </wp:positionV>
                <wp:extent cx="3960" cy="10800"/>
                <wp:effectExtent l="38100" t="19050" r="34290" b="46355"/>
                <wp:wrapNone/>
                <wp:docPr id="547" name="Ink 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39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B964A" id="Ink 547" o:spid="_x0000_s1026" type="#_x0000_t75" style="position:absolute;margin-left:246.3pt;margin-top:14.4pt;width:.8pt;height:1.3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">
                <v:imagedata r:id="rId54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 wp14:anchorId="1D993232" wp14:editId="114280A5">
                <wp:simplePos x="0" y="0"/>
                <wp:positionH relativeFrom="column">
                  <wp:posOffset>3134737</wp:posOffset>
                </wp:positionH>
                <wp:positionV relativeFrom="paragraph">
                  <wp:posOffset>112026</wp:posOffset>
                </wp:positionV>
                <wp:extent cx="3960" cy="10080"/>
                <wp:effectExtent l="38100" t="38100" r="34290" b="28575"/>
                <wp:wrapNone/>
                <wp:docPr id="546" name="Ink 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39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E05F0" id="Ink 546" o:spid="_x0000_s1026" type="#_x0000_t75" style="position:absolute;margin-left:246.55pt;margin-top:8.55pt;width:.9pt;height:1.4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">
                <v:imagedata r:id="rId54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 wp14:anchorId="4F986A01" wp14:editId="1630C562">
                <wp:simplePos x="0" y="0"/>
                <wp:positionH relativeFrom="column">
                  <wp:posOffset>3138337</wp:posOffset>
                </wp:positionH>
                <wp:positionV relativeFrom="paragraph">
                  <wp:posOffset>42186</wp:posOffset>
                </wp:positionV>
                <wp:extent cx="9000" cy="21600"/>
                <wp:effectExtent l="19050" t="38100" r="48260" b="35560"/>
                <wp:wrapNone/>
                <wp:docPr id="545" name="Ink 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90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D57E04" id="Ink 545" o:spid="_x0000_s1026" type="#_x0000_t75" style="position:absolute;margin-left:246.8pt;margin-top:3pt;width:1.3pt;height:2.25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">
                <v:imagedata r:id="rId54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 wp14:anchorId="58E88A31" wp14:editId="1A02ED11">
                <wp:simplePos x="0" y="0"/>
                <wp:positionH relativeFrom="column">
                  <wp:posOffset>3205657</wp:posOffset>
                </wp:positionH>
                <wp:positionV relativeFrom="paragraph">
                  <wp:posOffset>200586</wp:posOffset>
                </wp:positionV>
                <wp:extent cx="2520" cy="10440"/>
                <wp:effectExtent l="38100" t="19050" r="36195" b="46990"/>
                <wp:wrapNone/>
                <wp:docPr id="537" name="Ink 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25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BDB6CB" id="Ink 537" o:spid="_x0000_s1026" type="#_x0000_t75" style="position:absolute;margin-left:251.9pt;margin-top:15.45pt;width:1.25pt;height:1.5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">
                <v:imagedata r:id="rId54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 wp14:anchorId="1B48C557" wp14:editId="51964E87">
                <wp:simplePos x="0" y="0"/>
                <wp:positionH relativeFrom="column">
                  <wp:posOffset>3209257</wp:posOffset>
                </wp:positionH>
                <wp:positionV relativeFrom="paragraph">
                  <wp:posOffset>126426</wp:posOffset>
                </wp:positionV>
                <wp:extent cx="5040" cy="7200"/>
                <wp:effectExtent l="38100" t="38100" r="33655" b="31115"/>
                <wp:wrapNone/>
                <wp:docPr id="536" name="Ink 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50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0F986B" id="Ink 536" o:spid="_x0000_s1026" type="#_x0000_t75" style="position:absolute;margin-left:252.35pt;margin-top:9.5pt;width:1.25pt;height:1.3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">
                <v:imagedata r:id="rId54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5F93CB29" wp14:editId="29AC6D6F">
                <wp:simplePos x="0" y="0"/>
                <wp:positionH relativeFrom="column">
                  <wp:posOffset>1041697</wp:posOffset>
                </wp:positionH>
                <wp:positionV relativeFrom="paragraph">
                  <wp:posOffset>72630</wp:posOffset>
                </wp:positionV>
                <wp:extent cx="105840" cy="137880"/>
                <wp:effectExtent l="38100" t="38100" r="46990" b="52705"/>
                <wp:wrapNone/>
                <wp:docPr id="303" name="Ink 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10584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0E6A2" id="Ink 303" o:spid="_x0000_s1026" type="#_x0000_t75" style="position:absolute;margin-left:81.45pt;margin-top:5.15pt;width:9.5pt;height:11.9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">
                <v:imagedata r:id="rId55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79F7A33A" wp14:editId="7C33CB64">
                <wp:simplePos x="0" y="0"/>
                <wp:positionH relativeFrom="column">
                  <wp:posOffset>934057</wp:posOffset>
                </wp:positionH>
                <wp:positionV relativeFrom="paragraph">
                  <wp:posOffset>132390</wp:posOffset>
                </wp:positionV>
                <wp:extent cx="63720" cy="4320"/>
                <wp:effectExtent l="38100" t="38100" r="50800" b="34290"/>
                <wp:wrapNone/>
                <wp:docPr id="302" name="Ink 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637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3B1289" id="Ink 302" o:spid="_x0000_s1026" type="#_x0000_t75" style="position:absolute;margin-left:73.05pt;margin-top:9.65pt;width:6.05pt;height:1.6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">
                <v:imagedata r:id="rId55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7C8A2968" wp14:editId="45018993">
                <wp:simplePos x="0" y="0"/>
                <wp:positionH relativeFrom="column">
                  <wp:posOffset>772417</wp:posOffset>
                </wp:positionH>
                <wp:positionV relativeFrom="paragraph">
                  <wp:posOffset>53190</wp:posOffset>
                </wp:positionV>
                <wp:extent cx="70560" cy="53280"/>
                <wp:effectExtent l="38100" t="38100" r="43815" b="42545"/>
                <wp:wrapNone/>
                <wp:docPr id="300" name="Ink 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7056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D6399" id="Ink 300" o:spid="_x0000_s1026" type="#_x0000_t75" style="position:absolute;margin-left:60.3pt;margin-top:3.7pt;width:6.6pt;height:5.4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">
                <v:imagedata r:id="rId55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4153B469" wp14:editId="759262C6">
                <wp:simplePos x="0" y="0"/>
                <wp:positionH relativeFrom="column">
                  <wp:posOffset>484057</wp:posOffset>
                </wp:positionH>
                <wp:positionV relativeFrom="paragraph">
                  <wp:posOffset>99270</wp:posOffset>
                </wp:positionV>
                <wp:extent cx="45720" cy="120960"/>
                <wp:effectExtent l="38100" t="38100" r="49530" b="5080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457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3A10B4" id="Ink 299" o:spid="_x0000_s1026" type="#_x0000_t75" style="position:absolute;margin-left:37.6pt;margin-top:7.25pt;width:4.75pt;height:10.6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">
                <v:imagedata r:id="rId55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60423258" wp14:editId="36DE21A6">
                <wp:simplePos x="0" y="0"/>
                <wp:positionH relativeFrom="column">
                  <wp:posOffset>363817</wp:posOffset>
                </wp:positionH>
                <wp:positionV relativeFrom="paragraph">
                  <wp:posOffset>153270</wp:posOffset>
                </wp:positionV>
                <wp:extent cx="60480" cy="10800"/>
                <wp:effectExtent l="38100" t="38100" r="34925" b="4635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604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AAC9C" id="Ink 298" o:spid="_x0000_s1026" type="#_x0000_t75" style="position:absolute;margin-left:28.3pt;margin-top:11.5pt;width:5.6pt;height:1.7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">
                <v:imagedata r:id="rId55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3617C2DD" wp14:editId="2E8095C4">
                <wp:simplePos x="0" y="0"/>
                <wp:positionH relativeFrom="column">
                  <wp:posOffset>281017</wp:posOffset>
                </wp:positionH>
                <wp:positionV relativeFrom="paragraph">
                  <wp:posOffset>115830</wp:posOffset>
                </wp:positionV>
                <wp:extent cx="26640" cy="85680"/>
                <wp:effectExtent l="38100" t="38100" r="50165" b="4826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266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D5C31" id="Ink 297" o:spid="_x0000_s1026" type="#_x0000_t75" style="position:absolute;margin-left:21.5pt;margin-top:8.6pt;width:3.25pt;height:7.8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">
                <v:imagedata r:id="rId56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2BBEAA07" wp14:editId="1B8C8217">
                <wp:simplePos x="0" y="0"/>
                <wp:positionH relativeFrom="column">
                  <wp:posOffset>224857</wp:posOffset>
                </wp:positionH>
                <wp:positionV relativeFrom="paragraph">
                  <wp:posOffset>133470</wp:posOffset>
                </wp:positionV>
                <wp:extent cx="50040" cy="67320"/>
                <wp:effectExtent l="38100" t="38100" r="45720" b="46990"/>
                <wp:wrapNone/>
                <wp:docPr id="296" name="Ink 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500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8BCAD" id="Ink 296" o:spid="_x0000_s1026" type="#_x0000_t75" style="position:absolute;margin-left:17.3pt;margin-top:9.95pt;width:5.05pt;height:6.4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">
                <v:imagedata r:id="rId56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10E94C47" wp14:editId="1E5B4609">
                <wp:simplePos x="0" y="0"/>
                <wp:positionH relativeFrom="column">
                  <wp:posOffset>657937</wp:posOffset>
                </wp:positionH>
                <wp:positionV relativeFrom="paragraph">
                  <wp:posOffset>83790</wp:posOffset>
                </wp:positionV>
                <wp:extent cx="36720" cy="137160"/>
                <wp:effectExtent l="38100" t="38100" r="40005" b="3429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367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C3B4A" id="Ink 295" o:spid="_x0000_s1026" type="#_x0000_t75" style="position:absolute;margin-left:51.3pt;margin-top:6.1pt;width:4pt;height:11.75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">
                <v:imagedata r:id="rId56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49E42A86" wp14:editId="0CAAEA71">
                <wp:simplePos x="0" y="0"/>
                <wp:positionH relativeFrom="column">
                  <wp:posOffset>-32543</wp:posOffset>
                </wp:positionH>
                <wp:positionV relativeFrom="paragraph">
                  <wp:posOffset>204750</wp:posOffset>
                </wp:positionV>
                <wp:extent cx="51120" cy="9360"/>
                <wp:effectExtent l="38100" t="38100" r="44450" b="4826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511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4B3129" id="Ink 294" o:spid="_x0000_s1026" type="#_x0000_t75" style="position:absolute;margin-left:-2.95pt;margin-top:15.65pt;width:4.9pt;height:1.75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">
                <v:imagedata r:id="rId56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1243FD9E" wp14:editId="2542B5F4">
                <wp:simplePos x="0" y="0"/>
                <wp:positionH relativeFrom="column">
                  <wp:posOffset>-36503</wp:posOffset>
                </wp:positionH>
                <wp:positionV relativeFrom="paragraph">
                  <wp:posOffset>165150</wp:posOffset>
                </wp:positionV>
                <wp:extent cx="63360" cy="12960"/>
                <wp:effectExtent l="38100" t="38100" r="32385" b="4445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633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BDDF7" id="Ink 293" o:spid="_x0000_s1026" type="#_x0000_t75" style="position:absolute;margin-left:-3.2pt;margin-top:12.55pt;width:5.8pt;height:1.8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">
                <v:imagedata r:id="rId56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660881D6" wp14:editId="16C8E72D">
                <wp:simplePos x="0" y="0"/>
                <wp:positionH relativeFrom="column">
                  <wp:posOffset>98137</wp:posOffset>
                </wp:positionH>
                <wp:positionV relativeFrom="paragraph">
                  <wp:posOffset>121590</wp:posOffset>
                </wp:positionV>
                <wp:extent cx="27360" cy="111960"/>
                <wp:effectExtent l="38100" t="38100" r="48895" b="40640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273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159DD" id="Ink 292" o:spid="_x0000_s1026" type="#_x0000_t75" style="position:absolute;margin-left:7.1pt;margin-top:9.05pt;width:3.15pt;height:9.8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">
                <v:imagedata r:id="rId57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1157E0B8" wp14:editId="0D6971CE">
                <wp:simplePos x="0" y="0"/>
                <wp:positionH relativeFrom="column">
                  <wp:posOffset>60337</wp:posOffset>
                </wp:positionH>
                <wp:positionV relativeFrom="paragraph">
                  <wp:posOffset>-40410</wp:posOffset>
                </wp:positionV>
                <wp:extent cx="805680" cy="84240"/>
                <wp:effectExtent l="19050" t="38100" r="33020" b="49530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80568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5F877" id="Ink 291" o:spid="_x0000_s1026" type="#_x0000_t75" style="position:absolute;margin-left:4.45pt;margin-top:-3.7pt;width:64.45pt;height:7.7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">
                <v:imagedata r:id="rId573" o:title=""/>
              </v:shape>
            </w:pict>
          </mc:Fallback>
        </mc:AlternateContent>
      </w:r>
    </w:p>
    <w:p w14:paraId="148017E6" w14:textId="7CC1B71E" w:rsidR="000C38E1" w:rsidRDefault="001D746F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 wp14:anchorId="2E9AFDC6" wp14:editId="0C842D02">
                <wp:simplePos x="0" y="0"/>
                <wp:positionH relativeFrom="column">
                  <wp:posOffset>4335337</wp:posOffset>
                </wp:positionH>
                <wp:positionV relativeFrom="paragraph">
                  <wp:posOffset>-245580</wp:posOffset>
                </wp:positionV>
                <wp:extent cx="74520" cy="559440"/>
                <wp:effectExtent l="38100" t="38100" r="59055" b="50165"/>
                <wp:wrapNone/>
                <wp:docPr id="795" name="Ink 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74520" cy="55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BEA68" id="Ink 795" o:spid="_x0000_s1026" type="#_x0000_t75" style="position:absolute;margin-left:340.6pt;margin-top:-19.8pt;width:7.45pt;height:45.25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">
                <v:imagedata r:id="rId5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 wp14:anchorId="55B812B9" wp14:editId="3BC5C5FF">
                <wp:simplePos x="0" y="0"/>
                <wp:positionH relativeFrom="column">
                  <wp:posOffset>4246057</wp:posOffset>
                </wp:positionH>
                <wp:positionV relativeFrom="paragraph">
                  <wp:posOffset>14340</wp:posOffset>
                </wp:positionV>
                <wp:extent cx="57240" cy="337320"/>
                <wp:effectExtent l="38100" t="38100" r="57150" b="43815"/>
                <wp:wrapNone/>
                <wp:docPr id="794" name="Ink 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5724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5175EB" id="Ink 794" o:spid="_x0000_s1026" type="#_x0000_t75" style="position:absolute;margin-left:333.55pt;margin-top:.6pt;width:6.15pt;height:27.9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">
                <v:imagedata r:id="rId5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 wp14:anchorId="7DEBC368" wp14:editId="7FDBCD44">
                <wp:simplePos x="0" y="0"/>
                <wp:positionH relativeFrom="column">
                  <wp:posOffset>4283497</wp:posOffset>
                </wp:positionH>
                <wp:positionV relativeFrom="paragraph">
                  <wp:posOffset>-3300</wp:posOffset>
                </wp:positionV>
                <wp:extent cx="13680" cy="19440"/>
                <wp:effectExtent l="38100" t="38100" r="43815" b="38100"/>
                <wp:wrapNone/>
                <wp:docPr id="791" name="Ink 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136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A73131" id="Ink 791" o:spid="_x0000_s1026" type="#_x0000_t75" style="position:absolute;margin-left:336.75pt;margin-top:-.65pt;width:2.35pt;height:2.7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">
                <v:imagedata r:id="rId5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 wp14:anchorId="46C8CBB1" wp14:editId="08ED97B6">
                <wp:simplePos x="0" y="0"/>
                <wp:positionH relativeFrom="column">
                  <wp:posOffset>4488697</wp:posOffset>
                </wp:positionH>
                <wp:positionV relativeFrom="paragraph">
                  <wp:posOffset>165900</wp:posOffset>
                </wp:positionV>
                <wp:extent cx="360" cy="360"/>
                <wp:effectExtent l="57150" t="57150" r="57150" b="57150"/>
                <wp:wrapNone/>
                <wp:docPr id="769" name="Ink 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38A03" id="Ink 769" o:spid="_x0000_s1026" type="#_x0000_t75" style="position:absolute;margin-left:352.5pt;margin-top:12.1pt;width:1.95pt;height:1.95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">
                <v:imagedata r:id="rId58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 wp14:anchorId="628200EE" wp14:editId="69F53BA5">
                <wp:simplePos x="0" y="0"/>
                <wp:positionH relativeFrom="column">
                  <wp:posOffset>4364137</wp:posOffset>
                </wp:positionH>
                <wp:positionV relativeFrom="paragraph">
                  <wp:posOffset>160176</wp:posOffset>
                </wp:positionV>
                <wp:extent cx="6840" cy="26280"/>
                <wp:effectExtent l="38100" t="38100" r="31750" b="31115"/>
                <wp:wrapNone/>
                <wp:docPr id="576" name="Ink 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68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1A1061" id="Ink 576" o:spid="_x0000_s1026" type="#_x0000_t75" style="position:absolute;margin-left:343.4pt;margin-top:12.35pt;width:1.15pt;height:2.6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">
                <v:imagedata r:id="rId58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 wp14:anchorId="1483DAA7" wp14:editId="7B12F766">
                <wp:simplePos x="0" y="0"/>
                <wp:positionH relativeFrom="column">
                  <wp:posOffset>4358017</wp:posOffset>
                </wp:positionH>
                <wp:positionV relativeFrom="paragraph">
                  <wp:posOffset>42096</wp:posOffset>
                </wp:positionV>
                <wp:extent cx="1080" cy="1080"/>
                <wp:effectExtent l="38100" t="38100" r="37465" b="37465"/>
                <wp:wrapNone/>
                <wp:docPr id="575" name="Ink 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10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848A0" id="Ink 575" o:spid="_x0000_s1026" type="#_x0000_t75" style="position:absolute;margin-left:342.75pt;margin-top:2.9pt;width:.9pt;height:.9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">
                <v:imagedata r:id="rId58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 wp14:anchorId="24572B11" wp14:editId="19C411D8">
                <wp:simplePos x="0" y="0"/>
                <wp:positionH relativeFrom="column">
                  <wp:posOffset>4320577</wp:posOffset>
                </wp:positionH>
                <wp:positionV relativeFrom="paragraph">
                  <wp:posOffset>132816</wp:posOffset>
                </wp:positionV>
                <wp:extent cx="11520" cy="16920"/>
                <wp:effectExtent l="19050" t="38100" r="45720" b="40640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115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B8417" id="Ink 568" o:spid="_x0000_s1026" type="#_x0000_t75" style="position:absolute;margin-left:339.9pt;margin-top:10.15pt;width:1.45pt;height:1.9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">
                <v:imagedata r:id="rId58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 wp14:anchorId="761ECC93" wp14:editId="5BFD382C">
                <wp:simplePos x="0" y="0"/>
                <wp:positionH relativeFrom="column">
                  <wp:posOffset>4328137</wp:posOffset>
                </wp:positionH>
                <wp:positionV relativeFrom="paragraph">
                  <wp:posOffset>696</wp:posOffset>
                </wp:positionV>
                <wp:extent cx="7560" cy="20880"/>
                <wp:effectExtent l="38100" t="38100" r="31115" b="36830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75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5354F" id="Ink 567" o:spid="_x0000_s1026" type="#_x0000_t75" style="position:absolute;margin-left:340.35pt;margin-top:-.35pt;width:1.45pt;height:2.4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">
                <v:imagedata r:id="rId58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 wp14:anchorId="3CCCEB9F" wp14:editId="3CE5FA5E">
                <wp:simplePos x="0" y="0"/>
                <wp:positionH relativeFrom="column">
                  <wp:posOffset>4260817</wp:posOffset>
                </wp:positionH>
                <wp:positionV relativeFrom="paragraph">
                  <wp:posOffset>204456</wp:posOffset>
                </wp:positionV>
                <wp:extent cx="7560" cy="7560"/>
                <wp:effectExtent l="38100" t="38100" r="31115" b="31115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75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17ABAD" id="Ink 563" o:spid="_x0000_s1026" type="#_x0000_t75" style="position:absolute;margin-left:335.15pt;margin-top:15.8pt;width:1.25pt;height:1.2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">
                <v:imagedata r:id="rId59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 wp14:anchorId="4574A8B3" wp14:editId="31E281A7">
                <wp:simplePos x="0" y="0"/>
                <wp:positionH relativeFrom="column">
                  <wp:posOffset>4263337</wp:posOffset>
                </wp:positionH>
                <wp:positionV relativeFrom="paragraph">
                  <wp:posOffset>139656</wp:posOffset>
                </wp:positionV>
                <wp:extent cx="8640" cy="16200"/>
                <wp:effectExtent l="38100" t="38100" r="29845" b="41275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86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25147" id="Ink 562" o:spid="_x0000_s1026" type="#_x0000_t75" style="position:absolute;margin-left:335.35pt;margin-top:10.7pt;width:1.35pt;height:1.9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">
                <v:imagedata r:id="rId59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 wp14:anchorId="77C72161" wp14:editId="7B668A2F">
                <wp:simplePos x="0" y="0"/>
                <wp:positionH relativeFrom="column">
                  <wp:posOffset>4274857</wp:posOffset>
                </wp:positionH>
                <wp:positionV relativeFrom="paragraph">
                  <wp:posOffset>65136</wp:posOffset>
                </wp:positionV>
                <wp:extent cx="6120" cy="20160"/>
                <wp:effectExtent l="38100" t="38100" r="32385" b="3746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61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685CA" id="Ink 561" o:spid="_x0000_s1026" type="#_x0000_t75" style="position:absolute;margin-left:336.2pt;margin-top:4.75pt;width:1.2pt;height:2.3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">
                <v:imagedata r:id="rId59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 wp14:anchorId="086FE1E4" wp14:editId="1AF1A730">
                <wp:simplePos x="0" y="0"/>
                <wp:positionH relativeFrom="column">
                  <wp:posOffset>4253977</wp:posOffset>
                </wp:positionH>
                <wp:positionV relativeFrom="paragraph">
                  <wp:posOffset>13296</wp:posOffset>
                </wp:positionV>
                <wp:extent cx="4680" cy="6480"/>
                <wp:effectExtent l="38100" t="38100" r="33655" b="31750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46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10F5D" id="Ink 560" o:spid="_x0000_s1026" type="#_x0000_t75" style="position:absolute;margin-left:334.65pt;margin-top:.7pt;width:1pt;height:1.2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">
                <v:imagedata r:id="rId59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6096" behindDoc="0" locked="0" layoutInCell="1" allowOverlap="1" wp14:anchorId="59ADD723" wp14:editId="14CE2672">
                <wp:simplePos x="0" y="0"/>
                <wp:positionH relativeFrom="column">
                  <wp:posOffset>4234897</wp:posOffset>
                </wp:positionH>
                <wp:positionV relativeFrom="paragraph">
                  <wp:posOffset>212376</wp:posOffset>
                </wp:positionV>
                <wp:extent cx="11520" cy="9360"/>
                <wp:effectExtent l="38100" t="19050" r="45720" b="48260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115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2DF5C8" id="Ink 556" o:spid="_x0000_s1026" type="#_x0000_t75" style="position:absolute;margin-left:333.1pt;margin-top:16.4pt;width:1.55pt;height:1.4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">
                <v:imagedata r:id="rId59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 wp14:anchorId="05FA5B48" wp14:editId="0E86F63B">
                <wp:simplePos x="0" y="0"/>
                <wp:positionH relativeFrom="column">
                  <wp:posOffset>4227697</wp:posOffset>
                </wp:positionH>
                <wp:positionV relativeFrom="paragraph">
                  <wp:posOffset>176376</wp:posOffset>
                </wp:positionV>
                <wp:extent cx="9000" cy="5040"/>
                <wp:effectExtent l="38100" t="38100" r="48260" b="33655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90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FED06" id="Ink 555" o:spid="_x0000_s1026" type="#_x0000_t75" style="position:absolute;margin-left:332.45pt;margin-top:13.35pt;width:1.55pt;height:1.35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">
                <v:imagedata r:id="rId60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 wp14:anchorId="63AB9BF2" wp14:editId="0B4E3A15">
                <wp:simplePos x="0" y="0"/>
                <wp:positionH relativeFrom="column">
                  <wp:posOffset>3125377</wp:posOffset>
                </wp:positionH>
                <wp:positionV relativeFrom="paragraph">
                  <wp:posOffset>146856</wp:posOffset>
                </wp:positionV>
                <wp:extent cx="17640" cy="13680"/>
                <wp:effectExtent l="38100" t="38100" r="40005" b="4381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">
                      <w14:nvContentPartPr>
                        <w14:cNvContentPartPr/>
                      </w14:nvContentPartPr>
                      <w14:xfrm>
                        <a:off x="0" y="0"/>
                        <a:ext cx="176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7BE87" id="Ink 550" o:spid="_x0000_s1026" type="#_x0000_t75" style="position:absolute;margin-left:245.8pt;margin-top:11.25pt;width:2pt;height:1.75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">
                <v:imagedata r:id="rId60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 wp14:anchorId="393C16E5" wp14:editId="34CBA047">
                <wp:simplePos x="0" y="0"/>
                <wp:positionH relativeFrom="column">
                  <wp:posOffset>3134737</wp:posOffset>
                </wp:positionH>
                <wp:positionV relativeFrom="paragraph">
                  <wp:posOffset>89616</wp:posOffset>
                </wp:positionV>
                <wp:extent cx="3600" cy="7560"/>
                <wp:effectExtent l="38100" t="38100" r="34925" b="3111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">
                      <w14:nvContentPartPr>
                        <w14:cNvContentPartPr/>
                      </w14:nvContentPartPr>
                      <w14:xfrm>
                        <a:off x="0" y="0"/>
                        <a:ext cx="36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E50183" id="Ink 549" o:spid="_x0000_s1026" type="#_x0000_t75" style="position:absolute;margin-left:246.5pt;margin-top:6.75pt;width:.95pt;height:1.2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">
                <v:imagedata r:id="rId60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 wp14:anchorId="56D3648D" wp14:editId="5F9D13E8">
                <wp:simplePos x="0" y="0"/>
                <wp:positionH relativeFrom="column">
                  <wp:posOffset>3135457</wp:posOffset>
                </wp:positionH>
                <wp:positionV relativeFrom="paragraph">
                  <wp:posOffset>19776</wp:posOffset>
                </wp:positionV>
                <wp:extent cx="4680" cy="11520"/>
                <wp:effectExtent l="38100" t="19050" r="33655" b="45720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">
                      <w14:nvContentPartPr>
                        <w14:cNvContentPartPr/>
                      </w14:nvContentPartPr>
                      <w14:xfrm>
                        <a:off x="0" y="0"/>
                        <a:ext cx="46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983AE" id="Ink 548" o:spid="_x0000_s1026" type="#_x0000_t75" style="position:absolute;margin-left:246.6pt;margin-top:1.25pt;width:.95pt;height:1.45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">
                <v:imagedata r:id="rId60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 wp14:anchorId="6ABB60AB" wp14:editId="698452D3">
                <wp:simplePos x="0" y="0"/>
                <wp:positionH relativeFrom="column">
                  <wp:posOffset>3186217</wp:posOffset>
                </wp:positionH>
                <wp:positionV relativeFrom="paragraph">
                  <wp:posOffset>168096</wp:posOffset>
                </wp:positionV>
                <wp:extent cx="11520" cy="9360"/>
                <wp:effectExtent l="38100" t="19050" r="45720" b="48260"/>
                <wp:wrapNone/>
                <wp:docPr id="540" name="Ink 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">
                      <w14:nvContentPartPr>
                        <w14:cNvContentPartPr/>
                      </w14:nvContentPartPr>
                      <w14:xfrm>
                        <a:off x="0" y="0"/>
                        <a:ext cx="115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F9667" id="Ink 540" o:spid="_x0000_s1026" type="#_x0000_t75" style="position:absolute;margin-left:250.55pt;margin-top:12.85pt;width:1.55pt;height:1.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">
                <v:imagedata r:id="rId60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 wp14:anchorId="32F85824" wp14:editId="0897A674">
                <wp:simplePos x="0" y="0"/>
                <wp:positionH relativeFrom="column">
                  <wp:posOffset>3204937</wp:posOffset>
                </wp:positionH>
                <wp:positionV relativeFrom="paragraph">
                  <wp:posOffset>114816</wp:posOffset>
                </wp:positionV>
                <wp:extent cx="2520" cy="10080"/>
                <wp:effectExtent l="38100" t="19050" r="36195" b="47625"/>
                <wp:wrapNone/>
                <wp:docPr id="539" name="Ink 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">
                      <w14:nvContentPartPr>
                        <w14:cNvContentPartPr/>
                      </w14:nvContentPartPr>
                      <w14:xfrm>
                        <a:off x="0" y="0"/>
                        <a:ext cx="25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6A4B31" id="Ink 539" o:spid="_x0000_s1026" type="#_x0000_t75" style="position:absolute;margin-left:251.95pt;margin-top:8.7pt;width:1pt;height:1.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">
                <v:imagedata r:id="rId61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 wp14:anchorId="56610A2A" wp14:editId="02671FE3">
                <wp:simplePos x="0" y="0"/>
                <wp:positionH relativeFrom="column">
                  <wp:posOffset>3199537</wp:posOffset>
                </wp:positionH>
                <wp:positionV relativeFrom="paragraph">
                  <wp:posOffset>40656</wp:posOffset>
                </wp:positionV>
                <wp:extent cx="3600" cy="15480"/>
                <wp:effectExtent l="38100" t="38100" r="34925" b="41910"/>
                <wp:wrapNone/>
                <wp:docPr id="538" name="Ink 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">
                      <w14:nvContentPartPr>
                        <w14:cNvContentPartPr/>
                      </w14:nvContentPartPr>
                      <w14:xfrm>
                        <a:off x="0" y="0"/>
                        <a:ext cx="36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03B0B" id="Ink 538" o:spid="_x0000_s1026" type="#_x0000_t75" style="position:absolute;margin-left:251.5pt;margin-top:2.9pt;width:1.15pt;height:1.8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">
                <v:imagedata r:id="rId61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 wp14:anchorId="68917C05" wp14:editId="3196BB47">
                <wp:simplePos x="0" y="0"/>
                <wp:positionH relativeFrom="column">
                  <wp:posOffset>3238057</wp:posOffset>
                </wp:positionH>
                <wp:positionV relativeFrom="paragraph">
                  <wp:posOffset>211656</wp:posOffset>
                </wp:positionV>
                <wp:extent cx="11520" cy="7920"/>
                <wp:effectExtent l="38100" t="38100" r="45720" b="3048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">
                      <w14:nvContentPartPr>
                        <w14:cNvContentPartPr/>
                      </w14:nvContentPartPr>
                      <w14:xfrm>
                        <a:off x="0" y="0"/>
                        <a:ext cx="1152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FB8969" id="Ink 534" o:spid="_x0000_s1026" type="#_x0000_t75" style="position:absolute;margin-left:254.6pt;margin-top:16.3pt;width:1.5pt;height:1.2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">
                <v:imagedata r:id="rId61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 wp14:anchorId="7A085B2F" wp14:editId="1A9B0BCB">
                <wp:simplePos x="0" y="0"/>
                <wp:positionH relativeFrom="column">
                  <wp:posOffset>3252097</wp:posOffset>
                </wp:positionH>
                <wp:positionV relativeFrom="paragraph">
                  <wp:posOffset>160536</wp:posOffset>
                </wp:positionV>
                <wp:extent cx="9360" cy="3600"/>
                <wp:effectExtent l="19050" t="38100" r="48260" b="34925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">
                      <w14:nvContentPartPr>
                        <w14:cNvContentPartPr/>
                      </w14:nvContentPartPr>
                      <w14:xfrm>
                        <a:off x="0" y="0"/>
                        <a:ext cx="93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15721" id="Ink 533" o:spid="_x0000_s1026" type="#_x0000_t75" style="position:absolute;margin-left:255.7pt;margin-top:12.2pt;width:1.4pt;height:1.0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">
                <v:imagedata r:id="rId61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 wp14:anchorId="74C3A959" wp14:editId="3E03ABA3">
                <wp:simplePos x="0" y="0"/>
                <wp:positionH relativeFrom="column">
                  <wp:posOffset>3256777</wp:posOffset>
                </wp:positionH>
                <wp:positionV relativeFrom="paragraph">
                  <wp:posOffset>122376</wp:posOffset>
                </wp:positionV>
                <wp:extent cx="2880" cy="6480"/>
                <wp:effectExtent l="38100" t="38100" r="35560" b="3175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">
                      <w14:nvContentPartPr>
                        <w14:cNvContentPartPr/>
                      </w14:nvContentPartPr>
                      <w14:xfrm>
                        <a:off x="0" y="0"/>
                        <a:ext cx="28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1DDDEE" id="Ink 532" o:spid="_x0000_s1026" type="#_x0000_t75" style="position:absolute;margin-left:256pt;margin-top:9.2pt;width:1.05pt;height:1.2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">
                <v:imagedata r:id="rId61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 wp14:anchorId="0F35CEEE" wp14:editId="372FDC12">
                <wp:simplePos x="0" y="0"/>
                <wp:positionH relativeFrom="column">
                  <wp:posOffset>3258217</wp:posOffset>
                </wp:positionH>
                <wp:positionV relativeFrom="paragraph">
                  <wp:posOffset>91776</wp:posOffset>
                </wp:positionV>
                <wp:extent cx="7560" cy="4680"/>
                <wp:effectExtent l="19050" t="38100" r="50165" b="33655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">
                      <w14:nvContentPartPr>
                        <w14:cNvContentPartPr/>
                      </w14:nvContentPartPr>
                      <w14:xfrm>
                        <a:off x="0" y="0"/>
                        <a:ext cx="75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3AB6B" id="Ink 531" o:spid="_x0000_s1026" type="#_x0000_t75" style="position:absolute;margin-left:256.05pt;margin-top:6.75pt;width:1.6pt;height:1.2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">
                <v:imagedata r:id="rId62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42EF505F" wp14:editId="6E94397A">
                <wp:simplePos x="0" y="0"/>
                <wp:positionH relativeFrom="column">
                  <wp:posOffset>998857</wp:posOffset>
                </wp:positionH>
                <wp:positionV relativeFrom="paragraph">
                  <wp:posOffset>74700</wp:posOffset>
                </wp:positionV>
                <wp:extent cx="65880" cy="119160"/>
                <wp:effectExtent l="38100" t="19050" r="48895" b="5270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">
                      <w14:nvContentPartPr>
                        <w14:cNvContentPartPr/>
                      </w14:nvContentPartPr>
                      <w14:xfrm>
                        <a:off x="0" y="0"/>
                        <a:ext cx="6588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84D839" id="Ink 317" o:spid="_x0000_s1026" type="#_x0000_t75" style="position:absolute;margin-left:78.1pt;margin-top:5.4pt;width:6.3pt;height:10.45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">
                <v:imagedata r:id="rId62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04D2874C" wp14:editId="730F2097">
                <wp:simplePos x="0" y="0"/>
                <wp:positionH relativeFrom="column">
                  <wp:posOffset>923977</wp:posOffset>
                </wp:positionH>
                <wp:positionV relativeFrom="paragraph">
                  <wp:posOffset>121140</wp:posOffset>
                </wp:positionV>
                <wp:extent cx="42840" cy="5040"/>
                <wp:effectExtent l="19050" t="19050" r="52705" b="52705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">
                      <w14:nvContentPartPr>
                        <w14:cNvContentPartPr/>
                      </w14:nvContentPartPr>
                      <w14:xfrm>
                        <a:off x="0" y="0"/>
                        <a:ext cx="428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1324C" id="Ink 316" o:spid="_x0000_s1026" type="#_x0000_t75" style="position:absolute;margin-left:72.2pt;margin-top:8.95pt;width:4.35pt;height:1.75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">
                <v:imagedata r:id="rId62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408CAD64" wp14:editId="27FD1ADB">
                <wp:simplePos x="0" y="0"/>
                <wp:positionH relativeFrom="column">
                  <wp:posOffset>659377</wp:posOffset>
                </wp:positionH>
                <wp:positionV relativeFrom="paragraph">
                  <wp:posOffset>86580</wp:posOffset>
                </wp:positionV>
                <wp:extent cx="87480" cy="122040"/>
                <wp:effectExtent l="38100" t="57150" r="46355" b="4953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">
                      <w14:nvContentPartPr>
                        <w14:cNvContentPartPr/>
                      </w14:nvContentPartPr>
                      <w14:xfrm>
                        <a:off x="0" y="0"/>
                        <a:ext cx="874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C88B8D" id="Ink 315" o:spid="_x0000_s1026" type="#_x0000_t75" style="position:absolute;margin-left:51.35pt;margin-top:6.15pt;width:8.15pt;height:10.9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">
                <v:imagedata r:id="rId62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0336" behindDoc="0" locked="0" layoutInCell="1" allowOverlap="1" wp14:anchorId="3EFB86BC" wp14:editId="010E1037">
                <wp:simplePos x="0" y="0"/>
                <wp:positionH relativeFrom="column">
                  <wp:posOffset>1088137</wp:posOffset>
                </wp:positionH>
                <wp:positionV relativeFrom="paragraph">
                  <wp:posOffset>69300</wp:posOffset>
                </wp:positionV>
                <wp:extent cx="63360" cy="159840"/>
                <wp:effectExtent l="38100" t="19050" r="51435" b="50165"/>
                <wp:wrapNone/>
                <wp:docPr id="314" name="Ink 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">
                      <w14:nvContentPartPr>
                        <w14:cNvContentPartPr/>
                      </w14:nvContentPartPr>
                      <w14:xfrm>
                        <a:off x="0" y="0"/>
                        <a:ext cx="633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50C47" id="Ink 314" o:spid="_x0000_s1026" type="#_x0000_t75" style="position:absolute;margin-left:85.2pt;margin-top:5pt;width:6.2pt;height:13.5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">
                <v:imagedata r:id="rId62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9312" behindDoc="0" locked="0" layoutInCell="1" allowOverlap="1" wp14:anchorId="685C8550" wp14:editId="30FD80D9">
                <wp:simplePos x="0" y="0"/>
                <wp:positionH relativeFrom="column">
                  <wp:posOffset>879337</wp:posOffset>
                </wp:positionH>
                <wp:positionV relativeFrom="paragraph">
                  <wp:posOffset>166860</wp:posOffset>
                </wp:positionV>
                <wp:extent cx="21600" cy="62280"/>
                <wp:effectExtent l="38100" t="38100" r="54610" b="52070"/>
                <wp:wrapNone/>
                <wp:docPr id="313" name="Ink 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">
                      <w14:nvContentPartPr>
                        <w14:cNvContentPartPr/>
                      </w14:nvContentPartPr>
                      <w14:xfrm>
                        <a:off x="0" y="0"/>
                        <a:ext cx="216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E81C27" id="Ink 313" o:spid="_x0000_s1026" type="#_x0000_t75" style="position:absolute;margin-left:68.75pt;margin-top:12.7pt;width:2.85pt;height:5.85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">
                <v:imagedata r:id="rId63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8288" behindDoc="0" locked="0" layoutInCell="1" allowOverlap="1" wp14:anchorId="26E768B3" wp14:editId="39E38F5D">
                <wp:simplePos x="0" y="0"/>
                <wp:positionH relativeFrom="column">
                  <wp:posOffset>555697</wp:posOffset>
                </wp:positionH>
                <wp:positionV relativeFrom="paragraph">
                  <wp:posOffset>80820</wp:posOffset>
                </wp:positionV>
                <wp:extent cx="48600" cy="147600"/>
                <wp:effectExtent l="57150" t="38100" r="46990" b="43180"/>
                <wp:wrapNone/>
                <wp:docPr id="312" name="Ink 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">
                      <w14:nvContentPartPr>
                        <w14:cNvContentPartPr/>
                      </w14:nvContentPartPr>
                      <w14:xfrm>
                        <a:off x="0" y="0"/>
                        <a:ext cx="4860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25945C" id="Ink 312" o:spid="_x0000_s1026" type="#_x0000_t75" style="position:absolute;margin-left:43pt;margin-top:5.8pt;width:5.15pt;height:12.6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">
                <v:imagedata r:id="rId63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7264" behindDoc="0" locked="0" layoutInCell="1" allowOverlap="1" wp14:anchorId="53A7A14A" wp14:editId="794CBFB2">
                <wp:simplePos x="0" y="0"/>
                <wp:positionH relativeFrom="column">
                  <wp:posOffset>398737</wp:posOffset>
                </wp:positionH>
                <wp:positionV relativeFrom="paragraph">
                  <wp:posOffset>198540</wp:posOffset>
                </wp:positionV>
                <wp:extent cx="2880" cy="7200"/>
                <wp:effectExtent l="19050" t="19050" r="54610" b="50165"/>
                <wp:wrapNone/>
                <wp:docPr id="311" name="Ink 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">
                      <w14:nvContentPartPr>
                        <w14:cNvContentPartPr/>
                      </w14:nvContentPartPr>
                      <w14:xfrm>
                        <a:off x="0" y="0"/>
                        <a:ext cx="28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505D2" id="Ink 311" o:spid="_x0000_s1026" type="#_x0000_t75" style="position:absolute;margin-left:30.8pt;margin-top:15.1pt;width:1.35pt;height:1.45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">
                <v:imagedata r:id="rId63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6F732F43" wp14:editId="00DD6365">
                <wp:simplePos x="0" y="0"/>
                <wp:positionH relativeFrom="column">
                  <wp:posOffset>407017</wp:posOffset>
                </wp:positionH>
                <wp:positionV relativeFrom="paragraph">
                  <wp:posOffset>104220</wp:posOffset>
                </wp:positionV>
                <wp:extent cx="5400" cy="10800"/>
                <wp:effectExtent l="38100" t="57150" r="52070" b="46355"/>
                <wp:wrapNone/>
                <wp:docPr id="310" name="Ink 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">
                      <w14:nvContentPartPr>
                        <w14:cNvContentPartPr/>
                      </w14:nvContentPartPr>
                      <w14:xfrm>
                        <a:off x="0" y="0"/>
                        <a:ext cx="54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63A2D" id="Ink 310" o:spid="_x0000_s1026" type="#_x0000_t75" style="position:absolute;margin-left:31.45pt;margin-top:7.55pt;width:1.6pt;height:2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">
                <v:imagedata r:id="rId63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12CE3AFB" wp14:editId="0985B5D8">
                <wp:simplePos x="0" y="0"/>
                <wp:positionH relativeFrom="column">
                  <wp:posOffset>260137</wp:posOffset>
                </wp:positionH>
                <wp:positionV relativeFrom="paragraph">
                  <wp:posOffset>140220</wp:posOffset>
                </wp:positionV>
                <wp:extent cx="44640" cy="99360"/>
                <wp:effectExtent l="19050" t="38100" r="50800" b="34290"/>
                <wp:wrapNone/>
                <wp:docPr id="309" name="Ink 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">
                      <w14:nvContentPartPr>
                        <w14:cNvContentPartPr/>
                      </w14:nvContentPartPr>
                      <w14:xfrm>
                        <a:off x="0" y="0"/>
                        <a:ext cx="4464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04AD81" id="Ink 309" o:spid="_x0000_s1026" type="#_x0000_t75" style="position:absolute;margin-left:19.9pt;margin-top:10.7pt;width:4.5pt;height:8.6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">
                <v:imagedata r:id="rId63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68BA2046" wp14:editId="62F5D2D3">
                <wp:simplePos x="0" y="0"/>
                <wp:positionH relativeFrom="column">
                  <wp:posOffset>82297</wp:posOffset>
                </wp:positionH>
                <wp:positionV relativeFrom="paragraph">
                  <wp:posOffset>145980</wp:posOffset>
                </wp:positionV>
                <wp:extent cx="218520" cy="52560"/>
                <wp:effectExtent l="38100" t="38100" r="48260" b="43180"/>
                <wp:wrapNone/>
                <wp:docPr id="308" name="Ink 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">
                      <w14:nvContentPartPr>
                        <w14:cNvContentPartPr/>
                      </w14:nvContentPartPr>
                      <w14:xfrm>
                        <a:off x="0" y="0"/>
                        <a:ext cx="21852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69682" id="Ink 308" o:spid="_x0000_s1026" type="#_x0000_t75" style="position:absolute;margin-left:6.15pt;margin-top:10.85pt;width:18.05pt;height:5.4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">
                <v:imagedata r:id="rId64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17742E32" wp14:editId="75E05298">
                <wp:simplePos x="0" y="0"/>
                <wp:positionH relativeFrom="column">
                  <wp:posOffset>113257</wp:posOffset>
                </wp:positionH>
                <wp:positionV relativeFrom="paragraph">
                  <wp:posOffset>111420</wp:posOffset>
                </wp:positionV>
                <wp:extent cx="10440" cy="108000"/>
                <wp:effectExtent l="38100" t="38100" r="46990" b="44450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">
                      <w14:nvContentPartPr>
                        <w14:cNvContentPartPr/>
                      </w14:nvContentPartPr>
                      <w14:xfrm>
                        <a:off x="0" y="0"/>
                        <a:ext cx="104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ABC9EC" id="Ink 307" o:spid="_x0000_s1026" type="#_x0000_t75" style="position:absolute;margin-left:8.4pt;margin-top:8.05pt;width:2pt;height:9.7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">
                <v:imagedata r:id="rId64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665AAAA2" wp14:editId="2185B391">
                <wp:simplePos x="0" y="0"/>
                <wp:positionH relativeFrom="column">
                  <wp:posOffset>-18503</wp:posOffset>
                </wp:positionH>
                <wp:positionV relativeFrom="paragraph">
                  <wp:posOffset>181980</wp:posOffset>
                </wp:positionV>
                <wp:extent cx="61920" cy="48600"/>
                <wp:effectExtent l="38100" t="38100" r="52705" b="46990"/>
                <wp:wrapNone/>
                <wp:docPr id="306" name="Ink 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">
                      <w14:nvContentPartPr>
                        <w14:cNvContentPartPr/>
                      </w14:nvContentPartPr>
                      <w14:xfrm>
                        <a:off x="0" y="0"/>
                        <a:ext cx="6192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2D975" id="Ink 306" o:spid="_x0000_s1026" type="#_x0000_t75" style="position:absolute;margin-left:-1.8pt;margin-top:13.8pt;width:5.85pt;height:5.1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">
                <v:imagedata r:id="rId64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23FB4793" wp14:editId="7F3C60CF">
                <wp:simplePos x="0" y="0"/>
                <wp:positionH relativeFrom="column">
                  <wp:posOffset>-103103</wp:posOffset>
                </wp:positionH>
                <wp:positionV relativeFrom="paragraph">
                  <wp:posOffset>156420</wp:posOffset>
                </wp:positionV>
                <wp:extent cx="51120" cy="80640"/>
                <wp:effectExtent l="19050" t="57150" r="44450" b="53340"/>
                <wp:wrapNone/>
                <wp:docPr id="305" name="Ink 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">
                      <w14:nvContentPartPr>
                        <w14:cNvContentPartPr/>
                      </w14:nvContentPartPr>
                      <w14:xfrm>
                        <a:off x="0" y="0"/>
                        <a:ext cx="511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C4F5FC" id="Ink 305" o:spid="_x0000_s1026" type="#_x0000_t75" style="position:absolute;margin-left:-8.45pt;margin-top:11.6pt;width:5.15pt;height:7.6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">
                <v:imagedata r:id="rId64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7B81A138" wp14:editId="25F23352">
                <wp:simplePos x="0" y="0"/>
                <wp:positionH relativeFrom="column">
                  <wp:posOffset>-208943</wp:posOffset>
                </wp:positionH>
                <wp:positionV relativeFrom="paragraph">
                  <wp:posOffset>152460</wp:posOffset>
                </wp:positionV>
                <wp:extent cx="70920" cy="90000"/>
                <wp:effectExtent l="38100" t="38100" r="43815" b="43815"/>
                <wp:wrapNone/>
                <wp:docPr id="304" name="Ink 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">
                      <w14:nvContentPartPr>
                        <w14:cNvContentPartPr/>
                      </w14:nvContentPartPr>
                      <w14:xfrm>
                        <a:off x="0" y="0"/>
                        <a:ext cx="709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72C431" id="Ink 304" o:spid="_x0000_s1026" type="#_x0000_t75" style="position:absolute;margin-left:-16.8pt;margin-top:11.5pt;width:6.55pt;height:8.3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">
                <v:imagedata r:id="rId649" o:title=""/>
              </v:shape>
            </w:pict>
          </mc:Fallback>
        </mc:AlternateContent>
      </w:r>
      <w:r w:rsidR="0029012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g">
            <w:drawing>
              <wp:anchor distT="0" distB="0" distL="114300" distR="114300" simplePos="0" relativeHeight="251653120" behindDoc="1" locked="0" layoutInCell="1" allowOverlap="1" wp14:anchorId="14801886" wp14:editId="6BDDDBF0">
                <wp:simplePos x="0" y="0"/>
                <wp:positionH relativeFrom="column">
                  <wp:posOffset>4237990</wp:posOffset>
                </wp:positionH>
                <wp:positionV relativeFrom="paragraph">
                  <wp:posOffset>48260</wp:posOffset>
                </wp:positionV>
                <wp:extent cx="2159000" cy="229235"/>
                <wp:effectExtent l="0" t="0" r="0" b="0"/>
                <wp:wrapNone/>
                <wp:docPr id="23" name="Group 40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9000" cy="229235"/>
                          <a:chOff x="5371" y="7292"/>
                          <a:chExt cx="3400" cy="361"/>
                        </a:xfrm>
                      </wpg:grpSpPr>
                      <wps:wsp>
                        <wps:cNvPr id="24" name="AutoShape 4047"/>
                        <wps:cNvSpPr>
                          <a:spLocks/>
                        </wps:cNvSpPr>
                        <wps:spPr bwMode="auto">
                          <a:xfrm>
                            <a:off x="6611" y="7292"/>
                            <a:ext cx="2160" cy="360"/>
                          </a:xfrm>
                          <a:prstGeom prst="accentCallout1">
                            <a:avLst>
                              <a:gd name="adj1" fmla="val 50000"/>
                              <a:gd name="adj2" fmla="val -5556"/>
                              <a:gd name="adj3" fmla="val 104722"/>
                              <a:gd name="adj4" fmla="val -12365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 type="arrow" w="med" len="med"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48018AE" w14:textId="77777777" w:rsidR="001D746F" w:rsidRPr="00EF7A53" w:rsidRDefault="001D746F" w:rsidP="00E76094">
                              <w:pPr>
                                <w:rPr>
                                  <w:rFonts w:ascii="Calibri" w:hAnsi="Calibri"/>
                                  <w:b/>
                                  <w:color w:val="FF0000"/>
                                  <w:lang w:val="en-CA"/>
                                </w:rPr>
                              </w:pPr>
                              <w:r w:rsidRPr="00EF7A53">
                                <w:rPr>
                                  <w:rFonts w:ascii="Calibri" w:hAnsi="Calibri"/>
                                  <w:b/>
                                  <w:color w:val="FF0000"/>
                                  <w:lang w:val="en-CA"/>
                                </w:rPr>
                                <w:t> </w:t>
                              </w:r>
                              <w:r w:rsidRPr="00EF7A53">
                                <w:rPr>
                                  <w:b/>
                                  <w:i/>
                                  <w:color w:val="FF0000"/>
                                  <w:szCs w:val="24"/>
                                </w:rPr>
                                <w:t>x</w:t>
                              </w:r>
                              <w:r w:rsidRPr="00EF7A53">
                                <w:rPr>
                                  <w:rFonts w:ascii="Calibri" w:hAnsi="Calibri"/>
                                  <w:b/>
                                  <w:color w:val="FF0000"/>
                                  <w:szCs w:val="24"/>
                                  <w:vertAlign w:val="superscript"/>
                                </w:rPr>
                                <w:t>2</w:t>
                              </w:r>
                              <w:r w:rsidRPr="00EF7A53">
                                <w:rPr>
                                  <w:rFonts w:ascii="Calibri" w:hAnsi="Calibri"/>
                                  <w:b/>
                                  <w:color w:val="FF0000"/>
                                  <w:szCs w:val="24"/>
                                </w:rPr>
                                <w:t xml:space="preserve"> </w:t>
                              </w:r>
                              <w:r w:rsidRPr="00EF7A53">
                                <w:rPr>
                                  <w:rFonts w:ascii="Calibri" w:hAnsi="Calibri"/>
                                  <w:b/>
                                  <w:color w:val="FF0000"/>
                                  <w:szCs w:val="24"/>
                                </w:rPr>
                                <w:sym w:font="Symbol" w:char="F02D"/>
                              </w:r>
                              <w:r w:rsidRPr="00EF7A53">
                                <w:rPr>
                                  <w:rFonts w:ascii="Calibri" w:hAnsi="Calibri"/>
                                  <w:b/>
                                  <w:color w:val="FF0000"/>
                                  <w:szCs w:val="24"/>
                                </w:rPr>
                                <w:t xml:space="preserve"> 6</w:t>
                              </w:r>
                              <w:r w:rsidRPr="00EF7A53">
                                <w:rPr>
                                  <w:b/>
                                  <w:i/>
                                  <w:color w:val="FF0000"/>
                                  <w:szCs w:val="24"/>
                                </w:rPr>
                                <w:t>x</w:t>
                              </w:r>
                              <w:r w:rsidRPr="00B4046E">
                                <w:rPr>
                                  <w:rFonts w:ascii="Calibri" w:hAnsi="Calibri"/>
                                  <w:b/>
                                  <w:color w:val="FF0000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Calibri" w:hAnsi="Calibri"/>
                                  <w:b/>
                                  <w:color w:val="FF0000"/>
                                  <w:szCs w:val="24"/>
                                </w:rPr>
                                <w:t>+</w:t>
                              </w:r>
                              <w:r w:rsidRPr="00B4046E">
                                <w:rPr>
                                  <w:rFonts w:ascii="Calibri" w:hAnsi="Calibri"/>
                                  <w:b/>
                                  <w:color w:val="FF0000"/>
                                  <w:szCs w:val="24"/>
                                </w:rPr>
                                <w:t xml:space="preserve"> </w:t>
                              </w:r>
                              <w:r>
                                <w:rPr>
                                  <w:rFonts w:ascii="Calibri" w:hAnsi="Calibri"/>
                                  <w:b/>
                                  <w:color w:val="FF0000"/>
                                  <w:szCs w:val="24"/>
                                </w:rPr>
                                <w:t>5</w:t>
                              </w:r>
                              <w:r w:rsidRPr="00EF7A53">
                                <w:rPr>
                                  <w:rFonts w:ascii="Calibri" w:hAnsi="Calibri"/>
                                  <w:b/>
                                  <w:color w:val="FF0000"/>
                                  <w:lang w:val="en-CA"/>
                                </w:rPr>
                                <w:t> = 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" name="AutoShape 4048"/>
                        <wps:cNvCnPr>
                          <a:cxnSpLocks noChangeShapeType="1"/>
                        </wps:cNvCnPr>
                        <wps:spPr bwMode="auto">
                          <a:xfrm flipH="1">
                            <a:off x="5371" y="7481"/>
                            <a:ext cx="1116" cy="17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 type="arrow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801886" id="Group 4046" o:spid="_x0000_s1072" style="position:absolute;margin-left:333.7pt;margin-top:3.8pt;width:170pt;height:18.05pt;z-index:-251663360" coordorigin="5371,7292" coordsize="3400,3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">
                <v:shape id="AutoShape 4047" o:spid="_x0000_s1073" type="#_x0000_t44" style="position:absolute;left:6611;top:7292;width:21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7eQMMA&#10;AADbAAAADwAAAGRycy9kb3ducmV2LnhtbESPW2sCMRSE3wv+h3AE32qiiJTVKLKgWCyUens+bM5e&#10;cHOybNLd9d83hUIfh5n5hllvB1uLjlpfOdYwmyoQxJkzFRcarpf96xsIH5AN1o5Jw5M8bDejlzUm&#10;xvX8Rd05FCJC2CeooQyhSaT0WUkW/dQ1xNHLXWsxRNkW0rTYR7it5VyppbRYcVwosaG0pOxx/rYa&#10;0lyp9F7fhsPyo88/T0f5Xuw7rSfjYbcCEWgI/+G/9tFomC/g90v8AXL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y7eQMMAAADbAAAADwAAAAAAAAAAAAAAAACYAgAAZHJzL2Rv&#10;d25yZXYueG1sUEsFBgAAAAAEAAQA9QAAAIgDAAAAAA==&#10;" adj="-26710,22620,-1200,10800" strokecolor="red">
                  <v:stroke startarrow="open"/>
                  <v:textbox inset="0,0,0,0">
                    <w:txbxContent>
                      <w:p w14:paraId="148018AE" w14:textId="77777777" w:rsidR="001D746F" w:rsidRPr="00EF7A53" w:rsidRDefault="001D746F" w:rsidP="00E76094">
                        <w:pPr>
                          <w:rPr>
                            <w:rFonts w:ascii="Calibri" w:hAnsi="Calibri"/>
                            <w:b/>
                            <w:color w:val="FF0000"/>
                            <w:lang w:val="en-CA"/>
                          </w:rPr>
                        </w:pPr>
                        <w:r w:rsidRPr="00EF7A53">
                          <w:rPr>
                            <w:rFonts w:ascii="Calibri" w:hAnsi="Calibri"/>
                            <w:b/>
                            <w:color w:val="FF0000"/>
                            <w:lang w:val="en-CA"/>
                          </w:rPr>
                          <w:t> </w:t>
                        </w:r>
                        <w:r w:rsidRPr="00EF7A53">
                          <w:rPr>
                            <w:b/>
                            <w:i/>
                            <w:color w:val="FF0000"/>
                            <w:szCs w:val="24"/>
                          </w:rPr>
                          <w:t>x</w:t>
                        </w:r>
                        <w:r w:rsidRPr="00EF7A53">
                          <w:rPr>
                            <w:rFonts w:ascii="Calibri" w:hAnsi="Calibri"/>
                            <w:b/>
                            <w:color w:val="FF0000"/>
                            <w:szCs w:val="24"/>
                            <w:vertAlign w:val="superscript"/>
                          </w:rPr>
                          <w:t>2</w:t>
                        </w:r>
                        <w:r w:rsidRPr="00EF7A53">
                          <w:rPr>
                            <w:rFonts w:ascii="Calibri" w:hAnsi="Calibri"/>
                            <w:b/>
                            <w:color w:val="FF0000"/>
                            <w:szCs w:val="24"/>
                          </w:rPr>
                          <w:t xml:space="preserve"> </w:t>
                        </w:r>
                        <w:r w:rsidRPr="00EF7A53">
                          <w:rPr>
                            <w:rFonts w:ascii="Calibri" w:hAnsi="Calibri"/>
                            <w:b/>
                            <w:color w:val="FF0000"/>
                            <w:szCs w:val="24"/>
                          </w:rPr>
                          <w:sym w:font="Symbol" w:char="F02D"/>
                        </w:r>
                        <w:r w:rsidRPr="00EF7A53">
                          <w:rPr>
                            <w:rFonts w:ascii="Calibri" w:hAnsi="Calibri"/>
                            <w:b/>
                            <w:color w:val="FF0000"/>
                            <w:szCs w:val="24"/>
                          </w:rPr>
                          <w:t xml:space="preserve"> 6</w:t>
                        </w:r>
                        <w:r w:rsidRPr="00EF7A53">
                          <w:rPr>
                            <w:b/>
                            <w:i/>
                            <w:color w:val="FF0000"/>
                            <w:szCs w:val="24"/>
                          </w:rPr>
                          <w:t>x</w:t>
                        </w:r>
                        <w:r w:rsidRPr="00B4046E">
                          <w:rPr>
                            <w:rFonts w:ascii="Calibri" w:hAnsi="Calibri"/>
                            <w:b/>
                            <w:color w:val="FF0000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Calibri" w:hAnsi="Calibri"/>
                            <w:b/>
                            <w:color w:val="FF0000"/>
                            <w:szCs w:val="24"/>
                          </w:rPr>
                          <w:t>+</w:t>
                        </w:r>
                        <w:r w:rsidRPr="00B4046E">
                          <w:rPr>
                            <w:rFonts w:ascii="Calibri" w:hAnsi="Calibri"/>
                            <w:b/>
                            <w:color w:val="FF0000"/>
                            <w:szCs w:val="24"/>
                          </w:rPr>
                          <w:t xml:space="preserve"> </w:t>
                        </w:r>
                        <w:r>
                          <w:rPr>
                            <w:rFonts w:ascii="Calibri" w:hAnsi="Calibri"/>
                            <w:b/>
                            <w:color w:val="FF0000"/>
                            <w:szCs w:val="24"/>
                          </w:rPr>
                          <w:t>5</w:t>
                        </w:r>
                        <w:r w:rsidRPr="00EF7A53">
                          <w:rPr>
                            <w:rFonts w:ascii="Calibri" w:hAnsi="Calibri"/>
                            <w:b/>
                            <w:color w:val="FF0000"/>
                            <w:lang w:val="en-CA"/>
                          </w:rPr>
                          <w:t> = 0</w:t>
                        </w:r>
                      </w:p>
                    </w:txbxContent>
                  </v:textbox>
                  <o:callout v:ext="edit" minusy="t"/>
                </v:shape>
                <v:shape id="AutoShape 4048" o:spid="_x0000_s1074" type="#_x0000_t32" style="position:absolute;left:5371;top:7481;width:1116;height:17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pfz8MAAADbAAAADwAAAGRycy9kb3ducmV2LnhtbESPQYvCMBSE7wv+h/CEvSyaKrhINYqI&#10;K97qdvegt0fzbIvNS2liW/+9EQSPw8x8wyzXvalES40rLSuYjCMQxJnVJecK/v9+RnMQziNrrCyT&#10;gjs5WK8GH0uMte34l9rU5yJA2MWooPC+jqV0WUEG3djWxMG72MagD7LJpW6wC3BTyWkUfUuDJYeF&#10;AmvaFpRd05tR0O6Tm52cv07dkXaXbj9Pzn6XKPU57DcLEJ56/w6/2getYDqD55fwA+Tq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16X8/DAAAA2wAAAA8AAAAAAAAAAAAA&#10;AAAAoQIAAGRycy9kb3ducmV2LnhtbFBLBQYAAAAABAAEAPkAAACRAwAAAAA=&#10;" strokecolor="red">
                  <v:stroke endarrow="open"/>
                </v:shape>
              </v:group>
            </w:pict>
          </mc:Fallback>
        </mc:AlternateContent>
      </w:r>
    </w:p>
    <w:p w14:paraId="148017E7" w14:textId="4FCD4558" w:rsidR="000C38E1" w:rsidRDefault="001D746F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 wp14:anchorId="10EA11BF" wp14:editId="2797AF0C">
                <wp:simplePos x="0" y="0"/>
                <wp:positionH relativeFrom="column">
                  <wp:posOffset>4200347</wp:posOffset>
                </wp:positionH>
                <wp:positionV relativeFrom="paragraph">
                  <wp:posOffset>62201</wp:posOffset>
                </wp:positionV>
                <wp:extent cx="38880" cy="76320"/>
                <wp:effectExtent l="57150" t="57150" r="75565" b="114300"/>
                <wp:wrapNone/>
                <wp:docPr id="900" name="Ink 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">
                      <w14:nvContentPartPr>
                        <w14:cNvContentPartPr/>
                      </w14:nvContentPartPr>
                      <w14:xfrm>
                        <a:off x="0" y="0"/>
                        <a:ext cx="388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BEFE2" id="Ink 900" o:spid="_x0000_s1026" type="#_x0000_t75" style="position:absolute;margin-left:328.7pt;margin-top:2.2pt;width:7.25pt;height:12.8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">
                <v:imagedata r:id="rId65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 wp14:anchorId="4070A351" wp14:editId="32069A6C">
                <wp:simplePos x="0" y="0"/>
                <wp:positionH relativeFrom="column">
                  <wp:posOffset>3272627</wp:posOffset>
                </wp:positionH>
                <wp:positionV relativeFrom="paragraph">
                  <wp:posOffset>60041</wp:posOffset>
                </wp:positionV>
                <wp:extent cx="58680" cy="91080"/>
                <wp:effectExtent l="38100" t="76200" r="74930" b="118745"/>
                <wp:wrapNone/>
                <wp:docPr id="899" name="Ink 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">
                      <w14:nvContentPartPr>
                        <w14:cNvContentPartPr/>
                      </w14:nvContentPartPr>
                      <w14:xfrm>
                        <a:off x="0" y="0"/>
                        <a:ext cx="586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1F896B" id="Ink 899" o:spid="_x0000_s1026" type="#_x0000_t75" style="position:absolute;margin-left:256.1pt;margin-top:.6pt;width:8.3pt;height:15.6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">
                <v:imagedata r:id="rId65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 wp14:anchorId="5E8EFCBA" wp14:editId="0195F484">
                <wp:simplePos x="0" y="0"/>
                <wp:positionH relativeFrom="column">
                  <wp:posOffset>2120627</wp:posOffset>
                </wp:positionH>
                <wp:positionV relativeFrom="paragraph">
                  <wp:posOffset>129881</wp:posOffset>
                </wp:positionV>
                <wp:extent cx="320400" cy="51120"/>
                <wp:effectExtent l="0" t="76200" r="80010" b="120650"/>
                <wp:wrapNone/>
                <wp:docPr id="898" name="Ink 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">
                      <w14:nvContentPartPr>
                        <w14:cNvContentPartPr/>
                      </w14:nvContentPartPr>
                      <w14:xfrm>
                        <a:off x="0" y="0"/>
                        <a:ext cx="32040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33130" id="Ink 898" o:spid="_x0000_s1026" type="#_x0000_t75" style="position:absolute;margin-left:165.65pt;margin-top:5.95pt;width:28.85pt;height:12.3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">
                <v:imagedata r:id="rId6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 wp14:anchorId="55445AB8" wp14:editId="42D566FE">
                <wp:simplePos x="0" y="0"/>
                <wp:positionH relativeFrom="column">
                  <wp:posOffset>3916667</wp:posOffset>
                </wp:positionH>
                <wp:positionV relativeFrom="paragraph">
                  <wp:posOffset>120260</wp:posOffset>
                </wp:positionV>
                <wp:extent cx="360" cy="2520"/>
                <wp:effectExtent l="38100" t="38100" r="38100" b="36195"/>
                <wp:wrapNone/>
                <wp:docPr id="862" name="Ink 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">
                      <w14:nvContentPartPr>
                        <w14:cNvContentPartPr/>
                      </w14:nvContentPartPr>
                      <w14:xfrm>
                        <a:off x="0" y="0"/>
                        <a:ext cx="3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0C2B6E" id="Ink 862" o:spid="_x0000_s1026" type="#_x0000_t75" style="position:absolute;margin-left:308.15pt;margin-top:9.2pt;width:.6pt;height:.7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">
                <v:imagedata r:id="rId65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 wp14:anchorId="6B3646C4" wp14:editId="5DFE12E3">
                <wp:simplePos x="0" y="0"/>
                <wp:positionH relativeFrom="column">
                  <wp:posOffset>3888947</wp:posOffset>
                </wp:positionH>
                <wp:positionV relativeFrom="paragraph">
                  <wp:posOffset>147260</wp:posOffset>
                </wp:positionV>
                <wp:extent cx="12600" cy="34920"/>
                <wp:effectExtent l="38100" t="38100" r="45085" b="41910"/>
                <wp:wrapNone/>
                <wp:docPr id="861" name="Ink 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">
                      <w14:nvContentPartPr>
                        <w14:cNvContentPartPr/>
                      </w14:nvContentPartPr>
                      <w14:xfrm>
                        <a:off x="0" y="0"/>
                        <a:ext cx="126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B3EA1" id="Ink 861" o:spid="_x0000_s1026" type="#_x0000_t75" style="position:absolute;margin-left:305.75pt;margin-top:11.3pt;width:1.8pt;height:3.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">
                <v:imagedata r:id="rId65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 wp14:anchorId="0836CD07" wp14:editId="0D760A61">
                <wp:simplePos x="0" y="0"/>
                <wp:positionH relativeFrom="column">
                  <wp:posOffset>3726227</wp:posOffset>
                </wp:positionH>
                <wp:positionV relativeFrom="paragraph">
                  <wp:posOffset>134660</wp:posOffset>
                </wp:positionV>
                <wp:extent cx="21240" cy="111960"/>
                <wp:effectExtent l="38100" t="38100" r="36195" b="40640"/>
                <wp:wrapNone/>
                <wp:docPr id="856" name="Ink 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">
                      <w14:nvContentPartPr>
                        <w14:cNvContentPartPr/>
                      </w14:nvContentPartPr>
                      <w14:xfrm>
                        <a:off x="0" y="0"/>
                        <a:ext cx="212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085729" id="Ink 856" o:spid="_x0000_s1026" type="#_x0000_t75" style="position:absolute;margin-left:293.1pt;margin-top:10.25pt;width:2.3pt;height:9.4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">
                <v:imagedata r:id="rId6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 wp14:anchorId="509A0FA2" wp14:editId="59ACD775">
                <wp:simplePos x="0" y="0"/>
                <wp:positionH relativeFrom="column">
                  <wp:posOffset>3633707</wp:posOffset>
                </wp:positionH>
                <wp:positionV relativeFrom="paragraph">
                  <wp:posOffset>143660</wp:posOffset>
                </wp:positionV>
                <wp:extent cx="5040" cy="24120"/>
                <wp:effectExtent l="38100" t="38100" r="33655" b="33655"/>
                <wp:wrapNone/>
                <wp:docPr id="852" name="Ink 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">
                      <w14:nvContentPartPr>
                        <w14:cNvContentPartPr/>
                      </w14:nvContentPartPr>
                      <w14:xfrm>
                        <a:off x="0" y="0"/>
                        <a:ext cx="50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CC22F2" id="Ink 852" o:spid="_x0000_s1026" type="#_x0000_t75" style="position:absolute;margin-left:285.65pt;margin-top:11pt;width:1.25pt;height:2.6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">
                <v:imagedata r:id="rId6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 wp14:anchorId="1AD17B79" wp14:editId="1996780A">
                <wp:simplePos x="0" y="0"/>
                <wp:positionH relativeFrom="column">
                  <wp:posOffset>3495467</wp:posOffset>
                </wp:positionH>
                <wp:positionV relativeFrom="paragraph">
                  <wp:posOffset>113060</wp:posOffset>
                </wp:positionV>
                <wp:extent cx="25920" cy="124560"/>
                <wp:effectExtent l="38100" t="38100" r="50800" b="46990"/>
                <wp:wrapNone/>
                <wp:docPr id="847" name="Ink 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">
                      <w14:nvContentPartPr>
                        <w14:cNvContentPartPr/>
                      </w14:nvContentPartPr>
                      <w14:xfrm>
                        <a:off x="0" y="0"/>
                        <a:ext cx="2592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259EC0" id="Ink 847" o:spid="_x0000_s1026" type="#_x0000_t75" style="position:absolute;margin-left:274.75pt;margin-top:8.35pt;width:3.05pt;height:10.7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">
                <v:imagedata r:id="rId6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 wp14:anchorId="0946EE13" wp14:editId="3CFDEDB0">
                <wp:simplePos x="0" y="0"/>
                <wp:positionH relativeFrom="column">
                  <wp:posOffset>3425987</wp:posOffset>
                </wp:positionH>
                <wp:positionV relativeFrom="paragraph">
                  <wp:posOffset>78860</wp:posOffset>
                </wp:positionV>
                <wp:extent cx="26640" cy="32040"/>
                <wp:effectExtent l="38100" t="38100" r="50165" b="44450"/>
                <wp:wrapNone/>
                <wp:docPr id="839" name="Ink 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">
                      <w14:nvContentPartPr>
                        <w14:cNvContentPartPr/>
                      </w14:nvContentPartPr>
                      <w14:xfrm>
                        <a:off x="0" y="0"/>
                        <a:ext cx="266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29EB2" id="Ink 839" o:spid="_x0000_s1026" type="#_x0000_t75" style="position:absolute;margin-left:269.2pt;margin-top:5.55pt;width:3.35pt;height:3.6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">
                <v:imagedata r:id="rId6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 wp14:anchorId="08752146" wp14:editId="5756E87C">
                <wp:simplePos x="0" y="0"/>
                <wp:positionH relativeFrom="column">
                  <wp:posOffset>3418067</wp:posOffset>
                </wp:positionH>
                <wp:positionV relativeFrom="paragraph">
                  <wp:posOffset>163100</wp:posOffset>
                </wp:positionV>
                <wp:extent cx="5760" cy="23760"/>
                <wp:effectExtent l="38100" t="38100" r="32385" b="33655"/>
                <wp:wrapNone/>
                <wp:docPr id="838" name="Ink 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">
                      <w14:nvContentPartPr>
                        <w14:cNvContentPartPr/>
                      </w14:nvContentPartPr>
                      <w14:xfrm>
                        <a:off x="0" y="0"/>
                        <a:ext cx="57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D99A71" id="Ink 838" o:spid="_x0000_s1026" type="#_x0000_t75" style="position:absolute;margin-left:268.85pt;margin-top:12.55pt;width:1.05pt;height:2.45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">
                <v:imagedata r:id="rId6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 wp14:anchorId="7BE0B043" wp14:editId="712B6198">
                <wp:simplePos x="0" y="0"/>
                <wp:positionH relativeFrom="column">
                  <wp:posOffset>2144017</wp:posOffset>
                </wp:positionH>
                <wp:positionV relativeFrom="paragraph">
                  <wp:posOffset>87472</wp:posOffset>
                </wp:positionV>
                <wp:extent cx="279000" cy="39600"/>
                <wp:effectExtent l="38100" t="76200" r="64135" b="132080"/>
                <wp:wrapNone/>
                <wp:docPr id="798" name="Ink 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">
                      <w14:nvContentPartPr>
                        <w14:cNvContentPartPr/>
                      </w14:nvContentPartPr>
                      <w14:xfrm>
                        <a:off x="0" y="0"/>
                        <a:ext cx="27900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EDF48" id="Ink 798" o:spid="_x0000_s1026" type="#_x0000_t75" style="position:absolute;margin-left:166.9pt;margin-top:2.7pt;width:26.4pt;height:12.2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">
                <v:imagedata r:id="rId67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 wp14:anchorId="6483422E" wp14:editId="51AF80E1">
                <wp:simplePos x="0" y="0"/>
                <wp:positionH relativeFrom="column">
                  <wp:posOffset>4182337</wp:posOffset>
                </wp:positionH>
                <wp:positionV relativeFrom="paragraph">
                  <wp:posOffset>67910</wp:posOffset>
                </wp:positionV>
                <wp:extent cx="59040" cy="69840"/>
                <wp:effectExtent l="38100" t="38100" r="55880" b="45085"/>
                <wp:wrapNone/>
                <wp:docPr id="705" name="Ink 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">
                      <w14:nvContentPartPr>
                        <w14:cNvContentPartPr/>
                      </w14:nvContentPartPr>
                      <w14:xfrm>
                        <a:off x="0" y="0"/>
                        <a:ext cx="590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07EBF" id="Ink 705" o:spid="_x0000_s1026" type="#_x0000_t75" style="position:absolute;margin-left:328.6pt;margin-top:4.65pt;width:6.1pt;height:6.9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">
                <v:imagedata r:id="rId67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 wp14:anchorId="242DFA39" wp14:editId="4B937542">
                <wp:simplePos x="0" y="0"/>
                <wp:positionH relativeFrom="column">
                  <wp:posOffset>3263977</wp:posOffset>
                </wp:positionH>
                <wp:positionV relativeFrom="paragraph">
                  <wp:posOffset>67190</wp:posOffset>
                </wp:positionV>
                <wp:extent cx="84240" cy="65160"/>
                <wp:effectExtent l="38100" t="38100" r="49530" b="49530"/>
                <wp:wrapNone/>
                <wp:docPr id="704" name="Ink 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">
                      <w14:nvContentPartPr>
                        <w14:cNvContentPartPr/>
                      </w14:nvContentPartPr>
                      <w14:xfrm>
                        <a:off x="0" y="0"/>
                        <a:ext cx="8424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10ED9A" id="Ink 704" o:spid="_x0000_s1026" type="#_x0000_t75" style="position:absolute;margin-left:256.45pt;margin-top:4.6pt;width:7.95pt;height:6.4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">
                <v:imagedata r:id="rId67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 wp14:anchorId="331E4ED5" wp14:editId="581B9E67">
                <wp:simplePos x="0" y="0"/>
                <wp:positionH relativeFrom="column">
                  <wp:posOffset>4372777</wp:posOffset>
                </wp:positionH>
                <wp:positionV relativeFrom="paragraph">
                  <wp:posOffset>41921</wp:posOffset>
                </wp:positionV>
                <wp:extent cx="5760" cy="14400"/>
                <wp:effectExtent l="38100" t="38100" r="32385" b="43180"/>
                <wp:wrapNone/>
                <wp:docPr id="577" name="Ink 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">
                      <w14:nvContentPartPr>
                        <w14:cNvContentPartPr/>
                      </w14:nvContentPartPr>
                      <w14:xfrm>
                        <a:off x="0" y="0"/>
                        <a:ext cx="57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1AEA2" id="Ink 577" o:spid="_x0000_s1026" type="#_x0000_t75" style="position:absolute;margin-left:344pt;margin-top:3.05pt;width:1pt;height:1.7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">
                <v:imagedata r:id="rId67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 wp14:anchorId="362C34F3" wp14:editId="18CED7C8">
                <wp:simplePos x="0" y="0"/>
                <wp:positionH relativeFrom="column">
                  <wp:posOffset>4330297</wp:posOffset>
                </wp:positionH>
                <wp:positionV relativeFrom="paragraph">
                  <wp:posOffset>54521</wp:posOffset>
                </wp:positionV>
                <wp:extent cx="8640" cy="7200"/>
                <wp:effectExtent l="38100" t="38100" r="29845" b="3111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">
                      <w14:nvContentPartPr>
                        <w14:cNvContentPartPr/>
                      </w14:nvContentPartPr>
                      <w14:xfrm>
                        <a:off x="0" y="0"/>
                        <a:ext cx="86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AE623" id="Ink 570" o:spid="_x0000_s1026" type="#_x0000_t75" style="position:absolute;margin-left:340.6pt;margin-top:3.95pt;width:1.35pt;height:1.2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">
                <v:imagedata r:id="rId67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 wp14:anchorId="2994437A" wp14:editId="09754765">
                <wp:simplePos x="0" y="0"/>
                <wp:positionH relativeFrom="column">
                  <wp:posOffset>4327417</wp:posOffset>
                </wp:positionH>
                <wp:positionV relativeFrom="paragraph">
                  <wp:posOffset>-919</wp:posOffset>
                </wp:positionV>
                <wp:extent cx="7560" cy="16920"/>
                <wp:effectExtent l="38100" t="38100" r="31115" b="40640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">
                      <w14:nvContentPartPr>
                        <w14:cNvContentPartPr/>
                      </w14:nvContentPartPr>
                      <w14:xfrm>
                        <a:off x="0" y="0"/>
                        <a:ext cx="75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8B74E1" id="Ink 569" o:spid="_x0000_s1026" type="#_x0000_t75" style="position:absolute;margin-left:340.45pt;margin-top:-.35pt;width:1.25pt;height:1.9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">
                <v:imagedata r:id="rId68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 wp14:anchorId="2578B8D6" wp14:editId="7B2F41AC">
                <wp:simplePos x="0" y="0"/>
                <wp:positionH relativeFrom="column">
                  <wp:posOffset>4279177</wp:posOffset>
                </wp:positionH>
                <wp:positionV relativeFrom="paragraph">
                  <wp:posOffset>81521</wp:posOffset>
                </wp:positionV>
                <wp:extent cx="6480" cy="5040"/>
                <wp:effectExtent l="38100" t="38100" r="31750" b="33655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">
                      <w14:nvContentPartPr>
                        <w14:cNvContentPartPr/>
                      </w14:nvContentPartPr>
                      <w14:xfrm>
                        <a:off x="0" y="0"/>
                        <a:ext cx="64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A9A868" id="Ink 565" o:spid="_x0000_s1026" type="#_x0000_t75" style="position:absolute;margin-left:336.6pt;margin-top:6.05pt;width:1.15pt;height:1.1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">
                <v:imagedata r:id="rId68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 wp14:anchorId="4FE80ABA" wp14:editId="36625C06">
                <wp:simplePos x="0" y="0"/>
                <wp:positionH relativeFrom="column">
                  <wp:posOffset>4274137</wp:posOffset>
                </wp:positionH>
                <wp:positionV relativeFrom="paragraph">
                  <wp:posOffset>41201</wp:posOffset>
                </wp:positionV>
                <wp:extent cx="6120" cy="3240"/>
                <wp:effectExtent l="38100" t="38100" r="32385" b="3492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">
                      <w14:nvContentPartPr>
                        <w14:cNvContentPartPr/>
                      </w14:nvContentPartPr>
                      <w14:xfrm>
                        <a:off x="0" y="0"/>
                        <a:ext cx="61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DFF53D" id="Ink 564" o:spid="_x0000_s1026" type="#_x0000_t75" style="position:absolute;margin-left:336.2pt;margin-top:2.95pt;width:1.15pt;height:.8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">
                <v:imagedata r:id="rId68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 wp14:anchorId="21A9D739" wp14:editId="738845D9">
                <wp:simplePos x="0" y="0"/>
                <wp:positionH relativeFrom="column">
                  <wp:posOffset>4274857</wp:posOffset>
                </wp:positionH>
                <wp:positionV relativeFrom="paragraph">
                  <wp:posOffset>92681</wp:posOffset>
                </wp:positionV>
                <wp:extent cx="14400" cy="8640"/>
                <wp:effectExtent l="38100" t="38100" r="43180" b="29845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">
                      <w14:nvContentPartPr>
                        <w14:cNvContentPartPr/>
                      </w14:nvContentPartPr>
                      <w14:xfrm>
                        <a:off x="0" y="0"/>
                        <a:ext cx="144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25F280" id="Ink 559" o:spid="_x0000_s1026" type="#_x0000_t75" style="position:absolute;margin-left:336.3pt;margin-top:7.05pt;width:1.75pt;height:1.25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">
                <v:imagedata r:id="rId68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 wp14:anchorId="2E5C8823" wp14:editId="666505D1">
                <wp:simplePos x="0" y="0"/>
                <wp:positionH relativeFrom="column">
                  <wp:posOffset>4249657</wp:posOffset>
                </wp:positionH>
                <wp:positionV relativeFrom="paragraph">
                  <wp:posOffset>85121</wp:posOffset>
                </wp:positionV>
                <wp:extent cx="15480" cy="5760"/>
                <wp:effectExtent l="38100" t="38100" r="41910" b="32385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">
                      <w14:nvContentPartPr>
                        <w14:cNvContentPartPr/>
                      </w14:nvContentPartPr>
                      <w14:xfrm>
                        <a:off x="0" y="0"/>
                        <a:ext cx="154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36BC3" id="Ink 558" o:spid="_x0000_s1026" type="#_x0000_t75" style="position:absolute;margin-left:334.25pt;margin-top:6.3pt;width:1.9pt;height:1.15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">
                <v:imagedata r:id="rId68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 wp14:anchorId="05D0403F" wp14:editId="1818A319">
                <wp:simplePos x="0" y="0"/>
                <wp:positionH relativeFrom="column">
                  <wp:posOffset>4245337</wp:posOffset>
                </wp:positionH>
                <wp:positionV relativeFrom="paragraph">
                  <wp:posOffset>44801</wp:posOffset>
                </wp:positionV>
                <wp:extent cx="13320" cy="5040"/>
                <wp:effectExtent l="38100" t="38100" r="44450" b="33655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">
                      <w14:nvContentPartPr>
                        <w14:cNvContentPartPr/>
                      </w14:nvContentPartPr>
                      <w14:xfrm>
                        <a:off x="0" y="0"/>
                        <a:ext cx="133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2FD1D4" id="Ink 557" o:spid="_x0000_s1026" type="#_x0000_t75" style="position:absolute;margin-left:333.8pt;margin-top:3.05pt;width:1.95pt;height:1.3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">
                <v:imagedata r:id="rId69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 wp14:anchorId="7F7EB64B" wp14:editId="4063B1CD">
                <wp:simplePos x="0" y="0"/>
                <wp:positionH relativeFrom="column">
                  <wp:posOffset>3178297</wp:posOffset>
                </wp:positionH>
                <wp:positionV relativeFrom="paragraph">
                  <wp:posOffset>-12079</wp:posOffset>
                </wp:positionV>
                <wp:extent cx="16560" cy="32400"/>
                <wp:effectExtent l="38100" t="38100" r="40640" b="43815"/>
                <wp:wrapNone/>
                <wp:docPr id="541" name="Ink 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">
                      <w14:nvContentPartPr>
                        <w14:cNvContentPartPr/>
                      </w14:nvContentPartPr>
                      <w14:xfrm>
                        <a:off x="0" y="0"/>
                        <a:ext cx="1656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65EDBF" id="Ink 541" o:spid="_x0000_s1026" type="#_x0000_t75" style="position:absolute;margin-left:249.8pt;margin-top:-1.25pt;width:2.15pt;height:3.15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">
                <v:imagedata r:id="rId69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 wp14:anchorId="4E177671" wp14:editId="38FECAF5">
                <wp:simplePos x="0" y="0"/>
                <wp:positionH relativeFrom="column">
                  <wp:posOffset>4216897</wp:posOffset>
                </wp:positionH>
                <wp:positionV relativeFrom="paragraph">
                  <wp:posOffset>96641</wp:posOffset>
                </wp:positionV>
                <wp:extent cx="7200" cy="10080"/>
                <wp:effectExtent l="38100" t="38100" r="31115" b="28575"/>
                <wp:wrapNone/>
                <wp:docPr id="376" name="Ink 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">
                      <w14:nvContentPartPr>
                        <w14:cNvContentPartPr/>
                      </w14:nvContentPartPr>
                      <w14:xfrm>
                        <a:off x="0" y="0"/>
                        <a:ext cx="72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84B5AA" id="Ink 376" o:spid="_x0000_s1026" type="#_x0000_t75" style="position:absolute;margin-left:331.8pt;margin-top:7.35pt;width:1.1pt;height:1.4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">
                <v:imagedata r:id="rId69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52A4A0BA" wp14:editId="49587CFE">
                <wp:simplePos x="0" y="0"/>
                <wp:positionH relativeFrom="column">
                  <wp:posOffset>500977</wp:posOffset>
                </wp:positionH>
                <wp:positionV relativeFrom="paragraph">
                  <wp:posOffset>144521</wp:posOffset>
                </wp:positionV>
                <wp:extent cx="104040" cy="98640"/>
                <wp:effectExtent l="38100" t="38100" r="48895" b="53975"/>
                <wp:wrapNone/>
                <wp:docPr id="331" name="Ink 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">
                      <w14:nvContentPartPr>
                        <w14:cNvContentPartPr/>
                      </w14:nvContentPartPr>
                      <w14:xfrm>
                        <a:off x="0" y="0"/>
                        <a:ext cx="1040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6D3FFA" id="Ink 331" o:spid="_x0000_s1026" type="#_x0000_t75" style="position:absolute;margin-left:38.95pt;margin-top:10.8pt;width:9.45pt;height:8.95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">
                <v:imagedata r:id="rId69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7089E48C" wp14:editId="53792DFD">
                <wp:simplePos x="0" y="0"/>
                <wp:positionH relativeFrom="column">
                  <wp:posOffset>441577</wp:posOffset>
                </wp:positionH>
                <wp:positionV relativeFrom="paragraph">
                  <wp:posOffset>161081</wp:posOffset>
                </wp:positionV>
                <wp:extent cx="25200" cy="79560"/>
                <wp:effectExtent l="38100" t="19050" r="51435" b="53975"/>
                <wp:wrapNone/>
                <wp:docPr id="330" name="Ink 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">
                      <w14:nvContentPartPr>
                        <w14:cNvContentPartPr/>
                      </w14:nvContentPartPr>
                      <w14:xfrm>
                        <a:off x="0" y="0"/>
                        <a:ext cx="2520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C4570D" id="Ink 330" o:spid="_x0000_s1026" type="#_x0000_t75" style="position:absolute;margin-left:34.1pt;margin-top:12.25pt;width:3.4pt;height:7.4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">
                <v:imagedata r:id="rId69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19906C31" wp14:editId="29305F5D">
                <wp:simplePos x="0" y="0"/>
                <wp:positionH relativeFrom="column">
                  <wp:posOffset>350497</wp:posOffset>
                </wp:positionH>
                <wp:positionV relativeFrom="paragraph">
                  <wp:posOffset>170081</wp:posOffset>
                </wp:positionV>
                <wp:extent cx="37080" cy="70920"/>
                <wp:effectExtent l="38100" t="38100" r="39370" b="43815"/>
                <wp:wrapNone/>
                <wp:docPr id="329" name="Ink 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">
                      <w14:nvContentPartPr>
                        <w14:cNvContentPartPr/>
                      </w14:nvContentPartPr>
                      <w14:xfrm>
                        <a:off x="0" y="0"/>
                        <a:ext cx="3708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26713" id="Ink 329" o:spid="_x0000_s1026" type="#_x0000_t75" style="position:absolute;margin-left:27.05pt;margin-top:12.9pt;width:4.2pt;height:6.75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">
                <v:imagedata r:id="rId70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18E0CAB8" wp14:editId="48041DAE">
                <wp:simplePos x="0" y="0"/>
                <wp:positionH relativeFrom="column">
                  <wp:posOffset>203977</wp:posOffset>
                </wp:positionH>
                <wp:positionV relativeFrom="paragraph">
                  <wp:posOffset>148841</wp:posOffset>
                </wp:positionV>
                <wp:extent cx="82080" cy="112680"/>
                <wp:effectExtent l="57150" t="38100" r="51435" b="40005"/>
                <wp:wrapNone/>
                <wp:docPr id="328" name="Ink 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">
                      <w14:nvContentPartPr>
                        <w14:cNvContentPartPr/>
                      </w14:nvContentPartPr>
                      <w14:xfrm>
                        <a:off x="0" y="0"/>
                        <a:ext cx="820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BC143" id="Ink 328" o:spid="_x0000_s1026" type="#_x0000_t75" style="position:absolute;margin-left:15.4pt;margin-top:11.2pt;width:7.55pt;height:9.9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">
                <v:imagedata r:id="rId70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578E6FA6" wp14:editId="27904C46">
                <wp:simplePos x="0" y="0"/>
                <wp:positionH relativeFrom="column">
                  <wp:posOffset>219457</wp:posOffset>
                </wp:positionH>
                <wp:positionV relativeFrom="paragraph">
                  <wp:posOffset>143801</wp:posOffset>
                </wp:positionV>
                <wp:extent cx="10080" cy="122760"/>
                <wp:effectExtent l="57150" t="38100" r="47625" b="48895"/>
                <wp:wrapNone/>
                <wp:docPr id="327" name="Ink 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100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6E81C" id="Ink 327" o:spid="_x0000_s1026" type="#_x0000_t75" style="position:absolute;margin-left:16.55pt;margin-top:10.8pt;width:2.15pt;height:10.5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">
                <v:imagedata r:id="rId70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292F3521" wp14:editId="57B0D389">
                <wp:simplePos x="0" y="0"/>
                <wp:positionH relativeFrom="column">
                  <wp:posOffset>-31103</wp:posOffset>
                </wp:positionH>
                <wp:positionV relativeFrom="paragraph">
                  <wp:posOffset>141641</wp:posOffset>
                </wp:positionV>
                <wp:extent cx="64080" cy="122760"/>
                <wp:effectExtent l="38100" t="38100" r="50800" b="48895"/>
                <wp:wrapNone/>
                <wp:docPr id="326" name="Ink 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">
                      <w14:nvContentPartPr>
                        <w14:cNvContentPartPr/>
                      </w14:nvContentPartPr>
                      <w14:xfrm>
                        <a:off x="0" y="0"/>
                        <a:ext cx="640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E487D" id="Ink 326" o:spid="_x0000_s1026" type="#_x0000_t75" style="position:absolute;margin-left:-3pt;margin-top:10.55pt;width:6.15pt;height:10.7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">
                <v:imagedata r:id="rId70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4D0F5F3C" wp14:editId="5A2572AA">
                <wp:simplePos x="0" y="0"/>
                <wp:positionH relativeFrom="column">
                  <wp:posOffset>-148103</wp:posOffset>
                </wp:positionH>
                <wp:positionV relativeFrom="paragraph">
                  <wp:posOffset>198521</wp:posOffset>
                </wp:positionV>
                <wp:extent cx="78840" cy="59760"/>
                <wp:effectExtent l="38100" t="38100" r="35560" b="35560"/>
                <wp:wrapNone/>
                <wp:docPr id="325" name="Ink 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">
                      <w14:nvContentPartPr>
                        <w14:cNvContentPartPr/>
                      </w14:nvContentPartPr>
                      <w14:xfrm>
                        <a:off x="0" y="0"/>
                        <a:ext cx="7884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3385F2" id="Ink 325" o:spid="_x0000_s1026" type="#_x0000_t75" style="position:absolute;margin-left:-11.95pt;margin-top:15.35pt;width:6.95pt;height:5.55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">
                <v:imagedata r:id="rId70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4E0E2DE3" wp14:editId="77569FCA">
                <wp:simplePos x="0" y="0"/>
                <wp:positionH relativeFrom="column">
                  <wp:posOffset>-186623</wp:posOffset>
                </wp:positionH>
                <wp:positionV relativeFrom="paragraph">
                  <wp:posOffset>193481</wp:posOffset>
                </wp:positionV>
                <wp:extent cx="12600" cy="17640"/>
                <wp:effectExtent l="38100" t="38100" r="45085" b="40005"/>
                <wp:wrapNone/>
                <wp:docPr id="324" name="Ink 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">
                      <w14:nvContentPartPr>
                        <w14:cNvContentPartPr/>
                      </w14:nvContentPartPr>
                      <w14:xfrm>
                        <a:off x="0" y="0"/>
                        <a:ext cx="126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1F17C1" id="Ink 324" o:spid="_x0000_s1026" type="#_x0000_t75" style="position:absolute;margin-left:-15.15pt;margin-top:14.8pt;width:1.85pt;height:2.2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">
                <v:imagedata r:id="rId71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03EEFDAD" wp14:editId="7E2AF73E">
                <wp:simplePos x="0" y="0"/>
                <wp:positionH relativeFrom="column">
                  <wp:posOffset>-192383</wp:posOffset>
                </wp:positionH>
                <wp:positionV relativeFrom="paragraph">
                  <wp:posOffset>215801</wp:posOffset>
                </wp:positionV>
                <wp:extent cx="16560" cy="61200"/>
                <wp:effectExtent l="38100" t="38100" r="40640" b="53340"/>
                <wp:wrapNone/>
                <wp:docPr id="323" name="Ink 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">
                      <w14:nvContentPartPr>
                        <w14:cNvContentPartPr/>
                      </w14:nvContentPartPr>
                      <w14:xfrm>
                        <a:off x="0" y="0"/>
                        <a:ext cx="165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CD3C90" id="Ink 323" o:spid="_x0000_s1026" type="#_x0000_t75" style="position:absolute;margin-left:-15.5pt;margin-top:16.45pt;width:2.1pt;height:5.85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">
                <v:imagedata r:id="rId71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642B3359" wp14:editId="47F3F1F8">
                <wp:simplePos x="0" y="0"/>
                <wp:positionH relativeFrom="column">
                  <wp:posOffset>-306863</wp:posOffset>
                </wp:positionH>
                <wp:positionV relativeFrom="paragraph">
                  <wp:posOffset>231641</wp:posOffset>
                </wp:positionV>
                <wp:extent cx="90000" cy="20880"/>
                <wp:effectExtent l="38100" t="38100" r="43815" b="36830"/>
                <wp:wrapNone/>
                <wp:docPr id="322" name="Ink 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">
                      <w14:nvContentPartPr>
                        <w14:cNvContentPartPr/>
                      </w14:nvContentPartPr>
                      <w14:xfrm>
                        <a:off x="0" y="0"/>
                        <a:ext cx="900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1C4CC" id="Ink 322" o:spid="_x0000_s1026" type="#_x0000_t75" style="position:absolute;margin-left:-24.55pt;margin-top:17.85pt;width:7.95pt;height:2.6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">
                <v:imagedata r:id="rId71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6ED19F9F" wp14:editId="706C5FE3">
                <wp:simplePos x="0" y="0"/>
                <wp:positionH relativeFrom="column">
                  <wp:posOffset>-296423</wp:posOffset>
                </wp:positionH>
                <wp:positionV relativeFrom="paragraph">
                  <wp:posOffset>158921</wp:posOffset>
                </wp:positionV>
                <wp:extent cx="90000" cy="50760"/>
                <wp:effectExtent l="38100" t="38100" r="43815" b="45085"/>
                <wp:wrapNone/>
                <wp:docPr id="321" name="Ink 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">
                      <w14:nvContentPartPr>
                        <w14:cNvContentPartPr/>
                      </w14:nvContentPartPr>
                      <w14:xfrm>
                        <a:off x="0" y="0"/>
                        <a:ext cx="900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884D06" id="Ink 321" o:spid="_x0000_s1026" type="#_x0000_t75" style="position:absolute;margin-left:-23.8pt;margin-top:11.95pt;width:8.1pt;height:4.9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">
                <v:imagedata r:id="rId71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76E1D7F0" wp14:editId="5443F8DA">
                <wp:simplePos x="0" y="0"/>
                <wp:positionH relativeFrom="column">
                  <wp:posOffset>-285983</wp:posOffset>
                </wp:positionH>
                <wp:positionV relativeFrom="paragraph">
                  <wp:posOffset>169361</wp:posOffset>
                </wp:positionV>
                <wp:extent cx="14400" cy="131760"/>
                <wp:effectExtent l="57150" t="38100" r="43180" b="40005"/>
                <wp:wrapNone/>
                <wp:docPr id="320" name="Ink 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">
                      <w14:nvContentPartPr>
                        <w14:cNvContentPartPr/>
                      </w14:nvContentPartPr>
                      <w14:xfrm>
                        <a:off x="0" y="0"/>
                        <a:ext cx="144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6B0C05" id="Ink 320" o:spid="_x0000_s1026" type="#_x0000_t75" style="position:absolute;margin-left:-23.2pt;margin-top:12.85pt;width:2.45pt;height:11.4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">
                <v:imagedata r:id="rId71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05D27DF1" wp14:editId="4E48F753">
                <wp:simplePos x="0" y="0"/>
                <wp:positionH relativeFrom="column">
                  <wp:posOffset>-582983</wp:posOffset>
                </wp:positionH>
                <wp:positionV relativeFrom="paragraph">
                  <wp:posOffset>135521</wp:posOffset>
                </wp:positionV>
                <wp:extent cx="144720" cy="215280"/>
                <wp:effectExtent l="38100" t="38100" r="8255" b="5143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">
                      <w14:nvContentPartPr>
                        <w14:cNvContentPartPr/>
                      </w14:nvContentPartPr>
                      <w14:xfrm>
                        <a:off x="0" y="0"/>
                        <a:ext cx="144720" cy="21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E3A00" id="Ink 319" o:spid="_x0000_s1026" type="#_x0000_t75" style="position:absolute;margin-left:-46.5pt;margin-top:10.2pt;width:12.7pt;height:18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">
                <v:imagedata r:id="rId72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39C720E9" wp14:editId="03FC2F26">
                <wp:simplePos x="0" y="0"/>
                <wp:positionH relativeFrom="column">
                  <wp:posOffset>-566423</wp:posOffset>
                </wp:positionH>
                <wp:positionV relativeFrom="paragraph">
                  <wp:posOffset>185201</wp:posOffset>
                </wp:positionV>
                <wp:extent cx="89640" cy="112680"/>
                <wp:effectExtent l="57150" t="38100" r="43815" b="4000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">
                      <w14:nvContentPartPr>
                        <w14:cNvContentPartPr/>
                      </w14:nvContentPartPr>
                      <w14:xfrm>
                        <a:off x="0" y="0"/>
                        <a:ext cx="896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0FAA2" id="Ink 318" o:spid="_x0000_s1026" type="#_x0000_t75" style="position:absolute;margin-left:-45.3pt;margin-top:14pt;width:8.25pt;height:10.2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">
                <v:imagedata r:id="rId72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73F970DD" wp14:editId="4ACDF7BB">
                <wp:simplePos x="0" y="0"/>
                <wp:positionH relativeFrom="column">
                  <wp:posOffset>1287577</wp:posOffset>
                </wp:positionH>
                <wp:positionV relativeFrom="paragraph">
                  <wp:posOffset>51845</wp:posOffset>
                </wp:positionV>
                <wp:extent cx="360" cy="360"/>
                <wp:effectExtent l="57150" t="57150" r="57150" b="57150"/>
                <wp:wrapNone/>
                <wp:docPr id="74" name="Ink 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F0C75E" id="Ink 74" o:spid="_x0000_s1026" type="#_x0000_t75" style="position:absolute;margin-left:100.45pt;margin-top:3.15pt;width:1.95pt;height:1.9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">
                <v:imagedata r:id="rId72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46FC05F4" wp14:editId="7B43ED92">
                <wp:simplePos x="0" y="0"/>
                <wp:positionH relativeFrom="column">
                  <wp:posOffset>822457</wp:posOffset>
                </wp:positionH>
                <wp:positionV relativeFrom="paragraph">
                  <wp:posOffset>103685</wp:posOffset>
                </wp:positionV>
                <wp:extent cx="360" cy="360"/>
                <wp:effectExtent l="57150" t="57150" r="57150" b="5715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756CB" id="Ink 241" o:spid="_x0000_s1026" type="#_x0000_t75" style="position:absolute;margin-left:63.8pt;margin-top:7.2pt;width:1.95pt;height:1.9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">
                <v:imagedata r:id="rId727" o:title=""/>
              </v:shape>
            </w:pict>
          </mc:Fallback>
        </mc:AlternateContent>
      </w:r>
      <w:r w:rsidR="0029012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14801888" wp14:editId="394B80B2">
                <wp:simplePos x="0" y="0"/>
                <wp:positionH relativeFrom="column">
                  <wp:posOffset>4183380</wp:posOffset>
                </wp:positionH>
                <wp:positionV relativeFrom="paragraph">
                  <wp:posOffset>60325</wp:posOffset>
                </wp:positionV>
                <wp:extent cx="54610" cy="54610"/>
                <wp:effectExtent l="0" t="0" r="0" b="0"/>
                <wp:wrapNone/>
                <wp:docPr id="22" name="Oval 403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4610" cy="5461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3175" algn="ctr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44CE2B41" id="Oval 4035" o:spid="_x0000_s1026" style="position:absolute;margin-left:329.4pt;margin-top:4.75pt;width:4.3pt;height:4.3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" fillcolor="red" strokecolor="red" strokeweight=".25pt">
                <o:lock v:ext="edit" aspectratio="t"/>
              </v:oval>
            </w:pict>
          </mc:Fallback>
        </mc:AlternateContent>
      </w:r>
      <w:r w:rsidR="0029012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1480188A" wp14:editId="209505E8">
                <wp:simplePos x="0" y="0"/>
                <wp:positionH relativeFrom="column">
                  <wp:posOffset>3270885</wp:posOffset>
                </wp:positionH>
                <wp:positionV relativeFrom="paragraph">
                  <wp:posOffset>60325</wp:posOffset>
                </wp:positionV>
                <wp:extent cx="54610" cy="54610"/>
                <wp:effectExtent l="0" t="0" r="0" b="0"/>
                <wp:wrapNone/>
                <wp:docPr id="21" name="Oval 40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4610" cy="54610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 w="3175" algn="ctr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1BF21FCA" id="Oval 4034" o:spid="_x0000_s1026" style="position:absolute;margin-left:257.55pt;margin-top:4.75pt;width:4.3pt;height:4.3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" fillcolor="red" strokecolor="red" strokeweight=".25pt">
                <o:lock v:ext="edit" aspectratio="t"/>
              </v:oval>
            </w:pict>
          </mc:Fallback>
        </mc:AlternateContent>
      </w:r>
    </w:p>
    <w:p w14:paraId="148017E8" w14:textId="00C29287" w:rsidR="000C38E1" w:rsidRDefault="001D746F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 wp14:anchorId="437BF5D2" wp14:editId="5E1EB644">
                <wp:simplePos x="0" y="0"/>
                <wp:positionH relativeFrom="column">
                  <wp:posOffset>3832067</wp:posOffset>
                </wp:positionH>
                <wp:positionV relativeFrom="paragraph">
                  <wp:posOffset>123050</wp:posOffset>
                </wp:positionV>
                <wp:extent cx="11520" cy="34200"/>
                <wp:effectExtent l="19050" t="38100" r="45720" b="42545"/>
                <wp:wrapNone/>
                <wp:docPr id="860" name="Ink 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">
                      <w14:nvContentPartPr>
                        <w14:cNvContentPartPr/>
                      </w14:nvContentPartPr>
                      <w14:xfrm>
                        <a:off x="0" y="0"/>
                        <a:ext cx="1152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BD999" id="Ink 860" o:spid="_x0000_s1026" type="#_x0000_t75" style="position:absolute;margin-left:301.45pt;margin-top:9.45pt;width:1.45pt;height:3.3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">
                <v:imagedata r:id="rId7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 wp14:anchorId="6679790F" wp14:editId="7E40E00E">
                <wp:simplePos x="0" y="0"/>
                <wp:positionH relativeFrom="column">
                  <wp:posOffset>3620387</wp:posOffset>
                </wp:positionH>
                <wp:positionV relativeFrom="paragraph">
                  <wp:posOffset>6050</wp:posOffset>
                </wp:positionV>
                <wp:extent cx="8640" cy="26640"/>
                <wp:effectExtent l="38100" t="38100" r="29845" b="31115"/>
                <wp:wrapNone/>
                <wp:docPr id="851" name="Ink 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">
                      <w14:nvContentPartPr>
                        <w14:cNvContentPartPr/>
                      </w14:nvContentPartPr>
                      <w14:xfrm>
                        <a:off x="0" y="0"/>
                        <a:ext cx="86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BAB6FC" id="Ink 851" o:spid="_x0000_s1026" type="#_x0000_t75" style="position:absolute;margin-left:284.8pt;margin-top:.25pt;width:1.25pt;height:2.65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">
                <v:imagedata r:id="rId7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 wp14:anchorId="246ADEC4" wp14:editId="42307549">
                <wp:simplePos x="0" y="0"/>
                <wp:positionH relativeFrom="column">
                  <wp:posOffset>3596267</wp:posOffset>
                </wp:positionH>
                <wp:positionV relativeFrom="paragraph">
                  <wp:posOffset>132770</wp:posOffset>
                </wp:positionV>
                <wp:extent cx="5040" cy="14760"/>
                <wp:effectExtent l="38100" t="38100" r="33655" b="42545"/>
                <wp:wrapNone/>
                <wp:docPr id="850" name="Ink 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">
                      <w14:nvContentPartPr>
                        <w14:cNvContentPartPr/>
                      </w14:nvContentPartPr>
                      <w14:xfrm>
                        <a:off x="0" y="0"/>
                        <a:ext cx="50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B252DB" id="Ink 850" o:spid="_x0000_s1026" type="#_x0000_t75" style="position:absolute;margin-left:282.9pt;margin-top:10.2pt;width:1pt;height:1.6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">
                <v:imagedata r:id="rId7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 wp14:anchorId="269640AF" wp14:editId="708EE778">
                <wp:simplePos x="0" y="0"/>
                <wp:positionH relativeFrom="column">
                  <wp:posOffset>3488987</wp:posOffset>
                </wp:positionH>
                <wp:positionV relativeFrom="paragraph">
                  <wp:posOffset>61490</wp:posOffset>
                </wp:positionV>
                <wp:extent cx="6480" cy="21600"/>
                <wp:effectExtent l="19050" t="38100" r="50800" b="35560"/>
                <wp:wrapNone/>
                <wp:docPr id="846" name="Ink 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">
                      <w14:nvContentPartPr>
                        <w14:cNvContentPartPr/>
                      </w14:nvContentPartPr>
                      <w14:xfrm>
                        <a:off x="0" y="0"/>
                        <a:ext cx="64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A72E2" id="Ink 846" o:spid="_x0000_s1026" type="#_x0000_t75" style="position:absolute;margin-left:274.2pt;margin-top:4.5pt;width:1.35pt;height:2.4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">
                <v:imagedata r:id="rId7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 wp14:anchorId="4A6F6859" wp14:editId="5CEE9F64">
                <wp:simplePos x="0" y="0"/>
                <wp:positionH relativeFrom="column">
                  <wp:posOffset>3500147</wp:posOffset>
                </wp:positionH>
                <wp:positionV relativeFrom="paragraph">
                  <wp:posOffset>123050</wp:posOffset>
                </wp:positionV>
                <wp:extent cx="4320" cy="21600"/>
                <wp:effectExtent l="38100" t="38100" r="34290" b="35560"/>
                <wp:wrapNone/>
                <wp:docPr id="845" name="Ink 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">
                      <w14:nvContentPartPr>
                        <w14:cNvContentPartPr/>
                      </w14:nvContentPartPr>
                      <w14:xfrm>
                        <a:off x="0" y="0"/>
                        <a:ext cx="43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D75BA" id="Ink 845" o:spid="_x0000_s1026" type="#_x0000_t75" style="position:absolute;margin-left:275.05pt;margin-top:9.4pt;width:1.25pt;height:2.35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">
                <v:imagedata r:id="rId7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 wp14:anchorId="7C53F777" wp14:editId="59FA73A3">
                <wp:simplePos x="0" y="0"/>
                <wp:positionH relativeFrom="column">
                  <wp:posOffset>3499427</wp:posOffset>
                </wp:positionH>
                <wp:positionV relativeFrom="paragraph">
                  <wp:posOffset>186050</wp:posOffset>
                </wp:positionV>
                <wp:extent cx="3960" cy="16200"/>
                <wp:effectExtent l="38100" t="38100" r="34290" b="41275"/>
                <wp:wrapNone/>
                <wp:docPr id="844" name="Ink 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">
                      <w14:nvContentPartPr>
                        <w14:cNvContentPartPr/>
                      </w14:nvContentPartPr>
                      <w14:xfrm>
                        <a:off x="0" y="0"/>
                        <a:ext cx="39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70FC9E" id="Ink 844" o:spid="_x0000_s1026" type="#_x0000_t75" style="position:absolute;margin-left:275.15pt;margin-top:14.3pt;width:1.05pt;height:2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">
                <v:imagedata r:id="rId73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 wp14:anchorId="1815C435" wp14:editId="59A60DA1">
                <wp:simplePos x="0" y="0"/>
                <wp:positionH relativeFrom="column">
                  <wp:posOffset>3414827</wp:posOffset>
                </wp:positionH>
                <wp:positionV relativeFrom="paragraph">
                  <wp:posOffset>-3670</wp:posOffset>
                </wp:positionV>
                <wp:extent cx="6120" cy="12240"/>
                <wp:effectExtent l="38100" t="38100" r="32385" b="45085"/>
                <wp:wrapNone/>
                <wp:docPr id="837" name="Ink 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">
                      <w14:nvContentPartPr>
                        <w14:cNvContentPartPr/>
                      </w14:nvContentPartPr>
                      <w14:xfrm>
                        <a:off x="0" y="0"/>
                        <a:ext cx="61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033067" id="Ink 837" o:spid="_x0000_s1026" type="#_x0000_t75" style="position:absolute;margin-left:268.55pt;margin-top:-.6pt;width:1.2pt;height:1.55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">
                <v:imagedata r:id="rId74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 wp14:anchorId="45778B62" wp14:editId="62546A81">
                <wp:simplePos x="0" y="0"/>
                <wp:positionH relativeFrom="column">
                  <wp:posOffset>3411947</wp:posOffset>
                </wp:positionH>
                <wp:positionV relativeFrom="paragraph">
                  <wp:posOffset>45650</wp:posOffset>
                </wp:positionV>
                <wp:extent cx="3960" cy="2880"/>
                <wp:effectExtent l="38100" t="38100" r="34290" b="35560"/>
                <wp:wrapNone/>
                <wp:docPr id="836" name="Ink 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">
                      <w14:nvContentPartPr>
                        <w14:cNvContentPartPr/>
                      </w14:nvContentPartPr>
                      <w14:xfrm>
                        <a:off x="0" y="0"/>
                        <a:ext cx="39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5AE0C3" id="Ink 836" o:spid="_x0000_s1026" type="#_x0000_t75" style="position:absolute;margin-left:268.3pt;margin-top:3.3pt;width:.95pt;height:.9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">
                <v:imagedata r:id="rId74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 wp14:anchorId="623E3B0E" wp14:editId="705B2B46">
                <wp:simplePos x="0" y="0"/>
                <wp:positionH relativeFrom="column">
                  <wp:posOffset>3404747</wp:posOffset>
                </wp:positionH>
                <wp:positionV relativeFrom="paragraph">
                  <wp:posOffset>59330</wp:posOffset>
                </wp:positionV>
                <wp:extent cx="9360" cy="12240"/>
                <wp:effectExtent l="38100" t="19050" r="29210" b="45085"/>
                <wp:wrapNone/>
                <wp:docPr id="835" name="Ink 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">
                      <w14:nvContentPartPr>
                        <w14:cNvContentPartPr/>
                      </w14:nvContentPartPr>
                      <w14:xfrm>
                        <a:off x="0" y="0"/>
                        <a:ext cx="93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79DC2B" id="Ink 835" o:spid="_x0000_s1026" type="#_x0000_t75" style="position:absolute;margin-left:267.85pt;margin-top:4.4pt;width:1.3pt;height:1.4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">
                <v:imagedata r:id="rId74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 wp14:anchorId="7B0534F0" wp14:editId="74D4F2E7">
                <wp:simplePos x="0" y="0"/>
                <wp:positionH relativeFrom="column">
                  <wp:posOffset>3404027</wp:posOffset>
                </wp:positionH>
                <wp:positionV relativeFrom="paragraph">
                  <wp:posOffset>93170</wp:posOffset>
                </wp:positionV>
                <wp:extent cx="1800" cy="13680"/>
                <wp:effectExtent l="38100" t="38100" r="36830" b="43815"/>
                <wp:wrapNone/>
                <wp:docPr id="834" name="Ink 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">
                      <w14:nvContentPartPr>
                        <w14:cNvContentPartPr/>
                      </w14:nvContentPartPr>
                      <w14:xfrm>
                        <a:off x="0" y="0"/>
                        <a:ext cx="18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143220" id="Ink 834" o:spid="_x0000_s1026" type="#_x0000_t75" style="position:absolute;margin-left:267.5pt;margin-top:7.05pt;width:1.25pt;height:1.7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">
                <v:imagedata r:id="rId74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 wp14:anchorId="607B2596" wp14:editId="75F35E84">
                <wp:simplePos x="0" y="0"/>
                <wp:positionH relativeFrom="column">
                  <wp:posOffset>3408347</wp:posOffset>
                </wp:positionH>
                <wp:positionV relativeFrom="paragraph">
                  <wp:posOffset>139610</wp:posOffset>
                </wp:positionV>
                <wp:extent cx="3600" cy="4680"/>
                <wp:effectExtent l="38100" t="38100" r="34925" b="33655"/>
                <wp:wrapNone/>
                <wp:docPr id="833" name="Ink 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">
                      <w14:nvContentPartPr>
                        <w14:cNvContentPartPr/>
                      </w14:nvContentPartPr>
                      <w14:xfrm>
                        <a:off x="0" y="0"/>
                        <a:ext cx="36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DB7D0" id="Ink 833" o:spid="_x0000_s1026" type="#_x0000_t75" style="position:absolute;margin-left:267.95pt;margin-top:10.7pt;width:1.05pt;height:1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">
                <v:imagedata r:id="rId74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 wp14:anchorId="146779F0" wp14:editId="6D1011A0">
                <wp:simplePos x="0" y="0"/>
                <wp:positionH relativeFrom="column">
                  <wp:posOffset>3388547</wp:posOffset>
                </wp:positionH>
                <wp:positionV relativeFrom="paragraph">
                  <wp:posOffset>170570</wp:posOffset>
                </wp:positionV>
                <wp:extent cx="4680" cy="10800"/>
                <wp:effectExtent l="38100" t="19050" r="33655" b="46355"/>
                <wp:wrapNone/>
                <wp:docPr id="832" name="Ink 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">
                      <w14:nvContentPartPr>
                        <w14:cNvContentPartPr/>
                      </w14:nvContentPartPr>
                      <w14:xfrm>
                        <a:off x="0" y="0"/>
                        <a:ext cx="46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FED62" id="Ink 832" o:spid="_x0000_s1026" type="#_x0000_t75" style="position:absolute;margin-left:266.35pt;margin-top:13.15pt;width:1.15pt;height:1.45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">
                <v:imagedata r:id="rId75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3104" behindDoc="0" locked="0" layoutInCell="1" allowOverlap="1" wp14:anchorId="78DD0555" wp14:editId="606582DE">
                <wp:simplePos x="0" y="0"/>
                <wp:positionH relativeFrom="column">
                  <wp:posOffset>1064737</wp:posOffset>
                </wp:positionH>
                <wp:positionV relativeFrom="paragraph">
                  <wp:posOffset>179711</wp:posOffset>
                </wp:positionV>
                <wp:extent cx="60480" cy="71640"/>
                <wp:effectExtent l="38100" t="38100" r="53975" b="43180"/>
                <wp:wrapNone/>
                <wp:docPr id="346" name="Ink 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">
                      <w14:nvContentPartPr>
                        <w14:cNvContentPartPr/>
                      </w14:nvContentPartPr>
                      <w14:xfrm>
                        <a:off x="0" y="0"/>
                        <a:ext cx="6048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4F4543" id="Ink 346" o:spid="_x0000_s1026" type="#_x0000_t75" style="position:absolute;margin-left:83.25pt;margin-top:13.65pt;width:6.1pt;height:6.9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">
                <v:imagedata r:id="rId75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1056" behindDoc="0" locked="0" layoutInCell="1" allowOverlap="1" wp14:anchorId="1F8DEBA4" wp14:editId="38D72D16">
                <wp:simplePos x="0" y="0"/>
                <wp:positionH relativeFrom="column">
                  <wp:posOffset>902737</wp:posOffset>
                </wp:positionH>
                <wp:positionV relativeFrom="paragraph">
                  <wp:posOffset>201671</wp:posOffset>
                </wp:positionV>
                <wp:extent cx="95760" cy="9720"/>
                <wp:effectExtent l="38100" t="38100" r="38100" b="47625"/>
                <wp:wrapNone/>
                <wp:docPr id="344" name="Ink 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">
                      <w14:nvContentPartPr>
                        <w14:cNvContentPartPr/>
                      </w14:nvContentPartPr>
                      <w14:xfrm>
                        <a:off x="0" y="0"/>
                        <a:ext cx="957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59BD70" id="Ink 344" o:spid="_x0000_s1026" type="#_x0000_t75" style="position:absolute;margin-left:70.75pt;margin-top:15.45pt;width:8.35pt;height:1.6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">
                <v:imagedata r:id="rId75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0032" behindDoc="0" locked="0" layoutInCell="1" allowOverlap="1" wp14:anchorId="3F5B94A7" wp14:editId="66C3DDB2">
                <wp:simplePos x="0" y="0"/>
                <wp:positionH relativeFrom="column">
                  <wp:posOffset>730297</wp:posOffset>
                </wp:positionH>
                <wp:positionV relativeFrom="paragraph">
                  <wp:posOffset>170711</wp:posOffset>
                </wp:positionV>
                <wp:extent cx="87120" cy="25920"/>
                <wp:effectExtent l="38100" t="38100" r="46355" b="50800"/>
                <wp:wrapNone/>
                <wp:docPr id="343" name="Ink 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">
                      <w14:nvContentPartPr>
                        <w14:cNvContentPartPr/>
                      </w14:nvContentPartPr>
                      <w14:xfrm>
                        <a:off x="0" y="0"/>
                        <a:ext cx="871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A36CB9" id="Ink 343" o:spid="_x0000_s1026" type="#_x0000_t75" style="position:absolute;margin-left:57pt;margin-top:13pt;width:7.75pt;height:2.9pt;z-index:2518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">
                <v:imagedata r:id="rId75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0302DB61" wp14:editId="40065583">
                <wp:simplePos x="0" y="0"/>
                <wp:positionH relativeFrom="column">
                  <wp:posOffset>-305783</wp:posOffset>
                </wp:positionH>
                <wp:positionV relativeFrom="paragraph">
                  <wp:posOffset>91151</wp:posOffset>
                </wp:positionV>
                <wp:extent cx="939240" cy="34920"/>
                <wp:effectExtent l="38100" t="38100" r="51435" b="41910"/>
                <wp:wrapNone/>
                <wp:docPr id="332" name="Ink 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">
                      <w14:nvContentPartPr>
                        <w14:cNvContentPartPr/>
                      </w14:nvContentPartPr>
                      <w14:xfrm>
                        <a:off x="0" y="0"/>
                        <a:ext cx="93924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D7D0AC" id="Ink 332" o:spid="_x0000_s1026" type="#_x0000_t75" style="position:absolute;margin-left:-24.55pt;margin-top:6.55pt;width:74.9pt;height:3.85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">
                <v:imagedata r:id="rId759" o:title=""/>
              </v:shape>
            </w:pict>
          </mc:Fallback>
        </mc:AlternateContent>
      </w:r>
    </w:p>
    <w:p w14:paraId="148017E9" w14:textId="7A427ECD" w:rsidR="000C38E1" w:rsidRDefault="001D746F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 wp14:anchorId="6407789B" wp14:editId="203ED075">
                <wp:simplePos x="0" y="0"/>
                <wp:positionH relativeFrom="column">
                  <wp:posOffset>2340587</wp:posOffset>
                </wp:positionH>
                <wp:positionV relativeFrom="paragraph">
                  <wp:posOffset>-315619</wp:posOffset>
                </wp:positionV>
                <wp:extent cx="258480" cy="645120"/>
                <wp:effectExtent l="57150" t="76200" r="65405" b="117475"/>
                <wp:wrapNone/>
                <wp:docPr id="896" name="Ink 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">
                      <w14:nvContentPartPr>
                        <w14:cNvContentPartPr/>
                      </w14:nvContentPartPr>
                      <w14:xfrm>
                        <a:off x="0" y="0"/>
                        <a:ext cx="258480" cy="64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924D48" id="Ink 896" o:spid="_x0000_s1026" type="#_x0000_t75" style="position:absolute;margin-left:181.7pt;margin-top:-28pt;width:24.05pt;height:59.15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">
                <v:imagedata r:id="rId76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 wp14:anchorId="6A7D58F3" wp14:editId="2AD8756C">
                <wp:simplePos x="0" y="0"/>
                <wp:positionH relativeFrom="column">
                  <wp:posOffset>3815867</wp:posOffset>
                </wp:positionH>
                <wp:positionV relativeFrom="paragraph">
                  <wp:posOffset>175520</wp:posOffset>
                </wp:positionV>
                <wp:extent cx="8280" cy="50400"/>
                <wp:effectExtent l="38100" t="38100" r="29845" b="45085"/>
                <wp:wrapNone/>
                <wp:docPr id="859" name="Ink 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">
                      <w14:nvContentPartPr>
                        <w14:cNvContentPartPr/>
                      </w14:nvContentPartPr>
                      <w14:xfrm>
                        <a:off x="0" y="0"/>
                        <a:ext cx="828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7EE3E5" id="Ink 859" o:spid="_x0000_s1026" type="#_x0000_t75" style="position:absolute;margin-left:300.1pt;margin-top:13.55pt;width:1.3pt;height:4.5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">
                <v:imagedata r:id="rId76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 wp14:anchorId="22DB3042" wp14:editId="237E029A">
                <wp:simplePos x="0" y="0"/>
                <wp:positionH relativeFrom="column">
                  <wp:posOffset>3695987</wp:posOffset>
                </wp:positionH>
                <wp:positionV relativeFrom="paragraph">
                  <wp:posOffset>-103840</wp:posOffset>
                </wp:positionV>
                <wp:extent cx="26640" cy="233640"/>
                <wp:effectExtent l="38100" t="38100" r="31115" b="33655"/>
                <wp:wrapNone/>
                <wp:docPr id="855" name="Ink 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">
                      <w14:nvContentPartPr>
                        <w14:cNvContentPartPr/>
                      </w14:nvContentPartPr>
                      <w14:xfrm>
                        <a:off x="0" y="0"/>
                        <a:ext cx="2664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293E5" id="Ink 855" o:spid="_x0000_s1026" type="#_x0000_t75" style="position:absolute;margin-left:290.7pt;margin-top:-8.55pt;width:2.8pt;height:19.0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">
                <v:imagedata r:id="rId76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 wp14:anchorId="71CC99D6" wp14:editId="7A7B701A">
                <wp:simplePos x="0" y="0"/>
                <wp:positionH relativeFrom="column">
                  <wp:posOffset>3580427</wp:posOffset>
                </wp:positionH>
                <wp:positionV relativeFrom="paragraph">
                  <wp:posOffset>203240</wp:posOffset>
                </wp:positionV>
                <wp:extent cx="2520" cy="17640"/>
                <wp:effectExtent l="38100" t="38100" r="36195" b="40005"/>
                <wp:wrapNone/>
                <wp:docPr id="849" name="Ink 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">
                      <w14:nvContentPartPr>
                        <w14:cNvContentPartPr/>
                      </w14:nvContentPartPr>
                      <w14:xfrm>
                        <a:off x="0" y="0"/>
                        <a:ext cx="25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DA0846" id="Ink 849" o:spid="_x0000_s1026" type="#_x0000_t75" style="position:absolute;margin-left:281.5pt;margin-top:15.75pt;width:1pt;height:2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">
                <v:imagedata r:id="rId76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 wp14:anchorId="790E8503" wp14:editId="0FC28943">
                <wp:simplePos x="0" y="0"/>
                <wp:positionH relativeFrom="column">
                  <wp:posOffset>3476747</wp:posOffset>
                </wp:positionH>
                <wp:positionV relativeFrom="paragraph">
                  <wp:posOffset>26840</wp:posOffset>
                </wp:positionV>
                <wp:extent cx="16920" cy="55080"/>
                <wp:effectExtent l="38100" t="38100" r="40640" b="40640"/>
                <wp:wrapNone/>
                <wp:docPr id="843" name="Ink 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">
                      <w14:nvContentPartPr>
                        <w14:cNvContentPartPr/>
                      </w14:nvContentPartPr>
                      <w14:xfrm>
                        <a:off x="0" y="0"/>
                        <a:ext cx="1692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B897D" id="Ink 843" o:spid="_x0000_s1026" type="#_x0000_t75" style="position:absolute;margin-left:273.25pt;margin-top:1.75pt;width:2.2pt;height:5.0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">
                <v:imagedata r:id="rId76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 wp14:anchorId="3727FD57" wp14:editId="7765578E">
                <wp:simplePos x="0" y="0"/>
                <wp:positionH relativeFrom="column">
                  <wp:posOffset>3474947</wp:posOffset>
                </wp:positionH>
                <wp:positionV relativeFrom="paragraph">
                  <wp:posOffset>114680</wp:posOffset>
                </wp:positionV>
                <wp:extent cx="3240" cy="15120"/>
                <wp:effectExtent l="38100" t="38100" r="34925" b="42545"/>
                <wp:wrapNone/>
                <wp:docPr id="842" name="Ink 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">
                      <w14:nvContentPartPr>
                        <w14:cNvContentPartPr/>
                      </w14:nvContentPartPr>
                      <w14:xfrm>
                        <a:off x="0" y="0"/>
                        <a:ext cx="32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56784B" id="Ink 842" o:spid="_x0000_s1026" type="#_x0000_t75" style="position:absolute;margin-left:273.1pt;margin-top:8.75pt;width:1.05pt;height:1.9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">
                <v:imagedata r:id="rId77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 wp14:anchorId="663DC76B" wp14:editId="1ACB4927">
                <wp:simplePos x="0" y="0"/>
                <wp:positionH relativeFrom="column">
                  <wp:posOffset>3470267</wp:posOffset>
                </wp:positionH>
                <wp:positionV relativeFrom="paragraph">
                  <wp:posOffset>166520</wp:posOffset>
                </wp:positionV>
                <wp:extent cx="5400" cy="14040"/>
                <wp:effectExtent l="19050" t="38100" r="52070" b="43180"/>
                <wp:wrapNone/>
                <wp:docPr id="841" name="Ink 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">
                      <w14:nvContentPartPr>
                        <w14:cNvContentPartPr/>
                      </w14:nvContentPartPr>
                      <w14:xfrm>
                        <a:off x="0" y="0"/>
                        <a:ext cx="54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2DDFB" id="Ink 841" o:spid="_x0000_s1026" type="#_x0000_t75" style="position:absolute;margin-left:272.7pt;margin-top:12.65pt;width:1.45pt;height:2.1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">
                <v:imagedata r:id="rId77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 wp14:anchorId="0E61EA98" wp14:editId="4218E86C">
                <wp:simplePos x="0" y="0"/>
                <wp:positionH relativeFrom="column">
                  <wp:posOffset>3437147</wp:posOffset>
                </wp:positionH>
                <wp:positionV relativeFrom="paragraph">
                  <wp:posOffset>173720</wp:posOffset>
                </wp:positionV>
                <wp:extent cx="17640" cy="28800"/>
                <wp:effectExtent l="57150" t="38100" r="40005" b="47625"/>
                <wp:wrapNone/>
                <wp:docPr id="840" name="Ink 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176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E068E6" id="Ink 840" o:spid="_x0000_s1026" type="#_x0000_t75" style="position:absolute;margin-left:269.95pt;margin-top:13pt;width:2.7pt;height:3.45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">
                <v:imagedata r:id="rId77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 wp14:anchorId="4D6C2B2E" wp14:editId="782B05EE">
                <wp:simplePos x="0" y="0"/>
                <wp:positionH relativeFrom="column">
                  <wp:posOffset>3378107</wp:posOffset>
                </wp:positionH>
                <wp:positionV relativeFrom="paragraph">
                  <wp:posOffset>10280</wp:posOffset>
                </wp:positionV>
                <wp:extent cx="2160" cy="5400"/>
                <wp:effectExtent l="38100" t="38100" r="36195" b="33020"/>
                <wp:wrapNone/>
                <wp:docPr id="831" name="Ink 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21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68299" id="Ink 831" o:spid="_x0000_s1026" type="#_x0000_t75" style="position:absolute;margin-left:265.55pt;margin-top:.45pt;width:1pt;height:1.2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">
                <v:imagedata r:id="rId77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 wp14:anchorId="32DAB659" wp14:editId="0D030E2B">
                <wp:simplePos x="0" y="0"/>
                <wp:positionH relativeFrom="column">
                  <wp:posOffset>3365507</wp:posOffset>
                </wp:positionH>
                <wp:positionV relativeFrom="paragraph">
                  <wp:posOffset>20000</wp:posOffset>
                </wp:positionV>
                <wp:extent cx="5760" cy="3960"/>
                <wp:effectExtent l="38100" t="38100" r="32385" b="34290"/>
                <wp:wrapNone/>
                <wp:docPr id="830" name="Ink 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57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3CE904" id="Ink 830" o:spid="_x0000_s1026" type="#_x0000_t75" style="position:absolute;margin-left:264.6pt;margin-top:1.05pt;width:1.25pt;height:1.1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">
                <v:imagedata r:id="rId77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 wp14:anchorId="37851A51" wp14:editId="2B24A378">
                <wp:simplePos x="0" y="0"/>
                <wp:positionH relativeFrom="column">
                  <wp:posOffset>3303227</wp:posOffset>
                </wp:positionH>
                <wp:positionV relativeFrom="paragraph">
                  <wp:posOffset>-307600</wp:posOffset>
                </wp:positionV>
                <wp:extent cx="900360" cy="851760"/>
                <wp:effectExtent l="57150" t="57150" r="90805" b="120015"/>
                <wp:wrapNone/>
                <wp:docPr id="828" name="Ink 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900360" cy="85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12CF1" id="Ink 828" o:spid="_x0000_s1026" type="#_x0000_t75" style="position:absolute;margin-left:258.65pt;margin-top:-26.9pt;width:74.9pt;height:74.85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">
                <v:imagedata r:id="rId78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 wp14:anchorId="676668CB" wp14:editId="008BBC83">
                <wp:simplePos x="0" y="0"/>
                <wp:positionH relativeFrom="column">
                  <wp:posOffset>1094257</wp:posOffset>
                </wp:positionH>
                <wp:positionV relativeFrom="paragraph">
                  <wp:posOffset>186101</wp:posOffset>
                </wp:positionV>
                <wp:extent cx="75960" cy="11160"/>
                <wp:effectExtent l="38100" t="38100" r="38735" b="46355"/>
                <wp:wrapNone/>
                <wp:docPr id="361" name="Ink 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2">
                      <w14:nvContentPartPr>
                        <w14:cNvContentPartPr/>
                      </w14:nvContentPartPr>
                      <w14:xfrm>
                        <a:off x="0" y="0"/>
                        <a:ext cx="759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0AB0BB" id="Ink 361" o:spid="_x0000_s1026" type="#_x0000_t75" style="position:absolute;margin-left:85.8pt;margin-top:14.2pt;width:6.85pt;height:1.75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">
                <v:imagedata r:id="rId78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2080" behindDoc="0" locked="0" layoutInCell="1" allowOverlap="1" wp14:anchorId="1F744043" wp14:editId="4EB1D785">
                <wp:simplePos x="0" y="0"/>
                <wp:positionH relativeFrom="column">
                  <wp:posOffset>921817</wp:posOffset>
                </wp:positionH>
                <wp:positionV relativeFrom="paragraph">
                  <wp:posOffset>25901</wp:posOffset>
                </wp:positionV>
                <wp:extent cx="68400" cy="10440"/>
                <wp:effectExtent l="38100" t="38100" r="46355" b="46990"/>
                <wp:wrapNone/>
                <wp:docPr id="345" name="Ink 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684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B30C87" id="Ink 345" o:spid="_x0000_s1026" type="#_x0000_t75" style="position:absolute;margin-left:72.15pt;margin-top:1.65pt;width:6.4pt;height:1.9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">
                <v:imagedata r:id="rId78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9008" behindDoc="0" locked="0" layoutInCell="1" allowOverlap="1" wp14:anchorId="4EEEBF6C" wp14:editId="037DBC16">
                <wp:simplePos x="0" y="0"/>
                <wp:positionH relativeFrom="column">
                  <wp:posOffset>728137</wp:posOffset>
                </wp:positionH>
                <wp:positionV relativeFrom="paragraph">
                  <wp:posOffset>-27379</wp:posOffset>
                </wp:positionV>
                <wp:extent cx="43560" cy="86760"/>
                <wp:effectExtent l="38100" t="38100" r="52070" b="46990"/>
                <wp:wrapNone/>
                <wp:docPr id="342" name="Ink 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435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FCD3C1" id="Ink 342" o:spid="_x0000_s1026" type="#_x0000_t75" style="position:absolute;margin-left:56.8pt;margin-top:-2.65pt;width:4.7pt;height:8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">
                <v:imagedata r:id="rId78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7984" behindDoc="0" locked="0" layoutInCell="1" allowOverlap="1" wp14:anchorId="79B423C8" wp14:editId="62A07B3D">
                <wp:simplePos x="0" y="0"/>
                <wp:positionH relativeFrom="column">
                  <wp:posOffset>606817</wp:posOffset>
                </wp:positionH>
                <wp:positionV relativeFrom="paragraph">
                  <wp:posOffset>34541</wp:posOffset>
                </wp:positionV>
                <wp:extent cx="61200" cy="21600"/>
                <wp:effectExtent l="38100" t="38100" r="34290" b="35560"/>
                <wp:wrapNone/>
                <wp:docPr id="341" name="Ink 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612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5BFA0" id="Ink 341" o:spid="_x0000_s1026" type="#_x0000_t75" style="position:absolute;margin-left:47.45pt;margin-top:2.2pt;width:5.65pt;height:2.55pt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">
                <v:imagedata r:id="rId78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6AB3989A" wp14:editId="00E754CF">
                <wp:simplePos x="0" y="0"/>
                <wp:positionH relativeFrom="column">
                  <wp:posOffset>649297</wp:posOffset>
                </wp:positionH>
                <wp:positionV relativeFrom="paragraph">
                  <wp:posOffset>-25219</wp:posOffset>
                </wp:positionV>
                <wp:extent cx="3600" cy="117000"/>
                <wp:effectExtent l="38100" t="38100" r="53975" b="35560"/>
                <wp:wrapNone/>
                <wp:docPr id="340" name="Ink 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36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C5AB0" id="Ink 340" o:spid="_x0000_s1026" type="#_x0000_t75" style="position:absolute;margin-left:50.5pt;margin-top:-2.35pt;width:1.7pt;height:10.0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">
                <v:imagedata r:id="rId79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1F321DE5" wp14:editId="1BD535EF">
                <wp:simplePos x="0" y="0"/>
                <wp:positionH relativeFrom="column">
                  <wp:posOffset>482617</wp:posOffset>
                </wp:positionH>
                <wp:positionV relativeFrom="paragraph">
                  <wp:posOffset>1781</wp:posOffset>
                </wp:positionV>
                <wp:extent cx="40680" cy="91440"/>
                <wp:effectExtent l="19050" t="38100" r="54610" b="41910"/>
                <wp:wrapNone/>
                <wp:docPr id="339" name="Ink 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406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236364" id="Ink 339" o:spid="_x0000_s1026" type="#_x0000_t75" style="position:absolute;margin-left:37.3pt;margin-top:-.2pt;width:4.35pt;height:8.1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">
                <v:imagedata r:id="rId79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1FB43989" wp14:editId="169F5315">
                <wp:simplePos x="0" y="0"/>
                <wp:positionH relativeFrom="column">
                  <wp:posOffset>449857</wp:posOffset>
                </wp:positionH>
                <wp:positionV relativeFrom="paragraph">
                  <wp:posOffset>13661</wp:posOffset>
                </wp:positionV>
                <wp:extent cx="36000" cy="69840"/>
                <wp:effectExtent l="38100" t="38100" r="40640" b="45085"/>
                <wp:wrapNone/>
                <wp:docPr id="338" name="Ink 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360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ECC94B" id="Ink 338" o:spid="_x0000_s1026" type="#_x0000_t75" style="position:absolute;margin-left:34.85pt;margin-top:.75pt;width:4.05pt;height:6.4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">
                <v:imagedata r:id="rId79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43B02AAB" wp14:editId="0B9C0A6E">
                <wp:simplePos x="0" y="0"/>
                <wp:positionH relativeFrom="column">
                  <wp:posOffset>342937</wp:posOffset>
                </wp:positionH>
                <wp:positionV relativeFrom="paragraph">
                  <wp:posOffset>-34939</wp:posOffset>
                </wp:positionV>
                <wp:extent cx="65160" cy="115920"/>
                <wp:effectExtent l="19050" t="38100" r="49530" b="36830"/>
                <wp:wrapNone/>
                <wp:docPr id="337" name="Ink 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6516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56C459" id="Ink 337" o:spid="_x0000_s1026" type="#_x0000_t75" style="position:absolute;margin-left:26.3pt;margin-top:-3.25pt;width:6.6pt;height:10.35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">
                <v:imagedata r:id="rId79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7E19F5E6" wp14:editId="3F8B6247">
                <wp:simplePos x="0" y="0"/>
                <wp:positionH relativeFrom="column">
                  <wp:posOffset>201457</wp:posOffset>
                </wp:positionH>
                <wp:positionV relativeFrom="paragraph">
                  <wp:posOffset>48941</wp:posOffset>
                </wp:positionV>
                <wp:extent cx="72360" cy="8640"/>
                <wp:effectExtent l="38100" t="38100" r="42545" b="48895"/>
                <wp:wrapNone/>
                <wp:docPr id="336" name="Ink 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723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84D5FF" id="Ink 336" o:spid="_x0000_s1026" type="#_x0000_t75" style="position:absolute;margin-left:15.35pt;margin-top:3.35pt;width:6.7pt;height:1.9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">
                <v:imagedata r:id="rId79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4775092A" wp14:editId="7C4AB38B">
                <wp:simplePos x="0" y="0"/>
                <wp:positionH relativeFrom="column">
                  <wp:posOffset>13897</wp:posOffset>
                </wp:positionH>
                <wp:positionV relativeFrom="paragraph">
                  <wp:posOffset>-19459</wp:posOffset>
                </wp:positionV>
                <wp:extent cx="61920" cy="78120"/>
                <wp:effectExtent l="38100" t="19050" r="33655" b="55245"/>
                <wp:wrapNone/>
                <wp:docPr id="335" name="Ink 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619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67C0DE" id="Ink 335" o:spid="_x0000_s1026" type="#_x0000_t75" style="position:absolute;margin-left:.7pt;margin-top:-2.05pt;width:5.8pt;height:7.3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">
                <v:imagedata r:id="rId80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1F78DF72" wp14:editId="11A49DD5">
                <wp:simplePos x="0" y="0"/>
                <wp:positionH relativeFrom="column">
                  <wp:posOffset>-96263</wp:posOffset>
                </wp:positionH>
                <wp:positionV relativeFrom="paragraph">
                  <wp:posOffset>4661</wp:posOffset>
                </wp:positionV>
                <wp:extent cx="32400" cy="89280"/>
                <wp:effectExtent l="38100" t="38100" r="43815" b="44450"/>
                <wp:wrapNone/>
                <wp:docPr id="334" name="Ink 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324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B1FF30" id="Ink 334" o:spid="_x0000_s1026" type="#_x0000_t75" style="position:absolute;margin-left:-8.3pt;margin-top:.05pt;width:3.55pt;height:7.9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">
                <v:imagedata r:id="rId80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7065073B" wp14:editId="1D4D1504">
                <wp:simplePos x="0" y="0"/>
                <wp:positionH relativeFrom="column">
                  <wp:posOffset>-152783</wp:posOffset>
                </wp:positionH>
                <wp:positionV relativeFrom="paragraph">
                  <wp:posOffset>8981</wp:posOffset>
                </wp:positionV>
                <wp:extent cx="48600" cy="79920"/>
                <wp:effectExtent l="38100" t="38100" r="46990" b="34925"/>
                <wp:wrapNone/>
                <wp:docPr id="333" name="Ink 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486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352EF" id="Ink 333" o:spid="_x0000_s1026" type="#_x0000_t75" style="position:absolute;margin-left:-12.4pt;margin-top:.15pt;width:4.9pt;height:7.4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">
                <v:imagedata r:id="rId805" o:title=""/>
              </v:shape>
            </w:pict>
          </mc:Fallback>
        </mc:AlternateContent>
      </w:r>
      <w:r w:rsidR="0029012D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s">
            <w:drawing>
              <wp:anchor distT="0" distB="0" distL="114300" distR="114300" simplePos="0" relativeHeight="251654144" behindDoc="1" locked="0" layoutInCell="1" allowOverlap="1" wp14:anchorId="1480188C" wp14:editId="10105593">
                <wp:simplePos x="0" y="0"/>
                <wp:positionH relativeFrom="column">
                  <wp:posOffset>5025390</wp:posOffset>
                </wp:positionH>
                <wp:positionV relativeFrom="paragraph">
                  <wp:posOffset>109855</wp:posOffset>
                </wp:positionV>
                <wp:extent cx="1371600" cy="228600"/>
                <wp:effectExtent l="0" t="0" r="0" b="0"/>
                <wp:wrapNone/>
                <wp:docPr id="20" name="AutoShape 40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371600" cy="228600"/>
                        </a:xfrm>
                        <a:prstGeom prst="accentCallout1">
                          <a:avLst>
                            <a:gd name="adj1" fmla="val 50000"/>
                            <a:gd name="adj2" fmla="val -5556"/>
                            <a:gd name="adj3" fmla="val 72222"/>
                            <a:gd name="adj4" fmla="val -7023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B050"/>
                          </a:solidFill>
                          <a:miter lim="800000"/>
                          <a:headEnd/>
                          <a:tailEnd type="arrow" w="med" len="med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148018AF" w14:textId="77777777" w:rsidR="001D746F" w:rsidRPr="00B15678" w:rsidRDefault="001D746F" w:rsidP="00E76094">
                            <w:pPr>
                              <w:rPr>
                                <w:rFonts w:ascii="Calibri" w:hAnsi="Calibri"/>
                                <w:b/>
                                <w:color w:val="00B050"/>
                                <w:lang w:val="en-CA"/>
                              </w:rPr>
                            </w:pPr>
                            <w:r w:rsidRPr="00B15678">
                              <w:rPr>
                                <w:b/>
                                <w:i/>
                                <w:color w:val="00B050"/>
                                <w:szCs w:val="24"/>
                              </w:rPr>
                              <w:t>x</w:t>
                            </w:r>
                            <w:r w:rsidRPr="00B15678">
                              <w:rPr>
                                <w:rFonts w:ascii="Calibri" w:hAnsi="Calibri"/>
                                <w:b/>
                                <w:color w:val="00B050"/>
                                <w:szCs w:val="24"/>
                                <w:vertAlign w:val="superscript"/>
                              </w:rPr>
                              <w:t>2</w:t>
                            </w:r>
                            <w:r w:rsidRPr="00B15678">
                              <w:rPr>
                                <w:rFonts w:ascii="Calibri" w:hAnsi="Calibri"/>
                                <w:b/>
                                <w:color w:val="00B050"/>
                                <w:szCs w:val="24"/>
                              </w:rPr>
                              <w:t xml:space="preserve"> </w:t>
                            </w:r>
                            <w:r w:rsidRPr="00B15678">
                              <w:rPr>
                                <w:rFonts w:ascii="Calibri" w:hAnsi="Calibri"/>
                                <w:b/>
                                <w:color w:val="00B050"/>
                                <w:szCs w:val="24"/>
                              </w:rPr>
                              <w:sym w:font="Symbol" w:char="F02D"/>
                            </w:r>
                            <w:r w:rsidRPr="00B15678">
                              <w:rPr>
                                <w:rFonts w:ascii="Calibri" w:hAnsi="Calibri"/>
                                <w:b/>
                                <w:color w:val="00B050"/>
                                <w:szCs w:val="24"/>
                              </w:rPr>
                              <w:t xml:space="preserve"> 6</w:t>
                            </w:r>
                            <w:r w:rsidRPr="00B15678">
                              <w:rPr>
                                <w:b/>
                                <w:i/>
                                <w:color w:val="00B050"/>
                                <w:szCs w:val="24"/>
                              </w:rPr>
                              <w:t>x</w:t>
                            </w:r>
                            <w:r w:rsidRPr="00B15678">
                              <w:rPr>
                                <w:rFonts w:ascii="Calibri" w:hAnsi="Calibri"/>
                                <w:b/>
                                <w:color w:val="00B050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b/>
                                <w:color w:val="00B050"/>
                                <w:szCs w:val="24"/>
                              </w:rPr>
                              <w:t>+</w:t>
                            </w:r>
                            <w:r w:rsidRPr="00B15678">
                              <w:rPr>
                                <w:rFonts w:ascii="Calibri" w:hAnsi="Calibri"/>
                                <w:b/>
                                <w:color w:val="00B050"/>
                                <w:szCs w:val="24"/>
                              </w:rPr>
                              <w:t xml:space="preserve"> </w:t>
                            </w:r>
                            <w:r>
                              <w:rPr>
                                <w:rFonts w:ascii="Calibri" w:hAnsi="Calibri"/>
                                <w:b/>
                                <w:color w:val="00B050"/>
                                <w:szCs w:val="24"/>
                              </w:rPr>
                              <w:t>5</w:t>
                            </w:r>
                            <w:r w:rsidRPr="00B15678">
                              <w:rPr>
                                <w:rFonts w:ascii="Calibri" w:hAnsi="Calibri"/>
                                <w:b/>
                                <w:color w:val="00B050"/>
                                <w:lang w:val="en-CA"/>
                              </w:rPr>
                              <w:t> </w:t>
                            </w:r>
                            <w:r>
                              <w:rPr>
                                <w:rFonts w:ascii="Calibri" w:hAnsi="Calibri"/>
                                <w:b/>
                                <w:color w:val="00B050"/>
                                <w:lang w:val="en-CA"/>
                              </w:rPr>
                              <w:t>&lt;</w:t>
                            </w:r>
                            <w:r w:rsidRPr="00B15678">
                              <w:rPr>
                                <w:rFonts w:ascii="Calibri" w:hAnsi="Calibri"/>
                                <w:b/>
                                <w:color w:val="00B050"/>
                                <w:lang w:val="en-CA"/>
                              </w:rPr>
                              <w:t> 0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80188C" id="AutoShape 4052" o:spid="_x0000_s1075" type="#_x0000_t44" style="position:absolute;margin-left:395.7pt;margin-top:8.65pt;width:108pt;height:18pt;z-index:-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" adj="-15170,15600,-1200,10800" strokecolor="#00b050">
                <v:stroke startarrow="open"/>
                <v:textbox inset="0,0,0,0">
                  <w:txbxContent>
                    <w:p w14:paraId="148018AF" w14:textId="77777777" w:rsidR="001D746F" w:rsidRPr="00B15678" w:rsidRDefault="001D746F" w:rsidP="00E76094">
                      <w:pPr>
                        <w:rPr>
                          <w:rFonts w:ascii="Calibri" w:hAnsi="Calibri"/>
                          <w:b/>
                          <w:color w:val="00B050"/>
                          <w:lang w:val="en-CA"/>
                        </w:rPr>
                      </w:pPr>
                      <w:r w:rsidRPr="00B15678">
                        <w:rPr>
                          <w:b/>
                          <w:i/>
                          <w:color w:val="00B050"/>
                          <w:szCs w:val="24"/>
                        </w:rPr>
                        <w:t>x</w:t>
                      </w:r>
                      <w:r w:rsidRPr="00B15678">
                        <w:rPr>
                          <w:rFonts w:ascii="Calibri" w:hAnsi="Calibri"/>
                          <w:b/>
                          <w:color w:val="00B050"/>
                          <w:szCs w:val="24"/>
                          <w:vertAlign w:val="superscript"/>
                        </w:rPr>
                        <w:t>2</w:t>
                      </w:r>
                      <w:r w:rsidRPr="00B15678">
                        <w:rPr>
                          <w:rFonts w:ascii="Calibri" w:hAnsi="Calibri"/>
                          <w:b/>
                          <w:color w:val="00B050"/>
                          <w:szCs w:val="24"/>
                        </w:rPr>
                        <w:t xml:space="preserve"> </w:t>
                      </w:r>
                      <w:r w:rsidRPr="00B15678">
                        <w:rPr>
                          <w:rFonts w:ascii="Calibri" w:hAnsi="Calibri"/>
                          <w:b/>
                          <w:color w:val="00B050"/>
                          <w:szCs w:val="24"/>
                        </w:rPr>
                        <w:sym w:font="Symbol" w:char="F02D"/>
                      </w:r>
                      <w:r w:rsidRPr="00B15678">
                        <w:rPr>
                          <w:rFonts w:ascii="Calibri" w:hAnsi="Calibri"/>
                          <w:b/>
                          <w:color w:val="00B050"/>
                          <w:szCs w:val="24"/>
                        </w:rPr>
                        <w:t xml:space="preserve"> 6</w:t>
                      </w:r>
                      <w:r w:rsidRPr="00B15678">
                        <w:rPr>
                          <w:b/>
                          <w:i/>
                          <w:color w:val="00B050"/>
                          <w:szCs w:val="24"/>
                        </w:rPr>
                        <w:t>x</w:t>
                      </w:r>
                      <w:r w:rsidRPr="00B15678">
                        <w:rPr>
                          <w:rFonts w:ascii="Calibri" w:hAnsi="Calibri"/>
                          <w:b/>
                          <w:color w:val="00B050"/>
                          <w:szCs w:val="24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b/>
                          <w:color w:val="00B050"/>
                          <w:szCs w:val="24"/>
                        </w:rPr>
                        <w:t>+</w:t>
                      </w:r>
                      <w:r w:rsidRPr="00B15678">
                        <w:rPr>
                          <w:rFonts w:ascii="Calibri" w:hAnsi="Calibri"/>
                          <w:b/>
                          <w:color w:val="00B050"/>
                          <w:szCs w:val="24"/>
                        </w:rPr>
                        <w:t xml:space="preserve"> </w:t>
                      </w:r>
                      <w:r>
                        <w:rPr>
                          <w:rFonts w:ascii="Calibri" w:hAnsi="Calibri"/>
                          <w:b/>
                          <w:color w:val="00B050"/>
                          <w:szCs w:val="24"/>
                        </w:rPr>
                        <w:t>5</w:t>
                      </w:r>
                      <w:r w:rsidRPr="00B15678">
                        <w:rPr>
                          <w:rFonts w:ascii="Calibri" w:hAnsi="Calibri"/>
                          <w:b/>
                          <w:color w:val="00B050"/>
                          <w:lang w:val="en-CA"/>
                        </w:rPr>
                        <w:t> </w:t>
                      </w:r>
                      <w:r>
                        <w:rPr>
                          <w:rFonts w:ascii="Calibri" w:hAnsi="Calibri"/>
                          <w:b/>
                          <w:color w:val="00B050"/>
                          <w:lang w:val="en-CA"/>
                        </w:rPr>
                        <w:t>&lt;</w:t>
                      </w:r>
                      <w:r w:rsidRPr="00B15678">
                        <w:rPr>
                          <w:rFonts w:ascii="Calibri" w:hAnsi="Calibri"/>
                          <w:b/>
                          <w:color w:val="00B050"/>
                          <w:lang w:val="en-CA"/>
                        </w:rPr>
                        <w:t> 0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</w:p>
    <w:p w14:paraId="148017EA" w14:textId="5297B071" w:rsidR="000C38E1" w:rsidRDefault="001D746F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 wp14:anchorId="2058BE23" wp14:editId="79A1E0AA">
                <wp:simplePos x="0" y="0"/>
                <wp:positionH relativeFrom="column">
                  <wp:posOffset>2297027</wp:posOffset>
                </wp:positionH>
                <wp:positionV relativeFrom="paragraph">
                  <wp:posOffset>-513349</wp:posOffset>
                </wp:positionV>
                <wp:extent cx="281880" cy="1294560"/>
                <wp:effectExtent l="76200" t="76200" r="61595" b="115570"/>
                <wp:wrapNone/>
                <wp:docPr id="897" name="Ink 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281880" cy="129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E6682" id="Ink 897" o:spid="_x0000_s1026" type="#_x0000_t75" style="position:absolute;margin-left:178.4pt;margin-top:-43.15pt;width:25.75pt;height:109.75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">
                <v:imagedata r:id="rId8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 wp14:anchorId="0128CEAA" wp14:editId="008409F4">
                <wp:simplePos x="0" y="0"/>
                <wp:positionH relativeFrom="column">
                  <wp:posOffset>3789227</wp:posOffset>
                </wp:positionH>
                <wp:positionV relativeFrom="paragraph">
                  <wp:posOffset>96230</wp:posOffset>
                </wp:positionV>
                <wp:extent cx="22680" cy="31320"/>
                <wp:effectExtent l="38100" t="38100" r="34925" b="45085"/>
                <wp:wrapNone/>
                <wp:docPr id="858" name="Ink 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226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4DB667" id="Ink 858" o:spid="_x0000_s1026" type="#_x0000_t75" style="position:absolute;margin-left:298pt;margin-top:7.3pt;width:2.5pt;height:3.15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">
                <v:imagedata r:id="rId8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 wp14:anchorId="4EA7BBF0" wp14:editId="504FB560">
                <wp:simplePos x="0" y="0"/>
                <wp:positionH relativeFrom="column">
                  <wp:posOffset>3664667</wp:posOffset>
                </wp:positionH>
                <wp:positionV relativeFrom="paragraph">
                  <wp:posOffset>98030</wp:posOffset>
                </wp:positionV>
                <wp:extent cx="3240" cy="10080"/>
                <wp:effectExtent l="38100" t="38100" r="34925" b="28575"/>
                <wp:wrapNone/>
                <wp:docPr id="854" name="Ink 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32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30C4F4" id="Ink 854" o:spid="_x0000_s1026" type="#_x0000_t75" style="position:absolute;margin-left:288.3pt;margin-top:7.45pt;width:.75pt;height:1.4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">
                <v:imagedata r:id="rId8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 wp14:anchorId="2358E2B5" wp14:editId="49ED2DBC">
                <wp:simplePos x="0" y="0"/>
                <wp:positionH relativeFrom="column">
                  <wp:posOffset>3537227</wp:posOffset>
                </wp:positionH>
                <wp:positionV relativeFrom="paragraph">
                  <wp:posOffset>112790</wp:posOffset>
                </wp:positionV>
                <wp:extent cx="18720" cy="25560"/>
                <wp:effectExtent l="38100" t="38100" r="38735" b="50800"/>
                <wp:wrapNone/>
                <wp:docPr id="848" name="Ink 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187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A4EF9" id="Ink 848" o:spid="_x0000_s1026" type="#_x0000_t75" style="position:absolute;margin-left:278.05pt;margin-top:8.5pt;width:2.3pt;height:2.85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">
                <v:imagedata r:id="rId81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 wp14:anchorId="1C04825D" wp14:editId="1C118AA1">
                <wp:simplePos x="0" y="0"/>
                <wp:positionH relativeFrom="column">
                  <wp:posOffset>1120177</wp:posOffset>
                </wp:positionH>
                <wp:positionV relativeFrom="paragraph">
                  <wp:posOffset>160451</wp:posOffset>
                </wp:positionV>
                <wp:extent cx="81720" cy="10080"/>
                <wp:effectExtent l="38100" t="38100" r="33020" b="47625"/>
                <wp:wrapNone/>
                <wp:docPr id="375" name="Ink 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817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5B8C3" id="Ink 375" o:spid="_x0000_s1026" type="#_x0000_t75" style="position:absolute;margin-left:87.75pt;margin-top:12.1pt;width:7.25pt;height:1.85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">
                <v:imagedata r:id="rId81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 wp14:anchorId="6FD9DBBC" wp14:editId="05EE405C">
                <wp:simplePos x="0" y="0"/>
                <wp:positionH relativeFrom="column">
                  <wp:posOffset>958177</wp:posOffset>
                </wp:positionH>
                <wp:positionV relativeFrom="paragraph">
                  <wp:posOffset>202571</wp:posOffset>
                </wp:positionV>
                <wp:extent cx="70200" cy="12240"/>
                <wp:effectExtent l="38100" t="38100" r="44450" b="45085"/>
                <wp:wrapNone/>
                <wp:docPr id="372" name="Ink 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702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D88AD8" id="Ink 372" o:spid="_x0000_s1026" type="#_x0000_t75" style="position:absolute;margin-left:75.1pt;margin-top:15.55pt;width:6.35pt;height:1.7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">
                <v:imagedata r:id="rId81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 wp14:anchorId="05335149" wp14:editId="5ACCA2DB">
                <wp:simplePos x="0" y="0"/>
                <wp:positionH relativeFrom="column">
                  <wp:posOffset>1127737</wp:posOffset>
                </wp:positionH>
                <wp:positionV relativeFrom="paragraph">
                  <wp:posOffset>1691</wp:posOffset>
                </wp:positionV>
                <wp:extent cx="79200" cy="7560"/>
                <wp:effectExtent l="38100" t="19050" r="35560" b="50165"/>
                <wp:wrapNone/>
                <wp:docPr id="362" name="Ink 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792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C3125" id="Ink 362" o:spid="_x0000_s1026" type="#_x0000_t75" style="position:absolute;margin-left:88.45pt;margin-top:-.3pt;width:7.15pt;height:1.7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">
                <v:imagedata r:id="rId81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 wp14:anchorId="05382C06" wp14:editId="7A12222A">
                <wp:simplePos x="0" y="0"/>
                <wp:positionH relativeFrom="column">
                  <wp:posOffset>984457</wp:posOffset>
                </wp:positionH>
                <wp:positionV relativeFrom="paragraph">
                  <wp:posOffset>-64189</wp:posOffset>
                </wp:positionV>
                <wp:extent cx="37440" cy="134280"/>
                <wp:effectExtent l="38100" t="38100" r="39370" b="37465"/>
                <wp:wrapNone/>
                <wp:docPr id="360" name="Ink 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374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6989B4" id="Ink 360" o:spid="_x0000_s1026" type="#_x0000_t75" style="position:absolute;margin-left:77pt;margin-top:-5.4pt;width:4pt;height:11.4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">
                <v:imagedata r:id="rId82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 wp14:anchorId="61012ED1" wp14:editId="06DBB375">
                <wp:simplePos x="0" y="0"/>
                <wp:positionH relativeFrom="column">
                  <wp:posOffset>874297</wp:posOffset>
                </wp:positionH>
                <wp:positionV relativeFrom="paragraph">
                  <wp:posOffset>-6949</wp:posOffset>
                </wp:positionV>
                <wp:extent cx="70920" cy="15480"/>
                <wp:effectExtent l="38100" t="38100" r="43815" b="41910"/>
                <wp:wrapNone/>
                <wp:docPr id="359" name="Ink 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709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E41EE5" id="Ink 359" o:spid="_x0000_s1026" type="#_x0000_t75" style="position:absolute;margin-left:68.4pt;margin-top:-1.1pt;width:6.5pt;height:2.1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">
                <v:imagedata r:id="rId82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 wp14:anchorId="21DF0335" wp14:editId="3518AC9E">
                <wp:simplePos x="0" y="0"/>
                <wp:positionH relativeFrom="column">
                  <wp:posOffset>883297</wp:posOffset>
                </wp:positionH>
                <wp:positionV relativeFrom="paragraph">
                  <wp:posOffset>-6589</wp:posOffset>
                </wp:positionV>
                <wp:extent cx="20160" cy="76320"/>
                <wp:effectExtent l="38100" t="38100" r="37465" b="38100"/>
                <wp:wrapNone/>
                <wp:docPr id="358" name="Ink 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201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8FDB3" id="Ink 358" o:spid="_x0000_s1026" type="#_x0000_t75" style="position:absolute;margin-left:68.95pt;margin-top:-1.05pt;width:2.85pt;height:7.1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">
                <v:imagedata r:id="rId82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 wp14:anchorId="084B7529" wp14:editId="06C2085C">
                <wp:simplePos x="0" y="0"/>
                <wp:positionH relativeFrom="column">
                  <wp:posOffset>790777</wp:posOffset>
                </wp:positionH>
                <wp:positionV relativeFrom="paragraph">
                  <wp:posOffset>29771</wp:posOffset>
                </wp:positionV>
                <wp:extent cx="58320" cy="3600"/>
                <wp:effectExtent l="38100" t="38100" r="37465" b="34925"/>
                <wp:wrapNone/>
                <wp:docPr id="357" name="Ink 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583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A5D19" id="Ink 357" o:spid="_x0000_s1026" type="#_x0000_t75" style="position:absolute;margin-left:61.9pt;margin-top:1.9pt;width:5.4pt;height:1.3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">
                <v:imagedata r:id="rId82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 wp14:anchorId="49896863" wp14:editId="06A8D47D">
                <wp:simplePos x="0" y="0"/>
                <wp:positionH relativeFrom="column">
                  <wp:posOffset>715177</wp:posOffset>
                </wp:positionH>
                <wp:positionV relativeFrom="paragraph">
                  <wp:posOffset>-109</wp:posOffset>
                </wp:positionV>
                <wp:extent cx="38520" cy="91080"/>
                <wp:effectExtent l="38100" t="38100" r="38100" b="42545"/>
                <wp:wrapNone/>
                <wp:docPr id="356" name="Ink 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385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431C7" id="Ink 356" o:spid="_x0000_s1026" type="#_x0000_t75" style="position:absolute;margin-left:55.65pt;margin-top:-.45pt;width:4.25pt;height:8.1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">
                <v:imagedata r:id="rId82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 wp14:anchorId="5A0E52AF" wp14:editId="2F5A5AE9">
                <wp:simplePos x="0" y="0"/>
                <wp:positionH relativeFrom="column">
                  <wp:posOffset>646057</wp:posOffset>
                </wp:positionH>
                <wp:positionV relativeFrom="paragraph">
                  <wp:posOffset>6731</wp:posOffset>
                </wp:positionV>
                <wp:extent cx="60840" cy="75960"/>
                <wp:effectExtent l="38100" t="38100" r="34925" b="38735"/>
                <wp:wrapNone/>
                <wp:docPr id="355" name="Ink 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608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368A8" id="Ink 355" o:spid="_x0000_s1026" type="#_x0000_t75" style="position:absolute;margin-left:50.5pt;margin-top:.05pt;width:5.75pt;height:7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">
                <v:imagedata r:id="rId83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 wp14:anchorId="03692FD0" wp14:editId="55DE8C06">
                <wp:simplePos x="0" y="0"/>
                <wp:positionH relativeFrom="column">
                  <wp:posOffset>633097</wp:posOffset>
                </wp:positionH>
                <wp:positionV relativeFrom="paragraph">
                  <wp:posOffset>47771</wp:posOffset>
                </wp:positionV>
                <wp:extent cx="1080" cy="1080"/>
                <wp:effectExtent l="38100" t="38100" r="37465" b="37465"/>
                <wp:wrapNone/>
                <wp:docPr id="354" name="Ink 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10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CDA6A7" id="Ink 354" o:spid="_x0000_s1026" type="#_x0000_t75" style="position:absolute;margin-left:49.45pt;margin-top:3.35pt;width:.9pt;height:.9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">
                <v:imagedata r:id="rId83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 wp14:anchorId="0DF9B9F6" wp14:editId="66146500">
                <wp:simplePos x="0" y="0"/>
                <wp:positionH relativeFrom="column">
                  <wp:posOffset>561457</wp:posOffset>
                </wp:positionH>
                <wp:positionV relativeFrom="paragraph">
                  <wp:posOffset>-19909</wp:posOffset>
                </wp:positionV>
                <wp:extent cx="38160" cy="132840"/>
                <wp:effectExtent l="38100" t="38100" r="38100" b="38735"/>
                <wp:wrapNone/>
                <wp:docPr id="353" name="Ink 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381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2F848" id="Ink 353" o:spid="_x0000_s1026" type="#_x0000_t75" style="position:absolute;margin-left:43.6pt;margin-top:-2pt;width:3.9pt;height:11.4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">
                <v:imagedata r:id="rId83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 wp14:anchorId="4505BF4D" wp14:editId="63C5DC0F">
                <wp:simplePos x="0" y="0"/>
                <wp:positionH relativeFrom="column">
                  <wp:posOffset>479377</wp:posOffset>
                </wp:positionH>
                <wp:positionV relativeFrom="paragraph">
                  <wp:posOffset>-14149</wp:posOffset>
                </wp:positionV>
                <wp:extent cx="38160" cy="117720"/>
                <wp:effectExtent l="38100" t="38100" r="38100" b="34925"/>
                <wp:wrapNone/>
                <wp:docPr id="352" name="Ink 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381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9D077" id="Ink 352" o:spid="_x0000_s1026" type="#_x0000_t75" style="position:absolute;margin-left:37.45pt;margin-top:-1.55pt;width:3.9pt;height:10.25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">
                <v:imagedata r:id="rId83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 wp14:anchorId="3FF66C5C" wp14:editId="3494C765">
                <wp:simplePos x="0" y="0"/>
                <wp:positionH relativeFrom="column">
                  <wp:posOffset>421417</wp:posOffset>
                </wp:positionH>
                <wp:positionV relativeFrom="paragraph">
                  <wp:posOffset>5651</wp:posOffset>
                </wp:positionV>
                <wp:extent cx="10800" cy="101880"/>
                <wp:effectExtent l="38100" t="38100" r="46355" b="50800"/>
                <wp:wrapNone/>
                <wp:docPr id="351" name="Ink 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108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73A31" id="Ink 351" o:spid="_x0000_s1026" type="#_x0000_t75" style="position:absolute;margin-left:32.75pt;margin-top:0;width:1.8pt;height:8.9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">
                <v:imagedata r:id="rId83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 wp14:anchorId="50D3D099" wp14:editId="2C933396">
                <wp:simplePos x="0" y="0"/>
                <wp:positionH relativeFrom="column">
                  <wp:posOffset>228817</wp:posOffset>
                </wp:positionH>
                <wp:positionV relativeFrom="paragraph">
                  <wp:posOffset>64331</wp:posOffset>
                </wp:positionV>
                <wp:extent cx="89280" cy="16200"/>
                <wp:effectExtent l="38100" t="38100" r="44450" b="41275"/>
                <wp:wrapNone/>
                <wp:docPr id="350" name="Ink 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892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722336" id="Ink 350" o:spid="_x0000_s1026" type="#_x0000_t75" style="position:absolute;margin-left:17.65pt;margin-top:4.6pt;width:7.9pt;height:2.1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">
                <v:imagedata r:id="rId84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 wp14:anchorId="5CBC8587" wp14:editId="22608EC5">
                <wp:simplePos x="0" y="0"/>
                <wp:positionH relativeFrom="column">
                  <wp:posOffset>128737</wp:posOffset>
                </wp:positionH>
                <wp:positionV relativeFrom="paragraph">
                  <wp:posOffset>251</wp:posOffset>
                </wp:positionV>
                <wp:extent cx="34200" cy="95040"/>
                <wp:effectExtent l="38100" t="38100" r="42545" b="38735"/>
                <wp:wrapNone/>
                <wp:docPr id="349" name="Ink 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342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6DF51" id="Ink 349" o:spid="_x0000_s1026" type="#_x0000_t75" style="position:absolute;margin-left:9.45pt;margin-top:-.4pt;width:3.95pt;height:8.45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">
                <v:imagedata r:id="rId84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 wp14:anchorId="30FA0252" wp14:editId="1960FD46">
                <wp:simplePos x="0" y="0"/>
                <wp:positionH relativeFrom="column">
                  <wp:posOffset>58177</wp:posOffset>
                </wp:positionH>
                <wp:positionV relativeFrom="paragraph">
                  <wp:posOffset>611</wp:posOffset>
                </wp:positionV>
                <wp:extent cx="55800" cy="89640"/>
                <wp:effectExtent l="38100" t="38100" r="40005" b="43815"/>
                <wp:wrapNone/>
                <wp:docPr id="348" name="Ink 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558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28A61" id="Ink 348" o:spid="_x0000_s1026" type="#_x0000_t75" style="position:absolute;margin-left:4.3pt;margin-top:-.4pt;width:5.4pt;height:8.1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">
                <v:imagedata r:id="rId84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 wp14:anchorId="37242E3B" wp14:editId="06C0CFD2">
                <wp:simplePos x="0" y="0"/>
                <wp:positionH relativeFrom="column">
                  <wp:posOffset>-38303</wp:posOffset>
                </wp:positionH>
                <wp:positionV relativeFrom="paragraph">
                  <wp:posOffset>-26389</wp:posOffset>
                </wp:positionV>
                <wp:extent cx="47160" cy="135360"/>
                <wp:effectExtent l="57150" t="38100" r="48260" b="36195"/>
                <wp:wrapNone/>
                <wp:docPr id="347" name="Ink 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471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2331FC" id="Ink 347" o:spid="_x0000_s1026" type="#_x0000_t75" style="position:absolute;margin-left:-3.7pt;margin-top:-2.55pt;width:4.7pt;height:11.6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">
                <v:imagedata r:id="rId84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384F2119" wp14:editId="3AB64EE3">
                <wp:simplePos x="0" y="0"/>
                <wp:positionH relativeFrom="column">
                  <wp:posOffset>2408617</wp:posOffset>
                </wp:positionH>
                <wp:positionV relativeFrom="paragraph">
                  <wp:posOffset>11615</wp:posOffset>
                </wp:positionV>
                <wp:extent cx="8640" cy="2520"/>
                <wp:effectExtent l="57150" t="57150" r="48895" b="55245"/>
                <wp:wrapNone/>
                <wp:docPr id="286" name="Ink 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86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4416DC" id="Ink 286" o:spid="_x0000_s1026" type="#_x0000_t75" style="position:absolute;margin-left:188.65pt;margin-top:-.2pt;width:2.7pt;height:2.45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">
                <v:imagedata r:id="rId84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7875FFFD" wp14:editId="3300A408">
                <wp:simplePos x="0" y="0"/>
                <wp:positionH relativeFrom="column">
                  <wp:posOffset>2050417</wp:posOffset>
                </wp:positionH>
                <wp:positionV relativeFrom="paragraph">
                  <wp:posOffset>53375</wp:posOffset>
                </wp:positionV>
                <wp:extent cx="360" cy="360"/>
                <wp:effectExtent l="57150" t="57150" r="57150" b="5715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77CFA" id="Ink 283" o:spid="_x0000_s1026" type="#_x0000_t75" style="position:absolute;margin-left:160.5pt;margin-top:3.25pt;width:1.95pt;height:1.9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">
                <v:imagedata r:id="rId85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29751934" wp14:editId="4C678FC1">
                <wp:simplePos x="0" y="0"/>
                <wp:positionH relativeFrom="column">
                  <wp:posOffset>1808137</wp:posOffset>
                </wp:positionH>
                <wp:positionV relativeFrom="paragraph">
                  <wp:posOffset>42935</wp:posOffset>
                </wp:positionV>
                <wp:extent cx="360" cy="360"/>
                <wp:effectExtent l="57150" t="57150" r="57150" b="57150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C5B346" id="Ink 279" o:spid="_x0000_s1026" type="#_x0000_t75" style="position:absolute;margin-left:141.4pt;margin-top:2.45pt;width:1.95pt;height:1.9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">
                <v:imagedata r:id="rId853" o:title=""/>
              </v:shape>
            </w:pict>
          </mc:Fallback>
        </mc:AlternateContent>
      </w:r>
    </w:p>
    <w:p w14:paraId="148017EB" w14:textId="2BEB0551" w:rsidR="000C38E1" w:rsidRDefault="001D746F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 wp14:anchorId="7237CC8A" wp14:editId="7434209D">
                <wp:simplePos x="0" y="0"/>
                <wp:positionH relativeFrom="column">
                  <wp:posOffset>3733787</wp:posOffset>
                </wp:positionH>
                <wp:positionV relativeFrom="paragraph">
                  <wp:posOffset>7580</wp:posOffset>
                </wp:positionV>
                <wp:extent cx="15840" cy="15480"/>
                <wp:effectExtent l="38100" t="38100" r="41910" b="41910"/>
                <wp:wrapNone/>
                <wp:docPr id="857" name="Ink 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158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F2BB5" id="Ink 857" o:spid="_x0000_s1026" type="#_x0000_t75" style="position:absolute;margin-left:293.55pt;margin-top:.3pt;width:2pt;height:1.95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">
                <v:imagedata r:id="rId85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 wp14:anchorId="0E66396A" wp14:editId="08FDF013">
                <wp:simplePos x="0" y="0"/>
                <wp:positionH relativeFrom="column">
                  <wp:posOffset>3606347</wp:posOffset>
                </wp:positionH>
                <wp:positionV relativeFrom="paragraph">
                  <wp:posOffset>41420</wp:posOffset>
                </wp:positionV>
                <wp:extent cx="23400" cy="37440"/>
                <wp:effectExtent l="38100" t="38100" r="34290" b="39370"/>
                <wp:wrapNone/>
                <wp:docPr id="853" name="Ink 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2340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D1B59E" id="Ink 853" o:spid="_x0000_s1026" type="#_x0000_t75" style="position:absolute;margin-left:283.5pt;margin-top:2.95pt;width:2.65pt;height:3.7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">
                <v:imagedata r:id="rId85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 wp14:anchorId="672EE984" wp14:editId="3D7601BB">
                <wp:simplePos x="0" y="0"/>
                <wp:positionH relativeFrom="column">
                  <wp:posOffset>2273617</wp:posOffset>
                </wp:positionH>
                <wp:positionV relativeFrom="paragraph">
                  <wp:posOffset>161492</wp:posOffset>
                </wp:positionV>
                <wp:extent cx="7560" cy="6120"/>
                <wp:effectExtent l="38100" t="38100" r="31115" b="32385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75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4F1F56" id="Ink 403" o:spid="_x0000_s1026" type="#_x0000_t75" style="position:absolute;margin-left:178.5pt;margin-top:12.3pt;width:1.5pt;height:1.3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">
                <v:imagedata r:id="rId85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 wp14:anchorId="4F2A2427" wp14:editId="0905BC47">
                <wp:simplePos x="0" y="0"/>
                <wp:positionH relativeFrom="column">
                  <wp:posOffset>2039257</wp:posOffset>
                </wp:positionH>
                <wp:positionV relativeFrom="paragraph">
                  <wp:posOffset>179132</wp:posOffset>
                </wp:positionV>
                <wp:extent cx="91800" cy="69840"/>
                <wp:effectExtent l="57150" t="38100" r="41910" b="45085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918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ADA40" id="Ink 399" o:spid="_x0000_s1026" type="#_x0000_t75" style="position:absolute;margin-left:159.9pt;margin-top:13.6pt;width:8.4pt;height:6.7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">
                <v:imagedata r:id="rId86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 wp14:anchorId="2C99DFA0" wp14:editId="64A4A3EA">
                <wp:simplePos x="0" y="0"/>
                <wp:positionH relativeFrom="column">
                  <wp:posOffset>1514017</wp:posOffset>
                </wp:positionH>
                <wp:positionV relativeFrom="paragraph">
                  <wp:posOffset>111812</wp:posOffset>
                </wp:positionV>
                <wp:extent cx="228960" cy="131760"/>
                <wp:effectExtent l="38100" t="38100" r="38100" b="4000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2289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BF24F" id="Ink 395" o:spid="_x0000_s1026" type="#_x0000_t75" style="position:absolute;margin-left:118.8pt;margin-top:8.25pt;width:19.2pt;height:11.4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">
                <v:imagedata r:id="rId86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 wp14:anchorId="0E507B8E" wp14:editId="5603B339">
                <wp:simplePos x="0" y="0"/>
                <wp:positionH relativeFrom="column">
                  <wp:posOffset>1562617</wp:posOffset>
                </wp:positionH>
                <wp:positionV relativeFrom="paragraph">
                  <wp:posOffset>108212</wp:posOffset>
                </wp:positionV>
                <wp:extent cx="17280" cy="155520"/>
                <wp:effectExtent l="38100" t="38100" r="40005" b="35560"/>
                <wp:wrapNone/>
                <wp:docPr id="394" name="Ink 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172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20163" id="Ink 394" o:spid="_x0000_s1026" type="#_x0000_t75" style="position:absolute;margin-left:122.55pt;margin-top:8.05pt;width:2.45pt;height:13.2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">
                <v:imagedata r:id="rId86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 wp14:anchorId="7FEFC97F" wp14:editId="6AD0822E">
                <wp:simplePos x="0" y="0"/>
                <wp:positionH relativeFrom="column">
                  <wp:posOffset>1533817</wp:posOffset>
                </wp:positionH>
                <wp:positionV relativeFrom="paragraph">
                  <wp:posOffset>118292</wp:posOffset>
                </wp:positionV>
                <wp:extent cx="2880" cy="8280"/>
                <wp:effectExtent l="38100" t="38100" r="35560" b="48895"/>
                <wp:wrapNone/>
                <wp:docPr id="393" name="Ink 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28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B89B0" id="Ink 393" o:spid="_x0000_s1026" type="#_x0000_t75" style="position:absolute;margin-left:120.25pt;margin-top:8.8pt;width:1.2pt;height:1.5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">
                <v:imagedata r:id="rId86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 wp14:anchorId="26E0147D" wp14:editId="00587A68">
                <wp:simplePos x="0" y="0"/>
                <wp:positionH relativeFrom="column">
                  <wp:posOffset>1019737</wp:posOffset>
                </wp:positionH>
                <wp:positionV relativeFrom="paragraph">
                  <wp:posOffset>151772</wp:posOffset>
                </wp:positionV>
                <wp:extent cx="171720" cy="108720"/>
                <wp:effectExtent l="38100" t="38100" r="38100" b="43815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1717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37A673" id="Ink 391" o:spid="_x0000_s1026" type="#_x0000_t75" style="position:absolute;margin-left:79.95pt;margin-top:11.35pt;width:14.45pt;height:9.7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">
                <v:imagedata r:id="rId86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 wp14:anchorId="6DDE0102" wp14:editId="5B8946F9">
                <wp:simplePos x="0" y="0"/>
                <wp:positionH relativeFrom="column">
                  <wp:posOffset>1090297</wp:posOffset>
                </wp:positionH>
                <wp:positionV relativeFrom="paragraph">
                  <wp:posOffset>-14599</wp:posOffset>
                </wp:positionV>
                <wp:extent cx="38880" cy="50760"/>
                <wp:effectExtent l="38100" t="38100" r="37465" b="45085"/>
                <wp:wrapNone/>
                <wp:docPr id="374" name="Ink 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3888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4EC48" id="Ink 374" o:spid="_x0000_s1026" type="#_x0000_t75" style="position:absolute;margin-left:85.4pt;margin-top:-1.6pt;width:4.05pt;height:5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">
                <v:imagedata r:id="rId87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 wp14:anchorId="00B5F722" wp14:editId="6D43539C">
                <wp:simplePos x="0" y="0"/>
                <wp:positionH relativeFrom="column">
                  <wp:posOffset>988057</wp:posOffset>
                </wp:positionH>
                <wp:positionV relativeFrom="paragraph">
                  <wp:posOffset>13121</wp:posOffset>
                </wp:positionV>
                <wp:extent cx="23040" cy="6480"/>
                <wp:effectExtent l="38100" t="19050" r="34290" b="50800"/>
                <wp:wrapNone/>
                <wp:docPr id="373" name="Ink 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230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B225C7" id="Ink 373" o:spid="_x0000_s1026" type="#_x0000_t75" style="position:absolute;margin-left:77.35pt;margin-top:.7pt;width:2.7pt;height:1.4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">
                <v:imagedata r:id="rId87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 wp14:anchorId="71802504" wp14:editId="4DA8A2E2">
                <wp:simplePos x="0" y="0"/>
                <wp:positionH relativeFrom="column">
                  <wp:posOffset>907057</wp:posOffset>
                </wp:positionH>
                <wp:positionV relativeFrom="paragraph">
                  <wp:posOffset>-14599</wp:posOffset>
                </wp:positionV>
                <wp:extent cx="17280" cy="64800"/>
                <wp:effectExtent l="38100" t="38100" r="40005" b="49530"/>
                <wp:wrapNone/>
                <wp:docPr id="371" name="Ink 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172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79C0B2" id="Ink 371" o:spid="_x0000_s1026" type="#_x0000_t75" style="position:absolute;margin-left:70.8pt;margin-top:-1.65pt;width:2.5pt;height:6.0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">
                <v:imagedata r:id="rId87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 wp14:anchorId="23C84A6C" wp14:editId="7A2AFCAE">
                <wp:simplePos x="0" y="0"/>
                <wp:positionH relativeFrom="column">
                  <wp:posOffset>859897</wp:posOffset>
                </wp:positionH>
                <wp:positionV relativeFrom="paragraph">
                  <wp:posOffset>-11719</wp:posOffset>
                </wp:positionV>
                <wp:extent cx="28440" cy="70920"/>
                <wp:effectExtent l="38100" t="38100" r="48260" b="43815"/>
                <wp:wrapNone/>
                <wp:docPr id="370" name="Ink 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6">
                      <w14:nvContentPartPr>
                        <w14:cNvContentPartPr/>
                      </w14:nvContentPartPr>
                      <w14:xfrm>
                        <a:off x="0" y="0"/>
                        <a:ext cx="284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EBBFB" id="Ink 370" o:spid="_x0000_s1026" type="#_x0000_t75" style="position:absolute;margin-left:67.35pt;margin-top:-1.25pt;width:3.2pt;height:6.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">
                <v:imagedata r:id="rId87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 wp14:anchorId="371EB1D9" wp14:editId="3CC883BB">
                <wp:simplePos x="0" y="0"/>
                <wp:positionH relativeFrom="column">
                  <wp:posOffset>714817</wp:posOffset>
                </wp:positionH>
                <wp:positionV relativeFrom="paragraph">
                  <wp:posOffset>7721</wp:posOffset>
                </wp:positionV>
                <wp:extent cx="59760" cy="86040"/>
                <wp:effectExtent l="38100" t="38100" r="35560" b="47625"/>
                <wp:wrapNone/>
                <wp:docPr id="369" name="Ink 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8">
                      <w14:nvContentPartPr>
                        <w14:cNvContentPartPr/>
                      </w14:nvContentPartPr>
                      <w14:xfrm>
                        <a:off x="0" y="0"/>
                        <a:ext cx="597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6A55F" id="Ink 369" o:spid="_x0000_s1026" type="#_x0000_t75" style="position:absolute;margin-left:55.95pt;margin-top:0;width:5.65pt;height:8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">
                <v:imagedata r:id="rId87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 wp14:anchorId="1CC4EFE7" wp14:editId="3B87A8FC">
                <wp:simplePos x="0" y="0"/>
                <wp:positionH relativeFrom="column">
                  <wp:posOffset>642097</wp:posOffset>
                </wp:positionH>
                <wp:positionV relativeFrom="paragraph">
                  <wp:posOffset>28601</wp:posOffset>
                </wp:positionV>
                <wp:extent cx="32760" cy="75240"/>
                <wp:effectExtent l="38100" t="38100" r="43815" b="39370"/>
                <wp:wrapNone/>
                <wp:docPr id="368" name="Ink 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327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5D041D" id="Ink 368" o:spid="_x0000_s1026" type="#_x0000_t75" style="position:absolute;margin-left:49.9pt;margin-top:1.75pt;width:4pt;height:7.1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">
                <v:imagedata r:id="rId88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 wp14:anchorId="08EE44A6" wp14:editId="7F398966">
                <wp:simplePos x="0" y="0"/>
                <wp:positionH relativeFrom="column">
                  <wp:posOffset>481537</wp:posOffset>
                </wp:positionH>
                <wp:positionV relativeFrom="paragraph">
                  <wp:posOffset>3401</wp:posOffset>
                </wp:positionV>
                <wp:extent cx="26640" cy="125640"/>
                <wp:effectExtent l="38100" t="38100" r="50165" b="46355"/>
                <wp:wrapNone/>
                <wp:docPr id="367" name="Ink 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266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AD7CF" id="Ink 367" o:spid="_x0000_s1026" type="#_x0000_t75" style="position:absolute;margin-left:37.3pt;margin-top:-.25pt;width:3.3pt;height:10.9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">
                <v:imagedata r:id="rId883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 wp14:anchorId="41BC7324" wp14:editId="1A57FD94">
                <wp:simplePos x="0" y="0"/>
                <wp:positionH relativeFrom="column">
                  <wp:posOffset>300097</wp:posOffset>
                </wp:positionH>
                <wp:positionV relativeFrom="paragraph">
                  <wp:posOffset>67121</wp:posOffset>
                </wp:positionV>
                <wp:extent cx="42840" cy="3600"/>
                <wp:effectExtent l="38100" t="38100" r="33655" b="34925"/>
                <wp:wrapNone/>
                <wp:docPr id="366" name="Ink 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428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68692D" id="Ink 366" o:spid="_x0000_s1026" type="#_x0000_t75" style="position:absolute;margin-left:23.2pt;margin-top:4.8pt;width:4.3pt;height:1.4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">
                <v:imagedata r:id="rId885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 wp14:anchorId="40D2F9AB" wp14:editId="5F56CD01">
                <wp:simplePos x="0" y="0"/>
                <wp:positionH relativeFrom="column">
                  <wp:posOffset>260137</wp:posOffset>
                </wp:positionH>
                <wp:positionV relativeFrom="paragraph">
                  <wp:posOffset>33281</wp:posOffset>
                </wp:positionV>
                <wp:extent cx="72360" cy="15120"/>
                <wp:effectExtent l="38100" t="38100" r="42545" b="42545"/>
                <wp:wrapNone/>
                <wp:docPr id="365" name="Ink 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723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640B4" id="Ink 365" o:spid="_x0000_s1026" type="#_x0000_t75" style="position:absolute;margin-left:20.15pt;margin-top:2.2pt;width:6.5pt;height:2.1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">
                <v:imagedata r:id="rId887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 wp14:anchorId="3D9EDCB0" wp14:editId="1A19E6CB">
                <wp:simplePos x="0" y="0"/>
                <wp:positionH relativeFrom="column">
                  <wp:posOffset>136657</wp:posOffset>
                </wp:positionH>
                <wp:positionV relativeFrom="paragraph">
                  <wp:posOffset>18161</wp:posOffset>
                </wp:positionV>
                <wp:extent cx="27000" cy="89280"/>
                <wp:effectExtent l="38100" t="38100" r="49530" b="44450"/>
                <wp:wrapNone/>
                <wp:docPr id="364" name="Ink 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270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EFCDA6" id="Ink 364" o:spid="_x0000_s1026" type="#_x0000_t75" style="position:absolute;margin-left:10.1pt;margin-top:.95pt;width:3.35pt;height:8.1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">
                <v:imagedata r:id="rId889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 wp14:anchorId="7B720E9E" wp14:editId="74C73C4A">
                <wp:simplePos x="0" y="0"/>
                <wp:positionH relativeFrom="column">
                  <wp:posOffset>57457</wp:posOffset>
                </wp:positionH>
                <wp:positionV relativeFrom="paragraph">
                  <wp:posOffset>18521</wp:posOffset>
                </wp:positionV>
                <wp:extent cx="70200" cy="80640"/>
                <wp:effectExtent l="38100" t="19050" r="44450" b="53340"/>
                <wp:wrapNone/>
                <wp:docPr id="363" name="Ink 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702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76AB0" id="Ink 363" o:spid="_x0000_s1026" type="#_x0000_t75" style="position:absolute;margin-left:4.15pt;margin-top:.9pt;width:6.5pt;height:7.4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">
                <v:imagedata r:id="rId891" o:title=""/>
              </v:shape>
            </w:pict>
          </mc:Fallback>
        </mc:AlternateContent>
      </w:r>
    </w:p>
    <w:p w14:paraId="148017EC" w14:textId="37D1B943" w:rsidR="000C38E1" w:rsidRDefault="00A05303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 wp14:anchorId="03BD0F11" wp14:editId="50C5CC70">
                <wp:simplePos x="0" y="0"/>
                <wp:positionH relativeFrom="column">
                  <wp:posOffset>1789057</wp:posOffset>
                </wp:positionH>
                <wp:positionV relativeFrom="paragraph">
                  <wp:posOffset>208837</wp:posOffset>
                </wp:positionV>
                <wp:extent cx="68760" cy="7920"/>
                <wp:effectExtent l="38100" t="38100" r="45720" b="49530"/>
                <wp:wrapNone/>
                <wp:docPr id="424" name="Ink 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687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BE3552" id="Ink 424" o:spid="_x0000_s1026" type="#_x0000_t75" style="position:absolute;margin-left:140.5pt;margin-top:15.9pt;width:6.25pt;height:1.55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">
                <v:imagedata r:id="rId89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 wp14:anchorId="08FDF4B8" wp14:editId="7B515BFE">
                <wp:simplePos x="0" y="0"/>
                <wp:positionH relativeFrom="column">
                  <wp:posOffset>-100223</wp:posOffset>
                </wp:positionH>
                <wp:positionV relativeFrom="paragraph">
                  <wp:posOffset>199837</wp:posOffset>
                </wp:positionV>
                <wp:extent cx="76320" cy="99720"/>
                <wp:effectExtent l="38100" t="38100" r="38100" b="5270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763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7C4DF8" id="Ink 406" o:spid="_x0000_s1026" type="#_x0000_t75" style="position:absolute;margin-left:-8.3pt;margin-top:15.15pt;width:6.9pt;height:9.2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">
                <v:imagedata r:id="rId89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 wp14:anchorId="718BEB7C" wp14:editId="367B6423">
                <wp:simplePos x="0" y="0"/>
                <wp:positionH relativeFrom="column">
                  <wp:posOffset>2316097</wp:posOffset>
                </wp:positionH>
                <wp:positionV relativeFrom="paragraph">
                  <wp:posOffset>-41003</wp:posOffset>
                </wp:positionV>
                <wp:extent cx="32760" cy="86760"/>
                <wp:effectExtent l="38100" t="38100" r="43815" b="46990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327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14C42" id="Ink 404" o:spid="_x0000_s1026" type="#_x0000_t75" style="position:absolute;margin-left:181.85pt;margin-top:-3.6pt;width:3.8pt;height:7.7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">
                <v:imagedata r:id="rId89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 wp14:anchorId="724CD49A" wp14:editId="269947B6">
                <wp:simplePos x="0" y="0"/>
                <wp:positionH relativeFrom="column">
                  <wp:posOffset>2244457</wp:posOffset>
                </wp:positionH>
                <wp:positionV relativeFrom="paragraph">
                  <wp:posOffset>-20483</wp:posOffset>
                </wp:positionV>
                <wp:extent cx="16920" cy="61920"/>
                <wp:effectExtent l="38100" t="38100" r="40640" b="33655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1692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ECBCB3" id="Ink 402" o:spid="_x0000_s1026" type="#_x0000_t75" style="position:absolute;margin-left:176.1pt;margin-top:-1.95pt;width:2.45pt;height:5.8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">
                <v:imagedata r:id="rId89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 wp14:anchorId="07028580" wp14:editId="6FD70807">
                <wp:simplePos x="0" y="0"/>
                <wp:positionH relativeFrom="column">
                  <wp:posOffset>2174257</wp:posOffset>
                </wp:positionH>
                <wp:positionV relativeFrom="paragraph">
                  <wp:posOffset>-34883</wp:posOffset>
                </wp:positionV>
                <wp:extent cx="52200" cy="77040"/>
                <wp:effectExtent l="38100" t="38100" r="43180" b="37465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5220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63ADE" id="Ink 401" o:spid="_x0000_s1026" type="#_x0000_t75" style="position:absolute;margin-left:170.65pt;margin-top:-3.1pt;width:5pt;height:6.9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">
                <v:imagedata r:id="rId90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 wp14:anchorId="42372A57" wp14:editId="2DBEF62A">
                <wp:simplePos x="0" y="0"/>
                <wp:positionH relativeFrom="column">
                  <wp:posOffset>2177857</wp:posOffset>
                </wp:positionH>
                <wp:positionV relativeFrom="paragraph">
                  <wp:posOffset>-27683</wp:posOffset>
                </wp:positionV>
                <wp:extent cx="26640" cy="63000"/>
                <wp:effectExtent l="38100" t="38100" r="50165" b="51435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266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B68FB1" id="Ink 400" o:spid="_x0000_s1026" type="#_x0000_t75" style="position:absolute;margin-left:171.15pt;margin-top:-2.65pt;width:3pt;height:5.8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">
                <v:imagedata r:id="rId90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 wp14:anchorId="2B3BBADF" wp14:editId="1C56FEAC">
                <wp:simplePos x="0" y="0"/>
                <wp:positionH relativeFrom="column">
                  <wp:posOffset>1985257</wp:posOffset>
                </wp:positionH>
                <wp:positionV relativeFrom="paragraph">
                  <wp:posOffset>11197</wp:posOffset>
                </wp:positionV>
                <wp:extent cx="55800" cy="6120"/>
                <wp:effectExtent l="38100" t="19050" r="40005" b="5143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558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6B7BF" id="Ink 398" o:spid="_x0000_s1026" type="#_x0000_t75" style="position:absolute;margin-left:155.95pt;margin-top:.25pt;width:5.3pt;height:1.6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">
                <v:imagedata r:id="rId90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 wp14:anchorId="0A299870" wp14:editId="452A680E">
                <wp:simplePos x="0" y="0"/>
                <wp:positionH relativeFrom="column">
                  <wp:posOffset>1932337</wp:posOffset>
                </wp:positionH>
                <wp:positionV relativeFrom="paragraph">
                  <wp:posOffset>-28763</wp:posOffset>
                </wp:positionV>
                <wp:extent cx="31680" cy="81360"/>
                <wp:effectExtent l="38100" t="19050" r="45085" b="52070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3168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DFFC0F" id="Ink 397" o:spid="_x0000_s1026" type="#_x0000_t75" style="position:absolute;margin-left:151.4pt;margin-top:-2.8pt;width:3.7pt;height:7.4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">
                <v:imagedata r:id="rId90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 wp14:anchorId="23D183B5" wp14:editId="73A9E147">
                <wp:simplePos x="0" y="0"/>
                <wp:positionH relativeFrom="column">
                  <wp:posOffset>1881217</wp:posOffset>
                </wp:positionH>
                <wp:positionV relativeFrom="paragraph">
                  <wp:posOffset>-36323</wp:posOffset>
                </wp:positionV>
                <wp:extent cx="49680" cy="85680"/>
                <wp:effectExtent l="38100" t="38100" r="45720" b="48260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496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8B378F" id="Ink 396" o:spid="_x0000_s1026" type="#_x0000_t75" style="position:absolute;margin-left:147.6pt;margin-top:-3.3pt;width:5.15pt;height:7.7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">
                <v:imagedata r:id="rId90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 wp14:anchorId="558EFD3D" wp14:editId="420ADC8E">
                <wp:simplePos x="0" y="0"/>
                <wp:positionH relativeFrom="column">
                  <wp:posOffset>1304497</wp:posOffset>
                </wp:positionH>
                <wp:positionV relativeFrom="paragraph">
                  <wp:posOffset>-26243</wp:posOffset>
                </wp:positionV>
                <wp:extent cx="147240" cy="67680"/>
                <wp:effectExtent l="38100" t="38100" r="43815" b="46990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14724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2E56E9" id="Ink 392" o:spid="_x0000_s1026" type="#_x0000_t75" style="position:absolute;margin-left:102.05pt;margin-top:-2.7pt;width:12.75pt;height:6.8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">
                <v:imagedata r:id="rId91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 wp14:anchorId="080F62B5" wp14:editId="279302B2">
                <wp:simplePos x="0" y="0"/>
                <wp:positionH relativeFrom="column">
                  <wp:posOffset>939457</wp:posOffset>
                </wp:positionH>
                <wp:positionV relativeFrom="paragraph">
                  <wp:posOffset>-14723</wp:posOffset>
                </wp:positionV>
                <wp:extent cx="50760" cy="55800"/>
                <wp:effectExtent l="57150" t="38100" r="45085" b="4000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5076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58E8E" id="Ink 390" o:spid="_x0000_s1026" type="#_x0000_t75" style="position:absolute;margin-left:73.3pt;margin-top:-1.55pt;width:5.1pt;height:5.5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">
                <v:imagedata r:id="rId91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 wp14:anchorId="04FC021E" wp14:editId="1B134AF4">
                <wp:simplePos x="0" y="0"/>
                <wp:positionH relativeFrom="column">
                  <wp:posOffset>753337</wp:posOffset>
                </wp:positionH>
                <wp:positionV relativeFrom="paragraph">
                  <wp:posOffset>2197</wp:posOffset>
                </wp:positionV>
                <wp:extent cx="160920" cy="43560"/>
                <wp:effectExtent l="38100" t="57150" r="48895" b="52070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16092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89531" id="Ink 389" o:spid="_x0000_s1026" type="#_x0000_t75" style="position:absolute;margin-left:58.65pt;margin-top:-.55pt;width:13.7pt;height:4.9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">
                <v:imagedata r:id="rId91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 wp14:anchorId="27E1C2DF" wp14:editId="56BB297D">
                <wp:simplePos x="0" y="0"/>
                <wp:positionH relativeFrom="column">
                  <wp:posOffset>799057</wp:posOffset>
                </wp:positionH>
                <wp:positionV relativeFrom="paragraph">
                  <wp:posOffset>-79883</wp:posOffset>
                </wp:positionV>
                <wp:extent cx="74160" cy="158040"/>
                <wp:effectExtent l="19050" t="38100" r="40640" b="5207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741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0DCFC" id="Ink 388" o:spid="_x0000_s1026" type="#_x0000_t75" style="position:absolute;margin-left:62.15pt;margin-top:-6.9pt;width:7.2pt;height:13.6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">
                <v:imagedata r:id="rId91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 wp14:anchorId="58387EFD" wp14:editId="2A64E91C">
                <wp:simplePos x="0" y="0"/>
                <wp:positionH relativeFrom="column">
                  <wp:posOffset>615097</wp:posOffset>
                </wp:positionH>
                <wp:positionV relativeFrom="paragraph">
                  <wp:posOffset>14797</wp:posOffset>
                </wp:positionV>
                <wp:extent cx="41040" cy="50040"/>
                <wp:effectExtent l="38100" t="38100" r="54610" b="4572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4104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A5924B" id="Ink 387" o:spid="_x0000_s1026" type="#_x0000_t75" style="position:absolute;margin-left:47.7pt;margin-top:.65pt;width:4.65pt;height:5.2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">
                <v:imagedata r:id="rId91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 wp14:anchorId="26F3A0A6" wp14:editId="6B93E974">
                <wp:simplePos x="0" y="0"/>
                <wp:positionH relativeFrom="column">
                  <wp:posOffset>530137</wp:posOffset>
                </wp:positionH>
                <wp:positionV relativeFrom="paragraph">
                  <wp:posOffset>43237</wp:posOffset>
                </wp:positionV>
                <wp:extent cx="52200" cy="38160"/>
                <wp:effectExtent l="38100" t="38100" r="43180" b="38100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5220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54E45" id="Ink 386" o:spid="_x0000_s1026" type="#_x0000_t75" style="position:absolute;margin-left:41.2pt;margin-top:2.9pt;width:5.15pt;height:4.1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">
                <v:imagedata r:id="rId92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 wp14:anchorId="21D3D3CE" wp14:editId="74CD89F5">
                <wp:simplePos x="0" y="0"/>
                <wp:positionH relativeFrom="column">
                  <wp:posOffset>445177</wp:posOffset>
                </wp:positionH>
                <wp:positionV relativeFrom="paragraph">
                  <wp:posOffset>29917</wp:posOffset>
                </wp:positionV>
                <wp:extent cx="51840" cy="52560"/>
                <wp:effectExtent l="57150" t="38100" r="43815" b="4318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5184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2C85E" id="Ink 385" o:spid="_x0000_s1026" type="#_x0000_t75" style="position:absolute;margin-left:34.4pt;margin-top:1.75pt;width:5.55pt;height:5.2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">
                <v:imagedata r:id="rId92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 wp14:anchorId="2A3FF3B4" wp14:editId="16D3F238">
                <wp:simplePos x="0" y="0"/>
                <wp:positionH relativeFrom="column">
                  <wp:posOffset>232417</wp:posOffset>
                </wp:positionH>
                <wp:positionV relativeFrom="paragraph">
                  <wp:posOffset>28837</wp:posOffset>
                </wp:positionV>
                <wp:extent cx="91800" cy="78480"/>
                <wp:effectExtent l="38100" t="38100" r="41910" b="3619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918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35910" id="Ink 384" o:spid="_x0000_s1026" type="#_x0000_t75" style="position:absolute;margin-left:17.9pt;margin-top:1.7pt;width:8.3pt;height:7.3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">
                <v:imagedata r:id="rId92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 wp14:anchorId="5FDDA788" wp14:editId="5EB261D1">
                <wp:simplePos x="0" y="0"/>
                <wp:positionH relativeFrom="column">
                  <wp:posOffset>256537</wp:posOffset>
                </wp:positionH>
                <wp:positionV relativeFrom="paragraph">
                  <wp:posOffset>-15083</wp:posOffset>
                </wp:positionV>
                <wp:extent cx="17280" cy="115560"/>
                <wp:effectExtent l="38100" t="38100" r="40005" b="37465"/>
                <wp:wrapNone/>
                <wp:docPr id="383" name="Ink 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172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4086E" id="Ink 383" o:spid="_x0000_s1026" type="#_x0000_t75" style="position:absolute;margin-left:19.75pt;margin-top:-1.75pt;width:2.4pt;height:10.15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">
                <v:imagedata r:id="rId92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 wp14:anchorId="1442D5A6" wp14:editId="18C90C81">
                <wp:simplePos x="0" y="0"/>
                <wp:positionH relativeFrom="column">
                  <wp:posOffset>185617</wp:posOffset>
                </wp:positionH>
                <wp:positionV relativeFrom="paragraph">
                  <wp:posOffset>42517</wp:posOffset>
                </wp:positionV>
                <wp:extent cx="18720" cy="35640"/>
                <wp:effectExtent l="38100" t="38100" r="38735" b="40640"/>
                <wp:wrapNone/>
                <wp:docPr id="382" name="Ink 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187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23B96F" id="Ink 382" o:spid="_x0000_s1026" type="#_x0000_t75" style="position:absolute;margin-left:14.05pt;margin-top:3pt;width:2.75pt;height:3.85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">
                <v:imagedata r:id="rId929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 wp14:anchorId="22855E81" wp14:editId="65D80A8F">
                <wp:simplePos x="0" y="0"/>
                <wp:positionH relativeFrom="column">
                  <wp:posOffset>39457</wp:posOffset>
                </wp:positionH>
                <wp:positionV relativeFrom="paragraph">
                  <wp:posOffset>39637</wp:posOffset>
                </wp:positionV>
                <wp:extent cx="109080" cy="72720"/>
                <wp:effectExtent l="38100" t="38100" r="24765" b="41910"/>
                <wp:wrapNone/>
                <wp:docPr id="381" name="Ink 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1090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A7179F" id="Ink 381" o:spid="_x0000_s1026" type="#_x0000_t75" style="position:absolute;margin-left:2.4pt;margin-top:2.7pt;width:9.8pt;height:6.8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">
                <v:imagedata r:id="rId931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 wp14:anchorId="63EC485B" wp14:editId="22C7CDCA">
                <wp:simplePos x="0" y="0"/>
                <wp:positionH relativeFrom="column">
                  <wp:posOffset>-316223</wp:posOffset>
                </wp:positionH>
                <wp:positionV relativeFrom="paragraph">
                  <wp:posOffset>-10043</wp:posOffset>
                </wp:positionV>
                <wp:extent cx="235080" cy="138960"/>
                <wp:effectExtent l="19050" t="38100" r="50800" b="52070"/>
                <wp:wrapNone/>
                <wp:docPr id="380" name="Ink 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2350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6C789" id="Ink 380" o:spid="_x0000_s1026" type="#_x0000_t75" style="position:absolute;margin-left:-25.3pt;margin-top:-1.35pt;width:19.4pt;height:12.05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">
                <v:imagedata r:id="rId933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 wp14:anchorId="054EDBAF" wp14:editId="46B50897">
                <wp:simplePos x="0" y="0"/>
                <wp:positionH relativeFrom="column">
                  <wp:posOffset>-271583</wp:posOffset>
                </wp:positionH>
                <wp:positionV relativeFrom="paragraph">
                  <wp:posOffset>29557</wp:posOffset>
                </wp:positionV>
                <wp:extent cx="18720" cy="101160"/>
                <wp:effectExtent l="57150" t="38100" r="38735" b="51435"/>
                <wp:wrapNone/>
                <wp:docPr id="379" name="Ink 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187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F2058" id="Ink 379" o:spid="_x0000_s1026" type="#_x0000_t75" style="position:absolute;margin-left:-22.05pt;margin-top:1.95pt;width:2.5pt;height:8.8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">
                <v:imagedata r:id="rId935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 wp14:anchorId="6F8EF62C" wp14:editId="4FEC522C">
                <wp:simplePos x="0" y="0"/>
                <wp:positionH relativeFrom="column">
                  <wp:posOffset>-417743</wp:posOffset>
                </wp:positionH>
                <wp:positionV relativeFrom="paragraph">
                  <wp:posOffset>47197</wp:posOffset>
                </wp:positionV>
                <wp:extent cx="83880" cy="59400"/>
                <wp:effectExtent l="19050" t="38100" r="49530" b="36195"/>
                <wp:wrapNone/>
                <wp:docPr id="378" name="Ink 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838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FAF520" id="Ink 378" o:spid="_x0000_s1026" type="#_x0000_t75" style="position:absolute;margin-left:-33.35pt;margin-top:3.35pt;width:7.35pt;height:5.4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">
                <v:imagedata r:id="rId937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 wp14:anchorId="76C65A5E" wp14:editId="2CFA8AC8">
                <wp:simplePos x="0" y="0"/>
                <wp:positionH relativeFrom="column">
                  <wp:posOffset>-385703</wp:posOffset>
                </wp:positionH>
                <wp:positionV relativeFrom="paragraph">
                  <wp:posOffset>30637</wp:posOffset>
                </wp:positionV>
                <wp:extent cx="32760" cy="104400"/>
                <wp:effectExtent l="38100" t="38100" r="43815" b="48260"/>
                <wp:wrapNone/>
                <wp:docPr id="377" name="Ink 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327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04325D" id="Ink 377" o:spid="_x0000_s1026" type="#_x0000_t75" style="position:absolute;margin-left:-30.8pt;margin-top:1.9pt;width:3.6pt;height:9.2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">
                <v:imagedata r:id="rId939" o:title=""/>
              </v:shape>
            </w:pict>
          </mc:Fallback>
        </mc:AlternateContent>
      </w:r>
    </w:p>
    <w:p w14:paraId="148017ED" w14:textId="0A17E1DC" w:rsidR="000C38E1" w:rsidRDefault="001D746F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 wp14:anchorId="51406088" wp14:editId="77B23E39">
                <wp:simplePos x="0" y="0"/>
                <wp:positionH relativeFrom="column">
                  <wp:posOffset>4703257</wp:posOffset>
                </wp:positionH>
                <wp:positionV relativeFrom="paragraph">
                  <wp:posOffset>86620</wp:posOffset>
                </wp:positionV>
                <wp:extent cx="360" cy="360"/>
                <wp:effectExtent l="57150" t="57150" r="57150" b="57150"/>
                <wp:wrapNone/>
                <wp:docPr id="789" name="Ink 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24696" id="Ink 789" o:spid="_x0000_s1026" type="#_x0000_t75" style="position:absolute;margin-left:369.4pt;margin-top:5.85pt;width:1.95pt;height:1.9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">
                <v:imagedata r:id="rId851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 wp14:anchorId="5EB11840" wp14:editId="608B6390">
                <wp:simplePos x="0" y="0"/>
                <wp:positionH relativeFrom="column">
                  <wp:posOffset>-264743</wp:posOffset>
                </wp:positionH>
                <wp:positionV relativeFrom="paragraph">
                  <wp:posOffset>186787</wp:posOffset>
                </wp:positionV>
                <wp:extent cx="72720" cy="140040"/>
                <wp:effectExtent l="38100" t="38100" r="22860" b="50800"/>
                <wp:wrapNone/>
                <wp:docPr id="432" name="Ink 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7272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9D529" id="Ink 432" o:spid="_x0000_s1026" type="#_x0000_t75" style="position:absolute;margin-left:-21.55pt;margin-top:14.2pt;width:7.05pt;height:12.3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">
                <v:imagedata r:id="rId94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 wp14:anchorId="6FB64B94" wp14:editId="6B20E7DB">
                <wp:simplePos x="0" y="0"/>
                <wp:positionH relativeFrom="column">
                  <wp:posOffset>-236303</wp:posOffset>
                </wp:positionH>
                <wp:positionV relativeFrom="paragraph">
                  <wp:posOffset>211267</wp:posOffset>
                </wp:positionV>
                <wp:extent cx="13320" cy="104400"/>
                <wp:effectExtent l="38100" t="38100" r="44450" b="48260"/>
                <wp:wrapNone/>
                <wp:docPr id="431" name="Ink 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133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B8309E" id="Ink 431" o:spid="_x0000_s1026" type="#_x0000_t75" style="position:absolute;margin-left:-19.2pt;margin-top:16.3pt;width:2.1pt;height:9.05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">
                <v:imagedata r:id="rId94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 wp14:anchorId="204E44F5" wp14:editId="5E439274">
                <wp:simplePos x="0" y="0"/>
                <wp:positionH relativeFrom="column">
                  <wp:posOffset>-520343</wp:posOffset>
                </wp:positionH>
                <wp:positionV relativeFrom="paragraph">
                  <wp:posOffset>173827</wp:posOffset>
                </wp:positionV>
                <wp:extent cx="100080" cy="187920"/>
                <wp:effectExtent l="38100" t="38100" r="33655" b="41275"/>
                <wp:wrapNone/>
                <wp:docPr id="430" name="Ink 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10008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F7B6EA" id="Ink 430" o:spid="_x0000_s1026" type="#_x0000_t75" style="position:absolute;margin-left:-41.6pt;margin-top:13.25pt;width:9.25pt;height:15.95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">
                <v:imagedata r:id="rId94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 wp14:anchorId="30E4CFA3" wp14:editId="668864F6">
                <wp:simplePos x="0" y="0"/>
                <wp:positionH relativeFrom="column">
                  <wp:posOffset>-491903</wp:posOffset>
                </wp:positionH>
                <wp:positionV relativeFrom="paragraph">
                  <wp:posOffset>223867</wp:posOffset>
                </wp:positionV>
                <wp:extent cx="73800" cy="119160"/>
                <wp:effectExtent l="38100" t="19050" r="40640" b="52705"/>
                <wp:wrapNone/>
                <wp:docPr id="429" name="Ink 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738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E03D9" id="Ink 429" o:spid="_x0000_s1026" type="#_x0000_t75" style="position:absolute;margin-left:-39.2pt;margin-top:17.15pt;width:6.75pt;height:10.5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">
                <v:imagedata r:id="rId94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 wp14:anchorId="7699F416" wp14:editId="4361A703">
                <wp:simplePos x="0" y="0"/>
                <wp:positionH relativeFrom="column">
                  <wp:posOffset>2218177</wp:posOffset>
                </wp:positionH>
                <wp:positionV relativeFrom="paragraph">
                  <wp:posOffset>57547</wp:posOffset>
                </wp:positionV>
                <wp:extent cx="0" cy="1800"/>
                <wp:effectExtent l="38100" t="38100" r="38100" b="36830"/>
                <wp:wrapNone/>
                <wp:docPr id="428" name="Ink 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45A6C" id="Ink 428" o:spid="_x0000_s1026" type="#_x0000_t75" style="position:absolute;margin-left:174.65pt;margin-top:4.55pt;width:0;height:.2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">
                <v:imagedata r:id="rId95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 wp14:anchorId="0529052F" wp14:editId="5D42FA59">
                <wp:simplePos x="0" y="0"/>
                <wp:positionH relativeFrom="column">
                  <wp:posOffset>2085697</wp:posOffset>
                </wp:positionH>
                <wp:positionV relativeFrom="paragraph">
                  <wp:posOffset>-48653</wp:posOffset>
                </wp:positionV>
                <wp:extent cx="37800" cy="131760"/>
                <wp:effectExtent l="38100" t="38100" r="38735" b="40005"/>
                <wp:wrapNone/>
                <wp:docPr id="427" name="Ink 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378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B2FCE" id="Ink 427" o:spid="_x0000_s1026" type="#_x0000_t75" style="position:absolute;margin-left:163.95pt;margin-top:-4.2pt;width:3.95pt;height:11.2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">
                <v:imagedata r:id="rId95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 wp14:anchorId="6DCB7526" wp14:editId="645788B0">
                <wp:simplePos x="0" y="0"/>
                <wp:positionH relativeFrom="column">
                  <wp:posOffset>2000737</wp:posOffset>
                </wp:positionH>
                <wp:positionV relativeFrom="paragraph">
                  <wp:posOffset>-413</wp:posOffset>
                </wp:positionV>
                <wp:extent cx="42840" cy="62280"/>
                <wp:effectExtent l="38100" t="38100" r="52705" b="52070"/>
                <wp:wrapNone/>
                <wp:docPr id="426" name="Ink 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4284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DB2BEB" id="Ink 426" o:spid="_x0000_s1026" type="#_x0000_t75" style="position:absolute;margin-left:156.9pt;margin-top:-.45pt;width:4.75pt;height:6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">
                <v:imagedata r:id="rId95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 wp14:anchorId="62F43F8F" wp14:editId="5CB05B9A">
                <wp:simplePos x="0" y="0"/>
                <wp:positionH relativeFrom="column">
                  <wp:posOffset>1875457</wp:posOffset>
                </wp:positionH>
                <wp:positionV relativeFrom="paragraph">
                  <wp:posOffset>58627</wp:posOffset>
                </wp:positionV>
                <wp:extent cx="32400" cy="50760"/>
                <wp:effectExtent l="38100" t="38100" r="43815" b="45085"/>
                <wp:wrapNone/>
                <wp:docPr id="425" name="Ink 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324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3E7E2" id="Ink 425" o:spid="_x0000_s1026" type="#_x0000_t75" style="position:absolute;margin-left:147.25pt;margin-top:4.2pt;width:3.45pt;height:4.85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">
                <v:imagedata r:id="rId95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 wp14:anchorId="5A3BF81E" wp14:editId="146A4C08">
                <wp:simplePos x="0" y="0"/>
                <wp:positionH relativeFrom="column">
                  <wp:posOffset>1790137</wp:posOffset>
                </wp:positionH>
                <wp:positionV relativeFrom="paragraph">
                  <wp:posOffset>6427</wp:posOffset>
                </wp:positionV>
                <wp:extent cx="26640" cy="75960"/>
                <wp:effectExtent l="19050" t="38100" r="50165" b="38735"/>
                <wp:wrapNone/>
                <wp:docPr id="423" name="Ink 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266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AA46E" id="Ink 423" o:spid="_x0000_s1026" type="#_x0000_t75" style="position:absolute;margin-left:140.3pt;margin-top:0;width:3.5pt;height:7.25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">
                <v:imagedata r:id="rId95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 wp14:anchorId="7B181F32" wp14:editId="7A782A4E">
                <wp:simplePos x="0" y="0"/>
                <wp:positionH relativeFrom="column">
                  <wp:posOffset>1713457</wp:posOffset>
                </wp:positionH>
                <wp:positionV relativeFrom="paragraph">
                  <wp:posOffset>-21653</wp:posOffset>
                </wp:positionV>
                <wp:extent cx="42480" cy="103320"/>
                <wp:effectExtent l="38100" t="38100" r="53340" b="49530"/>
                <wp:wrapNone/>
                <wp:docPr id="422" name="Ink 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424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1BB420" id="Ink 422" o:spid="_x0000_s1026" type="#_x0000_t75" style="position:absolute;margin-left:134.2pt;margin-top:-2.05pt;width:4.45pt;height:9.0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">
                <v:imagedata r:id="rId96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 wp14:anchorId="660C3825" wp14:editId="1D61428B">
                <wp:simplePos x="0" y="0"/>
                <wp:positionH relativeFrom="column">
                  <wp:posOffset>1550737</wp:posOffset>
                </wp:positionH>
                <wp:positionV relativeFrom="paragraph">
                  <wp:posOffset>-38213</wp:posOffset>
                </wp:positionV>
                <wp:extent cx="55080" cy="128160"/>
                <wp:effectExtent l="57150" t="38100" r="40640" b="43815"/>
                <wp:wrapNone/>
                <wp:docPr id="421" name="Ink 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550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E7D63" id="Ink 421" o:spid="_x0000_s1026" type="#_x0000_t75" style="position:absolute;margin-left:121.35pt;margin-top:-3.35pt;width:5.7pt;height:11.25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">
                <v:imagedata r:id="rId96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 wp14:anchorId="4495BB0E" wp14:editId="4D7AC1E9">
                <wp:simplePos x="0" y="0"/>
                <wp:positionH relativeFrom="column">
                  <wp:posOffset>1445977</wp:posOffset>
                </wp:positionH>
                <wp:positionV relativeFrom="paragraph">
                  <wp:posOffset>-47213</wp:posOffset>
                </wp:positionV>
                <wp:extent cx="45000" cy="151920"/>
                <wp:effectExtent l="38100" t="38100" r="50800" b="38735"/>
                <wp:wrapNone/>
                <wp:docPr id="420" name="Ink 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450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7F9EF7" id="Ink 420" o:spid="_x0000_s1026" type="#_x0000_t75" style="position:absolute;margin-left:113.4pt;margin-top:-4.05pt;width:4.75pt;height:12.9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">
                <v:imagedata r:id="rId96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 wp14:anchorId="14707899" wp14:editId="1F78205C">
                <wp:simplePos x="0" y="0"/>
                <wp:positionH relativeFrom="column">
                  <wp:posOffset>1350577</wp:posOffset>
                </wp:positionH>
                <wp:positionV relativeFrom="paragraph">
                  <wp:posOffset>-14453</wp:posOffset>
                </wp:positionV>
                <wp:extent cx="64800" cy="68400"/>
                <wp:effectExtent l="38100" t="38100" r="49530" b="46355"/>
                <wp:wrapNone/>
                <wp:docPr id="419" name="Ink 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648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EF173" id="Ink 419" o:spid="_x0000_s1026" type="#_x0000_t75" style="position:absolute;margin-left:105.8pt;margin-top:-1.55pt;width:6.35pt;height:6.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">
                <v:imagedata r:id="rId96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 wp14:anchorId="7F4FA8BA" wp14:editId="0E0EAA79">
                <wp:simplePos x="0" y="0"/>
                <wp:positionH relativeFrom="column">
                  <wp:posOffset>1261657</wp:posOffset>
                </wp:positionH>
                <wp:positionV relativeFrom="paragraph">
                  <wp:posOffset>49627</wp:posOffset>
                </wp:positionV>
                <wp:extent cx="18360" cy="52920"/>
                <wp:effectExtent l="38100" t="38100" r="39370" b="42545"/>
                <wp:wrapNone/>
                <wp:docPr id="418" name="Ink 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1836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D3851F" id="Ink 418" o:spid="_x0000_s1026" type="#_x0000_t75" style="position:absolute;margin-left:98.8pt;margin-top:3.55pt;width:2.7pt;height:5.1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">
                <v:imagedata r:id="rId96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 wp14:anchorId="0C2CF9F5" wp14:editId="74D6ADC1">
                <wp:simplePos x="0" y="0"/>
                <wp:positionH relativeFrom="column">
                  <wp:posOffset>1230697</wp:posOffset>
                </wp:positionH>
                <wp:positionV relativeFrom="paragraph">
                  <wp:posOffset>-32453</wp:posOffset>
                </wp:positionV>
                <wp:extent cx="18000" cy="102600"/>
                <wp:effectExtent l="57150" t="38100" r="39370" b="50165"/>
                <wp:wrapNone/>
                <wp:docPr id="417" name="Ink 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180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5D1BC" id="Ink 417" o:spid="_x0000_s1026" type="#_x0000_t75" style="position:absolute;margin-left:96.25pt;margin-top:-2.95pt;width:2.65pt;height:9.1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">
                <v:imagedata r:id="rId97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 wp14:anchorId="0AC05001" wp14:editId="54606E2E">
                <wp:simplePos x="0" y="0"/>
                <wp:positionH relativeFrom="column">
                  <wp:posOffset>1124137</wp:posOffset>
                </wp:positionH>
                <wp:positionV relativeFrom="paragraph">
                  <wp:posOffset>-24893</wp:posOffset>
                </wp:positionV>
                <wp:extent cx="29880" cy="110160"/>
                <wp:effectExtent l="38100" t="38100" r="46355" b="42545"/>
                <wp:wrapNone/>
                <wp:docPr id="416" name="Ink 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298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CA3C3B" id="Ink 416" o:spid="_x0000_s1026" type="#_x0000_t75" style="position:absolute;margin-left:87.75pt;margin-top:-2.5pt;width:3.65pt;height:9.7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">
                <v:imagedata r:id="rId97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 wp14:anchorId="0B698B6D" wp14:editId="3C69EE39">
                <wp:simplePos x="0" y="0"/>
                <wp:positionH relativeFrom="column">
                  <wp:posOffset>970777</wp:posOffset>
                </wp:positionH>
                <wp:positionV relativeFrom="paragraph">
                  <wp:posOffset>-53</wp:posOffset>
                </wp:positionV>
                <wp:extent cx="42480" cy="57600"/>
                <wp:effectExtent l="19050" t="38100" r="53340" b="3810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424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0D063" id="Ink 415" o:spid="_x0000_s1026" type="#_x0000_t75" style="position:absolute;margin-left:76pt;margin-top:-.5pt;width:4.45pt;height:5.6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">
                <v:imagedata r:id="rId97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 wp14:anchorId="6F637FCD" wp14:editId="4B526905">
                <wp:simplePos x="0" y="0"/>
                <wp:positionH relativeFrom="column">
                  <wp:posOffset>878617</wp:posOffset>
                </wp:positionH>
                <wp:positionV relativeFrom="paragraph">
                  <wp:posOffset>52507</wp:posOffset>
                </wp:positionV>
                <wp:extent cx="70200" cy="10080"/>
                <wp:effectExtent l="38100" t="38100" r="44450" b="47625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702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F3B74" id="Ink 414" o:spid="_x0000_s1026" type="#_x0000_t75" style="position:absolute;margin-left:68.7pt;margin-top:3.8pt;width:6.55pt;height:1.9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">
                <v:imagedata r:id="rId97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 wp14:anchorId="0F6526B7" wp14:editId="1C00C15A">
                <wp:simplePos x="0" y="0"/>
                <wp:positionH relativeFrom="column">
                  <wp:posOffset>857737</wp:posOffset>
                </wp:positionH>
                <wp:positionV relativeFrom="paragraph">
                  <wp:posOffset>16867</wp:posOffset>
                </wp:positionV>
                <wp:extent cx="91080" cy="7560"/>
                <wp:effectExtent l="38100" t="38100" r="42545" b="50165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910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60480" id="Ink 413" o:spid="_x0000_s1026" type="#_x0000_t75" style="position:absolute;margin-left:67pt;margin-top:.7pt;width:8.15pt;height:1.75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">
                <v:imagedata r:id="rId97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 wp14:anchorId="5BE9FBED" wp14:editId="23804FC6">
                <wp:simplePos x="0" y="0"/>
                <wp:positionH relativeFrom="column">
                  <wp:posOffset>674497</wp:posOffset>
                </wp:positionH>
                <wp:positionV relativeFrom="paragraph">
                  <wp:posOffset>6067</wp:posOffset>
                </wp:positionV>
                <wp:extent cx="79200" cy="60480"/>
                <wp:effectExtent l="38100" t="38100" r="35560" b="5397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792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66CA85" id="Ink 412" o:spid="_x0000_s1026" type="#_x0000_t75" style="position:absolute;margin-left:52.8pt;margin-top:-.25pt;width:7.3pt;height:6.2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">
                <v:imagedata r:id="rId98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 wp14:anchorId="5348BF9D" wp14:editId="55212F7E">
                <wp:simplePos x="0" y="0"/>
                <wp:positionH relativeFrom="column">
                  <wp:posOffset>557497</wp:posOffset>
                </wp:positionH>
                <wp:positionV relativeFrom="paragraph">
                  <wp:posOffset>45307</wp:posOffset>
                </wp:positionV>
                <wp:extent cx="70200" cy="5760"/>
                <wp:effectExtent l="38100" t="38100" r="44450" b="5143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702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70E699" id="Ink 411" o:spid="_x0000_s1026" type="#_x0000_t75" style="position:absolute;margin-left:43.35pt;margin-top:3pt;width:6.65pt;height:1.65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">
                <v:imagedata r:id="rId98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 wp14:anchorId="014D2CE3" wp14:editId="0AA49549">
                <wp:simplePos x="0" y="0"/>
                <wp:positionH relativeFrom="column">
                  <wp:posOffset>538417</wp:posOffset>
                </wp:positionH>
                <wp:positionV relativeFrom="paragraph">
                  <wp:posOffset>1387</wp:posOffset>
                </wp:positionV>
                <wp:extent cx="81000" cy="16560"/>
                <wp:effectExtent l="19050" t="57150" r="52705" b="4064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810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B7373" id="Ink 410" o:spid="_x0000_s1026" type="#_x0000_t75" style="position:absolute;margin-left:41.9pt;margin-top:-.55pt;width:7.4pt;height:2.3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">
                <v:imagedata r:id="rId98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 wp14:anchorId="52392A68" wp14:editId="41CEF09C">
                <wp:simplePos x="0" y="0"/>
                <wp:positionH relativeFrom="column">
                  <wp:posOffset>419977</wp:posOffset>
                </wp:positionH>
                <wp:positionV relativeFrom="paragraph">
                  <wp:posOffset>-25613</wp:posOffset>
                </wp:positionV>
                <wp:extent cx="76320" cy="174960"/>
                <wp:effectExtent l="19050" t="38100" r="38100" b="5397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7632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E467B" id="Ink 409" o:spid="_x0000_s1026" type="#_x0000_t75" style="position:absolute;margin-left:32.35pt;margin-top:-2.5pt;width:7.45pt;height:15.2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">
                <v:imagedata r:id="rId98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 wp14:anchorId="55C03654" wp14:editId="24DD7A2E">
                <wp:simplePos x="0" y="0"/>
                <wp:positionH relativeFrom="column">
                  <wp:posOffset>94897</wp:posOffset>
                </wp:positionH>
                <wp:positionV relativeFrom="paragraph">
                  <wp:posOffset>33427</wp:posOffset>
                </wp:positionV>
                <wp:extent cx="91440" cy="51840"/>
                <wp:effectExtent l="38100" t="38100" r="41910" b="4381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9144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E32995" id="Ink 408" o:spid="_x0000_s1026" type="#_x0000_t75" style="position:absolute;margin-left:7.1pt;margin-top:2.2pt;width:8.1pt;height:5.1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">
                <v:imagedata r:id="rId98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 wp14:anchorId="4D250022" wp14:editId="15AAB5C5">
                <wp:simplePos x="0" y="0"/>
                <wp:positionH relativeFrom="column">
                  <wp:posOffset>11017</wp:posOffset>
                </wp:positionH>
                <wp:positionV relativeFrom="paragraph">
                  <wp:posOffset>23707</wp:posOffset>
                </wp:positionV>
                <wp:extent cx="44280" cy="60840"/>
                <wp:effectExtent l="0" t="38100" r="51435" b="5397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/>
                      </w14:nvContentPartPr>
                      <w14:xfrm>
                        <a:off x="0" y="0"/>
                        <a:ext cx="442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39D2A" id="Ink 407" o:spid="_x0000_s1026" type="#_x0000_t75" style="position:absolute;margin-left:.5pt;margin-top:1.15pt;width:4.6pt;height:6.15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">
                <v:imagedata r:id="rId99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 wp14:anchorId="210A99BD" wp14:editId="79DDF232">
                <wp:simplePos x="0" y="0"/>
                <wp:positionH relativeFrom="column">
                  <wp:posOffset>-242063</wp:posOffset>
                </wp:positionH>
                <wp:positionV relativeFrom="paragraph">
                  <wp:posOffset>25507</wp:posOffset>
                </wp:positionV>
                <wp:extent cx="105480" cy="75960"/>
                <wp:effectExtent l="19050" t="38100" r="8890" b="38735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">
                      <w14:nvContentPartPr>
                        <w14:cNvContentPartPr/>
                      </w14:nvContentPartPr>
                      <w14:xfrm>
                        <a:off x="0" y="0"/>
                        <a:ext cx="1054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5B9FA" id="Ink 405" o:spid="_x0000_s1026" type="#_x0000_t75" style="position:absolute;margin-left:-19.65pt;margin-top:1.65pt;width:9.6pt;height:7.05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">
                <v:imagedata r:id="rId992" o:title=""/>
              </v:shape>
            </w:pict>
          </mc:Fallback>
        </mc:AlternateContent>
      </w:r>
    </w:p>
    <w:p w14:paraId="332C0D4B" w14:textId="5CEAC530" w:rsidR="0074452A" w:rsidRDefault="00A05303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 wp14:anchorId="359BA68B" wp14:editId="60B2B737">
                <wp:simplePos x="0" y="0"/>
                <wp:positionH relativeFrom="column">
                  <wp:posOffset>780337</wp:posOffset>
                </wp:positionH>
                <wp:positionV relativeFrom="paragraph">
                  <wp:posOffset>92017</wp:posOffset>
                </wp:positionV>
                <wp:extent cx="9360" cy="6480"/>
                <wp:effectExtent l="38100" t="19050" r="48260" b="50800"/>
                <wp:wrapNone/>
                <wp:docPr id="442" name="Ink 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9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27E5F" id="Ink 442" o:spid="_x0000_s1026" type="#_x0000_t75" style="position:absolute;margin-left:61.1pt;margin-top:6.7pt;width:1.6pt;height:1.4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">
                <v:imagedata r:id="rId9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 wp14:anchorId="0F7BBD0A" wp14:editId="6BEDC7BD">
                <wp:simplePos x="0" y="0"/>
                <wp:positionH relativeFrom="column">
                  <wp:posOffset>639217</wp:posOffset>
                </wp:positionH>
                <wp:positionV relativeFrom="paragraph">
                  <wp:posOffset>-1583</wp:posOffset>
                </wp:positionV>
                <wp:extent cx="66960" cy="113760"/>
                <wp:effectExtent l="38100" t="38100" r="47625" b="38735"/>
                <wp:wrapNone/>
                <wp:docPr id="441" name="Ink 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669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83CE8" id="Ink 441" o:spid="_x0000_s1026" type="#_x0000_t75" style="position:absolute;margin-left:49.6pt;margin-top:-.55pt;width:6.6pt;height:9.85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">
                <v:imagedata r:id="rId9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 wp14:anchorId="7A8E9134" wp14:editId="78D5A483">
                <wp:simplePos x="0" y="0"/>
                <wp:positionH relativeFrom="column">
                  <wp:posOffset>558937</wp:posOffset>
                </wp:positionH>
                <wp:positionV relativeFrom="paragraph">
                  <wp:posOffset>47377</wp:posOffset>
                </wp:positionV>
                <wp:extent cx="45000" cy="108360"/>
                <wp:effectExtent l="57150" t="38100" r="31750" b="44450"/>
                <wp:wrapNone/>
                <wp:docPr id="440" name="Ink 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450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75282" id="Ink 440" o:spid="_x0000_s1026" type="#_x0000_t75" style="position:absolute;margin-left:43.3pt;margin-top:3.4pt;width:5pt;height:9.6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">
                <v:imagedata r:id="rId9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 wp14:anchorId="2920B208" wp14:editId="4EBDA5BC">
                <wp:simplePos x="0" y="0"/>
                <wp:positionH relativeFrom="column">
                  <wp:posOffset>570817</wp:posOffset>
                </wp:positionH>
                <wp:positionV relativeFrom="paragraph">
                  <wp:posOffset>40177</wp:posOffset>
                </wp:positionV>
                <wp:extent cx="27360" cy="107640"/>
                <wp:effectExtent l="38100" t="38100" r="48895" b="45085"/>
                <wp:wrapNone/>
                <wp:docPr id="439" name="Ink 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2736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DDA2C" id="Ink 439" o:spid="_x0000_s1026" type="#_x0000_t75" style="position:absolute;margin-left:44.2pt;margin-top:2.65pt;width:3.45pt;height:9.7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">
                <v:imagedata r:id="rId10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 wp14:anchorId="3973238F" wp14:editId="644C761D">
                <wp:simplePos x="0" y="0"/>
                <wp:positionH relativeFrom="column">
                  <wp:posOffset>470377</wp:posOffset>
                </wp:positionH>
                <wp:positionV relativeFrom="paragraph">
                  <wp:posOffset>29017</wp:posOffset>
                </wp:positionV>
                <wp:extent cx="171360" cy="68400"/>
                <wp:effectExtent l="38100" t="38100" r="38735" b="46355"/>
                <wp:wrapNone/>
                <wp:docPr id="438" name="Ink 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17136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D6ED03" id="Ink 438" o:spid="_x0000_s1026" type="#_x0000_t75" style="position:absolute;margin-left:36.45pt;margin-top:1.8pt;width:14.7pt;height:6.6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">
                <v:imagedata r:id="rId10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 wp14:anchorId="118D0A41" wp14:editId="75EC11FA">
                <wp:simplePos x="0" y="0"/>
                <wp:positionH relativeFrom="column">
                  <wp:posOffset>380377</wp:posOffset>
                </wp:positionH>
                <wp:positionV relativeFrom="paragraph">
                  <wp:posOffset>41977</wp:posOffset>
                </wp:positionV>
                <wp:extent cx="60120" cy="63360"/>
                <wp:effectExtent l="57150" t="38100" r="35560" b="51435"/>
                <wp:wrapNone/>
                <wp:docPr id="437" name="Ink 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601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08CB7" id="Ink 437" o:spid="_x0000_s1026" type="#_x0000_t75" style="position:absolute;margin-left:29.3pt;margin-top:2.9pt;width:5.85pt;height:6.1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">
                <v:imagedata r:id="rId10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 wp14:anchorId="56CE800A" wp14:editId="0B4F14C6">
                <wp:simplePos x="0" y="0"/>
                <wp:positionH relativeFrom="column">
                  <wp:posOffset>273097</wp:posOffset>
                </wp:positionH>
                <wp:positionV relativeFrom="paragraph">
                  <wp:posOffset>19297</wp:posOffset>
                </wp:positionV>
                <wp:extent cx="71640" cy="185040"/>
                <wp:effectExtent l="38100" t="38100" r="43180" b="43815"/>
                <wp:wrapNone/>
                <wp:docPr id="436" name="Ink 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716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BA863" id="Ink 436" o:spid="_x0000_s1026" type="#_x0000_t75" style="position:absolute;margin-left:20.9pt;margin-top:1.1pt;width:6.95pt;height:15.7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">
                <v:imagedata r:id="rId10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 wp14:anchorId="76C90D01" wp14:editId="25BCB60C">
                <wp:simplePos x="0" y="0"/>
                <wp:positionH relativeFrom="column">
                  <wp:posOffset>32617</wp:posOffset>
                </wp:positionH>
                <wp:positionV relativeFrom="paragraph">
                  <wp:posOffset>38017</wp:posOffset>
                </wp:positionV>
                <wp:extent cx="107280" cy="55800"/>
                <wp:effectExtent l="38100" t="38100" r="45720" b="40005"/>
                <wp:wrapNone/>
                <wp:docPr id="435" name="Ink 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1072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11A1A" id="Ink 435" o:spid="_x0000_s1026" type="#_x0000_t75" style="position:absolute;margin-left:1.9pt;margin-top:2.6pt;width:9.75pt;height:5.55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">
                <v:imagedata r:id="rId10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 wp14:anchorId="26652606" wp14:editId="43971FF2">
                <wp:simplePos x="0" y="0"/>
                <wp:positionH relativeFrom="column">
                  <wp:posOffset>-85463</wp:posOffset>
                </wp:positionH>
                <wp:positionV relativeFrom="paragraph">
                  <wp:posOffset>17497</wp:posOffset>
                </wp:positionV>
                <wp:extent cx="81720" cy="85680"/>
                <wp:effectExtent l="57150" t="38100" r="52070" b="48260"/>
                <wp:wrapNone/>
                <wp:docPr id="434" name="Ink 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817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695824" id="Ink 434" o:spid="_x0000_s1026" type="#_x0000_t75" style="position:absolute;margin-left:-7.4pt;margin-top:.9pt;width:7.6pt;height:7.9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">
                <v:imagedata r:id="rId10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 wp14:anchorId="3A1FE64B" wp14:editId="636B3E6E">
                <wp:simplePos x="0" y="0"/>
                <wp:positionH relativeFrom="column">
                  <wp:posOffset>-148823</wp:posOffset>
                </wp:positionH>
                <wp:positionV relativeFrom="paragraph">
                  <wp:posOffset>13537</wp:posOffset>
                </wp:positionV>
                <wp:extent cx="44280" cy="64800"/>
                <wp:effectExtent l="57150" t="38100" r="13335" b="49530"/>
                <wp:wrapNone/>
                <wp:docPr id="433" name="Ink 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442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520D3" id="Ink 433" o:spid="_x0000_s1026" type="#_x0000_t75" style="position:absolute;margin-left:-12.4pt;margin-top:.7pt;width:4.75pt;height:6.1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">
                <v:imagedata r:id="rId1012" o:title=""/>
              </v:shape>
            </w:pict>
          </mc:Fallback>
        </mc:AlternateContent>
      </w:r>
    </w:p>
    <w:p w14:paraId="4AD78F11" w14:textId="6164A679" w:rsidR="0074452A" w:rsidRDefault="00A05303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 wp14:anchorId="6D535628" wp14:editId="5775DC05">
                <wp:simplePos x="0" y="0"/>
                <wp:positionH relativeFrom="column">
                  <wp:posOffset>5052457</wp:posOffset>
                </wp:positionH>
                <wp:positionV relativeFrom="paragraph">
                  <wp:posOffset>109207</wp:posOffset>
                </wp:positionV>
                <wp:extent cx="58680" cy="72360"/>
                <wp:effectExtent l="38100" t="38100" r="36830" b="42545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586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CD6F14" id="Ink 510" o:spid="_x0000_s1026" type="#_x0000_t75" style="position:absolute;margin-left:397.35pt;margin-top:8.1pt;width:5.5pt;height:6.8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">
                <v:imagedata r:id="rId10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 wp14:anchorId="75743530" wp14:editId="53AFF91C">
                <wp:simplePos x="0" y="0"/>
                <wp:positionH relativeFrom="column">
                  <wp:posOffset>5054977</wp:posOffset>
                </wp:positionH>
                <wp:positionV relativeFrom="paragraph">
                  <wp:posOffset>97687</wp:posOffset>
                </wp:positionV>
                <wp:extent cx="1440" cy="3600"/>
                <wp:effectExtent l="38100" t="38100" r="36830" b="3492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14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423ED" id="Ink 509" o:spid="_x0000_s1026" type="#_x0000_t75" style="position:absolute;margin-left:397.7pt;margin-top:7.3pt;width:.8pt;height:1.0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">
                <v:imagedata r:id="rId10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 wp14:anchorId="31901EF5" wp14:editId="669054D8">
                <wp:simplePos x="0" y="0"/>
                <wp:positionH relativeFrom="column">
                  <wp:posOffset>5013217</wp:posOffset>
                </wp:positionH>
                <wp:positionV relativeFrom="paragraph">
                  <wp:posOffset>130447</wp:posOffset>
                </wp:positionV>
                <wp:extent cx="22320" cy="46080"/>
                <wp:effectExtent l="38100" t="19050" r="34925" b="49530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223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C5FD6" id="Ink 508" o:spid="_x0000_s1026" type="#_x0000_t75" style="position:absolute;margin-left:394.25pt;margin-top:9.85pt;width:2.7pt;height:4.5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">
                <v:imagedata r:id="rId10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 wp14:anchorId="08626455" wp14:editId="0717A145">
                <wp:simplePos x="0" y="0"/>
                <wp:positionH relativeFrom="column">
                  <wp:posOffset>4929337</wp:posOffset>
                </wp:positionH>
                <wp:positionV relativeFrom="paragraph">
                  <wp:posOffset>116407</wp:posOffset>
                </wp:positionV>
                <wp:extent cx="74520" cy="62280"/>
                <wp:effectExtent l="38100" t="38100" r="40005" b="33020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9">
                      <w14:nvContentPartPr>
                        <w14:cNvContentPartPr/>
                      </w14:nvContentPartPr>
                      <w14:xfrm>
                        <a:off x="0" y="0"/>
                        <a:ext cx="745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A705A" id="Ink 507" o:spid="_x0000_s1026" type="#_x0000_t75" style="position:absolute;margin-left:387.6pt;margin-top:8.8pt;width:6.75pt;height:5.7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">
                <v:imagedata r:id="rId10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 wp14:anchorId="15E8699C" wp14:editId="64A507D5">
                <wp:simplePos x="0" y="0"/>
                <wp:positionH relativeFrom="column">
                  <wp:posOffset>4923937</wp:posOffset>
                </wp:positionH>
                <wp:positionV relativeFrom="paragraph">
                  <wp:posOffset>120727</wp:posOffset>
                </wp:positionV>
                <wp:extent cx="39600" cy="44640"/>
                <wp:effectExtent l="38100" t="19050" r="36830" b="50800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1">
                      <w14:nvContentPartPr>
                        <w14:cNvContentPartPr/>
                      </w14:nvContentPartPr>
                      <w14:xfrm>
                        <a:off x="0" y="0"/>
                        <a:ext cx="396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CFE5A" id="Ink 506" o:spid="_x0000_s1026" type="#_x0000_t75" style="position:absolute;margin-left:387.35pt;margin-top:9.1pt;width:3.9pt;height:4.35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">
                <v:imagedata r:id="rId10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 wp14:anchorId="387D93B3" wp14:editId="28D6E4D6">
                <wp:simplePos x="0" y="0"/>
                <wp:positionH relativeFrom="column">
                  <wp:posOffset>4796137</wp:posOffset>
                </wp:positionH>
                <wp:positionV relativeFrom="paragraph">
                  <wp:posOffset>98767</wp:posOffset>
                </wp:positionV>
                <wp:extent cx="92160" cy="61200"/>
                <wp:effectExtent l="38100" t="38100" r="41275" b="5334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3">
                      <w14:nvContentPartPr>
                        <w14:cNvContentPartPr/>
                      </w14:nvContentPartPr>
                      <w14:xfrm>
                        <a:off x="0" y="0"/>
                        <a:ext cx="921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FC689" id="Ink 505" o:spid="_x0000_s1026" type="#_x0000_t75" style="position:absolute;margin-left:377.05pt;margin-top:7.25pt;width:8.3pt;height:6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">
                <v:imagedata r:id="rId10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 wp14:anchorId="73609693" wp14:editId="3378B5CC">
                <wp:simplePos x="0" y="0"/>
                <wp:positionH relativeFrom="column">
                  <wp:posOffset>4728097</wp:posOffset>
                </wp:positionH>
                <wp:positionV relativeFrom="paragraph">
                  <wp:posOffset>132607</wp:posOffset>
                </wp:positionV>
                <wp:extent cx="79920" cy="5400"/>
                <wp:effectExtent l="38100" t="38100" r="34925" b="33020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5">
                      <w14:nvContentPartPr>
                        <w14:cNvContentPartPr/>
                      </w14:nvContentPartPr>
                      <w14:xfrm>
                        <a:off x="0" y="0"/>
                        <a:ext cx="799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B8E78" id="Ink 504" o:spid="_x0000_s1026" type="#_x0000_t75" style="position:absolute;margin-left:371.95pt;margin-top:10pt;width:7.1pt;height:1.35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">
                <v:imagedata r:id="rId10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 wp14:anchorId="3D01AE3F" wp14:editId="55846031">
                <wp:simplePos x="0" y="0"/>
                <wp:positionH relativeFrom="column">
                  <wp:posOffset>4671577</wp:posOffset>
                </wp:positionH>
                <wp:positionV relativeFrom="paragraph">
                  <wp:posOffset>90127</wp:posOffset>
                </wp:positionV>
                <wp:extent cx="62640" cy="74520"/>
                <wp:effectExtent l="19050" t="38100" r="52070" b="40005"/>
                <wp:wrapNone/>
                <wp:docPr id="503" name="Ink 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7">
                      <w14:nvContentPartPr>
                        <w14:cNvContentPartPr/>
                      </w14:nvContentPartPr>
                      <w14:xfrm>
                        <a:off x="0" y="0"/>
                        <a:ext cx="626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C27C3" id="Ink 503" o:spid="_x0000_s1026" type="#_x0000_t75" style="position:absolute;margin-left:367.15pt;margin-top:6.55pt;width:6.15pt;height:6.9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">
                <v:imagedata r:id="rId10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 wp14:anchorId="556D0C66" wp14:editId="42DD7B37">
                <wp:simplePos x="0" y="0"/>
                <wp:positionH relativeFrom="column">
                  <wp:posOffset>4632337</wp:posOffset>
                </wp:positionH>
                <wp:positionV relativeFrom="paragraph">
                  <wp:posOffset>93007</wp:posOffset>
                </wp:positionV>
                <wp:extent cx="43920" cy="63720"/>
                <wp:effectExtent l="38100" t="38100" r="51435" b="50800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9">
                      <w14:nvContentPartPr>
                        <w14:cNvContentPartPr/>
                      </w14:nvContentPartPr>
                      <w14:xfrm>
                        <a:off x="0" y="0"/>
                        <a:ext cx="439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751F91" id="Ink 502" o:spid="_x0000_s1026" type="#_x0000_t75" style="position:absolute;margin-left:364.25pt;margin-top:6.85pt;width:4.6pt;height:6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">
                <v:imagedata r:id="rId10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 wp14:anchorId="1983D518" wp14:editId="51209760">
                <wp:simplePos x="0" y="0"/>
                <wp:positionH relativeFrom="column">
                  <wp:posOffset>4297897</wp:posOffset>
                </wp:positionH>
                <wp:positionV relativeFrom="paragraph">
                  <wp:posOffset>46207</wp:posOffset>
                </wp:positionV>
                <wp:extent cx="224640" cy="145080"/>
                <wp:effectExtent l="38100" t="38100" r="42545" b="45720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1">
                      <w14:nvContentPartPr>
                        <w14:cNvContentPartPr/>
                      </w14:nvContentPartPr>
                      <w14:xfrm>
                        <a:off x="0" y="0"/>
                        <a:ext cx="22464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9592E7" id="Ink 501" o:spid="_x0000_s1026" type="#_x0000_t75" style="position:absolute;margin-left:337.95pt;margin-top:3.1pt;width:18.85pt;height:12.45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">
                <v:imagedata r:id="rId10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 wp14:anchorId="3843DB2B" wp14:editId="039AFCF1">
                <wp:simplePos x="0" y="0"/>
                <wp:positionH relativeFrom="column">
                  <wp:posOffset>4349017</wp:posOffset>
                </wp:positionH>
                <wp:positionV relativeFrom="paragraph">
                  <wp:posOffset>68167</wp:posOffset>
                </wp:positionV>
                <wp:extent cx="15840" cy="101520"/>
                <wp:effectExtent l="38100" t="38100" r="41910" b="32385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3">
                      <w14:nvContentPartPr>
                        <w14:cNvContentPartPr/>
                      </w14:nvContentPartPr>
                      <w14:xfrm>
                        <a:off x="0" y="0"/>
                        <a:ext cx="158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F6EDB" id="Ink 500" o:spid="_x0000_s1026" type="#_x0000_t75" style="position:absolute;margin-left:342pt;margin-top:4.95pt;width:2.35pt;height:8.85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">
                <v:imagedata r:id="rId10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 wp14:anchorId="1FBE1105" wp14:editId="0DB1DF30">
                <wp:simplePos x="0" y="0"/>
                <wp:positionH relativeFrom="column">
                  <wp:posOffset>4104937</wp:posOffset>
                </wp:positionH>
                <wp:positionV relativeFrom="paragraph">
                  <wp:posOffset>163927</wp:posOffset>
                </wp:positionV>
                <wp:extent cx="59040" cy="23040"/>
                <wp:effectExtent l="38100" t="38100" r="36830" b="34290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5">
                      <w14:nvContentPartPr>
                        <w14:cNvContentPartPr/>
                      </w14:nvContentPartPr>
                      <w14:xfrm>
                        <a:off x="0" y="0"/>
                        <a:ext cx="590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32C147" id="Ink 499" o:spid="_x0000_s1026" type="#_x0000_t75" style="position:absolute;margin-left:322.75pt;margin-top:12.55pt;width:5.65pt;height:2.7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">
                <v:imagedata r:id="rId10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 wp14:anchorId="25359CB3" wp14:editId="4B307A7F">
                <wp:simplePos x="0" y="0"/>
                <wp:positionH relativeFrom="column">
                  <wp:posOffset>4116457</wp:posOffset>
                </wp:positionH>
                <wp:positionV relativeFrom="paragraph">
                  <wp:posOffset>130447</wp:posOffset>
                </wp:positionV>
                <wp:extent cx="70560" cy="4680"/>
                <wp:effectExtent l="38100" t="19050" r="43815" b="52705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7">
                      <w14:nvContentPartPr>
                        <w14:cNvContentPartPr/>
                      </w14:nvContentPartPr>
                      <w14:xfrm>
                        <a:off x="0" y="0"/>
                        <a:ext cx="705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C11926" id="Ink 498" o:spid="_x0000_s1026" type="#_x0000_t75" style="position:absolute;margin-left:323.7pt;margin-top:9.75pt;width:6.45pt;height:1.4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">
                <v:imagedata r:id="rId10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 wp14:anchorId="0DB6427E" wp14:editId="456D1F51">
                <wp:simplePos x="0" y="0"/>
                <wp:positionH relativeFrom="column">
                  <wp:posOffset>4127617</wp:posOffset>
                </wp:positionH>
                <wp:positionV relativeFrom="paragraph">
                  <wp:posOffset>94807</wp:posOffset>
                </wp:positionV>
                <wp:extent cx="95760" cy="26280"/>
                <wp:effectExtent l="38100" t="38100" r="38100" b="50165"/>
                <wp:wrapNone/>
                <wp:docPr id="497" name="Ink 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9">
                      <w14:nvContentPartPr>
                        <w14:cNvContentPartPr/>
                      </w14:nvContentPartPr>
                      <w14:xfrm>
                        <a:off x="0" y="0"/>
                        <a:ext cx="957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F0C403" id="Ink 497" o:spid="_x0000_s1026" type="#_x0000_t75" style="position:absolute;margin-left:324.65pt;margin-top:6.9pt;width:8.4pt;height:3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">
                <v:imagedata r:id="rId10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 wp14:anchorId="52DE3BB5" wp14:editId="2AF5EB08">
                <wp:simplePos x="0" y="0"/>
                <wp:positionH relativeFrom="column">
                  <wp:posOffset>4112497</wp:posOffset>
                </wp:positionH>
                <wp:positionV relativeFrom="paragraph">
                  <wp:posOffset>97687</wp:posOffset>
                </wp:positionV>
                <wp:extent cx="35280" cy="80280"/>
                <wp:effectExtent l="38100" t="19050" r="41275" b="53340"/>
                <wp:wrapNone/>
                <wp:docPr id="496" name="Ink 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1">
                      <w14:nvContentPartPr>
                        <w14:cNvContentPartPr/>
                      </w14:nvContentPartPr>
                      <w14:xfrm>
                        <a:off x="0" y="0"/>
                        <a:ext cx="352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54626B" id="Ink 496" o:spid="_x0000_s1026" type="#_x0000_t75" style="position:absolute;margin-left:323.1pt;margin-top:7.2pt;width:4.05pt;height:7.45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">
                <v:imagedata r:id="rId10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 wp14:anchorId="451B731A" wp14:editId="6603BB56">
                <wp:simplePos x="0" y="0"/>
                <wp:positionH relativeFrom="column">
                  <wp:posOffset>4049497</wp:posOffset>
                </wp:positionH>
                <wp:positionV relativeFrom="paragraph">
                  <wp:posOffset>67447</wp:posOffset>
                </wp:positionV>
                <wp:extent cx="60480" cy="111960"/>
                <wp:effectExtent l="38100" t="38100" r="0" b="40640"/>
                <wp:wrapNone/>
                <wp:docPr id="495" name="Ink 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3">
                      <w14:nvContentPartPr>
                        <w14:cNvContentPartPr/>
                      </w14:nvContentPartPr>
                      <w14:xfrm>
                        <a:off x="0" y="0"/>
                        <a:ext cx="604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EC8E4" id="Ink 495" o:spid="_x0000_s1026" type="#_x0000_t75" style="position:absolute;margin-left:318.15pt;margin-top:4.8pt;width:5.85pt;height:10.05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">
                <v:imagedata r:id="rId10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 wp14:anchorId="32827311" wp14:editId="5C604E8F">
                <wp:simplePos x="0" y="0"/>
                <wp:positionH relativeFrom="column">
                  <wp:posOffset>3950857</wp:posOffset>
                </wp:positionH>
                <wp:positionV relativeFrom="paragraph">
                  <wp:posOffset>131167</wp:posOffset>
                </wp:positionV>
                <wp:extent cx="43560" cy="44640"/>
                <wp:effectExtent l="38100" t="38100" r="52070" b="50800"/>
                <wp:wrapNone/>
                <wp:docPr id="494" name="Ink 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435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97253" id="Ink 494" o:spid="_x0000_s1026" type="#_x0000_t75" style="position:absolute;margin-left:310.55pt;margin-top:9.85pt;width:4.75pt;height:4.65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">
                <v:imagedata r:id="rId10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 wp14:anchorId="4695E132" wp14:editId="13AEAEA7">
                <wp:simplePos x="0" y="0"/>
                <wp:positionH relativeFrom="column">
                  <wp:posOffset>3853657</wp:posOffset>
                </wp:positionH>
                <wp:positionV relativeFrom="paragraph">
                  <wp:posOffset>102367</wp:posOffset>
                </wp:positionV>
                <wp:extent cx="65880" cy="99000"/>
                <wp:effectExtent l="38100" t="38100" r="48895" b="34925"/>
                <wp:wrapNone/>
                <wp:docPr id="493" name="Ink 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658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C02AC" id="Ink 493" o:spid="_x0000_s1026" type="#_x0000_t75" style="position:absolute;margin-left:303pt;margin-top:7.55pt;width:6.25pt;height:8.9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">
                <v:imagedata r:id="rId10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 wp14:anchorId="2BF906C2" wp14:editId="49CEDB6C">
                <wp:simplePos x="0" y="0"/>
                <wp:positionH relativeFrom="column">
                  <wp:posOffset>3853657</wp:posOffset>
                </wp:positionH>
                <wp:positionV relativeFrom="paragraph">
                  <wp:posOffset>108847</wp:posOffset>
                </wp:positionV>
                <wp:extent cx="15840" cy="82080"/>
                <wp:effectExtent l="38100" t="19050" r="41910" b="51435"/>
                <wp:wrapNone/>
                <wp:docPr id="492" name="Ink 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158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DAA8A8" id="Ink 492" o:spid="_x0000_s1026" type="#_x0000_t75" style="position:absolute;margin-left:302.8pt;margin-top:8.15pt;width:2.5pt;height:7.4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">
                <v:imagedata r:id="rId10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 wp14:anchorId="0251B320" wp14:editId="23D10200">
                <wp:simplePos x="0" y="0"/>
                <wp:positionH relativeFrom="column">
                  <wp:posOffset>3742057</wp:posOffset>
                </wp:positionH>
                <wp:positionV relativeFrom="paragraph">
                  <wp:posOffset>149887</wp:posOffset>
                </wp:positionV>
                <wp:extent cx="63720" cy="5040"/>
                <wp:effectExtent l="38100" t="19050" r="50800" b="52705"/>
                <wp:wrapNone/>
                <wp:docPr id="491" name="Ink 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637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3DC41A" id="Ink 491" o:spid="_x0000_s1026" type="#_x0000_t75" style="position:absolute;margin-left:294.2pt;margin-top:11.15pt;width:5.9pt;height:1.55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">
                <v:imagedata r:id="rId10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 wp14:anchorId="7252280A" wp14:editId="687E6DFF">
                <wp:simplePos x="0" y="0"/>
                <wp:positionH relativeFrom="column">
                  <wp:posOffset>3730177</wp:posOffset>
                </wp:positionH>
                <wp:positionV relativeFrom="paragraph">
                  <wp:posOffset>74647</wp:posOffset>
                </wp:positionV>
                <wp:extent cx="94320" cy="128160"/>
                <wp:effectExtent l="57150" t="57150" r="39370" b="43815"/>
                <wp:wrapNone/>
                <wp:docPr id="490" name="Ink 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9432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A3139" id="Ink 490" o:spid="_x0000_s1026" type="#_x0000_t75" style="position:absolute;margin-left:293.05pt;margin-top:5.25pt;width:8.65pt;height:11.3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">
                <v:imagedata r:id="rId10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 wp14:anchorId="107E0200" wp14:editId="6E1538AD">
                <wp:simplePos x="0" y="0"/>
                <wp:positionH relativeFrom="column">
                  <wp:posOffset>3604177</wp:posOffset>
                </wp:positionH>
                <wp:positionV relativeFrom="paragraph">
                  <wp:posOffset>108487</wp:posOffset>
                </wp:positionV>
                <wp:extent cx="63360" cy="73440"/>
                <wp:effectExtent l="38100" t="38100" r="51435" b="41275"/>
                <wp:wrapNone/>
                <wp:docPr id="489" name="Ink 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5">
                      <w14:nvContentPartPr>
                        <w14:cNvContentPartPr/>
                      </w14:nvContentPartPr>
                      <w14:xfrm>
                        <a:off x="0" y="0"/>
                        <a:ext cx="633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4D9DC" id="Ink 489" o:spid="_x0000_s1026" type="#_x0000_t75" style="position:absolute;margin-left:283.3pt;margin-top:8.05pt;width:5.9pt;height:6.9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">
                <v:imagedata r:id="rId10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 wp14:anchorId="1EDFCE12" wp14:editId="0147AC33">
                <wp:simplePos x="0" y="0"/>
                <wp:positionH relativeFrom="column">
                  <wp:posOffset>3572857</wp:posOffset>
                </wp:positionH>
                <wp:positionV relativeFrom="paragraph">
                  <wp:posOffset>71407</wp:posOffset>
                </wp:positionV>
                <wp:extent cx="4680" cy="7560"/>
                <wp:effectExtent l="38100" t="19050" r="33655" b="50165"/>
                <wp:wrapNone/>
                <wp:docPr id="488" name="Ink 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7">
                      <w14:nvContentPartPr>
                        <w14:cNvContentPartPr/>
                      </w14:nvContentPartPr>
                      <w14:xfrm>
                        <a:off x="0" y="0"/>
                        <a:ext cx="46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3BCE0D" id="Ink 488" o:spid="_x0000_s1026" type="#_x0000_t75" style="position:absolute;margin-left:280.9pt;margin-top:5.1pt;width:1.2pt;height:1.55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">
                <v:imagedata r:id="rId10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 wp14:anchorId="2797642A" wp14:editId="4624D09C">
                <wp:simplePos x="0" y="0"/>
                <wp:positionH relativeFrom="column">
                  <wp:posOffset>3553777</wp:posOffset>
                </wp:positionH>
                <wp:positionV relativeFrom="paragraph">
                  <wp:posOffset>114607</wp:posOffset>
                </wp:positionV>
                <wp:extent cx="25560" cy="65160"/>
                <wp:effectExtent l="38100" t="38100" r="50800" b="49530"/>
                <wp:wrapNone/>
                <wp:docPr id="487" name="Ink 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9">
                      <w14:nvContentPartPr>
                        <w14:cNvContentPartPr/>
                      </w14:nvContentPartPr>
                      <w14:xfrm>
                        <a:off x="0" y="0"/>
                        <a:ext cx="2556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0A1684" id="Ink 487" o:spid="_x0000_s1026" type="#_x0000_t75" style="position:absolute;margin-left:279.15pt;margin-top:8.5pt;width:3.15pt;height:6.2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">
                <v:imagedata r:id="rId10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 wp14:anchorId="42825C93" wp14:editId="282879F1">
                <wp:simplePos x="0" y="0"/>
                <wp:positionH relativeFrom="column">
                  <wp:posOffset>3341737</wp:posOffset>
                </wp:positionH>
                <wp:positionV relativeFrom="paragraph">
                  <wp:posOffset>107407</wp:posOffset>
                </wp:positionV>
                <wp:extent cx="95760" cy="57960"/>
                <wp:effectExtent l="38100" t="38100" r="38100" b="37465"/>
                <wp:wrapNone/>
                <wp:docPr id="486" name="Ink 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1">
                      <w14:nvContentPartPr>
                        <w14:cNvContentPartPr/>
                      </w14:nvContentPartPr>
                      <w14:xfrm>
                        <a:off x="0" y="0"/>
                        <a:ext cx="957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F97A37" id="Ink 486" o:spid="_x0000_s1026" type="#_x0000_t75" style="position:absolute;margin-left:262.5pt;margin-top:8.1pt;width:8.95pt;height:5.5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">
                <v:imagedata r:id="rId10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 wp14:anchorId="1365A013" wp14:editId="0E5A9AFE">
                <wp:simplePos x="0" y="0"/>
                <wp:positionH relativeFrom="column">
                  <wp:posOffset>3249937</wp:posOffset>
                </wp:positionH>
                <wp:positionV relativeFrom="paragraph">
                  <wp:posOffset>124327</wp:posOffset>
                </wp:positionV>
                <wp:extent cx="68760" cy="10080"/>
                <wp:effectExtent l="38100" t="38100" r="45720" b="47625"/>
                <wp:wrapNone/>
                <wp:docPr id="485" name="Ink 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3">
                      <w14:nvContentPartPr>
                        <w14:cNvContentPartPr/>
                      </w14:nvContentPartPr>
                      <w14:xfrm>
                        <a:off x="0" y="0"/>
                        <a:ext cx="687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07921" id="Ink 485" o:spid="_x0000_s1026" type="#_x0000_t75" style="position:absolute;margin-left:255.5pt;margin-top:9.15pt;width:6.25pt;height:1.9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">
                <v:imagedata r:id="rId10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 wp14:anchorId="1028FCE0" wp14:editId="362C3831">
                <wp:simplePos x="0" y="0"/>
                <wp:positionH relativeFrom="column">
                  <wp:posOffset>3267577</wp:posOffset>
                </wp:positionH>
                <wp:positionV relativeFrom="paragraph">
                  <wp:posOffset>115687</wp:posOffset>
                </wp:positionV>
                <wp:extent cx="32040" cy="73440"/>
                <wp:effectExtent l="38100" t="38100" r="44450" b="41275"/>
                <wp:wrapNone/>
                <wp:docPr id="484" name="Ink 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5">
                      <w14:nvContentPartPr>
                        <w14:cNvContentPartPr/>
                      </w14:nvContentPartPr>
                      <w14:xfrm>
                        <a:off x="0" y="0"/>
                        <a:ext cx="3204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FCC780" id="Ink 484" o:spid="_x0000_s1026" type="#_x0000_t75" style="position:absolute;margin-left:256.8pt;margin-top:8.6pt;width:3.55pt;height:6.9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">
                <v:imagedata r:id="rId10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 wp14:anchorId="5C701927" wp14:editId="7090F5F0">
                <wp:simplePos x="0" y="0"/>
                <wp:positionH relativeFrom="column">
                  <wp:posOffset>3142657</wp:posOffset>
                </wp:positionH>
                <wp:positionV relativeFrom="paragraph">
                  <wp:posOffset>100567</wp:posOffset>
                </wp:positionV>
                <wp:extent cx="55080" cy="78480"/>
                <wp:effectExtent l="38100" t="38100" r="40640" b="36195"/>
                <wp:wrapNone/>
                <wp:docPr id="483" name="Ink 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7">
                      <w14:nvContentPartPr>
                        <w14:cNvContentPartPr/>
                      </w14:nvContentPartPr>
                      <w14:xfrm>
                        <a:off x="0" y="0"/>
                        <a:ext cx="550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2C85C3" id="Ink 483" o:spid="_x0000_s1026" type="#_x0000_t75" style="position:absolute;margin-left:246.8pt;margin-top:7.4pt;width:5.45pt;height:7.25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">
                <v:imagedata r:id="rId10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 wp14:anchorId="0B6C98FF" wp14:editId="52552402">
                <wp:simplePos x="0" y="0"/>
                <wp:positionH relativeFrom="column">
                  <wp:posOffset>3061657</wp:posOffset>
                </wp:positionH>
                <wp:positionV relativeFrom="paragraph">
                  <wp:posOffset>118207</wp:posOffset>
                </wp:positionV>
                <wp:extent cx="33480" cy="49320"/>
                <wp:effectExtent l="38100" t="38100" r="43180" b="46355"/>
                <wp:wrapNone/>
                <wp:docPr id="482" name="Ink 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9">
                      <w14:nvContentPartPr>
                        <w14:cNvContentPartPr/>
                      </w14:nvContentPartPr>
                      <w14:xfrm>
                        <a:off x="0" y="0"/>
                        <a:ext cx="3348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EED872" id="Ink 482" o:spid="_x0000_s1026" type="#_x0000_t75" style="position:absolute;margin-left:240.55pt;margin-top:8.8pt;width:4pt;height:5.1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">
                <v:imagedata r:id="rId10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 wp14:anchorId="06A6EF8E" wp14:editId="4F72EE6E">
                <wp:simplePos x="0" y="0"/>
                <wp:positionH relativeFrom="column">
                  <wp:posOffset>2968057</wp:posOffset>
                </wp:positionH>
                <wp:positionV relativeFrom="paragraph">
                  <wp:posOffset>89047</wp:posOffset>
                </wp:positionV>
                <wp:extent cx="75240" cy="108360"/>
                <wp:effectExtent l="38100" t="38100" r="39370" b="44450"/>
                <wp:wrapNone/>
                <wp:docPr id="481" name="Ink 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1">
                      <w14:nvContentPartPr>
                        <w14:cNvContentPartPr/>
                      </w14:nvContentPartPr>
                      <w14:xfrm>
                        <a:off x="0" y="0"/>
                        <a:ext cx="752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16BF4C" id="Ink 481" o:spid="_x0000_s1026" type="#_x0000_t75" style="position:absolute;margin-left:233.15pt;margin-top:6.5pt;width:6.95pt;height:9.7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">
                <v:imagedata r:id="rId10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 wp14:anchorId="235041E1" wp14:editId="50A243A0">
                <wp:simplePos x="0" y="0"/>
                <wp:positionH relativeFrom="column">
                  <wp:posOffset>2608417</wp:posOffset>
                </wp:positionH>
                <wp:positionV relativeFrom="paragraph">
                  <wp:posOffset>47647</wp:posOffset>
                </wp:positionV>
                <wp:extent cx="238680" cy="148680"/>
                <wp:effectExtent l="38100" t="38100" r="9525" b="41910"/>
                <wp:wrapNone/>
                <wp:docPr id="480" name="Ink 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3">
                      <w14:nvContentPartPr>
                        <w14:cNvContentPartPr/>
                      </w14:nvContentPartPr>
                      <w14:xfrm>
                        <a:off x="0" y="0"/>
                        <a:ext cx="2386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70038" id="Ink 480" o:spid="_x0000_s1026" type="#_x0000_t75" style="position:absolute;margin-left:205.05pt;margin-top:3.25pt;width:19.9pt;height:12.8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">
                <v:imagedata r:id="rId10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 wp14:anchorId="0991EC56" wp14:editId="07310686">
                <wp:simplePos x="0" y="0"/>
                <wp:positionH relativeFrom="column">
                  <wp:posOffset>2671057</wp:posOffset>
                </wp:positionH>
                <wp:positionV relativeFrom="paragraph">
                  <wp:posOffset>102727</wp:posOffset>
                </wp:positionV>
                <wp:extent cx="48240" cy="114840"/>
                <wp:effectExtent l="38100" t="38100" r="47625" b="38100"/>
                <wp:wrapNone/>
                <wp:docPr id="479" name="Ink 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5">
                      <w14:nvContentPartPr>
                        <w14:cNvContentPartPr/>
                      </w14:nvContentPartPr>
                      <w14:xfrm>
                        <a:off x="0" y="0"/>
                        <a:ext cx="482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1E901" id="Ink 479" o:spid="_x0000_s1026" type="#_x0000_t75" style="position:absolute;margin-left:209.85pt;margin-top:7.65pt;width:4.65pt;height:10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">
                <v:imagedata r:id="rId10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 wp14:anchorId="2B3EF4DF" wp14:editId="2F3BE0C8">
                <wp:simplePos x="0" y="0"/>
                <wp:positionH relativeFrom="column">
                  <wp:posOffset>2486377</wp:posOffset>
                </wp:positionH>
                <wp:positionV relativeFrom="paragraph">
                  <wp:posOffset>132607</wp:posOffset>
                </wp:positionV>
                <wp:extent cx="49680" cy="46080"/>
                <wp:effectExtent l="38100" t="38100" r="45720" b="49530"/>
                <wp:wrapNone/>
                <wp:docPr id="478" name="Ink 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7">
                      <w14:nvContentPartPr>
                        <w14:cNvContentPartPr/>
                      </w14:nvContentPartPr>
                      <w14:xfrm>
                        <a:off x="0" y="0"/>
                        <a:ext cx="4968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0C3965" id="Ink 478" o:spid="_x0000_s1026" type="#_x0000_t75" style="position:absolute;margin-left:195.4pt;margin-top:10pt;width:4.8pt;height:4.6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">
                <v:imagedata r:id="rId10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 wp14:anchorId="3EA41CB3" wp14:editId="296EDC8C">
                <wp:simplePos x="0" y="0"/>
                <wp:positionH relativeFrom="column">
                  <wp:posOffset>2352817</wp:posOffset>
                </wp:positionH>
                <wp:positionV relativeFrom="paragraph">
                  <wp:posOffset>179047</wp:posOffset>
                </wp:positionV>
                <wp:extent cx="99720" cy="4320"/>
                <wp:effectExtent l="38100" t="19050" r="52705" b="53340"/>
                <wp:wrapNone/>
                <wp:docPr id="477" name="Ink 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9">
                      <w14:nvContentPartPr>
                        <w14:cNvContentPartPr/>
                      </w14:nvContentPartPr>
                      <w14:xfrm>
                        <a:off x="0" y="0"/>
                        <a:ext cx="997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B5C1A3" id="Ink 477" o:spid="_x0000_s1026" type="#_x0000_t75" style="position:absolute;margin-left:184.75pt;margin-top:13.55pt;width:8.8pt;height:1.4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">
                <v:imagedata r:id="rId10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 wp14:anchorId="776454D3" wp14:editId="04B30E07">
                <wp:simplePos x="0" y="0"/>
                <wp:positionH relativeFrom="column">
                  <wp:posOffset>2328697</wp:posOffset>
                </wp:positionH>
                <wp:positionV relativeFrom="paragraph">
                  <wp:posOffset>138367</wp:posOffset>
                </wp:positionV>
                <wp:extent cx="164160" cy="6840"/>
                <wp:effectExtent l="38100" t="38100" r="45720" b="50800"/>
                <wp:wrapNone/>
                <wp:docPr id="476" name="Ink 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1">
                      <w14:nvContentPartPr>
                        <w14:cNvContentPartPr/>
                      </w14:nvContentPartPr>
                      <w14:xfrm>
                        <a:off x="0" y="0"/>
                        <a:ext cx="1641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D227F0" id="Ink 476" o:spid="_x0000_s1026" type="#_x0000_t75" style="position:absolute;margin-left:182.9pt;margin-top:10.25pt;width:13.9pt;height:1.8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">
                <v:imagedata r:id="rId10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 wp14:anchorId="3D5B1394" wp14:editId="2A5D50E8">
                <wp:simplePos x="0" y="0"/>
                <wp:positionH relativeFrom="column">
                  <wp:posOffset>2235097</wp:posOffset>
                </wp:positionH>
                <wp:positionV relativeFrom="paragraph">
                  <wp:posOffset>103807</wp:posOffset>
                </wp:positionV>
                <wp:extent cx="26280" cy="38880"/>
                <wp:effectExtent l="38100" t="38100" r="50165" b="37465"/>
                <wp:wrapNone/>
                <wp:docPr id="475" name="Ink 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3">
                      <w14:nvContentPartPr>
                        <w14:cNvContentPartPr/>
                      </w14:nvContentPartPr>
                      <w14:xfrm>
                        <a:off x="0" y="0"/>
                        <a:ext cx="262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FB3369" id="Ink 475" o:spid="_x0000_s1026" type="#_x0000_t75" style="position:absolute;margin-left:175.55pt;margin-top:7.8pt;width:2.9pt;height:3.8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">
                <v:imagedata r:id="rId10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 wp14:anchorId="44085D1C" wp14:editId="137059E6">
                <wp:simplePos x="0" y="0"/>
                <wp:positionH relativeFrom="column">
                  <wp:posOffset>2196217</wp:posOffset>
                </wp:positionH>
                <wp:positionV relativeFrom="paragraph">
                  <wp:posOffset>99487</wp:posOffset>
                </wp:positionV>
                <wp:extent cx="17280" cy="50760"/>
                <wp:effectExtent l="38100" t="38100" r="40005" b="45085"/>
                <wp:wrapNone/>
                <wp:docPr id="474" name="Ink 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5">
                      <w14:nvContentPartPr>
                        <w14:cNvContentPartPr/>
                      </w14:nvContentPartPr>
                      <w14:xfrm>
                        <a:off x="0" y="0"/>
                        <a:ext cx="1728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24E211" id="Ink 474" o:spid="_x0000_s1026" type="#_x0000_t75" style="position:absolute;margin-left:172.4pt;margin-top:7.5pt;width:2.3pt;height:4.8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">
                <v:imagedata r:id="rId10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 wp14:anchorId="0B8D4891" wp14:editId="6CD3C60C">
                <wp:simplePos x="0" y="0"/>
                <wp:positionH relativeFrom="column">
                  <wp:posOffset>2048977</wp:posOffset>
                </wp:positionH>
                <wp:positionV relativeFrom="paragraph">
                  <wp:posOffset>119287</wp:posOffset>
                </wp:positionV>
                <wp:extent cx="92880" cy="105840"/>
                <wp:effectExtent l="38100" t="38100" r="2540" b="46990"/>
                <wp:wrapNone/>
                <wp:docPr id="473" name="Ink 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7">
                      <w14:nvContentPartPr>
                        <w14:cNvContentPartPr/>
                      </w14:nvContentPartPr>
                      <w14:xfrm>
                        <a:off x="0" y="0"/>
                        <a:ext cx="928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6339D9" id="Ink 473" o:spid="_x0000_s1026" type="#_x0000_t75" style="position:absolute;margin-left:160.8pt;margin-top:9pt;width:8.4pt;height:9.3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">
                <v:imagedata r:id="rId10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 wp14:anchorId="71414E0C" wp14:editId="08E37AE8">
                <wp:simplePos x="0" y="0"/>
                <wp:positionH relativeFrom="column">
                  <wp:posOffset>2012977</wp:posOffset>
                </wp:positionH>
                <wp:positionV relativeFrom="paragraph">
                  <wp:posOffset>68167</wp:posOffset>
                </wp:positionV>
                <wp:extent cx="12240" cy="30960"/>
                <wp:effectExtent l="38100" t="38100" r="45085" b="45720"/>
                <wp:wrapNone/>
                <wp:docPr id="472" name="Ink 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9">
                      <w14:nvContentPartPr>
                        <w14:cNvContentPartPr/>
                      </w14:nvContentPartPr>
                      <w14:xfrm>
                        <a:off x="0" y="0"/>
                        <a:ext cx="122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C766A0" id="Ink 472" o:spid="_x0000_s1026" type="#_x0000_t75" style="position:absolute;margin-left:158.05pt;margin-top:4.95pt;width:1.8pt;height:3.3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">
                <v:imagedata r:id="rId10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 wp14:anchorId="4F9F2A99" wp14:editId="3B350D2E">
                <wp:simplePos x="0" y="0"/>
                <wp:positionH relativeFrom="column">
                  <wp:posOffset>1983457</wp:posOffset>
                </wp:positionH>
                <wp:positionV relativeFrom="paragraph">
                  <wp:posOffset>60607</wp:posOffset>
                </wp:positionV>
                <wp:extent cx="22320" cy="56160"/>
                <wp:effectExtent l="38100" t="38100" r="34925" b="39370"/>
                <wp:wrapNone/>
                <wp:docPr id="471" name="Ink 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1">
                      <w14:nvContentPartPr>
                        <w14:cNvContentPartPr/>
                      </w14:nvContentPartPr>
                      <w14:xfrm>
                        <a:off x="0" y="0"/>
                        <a:ext cx="2232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34E7D8" id="Ink 471" o:spid="_x0000_s1026" type="#_x0000_t75" style="position:absolute;margin-left:155.65pt;margin-top:4.25pt;width:2.65pt;height:5.3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">
                <v:imagedata r:id="rId10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 wp14:anchorId="5856BACF" wp14:editId="68F89ACE">
                <wp:simplePos x="0" y="0"/>
                <wp:positionH relativeFrom="column">
                  <wp:posOffset>1818217</wp:posOffset>
                </wp:positionH>
                <wp:positionV relativeFrom="paragraph">
                  <wp:posOffset>144847</wp:posOffset>
                </wp:positionV>
                <wp:extent cx="53280" cy="45720"/>
                <wp:effectExtent l="38100" t="38100" r="42545" b="49530"/>
                <wp:wrapNone/>
                <wp:docPr id="470" name="Ink 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3">
                      <w14:nvContentPartPr>
                        <w14:cNvContentPartPr/>
                      </w14:nvContentPartPr>
                      <w14:xfrm>
                        <a:off x="0" y="0"/>
                        <a:ext cx="5328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E238C5" id="Ink 470" o:spid="_x0000_s1026" type="#_x0000_t75" style="position:absolute;margin-left:142.7pt;margin-top:11.05pt;width:5.2pt;height:4.55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">
                <v:imagedata r:id="rId10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 wp14:anchorId="73033F83" wp14:editId="60797A80">
                <wp:simplePos x="0" y="0"/>
                <wp:positionH relativeFrom="column">
                  <wp:posOffset>1743697</wp:posOffset>
                </wp:positionH>
                <wp:positionV relativeFrom="paragraph">
                  <wp:posOffset>143767</wp:posOffset>
                </wp:positionV>
                <wp:extent cx="49320" cy="66600"/>
                <wp:effectExtent l="38100" t="38100" r="46355" b="48260"/>
                <wp:wrapNone/>
                <wp:docPr id="469" name="Ink 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5">
                      <w14:nvContentPartPr>
                        <w14:cNvContentPartPr/>
                      </w14:nvContentPartPr>
                      <w14:xfrm>
                        <a:off x="0" y="0"/>
                        <a:ext cx="493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E18AE" id="Ink 469" o:spid="_x0000_s1026" type="#_x0000_t75" style="position:absolute;margin-left:136.65pt;margin-top:10.75pt;width:5.05pt;height:6.5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">
                <v:imagedata r:id="rId10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 wp14:anchorId="69767368" wp14:editId="11D3814A">
                <wp:simplePos x="0" y="0"/>
                <wp:positionH relativeFrom="column">
                  <wp:posOffset>1657657</wp:posOffset>
                </wp:positionH>
                <wp:positionV relativeFrom="paragraph">
                  <wp:posOffset>79327</wp:posOffset>
                </wp:positionV>
                <wp:extent cx="23760" cy="45360"/>
                <wp:effectExtent l="38100" t="19050" r="33655" b="50165"/>
                <wp:wrapNone/>
                <wp:docPr id="468" name="Ink 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7">
                      <w14:nvContentPartPr>
                        <w14:cNvContentPartPr/>
                      </w14:nvContentPartPr>
                      <w14:xfrm>
                        <a:off x="0" y="0"/>
                        <a:ext cx="237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3C83B4" id="Ink 468" o:spid="_x0000_s1026" type="#_x0000_t75" style="position:absolute;margin-left:130.1pt;margin-top:5.9pt;width:2.65pt;height:4.3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">
                <v:imagedata r:id="rId10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 wp14:anchorId="0B61E307" wp14:editId="7A7C9B31">
                <wp:simplePos x="0" y="0"/>
                <wp:positionH relativeFrom="column">
                  <wp:posOffset>1620217</wp:posOffset>
                </wp:positionH>
                <wp:positionV relativeFrom="paragraph">
                  <wp:posOffset>59527</wp:posOffset>
                </wp:positionV>
                <wp:extent cx="28800" cy="63000"/>
                <wp:effectExtent l="38100" t="38100" r="47625" b="32385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9">
                      <w14:nvContentPartPr>
                        <w14:cNvContentPartPr/>
                      </w14:nvContentPartPr>
                      <w14:xfrm>
                        <a:off x="0" y="0"/>
                        <a:ext cx="2880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E3A14" id="Ink 467" o:spid="_x0000_s1026" type="#_x0000_t75" style="position:absolute;margin-left:127.1pt;margin-top:4.35pt;width:3.1pt;height:5.8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">
                <v:imagedata r:id="rId11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 wp14:anchorId="2BAE96C4" wp14:editId="441406EF">
                <wp:simplePos x="0" y="0"/>
                <wp:positionH relativeFrom="column">
                  <wp:posOffset>1476217</wp:posOffset>
                </wp:positionH>
                <wp:positionV relativeFrom="paragraph">
                  <wp:posOffset>168247</wp:posOffset>
                </wp:positionV>
                <wp:extent cx="62640" cy="65880"/>
                <wp:effectExtent l="38100" t="38100" r="33020" b="48895"/>
                <wp:wrapNone/>
                <wp:docPr id="466" name="Ink 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1">
                      <w14:nvContentPartPr>
                        <w14:cNvContentPartPr/>
                      </w14:nvContentPartPr>
                      <w14:xfrm>
                        <a:off x="0" y="0"/>
                        <a:ext cx="626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82CA58" id="Ink 466" o:spid="_x0000_s1026" type="#_x0000_t75" style="position:absolute;margin-left:115.8pt;margin-top:12.9pt;width:5.8pt;height:6.0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">
                <v:imagedata r:id="rId11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 wp14:anchorId="17DAABE2" wp14:editId="5820E394">
                <wp:simplePos x="0" y="0"/>
                <wp:positionH relativeFrom="column">
                  <wp:posOffset>1409257</wp:posOffset>
                </wp:positionH>
                <wp:positionV relativeFrom="paragraph">
                  <wp:posOffset>86527</wp:posOffset>
                </wp:positionV>
                <wp:extent cx="105840" cy="135720"/>
                <wp:effectExtent l="38100" t="38100" r="8890" b="36195"/>
                <wp:wrapNone/>
                <wp:docPr id="465" name="Ink 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3">
                      <w14:nvContentPartPr>
                        <w14:cNvContentPartPr/>
                      </w14:nvContentPartPr>
                      <w14:xfrm>
                        <a:off x="0" y="0"/>
                        <a:ext cx="1058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746805" id="Ink 465" o:spid="_x0000_s1026" type="#_x0000_t75" style="position:absolute;margin-left:110.4pt;margin-top:6.3pt;width:9.5pt;height:11.7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">
                <v:imagedata r:id="rId11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 wp14:anchorId="32A9C85F" wp14:editId="6C779463">
                <wp:simplePos x="0" y="0"/>
                <wp:positionH relativeFrom="column">
                  <wp:posOffset>1326097</wp:posOffset>
                </wp:positionH>
                <wp:positionV relativeFrom="paragraph">
                  <wp:posOffset>49087</wp:posOffset>
                </wp:positionV>
                <wp:extent cx="1440" cy="32040"/>
                <wp:effectExtent l="38100" t="38100" r="36830" b="44450"/>
                <wp:wrapNone/>
                <wp:docPr id="464" name="Ink 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5">
                      <w14:nvContentPartPr>
                        <w14:cNvContentPartPr/>
                      </w14:nvContentPartPr>
                      <w14:xfrm>
                        <a:off x="0" y="0"/>
                        <a:ext cx="14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29469" id="Ink 464" o:spid="_x0000_s1026" type="#_x0000_t75" style="position:absolute;margin-left:103.9pt;margin-top:3.4pt;width:1.1pt;height:3.3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">
                <v:imagedata r:id="rId11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 wp14:anchorId="080C8C12" wp14:editId="0328D984">
                <wp:simplePos x="0" y="0"/>
                <wp:positionH relativeFrom="column">
                  <wp:posOffset>1309537</wp:posOffset>
                </wp:positionH>
                <wp:positionV relativeFrom="paragraph">
                  <wp:posOffset>35767</wp:posOffset>
                </wp:positionV>
                <wp:extent cx="11880" cy="59760"/>
                <wp:effectExtent l="38100" t="38100" r="45720" b="35560"/>
                <wp:wrapNone/>
                <wp:docPr id="463" name="Ink 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7">
                      <w14:nvContentPartPr>
                        <w14:cNvContentPartPr/>
                      </w14:nvContentPartPr>
                      <w14:xfrm>
                        <a:off x="0" y="0"/>
                        <a:ext cx="118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C529ED" id="Ink 463" o:spid="_x0000_s1026" type="#_x0000_t75" style="position:absolute;margin-left:102.55pt;margin-top:2.4pt;width:1.95pt;height:5.5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">
                <v:imagedata r:id="rId11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 wp14:anchorId="1777D135" wp14:editId="12B5FC7F">
                <wp:simplePos x="0" y="0"/>
                <wp:positionH relativeFrom="column">
                  <wp:posOffset>1132417</wp:posOffset>
                </wp:positionH>
                <wp:positionV relativeFrom="paragraph">
                  <wp:posOffset>96247</wp:posOffset>
                </wp:positionV>
                <wp:extent cx="32400" cy="110880"/>
                <wp:effectExtent l="38100" t="38100" r="43815" b="41910"/>
                <wp:wrapNone/>
                <wp:docPr id="462" name="Ink 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9">
                      <w14:nvContentPartPr>
                        <w14:cNvContentPartPr/>
                      </w14:nvContentPartPr>
                      <w14:xfrm>
                        <a:off x="0" y="0"/>
                        <a:ext cx="324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5DA65B" id="Ink 462" o:spid="_x0000_s1026" type="#_x0000_t75" style="position:absolute;margin-left:88.65pt;margin-top:7.1pt;width:3.55pt;height:9.8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">
                <v:imagedata r:id="rId11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 wp14:anchorId="6084D7D1" wp14:editId="69244732">
                <wp:simplePos x="0" y="0"/>
                <wp:positionH relativeFrom="column">
                  <wp:posOffset>1078777</wp:posOffset>
                </wp:positionH>
                <wp:positionV relativeFrom="paragraph">
                  <wp:posOffset>77167</wp:posOffset>
                </wp:positionV>
                <wp:extent cx="1440" cy="8640"/>
                <wp:effectExtent l="38100" t="19050" r="36830" b="48895"/>
                <wp:wrapNone/>
                <wp:docPr id="461" name="Ink 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1">
                      <w14:nvContentPartPr>
                        <w14:cNvContentPartPr/>
                      </w14:nvContentPartPr>
                      <w14:xfrm>
                        <a:off x="0" y="0"/>
                        <a:ext cx="14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2F4A19" id="Ink 461" o:spid="_x0000_s1026" type="#_x0000_t75" style="position:absolute;margin-left:84.5pt;margin-top:5.6pt;width:.9pt;height:1.6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">
                <v:imagedata r:id="rId11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 wp14:anchorId="5457CD78" wp14:editId="1C49AF9B">
                <wp:simplePos x="0" y="0"/>
                <wp:positionH relativeFrom="column">
                  <wp:posOffset>1039177</wp:posOffset>
                </wp:positionH>
                <wp:positionV relativeFrom="paragraph">
                  <wp:posOffset>118927</wp:posOffset>
                </wp:positionV>
                <wp:extent cx="37800" cy="77760"/>
                <wp:effectExtent l="38100" t="38100" r="38735" b="36830"/>
                <wp:wrapNone/>
                <wp:docPr id="460" name="Ink 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3">
                      <w14:nvContentPartPr>
                        <w14:cNvContentPartPr/>
                      </w14:nvContentPartPr>
                      <w14:xfrm>
                        <a:off x="0" y="0"/>
                        <a:ext cx="378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EB254D" id="Ink 460" o:spid="_x0000_s1026" type="#_x0000_t75" style="position:absolute;margin-left:81.2pt;margin-top:8.85pt;width:4.15pt;height:7.1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">
                <v:imagedata r:id="rId11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 wp14:anchorId="41B31EBF" wp14:editId="683337F8">
                <wp:simplePos x="0" y="0"/>
                <wp:positionH relativeFrom="column">
                  <wp:posOffset>805177</wp:posOffset>
                </wp:positionH>
                <wp:positionV relativeFrom="paragraph">
                  <wp:posOffset>120727</wp:posOffset>
                </wp:positionV>
                <wp:extent cx="135360" cy="150480"/>
                <wp:effectExtent l="38100" t="38100" r="36195" b="40640"/>
                <wp:wrapNone/>
                <wp:docPr id="459" name="Ink 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5">
                      <w14:nvContentPartPr>
                        <w14:cNvContentPartPr/>
                      </w14:nvContentPartPr>
                      <w14:xfrm>
                        <a:off x="0" y="0"/>
                        <a:ext cx="1353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0BA56" id="Ink 459" o:spid="_x0000_s1026" type="#_x0000_t75" style="position:absolute;margin-left:63.1pt;margin-top:9pt;width:11.5pt;height:13.1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">
                <v:imagedata r:id="rId11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 wp14:anchorId="1CCEC565" wp14:editId="1583B096">
                <wp:simplePos x="0" y="0"/>
                <wp:positionH relativeFrom="column">
                  <wp:posOffset>823897</wp:posOffset>
                </wp:positionH>
                <wp:positionV relativeFrom="paragraph">
                  <wp:posOffset>62047</wp:posOffset>
                </wp:positionV>
                <wp:extent cx="36360" cy="114480"/>
                <wp:effectExtent l="38100" t="38100" r="40005" b="38100"/>
                <wp:wrapNone/>
                <wp:docPr id="458" name="Ink 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7">
                      <w14:nvContentPartPr>
                        <w14:cNvContentPartPr/>
                      </w14:nvContentPartPr>
                      <w14:xfrm>
                        <a:off x="0" y="0"/>
                        <a:ext cx="363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47150" id="Ink 458" o:spid="_x0000_s1026" type="#_x0000_t75" style="position:absolute;margin-left:64.45pt;margin-top:4.55pt;width:3.65pt;height:9.8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">
                <v:imagedata r:id="rId11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 wp14:anchorId="3B857AF1" wp14:editId="4B5C12AF">
                <wp:simplePos x="0" y="0"/>
                <wp:positionH relativeFrom="column">
                  <wp:posOffset>765937</wp:posOffset>
                </wp:positionH>
                <wp:positionV relativeFrom="paragraph">
                  <wp:posOffset>104887</wp:posOffset>
                </wp:positionV>
                <wp:extent cx="1800" cy="360"/>
                <wp:effectExtent l="38100" t="38100" r="36830" b="38100"/>
                <wp:wrapNone/>
                <wp:docPr id="457" name="Ink 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9">
                      <w14:nvContentPartPr>
                        <w14:cNvContentPartPr/>
                      </w14:nvContentPartPr>
                      <w14:xfrm>
                        <a:off x="0" y="0"/>
                        <a:ext cx="18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1FDD2" id="Ink 457" o:spid="_x0000_s1026" type="#_x0000_t75" style="position:absolute;margin-left:60.05pt;margin-top:8pt;width:.7pt;height:.6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">
                <v:imagedata r:id="rId11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 wp14:anchorId="5E2B7F35" wp14:editId="15D1C42C">
                <wp:simplePos x="0" y="0"/>
                <wp:positionH relativeFrom="column">
                  <wp:posOffset>739657</wp:posOffset>
                </wp:positionH>
                <wp:positionV relativeFrom="paragraph">
                  <wp:posOffset>136207</wp:posOffset>
                </wp:positionV>
                <wp:extent cx="19080" cy="52920"/>
                <wp:effectExtent l="38100" t="38100" r="38100" b="42545"/>
                <wp:wrapNone/>
                <wp:docPr id="456" name="Ink 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1">
                      <w14:nvContentPartPr>
                        <w14:cNvContentPartPr/>
                      </w14:nvContentPartPr>
                      <w14:xfrm>
                        <a:off x="0" y="0"/>
                        <a:ext cx="190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0491E" id="Ink 456" o:spid="_x0000_s1026" type="#_x0000_t75" style="position:absolute;margin-left:57.7pt;margin-top:10.25pt;width:2.45pt;height:5.0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">
                <v:imagedata r:id="rId11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 wp14:anchorId="02D9FDF0" wp14:editId="44C6D6DD">
                <wp:simplePos x="0" y="0"/>
                <wp:positionH relativeFrom="column">
                  <wp:posOffset>665137</wp:posOffset>
                </wp:positionH>
                <wp:positionV relativeFrom="paragraph">
                  <wp:posOffset>54487</wp:posOffset>
                </wp:positionV>
                <wp:extent cx="39600" cy="137520"/>
                <wp:effectExtent l="38100" t="38100" r="36830" b="34290"/>
                <wp:wrapNone/>
                <wp:docPr id="455" name="Ink 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3">
                      <w14:nvContentPartPr>
                        <w14:cNvContentPartPr/>
                      </w14:nvContentPartPr>
                      <w14:xfrm>
                        <a:off x="0" y="0"/>
                        <a:ext cx="396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A0EF31" id="Ink 455" o:spid="_x0000_s1026" type="#_x0000_t75" style="position:absolute;margin-left:51.7pt;margin-top:3.9pt;width:4.1pt;height:11.8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">
                <v:imagedata r:id="rId11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 wp14:anchorId="3CF61AE9" wp14:editId="1C5886B7">
                <wp:simplePos x="0" y="0"/>
                <wp:positionH relativeFrom="column">
                  <wp:posOffset>564697</wp:posOffset>
                </wp:positionH>
                <wp:positionV relativeFrom="paragraph">
                  <wp:posOffset>136207</wp:posOffset>
                </wp:positionV>
                <wp:extent cx="38880" cy="70200"/>
                <wp:effectExtent l="38100" t="38100" r="37465" b="44450"/>
                <wp:wrapNone/>
                <wp:docPr id="454" name="Ink 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5">
                      <w14:nvContentPartPr>
                        <w14:cNvContentPartPr/>
                      </w14:nvContentPartPr>
                      <w14:xfrm>
                        <a:off x="0" y="0"/>
                        <a:ext cx="388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34658" id="Ink 454" o:spid="_x0000_s1026" type="#_x0000_t75" style="position:absolute;margin-left:43.85pt;margin-top:10.2pt;width:4.15pt;height:6.5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">
                <v:imagedata r:id="rId11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 wp14:anchorId="4A195CCB" wp14:editId="289AD1CD">
                <wp:simplePos x="0" y="0"/>
                <wp:positionH relativeFrom="column">
                  <wp:posOffset>467497</wp:posOffset>
                </wp:positionH>
                <wp:positionV relativeFrom="paragraph">
                  <wp:posOffset>127927</wp:posOffset>
                </wp:positionV>
                <wp:extent cx="64800" cy="72720"/>
                <wp:effectExtent l="19050" t="38100" r="30480" b="41910"/>
                <wp:wrapNone/>
                <wp:docPr id="453" name="Ink 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7">
                      <w14:nvContentPartPr>
                        <w14:cNvContentPartPr/>
                      </w14:nvContentPartPr>
                      <w14:xfrm>
                        <a:off x="0" y="0"/>
                        <a:ext cx="6480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B46980" id="Ink 453" o:spid="_x0000_s1026" type="#_x0000_t75" style="position:absolute;margin-left:36.2pt;margin-top:9.55pt;width:6.1pt;height:6.9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">
                <v:imagedata r:id="rId11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 wp14:anchorId="38477513" wp14:editId="6DC44B78">
                <wp:simplePos x="0" y="0"/>
                <wp:positionH relativeFrom="column">
                  <wp:posOffset>360577</wp:posOffset>
                </wp:positionH>
                <wp:positionV relativeFrom="paragraph">
                  <wp:posOffset>117487</wp:posOffset>
                </wp:positionV>
                <wp:extent cx="78480" cy="171720"/>
                <wp:effectExtent l="38100" t="38100" r="36195" b="38100"/>
                <wp:wrapNone/>
                <wp:docPr id="452" name="Ink 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9">
                      <w14:nvContentPartPr>
                        <w14:cNvContentPartPr/>
                      </w14:nvContentPartPr>
                      <w14:xfrm>
                        <a:off x="0" y="0"/>
                        <a:ext cx="7848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82353" id="Ink 452" o:spid="_x0000_s1026" type="#_x0000_t75" style="position:absolute;margin-left:27.85pt;margin-top:8.75pt;width:7.15pt;height:14.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">
                <v:imagedata r:id="rId11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9600" behindDoc="0" locked="0" layoutInCell="1" allowOverlap="1" wp14:anchorId="0654A27E" wp14:editId="5CA36C50">
                <wp:simplePos x="0" y="0"/>
                <wp:positionH relativeFrom="column">
                  <wp:posOffset>194977</wp:posOffset>
                </wp:positionH>
                <wp:positionV relativeFrom="paragraph">
                  <wp:posOffset>121087</wp:posOffset>
                </wp:positionV>
                <wp:extent cx="143640" cy="64080"/>
                <wp:effectExtent l="38100" t="38100" r="46990" b="50800"/>
                <wp:wrapNone/>
                <wp:docPr id="451" name="Ink 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1">
                      <w14:nvContentPartPr>
                        <w14:cNvContentPartPr/>
                      </w14:nvContentPartPr>
                      <w14:xfrm>
                        <a:off x="0" y="0"/>
                        <a:ext cx="1436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07D2D" id="Ink 451" o:spid="_x0000_s1026" type="#_x0000_t75" style="position:absolute;margin-left:14.8pt;margin-top:8.9pt;width:12.45pt;height:6.4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">
                <v:imagedata r:id="rId11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 wp14:anchorId="6B65FB29" wp14:editId="50C19B18">
                <wp:simplePos x="0" y="0"/>
                <wp:positionH relativeFrom="column">
                  <wp:posOffset>148897</wp:posOffset>
                </wp:positionH>
                <wp:positionV relativeFrom="paragraph">
                  <wp:posOffset>102367</wp:posOffset>
                </wp:positionV>
                <wp:extent cx="2160" cy="10440"/>
                <wp:effectExtent l="38100" t="19050" r="36195" b="46990"/>
                <wp:wrapNone/>
                <wp:docPr id="450" name="Ink 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3">
                      <w14:nvContentPartPr>
                        <w14:cNvContentPartPr/>
                      </w14:nvContentPartPr>
                      <w14:xfrm>
                        <a:off x="0" y="0"/>
                        <a:ext cx="21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EB749C" id="Ink 450" o:spid="_x0000_s1026" type="#_x0000_t75" style="position:absolute;margin-left:11.4pt;margin-top:7.75pt;width:.8pt;height:1.4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">
                <v:imagedata r:id="rId11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 wp14:anchorId="2BFE9EC4" wp14:editId="33D7F20F">
                <wp:simplePos x="0" y="0"/>
                <wp:positionH relativeFrom="column">
                  <wp:posOffset>133777</wp:posOffset>
                </wp:positionH>
                <wp:positionV relativeFrom="paragraph">
                  <wp:posOffset>133687</wp:posOffset>
                </wp:positionV>
                <wp:extent cx="30960" cy="83160"/>
                <wp:effectExtent l="38100" t="38100" r="45720" b="50800"/>
                <wp:wrapNone/>
                <wp:docPr id="449" name="Ink 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5">
                      <w14:nvContentPartPr>
                        <w14:cNvContentPartPr/>
                      </w14:nvContentPartPr>
                      <w14:xfrm>
                        <a:off x="0" y="0"/>
                        <a:ext cx="3096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A37B14" id="Ink 449" o:spid="_x0000_s1026" type="#_x0000_t75" style="position:absolute;margin-left:9.9pt;margin-top:10pt;width:3.65pt;height:7.7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">
                <v:imagedata r:id="rId11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 wp14:anchorId="3E173E14" wp14:editId="2804C50C">
                <wp:simplePos x="0" y="0"/>
                <wp:positionH relativeFrom="column">
                  <wp:posOffset>-282023</wp:posOffset>
                </wp:positionH>
                <wp:positionV relativeFrom="paragraph">
                  <wp:posOffset>49807</wp:posOffset>
                </wp:positionV>
                <wp:extent cx="265320" cy="150480"/>
                <wp:effectExtent l="38100" t="38100" r="40005" b="40640"/>
                <wp:wrapNone/>
                <wp:docPr id="448" name="Ink 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7">
                      <w14:nvContentPartPr>
                        <w14:cNvContentPartPr/>
                      </w14:nvContentPartPr>
                      <w14:xfrm>
                        <a:off x="0" y="0"/>
                        <a:ext cx="26532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2451E" id="Ink 448" o:spid="_x0000_s1026" type="#_x0000_t75" style="position:absolute;margin-left:-22.6pt;margin-top:3.35pt;width:21.85pt;height:12.95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">
                <v:imagedata r:id="rId11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 wp14:anchorId="317EE9DB" wp14:editId="204E746A">
                <wp:simplePos x="0" y="0"/>
                <wp:positionH relativeFrom="column">
                  <wp:posOffset>-197783</wp:posOffset>
                </wp:positionH>
                <wp:positionV relativeFrom="paragraph">
                  <wp:posOffset>61327</wp:posOffset>
                </wp:positionV>
                <wp:extent cx="39240" cy="163800"/>
                <wp:effectExtent l="38100" t="38100" r="37465" b="46355"/>
                <wp:wrapNone/>
                <wp:docPr id="447" name="Ink 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9">
                      <w14:nvContentPartPr>
                        <w14:cNvContentPartPr/>
                      </w14:nvContentPartPr>
                      <w14:xfrm>
                        <a:off x="0" y="0"/>
                        <a:ext cx="3924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5188EB" id="Ink 447" o:spid="_x0000_s1026" type="#_x0000_t75" style="position:absolute;margin-left:-16.1pt;margin-top:4.35pt;width:4.2pt;height:13.9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">
                <v:imagedata r:id="rId11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 wp14:anchorId="73F125EF" wp14:editId="0DC0FB0F">
                <wp:simplePos x="0" y="0"/>
                <wp:positionH relativeFrom="column">
                  <wp:posOffset>-566783</wp:posOffset>
                </wp:positionH>
                <wp:positionV relativeFrom="paragraph">
                  <wp:posOffset>9847</wp:posOffset>
                </wp:positionV>
                <wp:extent cx="157680" cy="203760"/>
                <wp:effectExtent l="38100" t="38100" r="13970" b="44450"/>
                <wp:wrapNone/>
                <wp:docPr id="445" name="Ink 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1">
                      <w14:nvContentPartPr>
                        <w14:cNvContentPartPr/>
                      </w14:nvContentPartPr>
                      <w14:xfrm>
                        <a:off x="0" y="0"/>
                        <a:ext cx="15768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8A009E" id="Ink 445" o:spid="_x0000_s1026" type="#_x0000_t75" style="position:absolute;margin-left:-45.25pt;margin-top:.3pt;width:13.7pt;height:17.2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">
                <v:imagedata r:id="rId11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 wp14:anchorId="3B0F8DE3" wp14:editId="3A688D6A">
                <wp:simplePos x="0" y="0"/>
                <wp:positionH relativeFrom="column">
                  <wp:posOffset>-465983</wp:posOffset>
                </wp:positionH>
                <wp:positionV relativeFrom="paragraph">
                  <wp:posOffset>35407</wp:posOffset>
                </wp:positionV>
                <wp:extent cx="30960" cy="151560"/>
                <wp:effectExtent l="19050" t="38100" r="45720" b="39370"/>
                <wp:wrapNone/>
                <wp:docPr id="444" name="Ink 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3">
                      <w14:nvContentPartPr>
                        <w14:cNvContentPartPr/>
                      </w14:nvContentPartPr>
                      <w14:xfrm>
                        <a:off x="0" y="0"/>
                        <a:ext cx="309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1E3D5C" id="Ink 444" o:spid="_x0000_s1026" type="#_x0000_t75" style="position:absolute;margin-left:-37.25pt;margin-top:2.35pt;width:3.6pt;height:13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">
                <v:imagedata r:id="rId11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 wp14:anchorId="72D172B1" wp14:editId="2950BD2C">
                <wp:simplePos x="0" y="0"/>
                <wp:positionH relativeFrom="column">
                  <wp:posOffset>-527903</wp:posOffset>
                </wp:positionH>
                <wp:positionV relativeFrom="paragraph">
                  <wp:posOffset>55207</wp:posOffset>
                </wp:positionV>
                <wp:extent cx="84240" cy="61920"/>
                <wp:effectExtent l="38100" t="38100" r="49530" b="52705"/>
                <wp:wrapNone/>
                <wp:docPr id="443" name="Ink 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5">
                      <w14:nvContentPartPr>
                        <w14:cNvContentPartPr/>
                      </w14:nvContentPartPr>
                      <w14:xfrm>
                        <a:off x="0" y="0"/>
                        <a:ext cx="8424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309C7" id="Ink 443" o:spid="_x0000_s1026" type="#_x0000_t75" style="position:absolute;margin-left:-42.15pt;margin-top:3.85pt;width:7.7pt;height:6.1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">
                <v:imagedata r:id="rId1146" o:title=""/>
              </v:shape>
            </w:pict>
          </mc:Fallback>
        </mc:AlternateContent>
      </w:r>
    </w:p>
    <w:p w14:paraId="3B74FE95" w14:textId="784EC42F" w:rsidR="0074452A" w:rsidRDefault="00A05303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 wp14:anchorId="00C942F4" wp14:editId="37F78DF5">
                <wp:simplePos x="0" y="0"/>
                <wp:positionH relativeFrom="column">
                  <wp:posOffset>3754657</wp:posOffset>
                </wp:positionH>
                <wp:positionV relativeFrom="paragraph">
                  <wp:posOffset>85390</wp:posOffset>
                </wp:positionV>
                <wp:extent cx="226800" cy="13680"/>
                <wp:effectExtent l="38100" t="38100" r="40005" b="43815"/>
                <wp:wrapNone/>
                <wp:docPr id="681" name="Ink 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7">
                      <w14:nvContentPartPr>
                        <w14:cNvContentPartPr/>
                      </w14:nvContentPartPr>
                      <w14:xfrm>
                        <a:off x="0" y="0"/>
                        <a:ext cx="2268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B273F" id="Ink 681" o:spid="_x0000_s1026" type="#_x0000_t75" style="position:absolute;margin-left:295.2pt;margin-top:6.2pt;width:18.8pt;height:2.15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">
                <v:imagedata r:id="rId11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 wp14:anchorId="410BE65C" wp14:editId="5CE4631F">
                <wp:simplePos x="0" y="0"/>
                <wp:positionH relativeFrom="column">
                  <wp:posOffset>362377</wp:posOffset>
                </wp:positionH>
                <wp:positionV relativeFrom="paragraph">
                  <wp:posOffset>91117</wp:posOffset>
                </wp:positionV>
                <wp:extent cx="135000" cy="143640"/>
                <wp:effectExtent l="38100" t="38100" r="36830" b="46990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9">
                      <w14:nvContentPartPr>
                        <w14:cNvContentPartPr/>
                      </w14:nvContentPartPr>
                      <w14:xfrm>
                        <a:off x="0" y="0"/>
                        <a:ext cx="1350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D57FB1" id="Ink 511" o:spid="_x0000_s1026" type="#_x0000_t75" style="position:absolute;margin-left:27.9pt;margin-top:6.65pt;width:11.9pt;height:12.3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">
                <v:imagedata r:id="rId1150" o:title=""/>
              </v:shape>
            </w:pict>
          </mc:Fallback>
        </mc:AlternateContent>
      </w:r>
    </w:p>
    <w:p w14:paraId="1C55C654" w14:textId="292C2643" w:rsidR="0074452A" w:rsidRDefault="00A05303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 wp14:anchorId="1DC49808" wp14:editId="3514AC8D">
                <wp:simplePos x="0" y="0"/>
                <wp:positionH relativeFrom="column">
                  <wp:posOffset>2219257</wp:posOffset>
                </wp:positionH>
                <wp:positionV relativeFrom="paragraph">
                  <wp:posOffset>193935</wp:posOffset>
                </wp:positionV>
                <wp:extent cx="10080" cy="25560"/>
                <wp:effectExtent l="19050" t="38100" r="47625" b="31750"/>
                <wp:wrapNone/>
                <wp:docPr id="608" name="Ink 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1">
                      <w14:nvContentPartPr>
                        <w14:cNvContentPartPr/>
                      </w14:nvContentPartPr>
                      <w14:xfrm>
                        <a:off x="0" y="0"/>
                        <a:ext cx="100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3866A6" id="Ink 608" o:spid="_x0000_s1026" type="#_x0000_t75" style="position:absolute;margin-left:174.4pt;margin-top:14.9pt;width:1.6pt;height:2.7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">
                <v:imagedata r:id="rId11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 wp14:anchorId="0AF4668A" wp14:editId="336B9031">
                <wp:simplePos x="0" y="0"/>
                <wp:positionH relativeFrom="column">
                  <wp:posOffset>2179657</wp:posOffset>
                </wp:positionH>
                <wp:positionV relativeFrom="paragraph">
                  <wp:posOffset>185295</wp:posOffset>
                </wp:positionV>
                <wp:extent cx="16920" cy="62280"/>
                <wp:effectExtent l="38100" t="38100" r="40640" b="33020"/>
                <wp:wrapNone/>
                <wp:docPr id="607" name="Ink 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3">
                      <w14:nvContentPartPr>
                        <w14:cNvContentPartPr/>
                      </w14:nvContentPartPr>
                      <w14:xfrm>
                        <a:off x="0" y="0"/>
                        <a:ext cx="169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F3799C" id="Ink 607" o:spid="_x0000_s1026" type="#_x0000_t75" style="position:absolute;margin-left:171.2pt;margin-top:14.2pt;width:2.2pt;height:5.7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">
                <v:imagedata r:id="rId11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 wp14:anchorId="61B82C64" wp14:editId="40DF9193">
                <wp:simplePos x="0" y="0"/>
                <wp:positionH relativeFrom="column">
                  <wp:posOffset>1568737</wp:posOffset>
                </wp:positionH>
                <wp:positionV relativeFrom="paragraph">
                  <wp:posOffset>156135</wp:posOffset>
                </wp:positionV>
                <wp:extent cx="4680" cy="25920"/>
                <wp:effectExtent l="38100" t="38100" r="33655" b="31750"/>
                <wp:wrapNone/>
                <wp:docPr id="601" name="Ink 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5">
                      <w14:nvContentPartPr>
                        <w14:cNvContentPartPr/>
                      </w14:nvContentPartPr>
                      <w14:xfrm>
                        <a:off x="0" y="0"/>
                        <a:ext cx="46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B35FB4" id="Ink 601" o:spid="_x0000_s1026" type="#_x0000_t75" style="position:absolute;margin-left:123.15pt;margin-top:11.95pt;width:1.15pt;height:2.85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">
                <v:imagedata r:id="rId11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 wp14:anchorId="20540EF4" wp14:editId="77C24692">
                <wp:simplePos x="0" y="0"/>
                <wp:positionH relativeFrom="column">
                  <wp:posOffset>1530217</wp:posOffset>
                </wp:positionH>
                <wp:positionV relativeFrom="paragraph">
                  <wp:posOffset>156135</wp:posOffset>
                </wp:positionV>
                <wp:extent cx="12240" cy="45360"/>
                <wp:effectExtent l="38100" t="19050" r="45085" b="50165"/>
                <wp:wrapNone/>
                <wp:docPr id="600" name="Ink 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7">
                      <w14:nvContentPartPr>
                        <w14:cNvContentPartPr/>
                      </w14:nvContentPartPr>
                      <w14:xfrm>
                        <a:off x="0" y="0"/>
                        <a:ext cx="122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CD39C" id="Ink 600" o:spid="_x0000_s1026" type="#_x0000_t75" style="position:absolute;margin-left:120pt;margin-top:11.95pt;width:1.8pt;height:4.3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">
                <v:imagedata r:id="rId11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 wp14:anchorId="6AE18C7C" wp14:editId="3EC3E8A5">
                <wp:simplePos x="0" y="0"/>
                <wp:positionH relativeFrom="column">
                  <wp:posOffset>1265257</wp:posOffset>
                </wp:positionH>
                <wp:positionV relativeFrom="paragraph">
                  <wp:posOffset>169455</wp:posOffset>
                </wp:positionV>
                <wp:extent cx="5760" cy="1440"/>
                <wp:effectExtent l="38100" t="38100" r="32385" b="36830"/>
                <wp:wrapNone/>
                <wp:docPr id="598" name="Ink 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9">
                      <w14:nvContentPartPr>
                        <w14:cNvContentPartPr/>
                      </w14:nvContentPartPr>
                      <w14:xfrm>
                        <a:off x="0" y="0"/>
                        <a:ext cx="57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A8083" id="Ink 598" o:spid="_x0000_s1026" type="#_x0000_t75" style="position:absolute;margin-left:99.3pt;margin-top:13pt;width:1.1pt;height:.7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">
                <v:imagedata r:id="rId11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 wp14:anchorId="44685CD0" wp14:editId="191535B6">
                <wp:simplePos x="0" y="0"/>
                <wp:positionH relativeFrom="column">
                  <wp:posOffset>920017</wp:posOffset>
                </wp:positionH>
                <wp:positionV relativeFrom="paragraph">
                  <wp:posOffset>155415</wp:posOffset>
                </wp:positionV>
                <wp:extent cx="16920" cy="97920"/>
                <wp:effectExtent l="38100" t="38100" r="40640" b="35560"/>
                <wp:wrapNone/>
                <wp:docPr id="594" name="Ink 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1">
                      <w14:nvContentPartPr>
                        <w14:cNvContentPartPr/>
                      </w14:nvContentPartPr>
                      <w14:xfrm>
                        <a:off x="0" y="0"/>
                        <a:ext cx="169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382BC" id="Ink 594" o:spid="_x0000_s1026" type="#_x0000_t75" style="position:absolute;margin-left:72.05pt;margin-top:11.9pt;width:2.1pt;height:8.4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">
                <v:imagedata r:id="rId11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 wp14:anchorId="44D91995" wp14:editId="68744807">
                <wp:simplePos x="0" y="0"/>
                <wp:positionH relativeFrom="column">
                  <wp:posOffset>868897</wp:posOffset>
                </wp:positionH>
                <wp:positionV relativeFrom="paragraph">
                  <wp:posOffset>185655</wp:posOffset>
                </wp:positionV>
                <wp:extent cx="5040" cy="15840"/>
                <wp:effectExtent l="38100" t="38100" r="33655" b="41910"/>
                <wp:wrapNone/>
                <wp:docPr id="593" name="Ink 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3">
                      <w14:nvContentPartPr>
                        <w14:cNvContentPartPr/>
                      </w14:nvContentPartPr>
                      <w14:xfrm>
                        <a:off x="0" y="0"/>
                        <a:ext cx="50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EBDCC" id="Ink 593" o:spid="_x0000_s1026" type="#_x0000_t75" style="position:absolute;margin-left:67.95pt;margin-top:14.35pt;width:1.2pt;height:1.9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">
                <v:imagedata r:id="rId11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 wp14:anchorId="322AE3F8" wp14:editId="3658A666">
                <wp:simplePos x="0" y="0"/>
                <wp:positionH relativeFrom="column">
                  <wp:posOffset>790417</wp:posOffset>
                </wp:positionH>
                <wp:positionV relativeFrom="paragraph">
                  <wp:posOffset>141375</wp:posOffset>
                </wp:positionV>
                <wp:extent cx="15120" cy="130680"/>
                <wp:effectExtent l="38100" t="38100" r="42545" b="41275"/>
                <wp:wrapNone/>
                <wp:docPr id="591" name="Ink 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5">
                      <w14:nvContentPartPr>
                        <w14:cNvContentPartPr/>
                      </w14:nvContentPartPr>
                      <w14:xfrm>
                        <a:off x="0" y="0"/>
                        <a:ext cx="151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93900" id="Ink 591" o:spid="_x0000_s1026" type="#_x0000_t75" style="position:absolute;margin-left:61.65pt;margin-top:10.75pt;width:2.3pt;height:11.15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">
                <v:imagedata r:id="rId11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 wp14:anchorId="075FA68F" wp14:editId="6A769849">
                <wp:simplePos x="0" y="0"/>
                <wp:positionH relativeFrom="column">
                  <wp:posOffset>266977</wp:posOffset>
                </wp:positionH>
                <wp:positionV relativeFrom="paragraph">
                  <wp:posOffset>188175</wp:posOffset>
                </wp:positionV>
                <wp:extent cx="11520" cy="14400"/>
                <wp:effectExtent l="38100" t="38100" r="45720" b="43180"/>
                <wp:wrapNone/>
                <wp:docPr id="585" name="Ink 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7">
                      <w14:nvContentPartPr>
                        <w14:cNvContentPartPr/>
                      </w14:nvContentPartPr>
                      <w14:xfrm>
                        <a:off x="0" y="0"/>
                        <a:ext cx="115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14BEE" id="Ink 585" o:spid="_x0000_s1026" type="#_x0000_t75" style="position:absolute;margin-left:20.65pt;margin-top:14.4pt;width:1.65pt;height:1.95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">
                <v:imagedata r:id="rId11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 wp14:anchorId="51A0D678" wp14:editId="6F6218D2">
                <wp:simplePos x="0" y="0"/>
                <wp:positionH relativeFrom="column">
                  <wp:posOffset>-216143</wp:posOffset>
                </wp:positionH>
                <wp:positionV relativeFrom="paragraph">
                  <wp:posOffset>142095</wp:posOffset>
                </wp:positionV>
                <wp:extent cx="275400" cy="180360"/>
                <wp:effectExtent l="38100" t="38100" r="48895" b="48260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9">
                      <w14:nvContentPartPr>
                        <w14:cNvContentPartPr/>
                      </w14:nvContentPartPr>
                      <w14:xfrm>
                        <a:off x="0" y="0"/>
                        <a:ext cx="27540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9EA53D" id="Ink 583" o:spid="_x0000_s1026" type="#_x0000_t75" style="position:absolute;margin-left:-17.35pt;margin-top:10.65pt;width:22.75pt;height:15.2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">
                <v:imagedata r:id="rId11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 wp14:anchorId="6F92FAB0" wp14:editId="49FDB3B9">
                <wp:simplePos x="0" y="0"/>
                <wp:positionH relativeFrom="column">
                  <wp:posOffset>-154943</wp:posOffset>
                </wp:positionH>
                <wp:positionV relativeFrom="paragraph">
                  <wp:posOffset>162975</wp:posOffset>
                </wp:positionV>
                <wp:extent cx="14760" cy="176760"/>
                <wp:effectExtent l="38100" t="38100" r="42545" b="52070"/>
                <wp:wrapNone/>
                <wp:docPr id="582" name="Ink 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1">
                      <w14:nvContentPartPr>
                        <w14:cNvContentPartPr/>
                      </w14:nvContentPartPr>
                      <w14:xfrm>
                        <a:off x="0" y="0"/>
                        <a:ext cx="1476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A2227" id="Ink 582" o:spid="_x0000_s1026" type="#_x0000_t75" style="position:absolute;margin-left:-12.65pt;margin-top:12.35pt;width:2.15pt;height:14.8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">
                <v:imagedata r:id="rId1172" o:title=""/>
              </v:shape>
            </w:pict>
          </mc:Fallback>
        </mc:AlternateContent>
      </w:r>
    </w:p>
    <w:p w14:paraId="2F1D05CB" w14:textId="100A2705" w:rsidR="0074452A" w:rsidRDefault="001D746F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 wp14:anchorId="7087A27C" wp14:editId="5658A760">
                <wp:simplePos x="0" y="0"/>
                <wp:positionH relativeFrom="column">
                  <wp:posOffset>5246867</wp:posOffset>
                </wp:positionH>
                <wp:positionV relativeFrom="paragraph">
                  <wp:posOffset>62940</wp:posOffset>
                </wp:positionV>
                <wp:extent cx="360" cy="360"/>
                <wp:effectExtent l="57150" t="57150" r="57150" b="57150"/>
                <wp:wrapNone/>
                <wp:docPr id="829" name="Ink 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4AAD83" id="Ink 829" o:spid="_x0000_s1026" type="#_x0000_t75" style="position:absolute;margin-left:412.2pt;margin-top:4pt;width:1.95pt;height:1.95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">
                <v:imagedata r:id="rId117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 wp14:anchorId="2E2A5590" wp14:editId="34369F08">
                <wp:simplePos x="0" y="0"/>
                <wp:positionH relativeFrom="column">
                  <wp:posOffset>4010257</wp:posOffset>
                </wp:positionH>
                <wp:positionV relativeFrom="paragraph">
                  <wp:posOffset>202485</wp:posOffset>
                </wp:positionV>
                <wp:extent cx="357840" cy="17640"/>
                <wp:effectExtent l="38100" t="38100" r="42545" b="40005"/>
                <wp:wrapNone/>
                <wp:docPr id="680" name="Ink 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5">
                      <w14:nvContentPartPr>
                        <w14:cNvContentPartPr/>
                      </w14:nvContentPartPr>
                      <w14:xfrm>
                        <a:off x="0" y="0"/>
                        <a:ext cx="3578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2A9400" id="Ink 680" o:spid="_x0000_s1026" type="#_x0000_t75" style="position:absolute;margin-left:315.25pt;margin-top:15.4pt;width:29.2pt;height:2.65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">
                <v:imagedata r:id="rId117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9280" behindDoc="0" locked="0" layoutInCell="1" allowOverlap="1" wp14:anchorId="5AE157CE" wp14:editId="196BC600">
                <wp:simplePos x="0" y="0"/>
                <wp:positionH relativeFrom="column">
                  <wp:posOffset>5329297</wp:posOffset>
                </wp:positionH>
                <wp:positionV relativeFrom="paragraph">
                  <wp:posOffset>144165</wp:posOffset>
                </wp:positionV>
                <wp:extent cx="7200" cy="7920"/>
                <wp:effectExtent l="38100" t="38100" r="50165" b="49530"/>
                <wp:wrapNone/>
                <wp:docPr id="647" name="Ink 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7">
                      <w14:nvContentPartPr>
                        <w14:cNvContentPartPr/>
                      </w14:nvContentPartPr>
                      <w14:xfrm>
                        <a:off x="0" y="0"/>
                        <a:ext cx="72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F977E0" id="Ink 647" o:spid="_x0000_s1026" type="#_x0000_t75" style="position:absolute;margin-left:419.1pt;margin-top:10.85pt;width:1.55pt;height:1.6pt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">
                <v:imagedata r:id="rId117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8256" behindDoc="0" locked="0" layoutInCell="1" allowOverlap="1" wp14:anchorId="70AF5D03" wp14:editId="7BAB4270">
                <wp:simplePos x="0" y="0"/>
                <wp:positionH relativeFrom="column">
                  <wp:posOffset>5242897</wp:posOffset>
                </wp:positionH>
                <wp:positionV relativeFrom="paragraph">
                  <wp:posOffset>41205</wp:posOffset>
                </wp:positionV>
                <wp:extent cx="40320" cy="112320"/>
                <wp:effectExtent l="38100" t="38100" r="36195" b="40640"/>
                <wp:wrapNone/>
                <wp:docPr id="646" name="Ink 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9">
                      <w14:nvContentPartPr>
                        <w14:cNvContentPartPr/>
                      </w14:nvContentPartPr>
                      <w14:xfrm>
                        <a:off x="0" y="0"/>
                        <a:ext cx="403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AB125D" id="Ink 646" o:spid="_x0000_s1026" type="#_x0000_t75" style="position:absolute;margin-left:412.3pt;margin-top:2.7pt;width:4.3pt;height:9.9pt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">
                <v:imagedata r:id="rId118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7232" behindDoc="0" locked="0" layoutInCell="1" allowOverlap="1" wp14:anchorId="48253FDB" wp14:editId="02200637">
                <wp:simplePos x="0" y="0"/>
                <wp:positionH relativeFrom="column">
                  <wp:posOffset>5184577</wp:posOffset>
                </wp:positionH>
                <wp:positionV relativeFrom="paragraph">
                  <wp:posOffset>81885</wp:posOffset>
                </wp:positionV>
                <wp:extent cx="33840" cy="55800"/>
                <wp:effectExtent l="38100" t="38100" r="42545" b="40005"/>
                <wp:wrapNone/>
                <wp:docPr id="645" name="Ink 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1">
                      <w14:nvContentPartPr>
                        <w14:cNvContentPartPr/>
                      </w14:nvContentPartPr>
                      <w14:xfrm>
                        <a:off x="0" y="0"/>
                        <a:ext cx="338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F7A72" id="Ink 645" o:spid="_x0000_s1026" type="#_x0000_t75" style="position:absolute;margin-left:407.7pt;margin-top:6.05pt;width:3.6pt;height:5.3pt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">
                <v:imagedata r:id="rId118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6208" behindDoc="0" locked="0" layoutInCell="1" allowOverlap="1" wp14:anchorId="093EDD34" wp14:editId="0488299A">
                <wp:simplePos x="0" y="0"/>
                <wp:positionH relativeFrom="column">
                  <wp:posOffset>5118697</wp:posOffset>
                </wp:positionH>
                <wp:positionV relativeFrom="paragraph">
                  <wp:posOffset>41925</wp:posOffset>
                </wp:positionV>
                <wp:extent cx="73440" cy="100800"/>
                <wp:effectExtent l="38100" t="38100" r="41275" b="33020"/>
                <wp:wrapNone/>
                <wp:docPr id="644" name="Ink 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3">
                      <w14:nvContentPartPr>
                        <w14:cNvContentPartPr/>
                      </w14:nvContentPartPr>
                      <w14:xfrm>
                        <a:off x="0" y="0"/>
                        <a:ext cx="734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FEB5CA" id="Ink 644" o:spid="_x0000_s1026" type="#_x0000_t75" style="position:absolute;margin-left:402.5pt;margin-top:2.85pt;width:6.75pt;height:8.85pt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">
                <v:imagedata r:id="rId118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5184" behindDoc="0" locked="0" layoutInCell="1" allowOverlap="1" wp14:anchorId="4FB7E349" wp14:editId="3F64C54F">
                <wp:simplePos x="0" y="0"/>
                <wp:positionH relativeFrom="column">
                  <wp:posOffset>5143897</wp:posOffset>
                </wp:positionH>
                <wp:positionV relativeFrom="paragraph">
                  <wp:posOffset>49125</wp:posOffset>
                </wp:positionV>
                <wp:extent cx="4320" cy="65160"/>
                <wp:effectExtent l="38100" t="38100" r="34290" b="49530"/>
                <wp:wrapNone/>
                <wp:docPr id="643" name="Ink 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5">
                      <w14:nvContentPartPr>
                        <w14:cNvContentPartPr/>
                      </w14:nvContentPartPr>
                      <w14:xfrm>
                        <a:off x="0" y="0"/>
                        <a:ext cx="432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970BA" id="Ink 643" o:spid="_x0000_s1026" type="#_x0000_t75" style="position:absolute;margin-left:404.6pt;margin-top:3.4pt;width:1.3pt;height:6.05pt;z-index:2521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">
                <v:imagedata r:id="rId118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4160" behindDoc="0" locked="0" layoutInCell="1" allowOverlap="1" wp14:anchorId="503262BD" wp14:editId="45C1AC5C">
                <wp:simplePos x="0" y="0"/>
                <wp:positionH relativeFrom="column">
                  <wp:posOffset>4992337</wp:posOffset>
                </wp:positionH>
                <wp:positionV relativeFrom="paragraph">
                  <wp:posOffset>38325</wp:posOffset>
                </wp:positionV>
                <wp:extent cx="90360" cy="78840"/>
                <wp:effectExtent l="38100" t="19050" r="43180" b="54610"/>
                <wp:wrapNone/>
                <wp:docPr id="642" name="Ink 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7">
                      <w14:nvContentPartPr>
                        <w14:cNvContentPartPr/>
                      </w14:nvContentPartPr>
                      <w14:xfrm>
                        <a:off x="0" y="0"/>
                        <a:ext cx="903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B8E9D" id="Ink 642" o:spid="_x0000_s1026" type="#_x0000_t75" style="position:absolute;margin-left:392.5pt;margin-top:2.45pt;width:8.15pt;height:7.35pt;z-index:2521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">
                <v:imagedata r:id="rId118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3136" behindDoc="0" locked="0" layoutInCell="1" allowOverlap="1" wp14:anchorId="3200BC7B" wp14:editId="73E8F9E7">
                <wp:simplePos x="0" y="0"/>
                <wp:positionH relativeFrom="column">
                  <wp:posOffset>4905937</wp:posOffset>
                </wp:positionH>
                <wp:positionV relativeFrom="paragraph">
                  <wp:posOffset>85845</wp:posOffset>
                </wp:positionV>
                <wp:extent cx="39600" cy="2160"/>
                <wp:effectExtent l="38100" t="38100" r="36830" b="36195"/>
                <wp:wrapNone/>
                <wp:docPr id="641" name="Ink 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9">
                      <w14:nvContentPartPr>
                        <w14:cNvContentPartPr/>
                      </w14:nvContentPartPr>
                      <w14:xfrm>
                        <a:off x="0" y="0"/>
                        <a:ext cx="3960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693964" id="Ink 641" o:spid="_x0000_s1026" type="#_x0000_t75" style="position:absolute;margin-left:385.95pt;margin-top:6.3pt;width:3.8pt;height:1pt;z-index:2521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">
                <v:imagedata r:id="rId119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 wp14:anchorId="21EAA285" wp14:editId="5BE85A2D">
                <wp:simplePos x="0" y="0"/>
                <wp:positionH relativeFrom="column">
                  <wp:posOffset>4880377</wp:posOffset>
                </wp:positionH>
                <wp:positionV relativeFrom="paragraph">
                  <wp:posOffset>40845</wp:posOffset>
                </wp:positionV>
                <wp:extent cx="30960" cy="74160"/>
                <wp:effectExtent l="19050" t="38100" r="45720" b="40640"/>
                <wp:wrapNone/>
                <wp:docPr id="640" name="Ink 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1">
                      <w14:nvContentPartPr>
                        <w14:cNvContentPartPr/>
                      </w14:nvContentPartPr>
                      <w14:xfrm>
                        <a:off x="0" y="0"/>
                        <a:ext cx="309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81DAB" id="Ink 640" o:spid="_x0000_s1026" type="#_x0000_t75" style="position:absolute;margin-left:383.7pt;margin-top:2.7pt;width:3.55pt;height:6.85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">
                <v:imagedata r:id="rId119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1088" behindDoc="0" locked="0" layoutInCell="1" allowOverlap="1" wp14:anchorId="424742CE" wp14:editId="7D3A7BA6">
                <wp:simplePos x="0" y="0"/>
                <wp:positionH relativeFrom="column">
                  <wp:posOffset>4838977</wp:posOffset>
                </wp:positionH>
                <wp:positionV relativeFrom="paragraph">
                  <wp:posOffset>48045</wp:posOffset>
                </wp:positionV>
                <wp:extent cx="34200" cy="66240"/>
                <wp:effectExtent l="38100" t="38100" r="42545" b="48260"/>
                <wp:wrapNone/>
                <wp:docPr id="639" name="Ink 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3">
                      <w14:nvContentPartPr>
                        <w14:cNvContentPartPr/>
                      </w14:nvContentPartPr>
                      <w14:xfrm>
                        <a:off x="0" y="0"/>
                        <a:ext cx="342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62D64" id="Ink 639" o:spid="_x0000_s1026" type="#_x0000_t75" style="position:absolute;margin-left:380.65pt;margin-top:3.35pt;width:3.65pt;height:6.05pt;z-index:2521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">
                <v:imagedata r:id="rId119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20064" behindDoc="0" locked="0" layoutInCell="1" allowOverlap="1" wp14:anchorId="4120E339" wp14:editId="1DCBF250">
                <wp:simplePos x="0" y="0"/>
                <wp:positionH relativeFrom="column">
                  <wp:posOffset>4548457</wp:posOffset>
                </wp:positionH>
                <wp:positionV relativeFrom="paragraph">
                  <wp:posOffset>-18195</wp:posOffset>
                </wp:positionV>
                <wp:extent cx="210600" cy="132840"/>
                <wp:effectExtent l="38100" t="38100" r="37465" b="38735"/>
                <wp:wrapNone/>
                <wp:docPr id="638" name="Ink 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5">
                      <w14:nvContentPartPr>
                        <w14:cNvContentPartPr/>
                      </w14:nvContentPartPr>
                      <w14:xfrm>
                        <a:off x="0" y="0"/>
                        <a:ext cx="2106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6F80A" id="Ink 638" o:spid="_x0000_s1026" type="#_x0000_t75" style="position:absolute;margin-left:357.7pt;margin-top:-1.9pt;width:17.7pt;height:11.5pt;z-index:2521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">
                <v:imagedata r:id="rId119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9040" behindDoc="0" locked="0" layoutInCell="1" allowOverlap="1" wp14:anchorId="4606833A" wp14:editId="5B3A552F">
                <wp:simplePos x="0" y="0"/>
                <wp:positionH relativeFrom="column">
                  <wp:posOffset>4604257</wp:posOffset>
                </wp:positionH>
                <wp:positionV relativeFrom="paragraph">
                  <wp:posOffset>19245</wp:posOffset>
                </wp:positionV>
                <wp:extent cx="15480" cy="128160"/>
                <wp:effectExtent l="38100" t="38100" r="41910" b="43815"/>
                <wp:wrapNone/>
                <wp:docPr id="637" name="Ink 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154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CB0AF" id="Ink 637" o:spid="_x0000_s1026" type="#_x0000_t75" style="position:absolute;margin-left:362.05pt;margin-top:1.15pt;width:2.15pt;height:10.95pt;z-index:2521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">
                <v:imagedata r:id="rId119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8016" behindDoc="0" locked="0" layoutInCell="1" allowOverlap="1" wp14:anchorId="6AA13C41" wp14:editId="3D2BDD16">
                <wp:simplePos x="0" y="0"/>
                <wp:positionH relativeFrom="column">
                  <wp:posOffset>4375657</wp:posOffset>
                </wp:positionH>
                <wp:positionV relativeFrom="paragraph">
                  <wp:posOffset>53085</wp:posOffset>
                </wp:positionV>
                <wp:extent cx="96840" cy="76320"/>
                <wp:effectExtent l="19050" t="38100" r="17780" b="38100"/>
                <wp:wrapNone/>
                <wp:docPr id="636" name="Ink 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9">
                      <w14:nvContentPartPr>
                        <w14:cNvContentPartPr/>
                      </w14:nvContentPartPr>
                      <w14:xfrm>
                        <a:off x="0" y="0"/>
                        <a:ext cx="968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00FF9C" id="Ink 636" o:spid="_x0000_s1026" type="#_x0000_t75" style="position:absolute;margin-left:343.95pt;margin-top:3.85pt;width:9pt;height:7pt;z-index:2521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">
                <v:imagedata r:id="rId120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6992" behindDoc="0" locked="0" layoutInCell="1" allowOverlap="1" wp14:anchorId="2ACBE0DC" wp14:editId="62458917">
                <wp:simplePos x="0" y="0"/>
                <wp:positionH relativeFrom="column">
                  <wp:posOffset>4287457</wp:posOffset>
                </wp:positionH>
                <wp:positionV relativeFrom="paragraph">
                  <wp:posOffset>73605</wp:posOffset>
                </wp:positionV>
                <wp:extent cx="39960" cy="71640"/>
                <wp:effectExtent l="19050" t="38100" r="55880" b="43180"/>
                <wp:wrapNone/>
                <wp:docPr id="635" name="Ink 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1">
                      <w14:nvContentPartPr>
                        <w14:cNvContentPartPr/>
                      </w14:nvContentPartPr>
                      <w14:xfrm>
                        <a:off x="0" y="0"/>
                        <a:ext cx="3996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6AC626" id="Ink 635" o:spid="_x0000_s1026" type="#_x0000_t75" style="position:absolute;margin-left:337pt;margin-top:5.3pt;width:4.5pt;height:6.85pt;z-index:2521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">
                <v:imagedata r:id="rId120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5968" behindDoc="0" locked="0" layoutInCell="1" allowOverlap="1" wp14:anchorId="6B1DDC4D" wp14:editId="6E366D91">
                <wp:simplePos x="0" y="0"/>
                <wp:positionH relativeFrom="column">
                  <wp:posOffset>4164337</wp:posOffset>
                </wp:positionH>
                <wp:positionV relativeFrom="paragraph">
                  <wp:posOffset>3405</wp:posOffset>
                </wp:positionV>
                <wp:extent cx="101520" cy="156960"/>
                <wp:effectExtent l="38100" t="38100" r="32385" b="52705"/>
                <wp:wrapNone/>
                <wp:docPr id="634" name="Ink 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3">
                      <w14:nvContentPartPr>
                        <w14:cNvContentPartPr/>
                      </w14:nvContentPartPr>
                      <w14:xfrm>
                        <a:off x="0" y="0"/>
                        <a:ext cx="1015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CB957" id="Ink 634" o:spid="_x0000_s1026" type="#_x0000_t75" style="position:absolute;margin-left:327.15pt;margin-top:-.25pt;width:9.2pt;height:13.6pt;z-index:2521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">
                <v:imagedata r:id="rId120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4944" behindDoc="0" locked="0" layoutInCell="1" allowOverlap="1" wp14:anchorId="4DFE4B6D" wp14:editId="7C5E9C8F">
                <wp:simplePos x="0" y="0"/>
                <wp:positionH relativeFrom="column">
                  <wp:posOffset>4157497</wp:posOffset>
                </wp:positionH>
                <wp:positionV relativeFrom="paragraph">
                  <wp:posOffset>129765</wp:posOffset>
                </wp:positionV>
                <wp:extent cx="42480" cy="20520"/>
                <wp:effectExtent l="38100" t="38100" r="34290" b="36830"/>
                <wp:wrapNone/>
                <wp:docPr id="633" name="Ink 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5">
                      <w14:nvContentPartPr>
                        <w14:cNvContentPartPr/>
                      </w14:nvContentPartPr>
                      <w14:xfrm>
                        <a:off x="0" y="0"/>
                        <a:ext cx="424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B4544" id="Ink 633" o:spid="_x0000_s1026" type="#_x0000_t75" style="position:absolute;margin-left:326.85pt;margin-top:9.85pt;width:4.3pt;height:2.5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">
                <v:imagedata r:id="rId120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 wp14:anchorId="183D789A" wp14:editId="126E55DB">
                <wp:simplePos x="0" y="0"/>
                <wp:positionH relativeFrom="column">
                  <wp:posOffset>4143457</wp:posOffset>
                </wp:positionH>
                <wp:positionV relativeFrom="paragraph">
                  <wp:posOffset>78285</wp:posOffset>
                </wp:positionV>
                <wp:extent cx="78120" cy="6480"/>
                <wp:effectExtent l="38100" t="38100" r="36195" b="50800"/>
                <wp:wrapNone/>
                <wp:docPr id="632" name="Ink 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7">
                      <w14:nvContentPartPr>
                        <w14:cNvContentPartPr/>
                      </w14:nvContentPartPr>
                      <w14:xfrm>
                        <a:off x="0" y="0"/>
                        <a:ext cx="78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5D4B7" id="Ink 632" o:spid="_x0000_s1026" type="#_x0000_t75" style="position:absolute;margin-left:325.85pt;margin-top:5.6pt;width:6.95pt;height:1.6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">
                <v:imagedata r:id="rId120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 wp14:anchorId="2B9A222C" wp14:editId="31D14837">
                <wp:simplePos x="0" y="0"/>
                <wp:positionH relativeFrom="column">
                  <wp:posOffset>4158937</wp:posOffset>
                </wp:positionH>
                <wp:positionV relativeFrom="paragraph">
                  <wp:posOffset>32925</wp:posOffset>
                </wp:positionV>
                <wp:extent cx="78480" cy="10080"/>
                <wp:effectExtent l="38100" t="38100" r="36195" b="47625"/>
                <wp:wrapNone/>
                <wp:docPr id="631" name="Ink 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9">
                      <w14:nvContentPartPr>
                        <w14:cNvContentPartPr/>
                      </w14:nvContentPartPr>
                      <w14:xfrm>
                        <a:off x="0" y="0"/>
                        <a:ext cx="784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AF10FC" id="Ink 631" o:spid="_x0000_s1026" type="#_x0000_t75" style="position:absolute;margin-left:327.15pt;margin-top:2.1pt;width:6.95pt;height:1.75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">
                <v:imagedata r:id="rId121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1872" behindDoc="0" locked="0" layoutInCell="1" allowOverlap="1" wp14:anchorId="24B1D907" wp14:editId="140AC18D">
                <wp:simplePos x="0" y="0"/>
                <wp:positionH relativeFrom="column">
                  <wp:posOffset>4152817</wp:posOffset>
                </wp:positionH>
                <wp:positionV relativeFrom="paragraph">
                  <wp:posOffset>38325</wp:posOffset>
                </wp:positionV>
                <wp:extent cx="20880" cy="96480"/>
                <wp:effectExtent l="38100" t="38100" r="36830" b="37465"/>
                <wp:wrapNone/>
                <wp:docPr id="630" name="Ink 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208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CA160" id="Ink 630" o:spid="_x0000_s1026" type="#_x0000_t75" style="position:absolute;margin-left:326.45pt;margin-top:2.65pt;width:2.65pt;height:8.45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">
                <v:imagedata r:id="rId121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 wp14:anchorId="62372903" wp14:editId="79D4A76B">
                <wp:simplePos x="0" y="0"/>
                <wp:positionH relativeFrom="column">
                  <wp:posOffset>3922777</wp:posOffset>
                </wp:positionH>
                <wp:positionV relativeFrom="paragraph">
                  <wp:posOffset>72525</wp:posOffset>
                </wp:positionV>
                <wp:extent cx="23400" cy="11160"/>
                <wp:effectExtent l="38100" t="38100" r="34290" b="46355"/>
                <wp:wrapNone/>
                <wp:docPr id="629" name="Ink 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3">
                      <w14:nvContentPartPr>
                        <w14:cNvContentPartPr/>
                      </w14:nvContentPartPr>
                      <w14:xfrm>
                        <a:off x="0" y="0"/>
                        <a:ext cx="234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E7814" id="Ink 629" o:spid="_x0000_s1026" type="#_x0000_t75" style="position:absolute;margin-left:308.4pt;margin-top:5.2pt;width:2.75pt;height:1.9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">
                <v:imagedata r:id="rId121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 wp14:anchorId="1A192208" wp14:editId="236A31F5">
                <wp:simplePos x="0" y="0"/>
                <wp:positionH relativeFrom="column">
                  <wp:posOffset>4002337</wp:posOffset>
                </wp:positionH>
                <wp:positionV relativeFrom="paragraph">
                  <wp:posOffset>127605</wp:posOffset>
                </wp:positionV>
                <wp:extent cx="42120" cy="6840"/>
                <wp:effectExtent l="38100" t="38100" r="34290" b="31750"/>
                <wp:wrapNone/>
                <wp:docPr id="628" name="Ink 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5">
                      <w14:nvContentPartPr>
                        <w14:cNvContentPartPr/>
                      </w14:nvContentPartPr>
                      <w14:xfrm>
                        <a:off x="0" y="0"/>
                        <a:ext cx="421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6C1CAF" id="Ink 628" o:spid="_x0000_s1026" type="#_x0000_t75" style="position:absolute;margin-left:314.8pt;margin-top:9.7pt;width:4pt;height:1.4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">
                <v:imagedata r:id="rId121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 wp14:anchorId="1E6405B3" wp14:editId="1EDACD24">
                <wp:simplePos x="0" y="0"/>
                <wp:positionH relativeFrom="column">
                  <wp:posOffset>3987217</wp:posOffset>
                </wp:positionH>
                <wp:positionV relativeFrom="paragraph">
                  <wp:posOffset>72885</wp:posOffset>
                </wp:positionV>
                <wp:extent cx="74520" cy="3240"/>
                <wp:effectExtent l="38100" t="19050" r="40005" b="53975"/>
                <wp:wrapNone/>
                <wp:docPr id="627" name="Ink 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7">
                      <w14:nvContentPartPr>
                        <w14:cNvContentPartPr/>
                      </w14:nvContentPartPr>
                      <w14:xfrm>
                        <a:off x="0" y="0"/>
                        <a:ext cx="745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E4AEF1" id="Ink 627" o:spid="_x0000_s1026" type="#_x0000_t75" style="position:absolute;margin-left:313.5pt;margin-top:5.2pt;width:6.75pt;height:1.3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">
                <v:imagedata r:id="rId121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 wp14:anchorId="4985FE42" wp14:editId="629733EB">
                <wp:simplePos x="0" y="0"/>
                <wp:positionH relativeFrom="column">
                  <wp:posOffset>3991537</wp:posOffset>
                </wp:positionH>
                <wp:positionV relativeFrom="paragraph">
                  <wp:posOffset>25725</wp:posOffset>
                </wp:positionV>
                <wp:extent cx="102600" cy="27000"/>
                <wp:effectExtent l="38100" t="38100" r="50165" b="49530"/>
                <wp:wrapNone/>
                <wp:docPr id="626" name="Ink 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9">
                      <w14:nvContentPartPr>
                        <w14:cNvContentPartPr/>
                      </w14:nvContentPartPr>
                      <w14:xfrm>
                        <a:off x="0" y="0"/>
                        <a:ext cx="1026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F5B71" id="Ink 626" o:spid="_x0000_s1026" type="#_x0000_t75" style="position:absolute;margin-left:313.85pt;margin-top:1.55pt;width:8.95pt;height:3.0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">
                <v:imagedata r:id="rId122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 wp14:anchorId="0E6F0920" wp14:editId="379EDA6A">
                <wp:simplePos x="0" y="0"/>
                <wp:positionH relativeFrom="column">
                  <wp:posOffset>4003777</wp:posOffset>
                </wp:positionH>
                <wp:positionV relativeFrom="paragraph">
                  <wp:posOffset>26445</wp:posOffset>
                </wp:positionV>
                <wp:extent cx="4320" cy="100080"/>
                <wp:effectExtent l="38100" t="38100" r="34290" b="33655"/>
                <wp:wrapNone/>
                <wp:docPr id="625" name="Ink 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1">
                      <w14:nvContentPartPr>
                        <w14:cNvContentPartPr/>
                      </w14:nvContentPartPr>
                      <w14:xfrm>
                        <a:off x="0" y="0"/>
                        <a:ext cx="43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88CBB1" id="Ink 625" o:spid="_x0000_s1026" type="#_x0000_t75" style="position:absolute;margin-left:314.75pt;margin-top:1.75pt;width:1.5pt;height:8.7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">
                <v:imagedata r:id="rId122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 wp14:anchorId="5543A7FE" wp14:editId="01C62A5A">
                <wp:simplePos x="0" y="0"/>
                <wp:positionH relativeFrom="column">
                  <wp:posOffset>3892897</wp:posOffset>
                </wp:positionH>
                <wp:positionV relativeFrom="paragraph">
                  <wp:posOffset>20325</wp:posOffset>
                </wp:positionV>
                <wp:extent cx="56160" cy="115200"/>
                <wp:effectExtent l="38100" t="38100" r="39370" b="37465"/>
                <wp:wrapNone/>
                <wp:docPr id="624" name="Ink 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3">
                      <w14:nvContentPartPr>
                        <w14:cNvContentPartPr/>
                      </w14:nvContentPartPr>
                      <w14:xfrm>
                        <a:off x="0" y="0"/>
                        <a:ext cx="561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4739AB" id="Ink 624" o:spid="_x0000_s1026" type="#_x0000_t75" style="position:absolute;margin-left:306.1pt;margin-top:1.1pt;width:5.4pt;height:10.1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">
                <v:imagedata r:id="rId122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 wp14:anchorId="03BD1EF1" wp14:editId="59ABDBD3">
                <wp:simplePos x="0" y="0"/>
                <wp:positionH relativeFrom="column">
                  <wp:posOffset>3892537</wp:posOffset>
                </wp:positionH>
                <wp:positionV relativeFrom="paragraph">
                  <wp:posOffset>23925</wp:posOffset>
                </wp:positionV>
                <wp:extent cx="13320" cy="97200"/>
                <wp:effectExtent l="38100" t="38100" r="44450" b="36195"/>
                <wp:wrapNone/>
                <wp:docPr id="623" name="Ink 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5">
                      <w14:nvContentPartPr>
                        <w14:cNvContentPartPr/>
                      </w14:nvContentPartPr>
                      <w14:xfrm>
                        <a:off x="0" y="0"/>
                        <a:ext cx="133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C9188D" id="Ink 623" o:spid="_x0000_s1026" type="#_x0000_t75" style="position:absolute;margin-left:306.05pt;margin-top:1.35pt;width:1.95pt;height:8.6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">
                <v:imagedata r:id="rId122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 wp14:anchorId="493A97FB" wp14:editId="6ABA661A">
                <wp:simplePos x="0" y="0"/>
                <wp:positionH relativeFrom="column">
                  <wp:posOffset>3584737</wp:posOffset>
                </wp:positionH>
                <wp:positionV relativeFrom="paragraph">
                  <wp:posOffset>37245</wp:posOffset>
                </wp:positionV>
                <wp:extent cx="113760" cy="68040"/>
                <wp:effectExtent l="38100" t="38100" r="38735" b="46355"/>
                <wp:wrapNone/>
                <wp:docPr id="622" name="Ink 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7">
                      <w14:nvContentPartPr>
                        <w14:cNvContentPartPr/>
                      </w14:nvContentPartPr>
                      <w14:xfrm>
                        <a:off x="0" y="0"/>
                        <a:ext cx="1137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FE625" id="Ink 622" o:spid="_x0000_s1026" type="#_x0000_t75" style="position:absolute;margin-left:281.7pt;margin-top:2.45pt;width:10.05pt;height:6.4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">
                <v:imagedata r:id="rId122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 wp14:anchorId="5674C0C7" wp14:editId="474E7FD7">
                <wp:simplePos x="0" y="0"/>
                <wp:positionH relativeFrom="column">
                  <wp:posOffset>3482857</wp:posOffset>
                </wp:positionH>
                <wp:positionV relativeFrom="paragraph">
                  <wp:posOffset>38685</wp:posOffset>
                </wp:positionV>
                <wp:extent cx="66240" cy="13320"/>
                <wp:effectExtent l="38100" t="38100" r="48260" b="44450"/>
                <wp:wrapNone/>
                <wp:docPr id="621" name="Ink 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9">
                      <w14:nvContentPartPr>
                        <w14:cNvContentPartPr/>
                      </w14:nvContentPartPr>
                      <w14:xfrm>
                        <a:off x="0" y="0"/>
                        <a:ext cx="662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0F9B40" id="Ink 621" o:spid="_x0000_s1026" type="#_x0000_t75" style="position:absolute;margin-left:273.85pt;margin-top:2.5pt;width:6pt;height:2.1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">
                <v:imagedata r:id="rId123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 wp14:anchorId="0B423B78" wp14:editId="17E4977C">
                <wp:simplePos x="0" y="0"/>
                <wp:positionH relativeFrom="column">
                  <wp:posOffset>3503377</wp:posOffset>
                </wp:positionH>
                <wp:positionV relativeFrom="paragraph">
                  <wp:posOffset>35085</wp:posOffset>
                </wp:positionV>
                <wp:extent cx="33840" cy="99720"/>
                <wp:effectExtent l="38100" t="38100" r="42545" b="33655"/>
                <wp:wrapNone/>
                <wp:docPr id="620" name="Ink 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1">
                      <w14:nvContentPartPr>
                        <w14:cNvContentPartPr/>
                      </w14:nvContentPartPr>
                      <w14:xfrm>
                        <a:off x="0" y="0"/>
                        <a:ext cx="338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6B280E" id="Ink 620" o:spid="_x0000_s1026" type="#_x0000_t75" style="position:absolute;margin-left:275.3pt;margin-top:2.3pt;width:3.55pt;height:8.7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">
                <v:imagedata r:id="rId123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 wp14:anchorId="40ECE6B9" wp14:editId="514527B6">
                <wp:simplePos x="0" y="0"/>
                <wp:positionH relativeFrom="column">
                  <wp:posOffset>3381337</wp:posOffset>
                </wp:positionH>
                <wp:positionV relativeFrom="paragraph">
                  <wp:posOffset>32205</wp:posOffset>
                </wp:positionV>
                <wp:extent cx="67320" cy="81360"/>
                <wp:effectExtent l="38100" t="38100" r="46990" b="33020"/>
                <wp:wrapNone/>
                <wp:docPr id="619" name="Ink 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3">
                      <w14:nvContentPartPr>
                        <w14:cNvContentPartPr/>
                      </w14:nvContentPartPr>
                      <w14:xfrm>
                        <a:off x="0" y="0"/>
                        <a:ext cx="673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A0F828" id="Ink 619" o:spid="_x0000_s1026" type="#_x0000_t75" style="position:absolute;margin-left:265.65pt;margin-top:2.25pt;width:6.3pt;height:7.1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">
                <v:imagedata r:id="rId123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 wp14:anchorId="3A771E3A" wp14:editId="2963224A">
                <wp:simplePos x="0" y="0"/>
                <wp:positionH relativeFrom="column">
                  <wp:posOffset>3299617</wp:posOffset>
                </wp:positionH>
                <wp:positionV relativeFrom="paragraph">
                  <wp:posOffset>41205</wp:posOffset>
                </wp:positionV>
                <wp:extent cx="27360" cy="68040"/>
                <wp:effectExtent l="38100" t="38100" r="48895" b="46355"/>
                <wp:wrapNone/>
                <wp:docPr id="618" name="Ink 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5">
                      <w14:nvContentPartPr>
                        <w14:cNvContentPartPr/>
                      </w14:nvContentPartPr>
                      <w14:xfrm>
                        <a:off x="0" y="0"/>
                        <a:ext cx="273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2F936B" id="Ink 618" o:spid="_x0000_s1026" type="#_x0000_t75" style="position:absolute;margin-left:259.3pt;margin-top:2.8pt;width:3.25pt;height:6.3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">
                <v:imagedata r:id="rId123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 wp14:anchorId="5937B83E" wp14:editId="7EAF8C9A">
                <wp:simplePos x="0" y="0"/>
                <wp:positionH relativeFrom="column">
                  <wp:posOffset>3189457</wp:posOffset>
                </wp:positionH>
                <wp:positionV relativeFrom="paragraph">
                  <wp:posOffset>18885</wp:posOffset>
                </wp:positionV>
                <wp:extent cx="51120" cy="118080"/>
                <wp:effectExtent l="38100" t="38100" r="44450" b="34925"/>
                <wp:wrapNone/>
                <wp:docPr id="617" name="Ink 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7">
                      <w14:nvContentPartPr>
                        <w14:cNvContentPartPr/>
                      </w14:nvContentPartPr>
                      <w14:xfrm>
                        <a:off x="0" y="0"/>
                        <a:ext cx="511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C396B" id="Ink 617" o:spid="_x0000_s1026" type="#_x0000_t75" style="position:absolute;margin-left:250.65pt;margin-top:1pt;width:5pt;height:10.4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">
                <v:imagedata r:id="rId123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 wp14:anchorId="53A8874C" wp14:editId="36155480">
                <wp:simplePos x="0" y="0"/>
                <wp:positionH relativeFrom="column">
                  <wp:posOffset>2824777</wp:posOffset>
                </wp:positionH>
                <wp:positionV relativeFrom="paragraph">
                  <wp:posOffset>-4515</wp:posOffset>
                </wp:positionV>
                <wp:extent cx="226800" cy="122760"/>
                <wp:effectExtent l="38100" t="38100" r="40005" b="48895"/>
                <wp:wrapNone/>
                <wp:docPr id="616" name="Ink 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9">
                      <w14:nvContentPartPr>
                        <w14:cNvContentPartPr/>
                      </w14:nvContentPartPr>
                      <w14:xfrm>
                        <a:off x="0" y="0"/>
                        <a:ext cx="2268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6C09A" id="Ink 616" o:spid="_x0000_s1026" type="#_x0000_t75" style="position:absolute;margin-left:221.95pt;margin-top:-.85pt;width:18.9pt;height:10.6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">
                <v:imagedata r:id="rId124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 wp14:anchorId="506E61B1" wp14:editId="77186FCA">
                <wp:simplePos x="0" y="0"/>
                <wp:positionH relativeFrom="column">
                  <wp:posOffset>2883817</wp:posOffset>
                </wp:positionH>
                <wp:positionV relativeFrom="paragraph">
                  <wp:posOffset>15285</wp:posOffset>
                </wp:positionV>
                <wp:extent cx="19800" cy="110160"/>
                <wp:effectExtent l="38100" t="38100" r="37465" b="42545"/>
                <wp:wrapNone/>
                <wp:docPr id="615" name="Ink 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1">
                      <w14:nvContentPartPr>
                        <w14:cNvContentPartPr/>
                      </w14:nvContentPartPr>
                      <w14:xfrm>
                        <a:off x="0" y="0"/>
                        <a:ext cx="198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8FCF2D" id="Ink 615" o:spid="_x0000_s1026" type="#_x0000_t75" style="position:absolute;margin-left:226.6pt;margin-top:.8pt;width:2.35pt;height:9.45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">
                <v:imagedata r:id="rId124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 wp14:anchorId="007B7B0F" wp14:editId="2EAA3EE4">
                <wp:simplePos x="0" y="0"/>
                <wp:positionH relativeFrom="column">
                  <wp:posOffset>2629297</wp:posOffset>
                </wp:positionH>
                <wp:positionV relativeFrom="paragraph">
                  <wp:posOffset>81885</wp:posOffset>
                </wp:positionV>
                <wp:extent cx="83520" cy="57240"/>
                <wp:effectExtent l="19050" t="38100" r="50165" b="38100"/>
                <wp:wrapNone/>
                <wp:docPr id="614" name="Ink 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8352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FEFAE" id="Ink 614" o:spid="_x0000_s1026" type="#_x0000_t75" style="position:absolute;margin-left:206.65pt;margin-top:5.95pt;width:7.55pt;height:5.4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">
                <v:imagedata r:id="rId124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 wp14:anchorId="21DCF9A4" wp14:editId="58AF3E08">
                <wp:simplePos x="0" y="0"/>
                <wp:positionH relativeFrom="column">
                  <wp:posOffset>2545057</wp:posOffset>
                </wp:positionH>
                <wp:positionV relativeFrom="paragraph">
                  <wp:posOffset>125445</wp:posOffset>
                </wp:positionV>
                <wp:extent cx="55080" cy="10800"/>
                <wp:effectExtent l="38100" t="38100" r="40640" b="46355"/>
                <wp:wrapNone/>
                <wp:docPr id="613" name="Ink 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550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D2AA8" id="Ink 613" o:spid="_x0000_s1026" type="#_x0000_t75" style="position:absolute;margin-left:199.95pt;margin-top:9.5pt;width:5.2pt;height:1.75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">
                <v:imagedata r:id="rId124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 wp14:anchorId="26531E25" wp14:editId="543BA976">
                <wp:simplePos x="0" y="0"/>
                <wp:positionH relativeFrom="column">
                  <wp:posOffset>2502217</wp:posOffset>
                </wp:positionH>
                <wp:positionV relativeFrom="paragraph">
                  <wp:posOffset>89085</wp:posOffset>
                </wp:positionV>
                <wp:extent cx="106200" cy="27000"/>
                <wp:effectExtent l="38100" t="38100" r="46355" b="49530"/>
                <wp:wrapNone/>
                <wp:docPr id="612" name="Ink 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1062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6C21CA" id="Ink 612" o:spid="_x0000_s1026" type="#_x0000_t75" style="position:absolute;margin-left:196.55pt;margin-top:6.55pt;width:9.25pt;height:3.05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">
                <v:imagedata r:id="rId124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 wp14:anchorId="35D7CCFB" wp14:editId="7E9E836A">
                <wp:simplePos x="0" y="0"/>
                <wp:positionH relativeFrom="column">
                  <wp:posOffset>2486377</wp:posOffset>
                </wp:positionH>
                <wp:positionV relativeFrom="paragraph">
                  <wp:posOffset>-18195</wp:posOffset>
                </wp:positionV>
                <wp:extent cx="7920" cy="35640"/>
                <wp:effectExtent l="19050" t="38100" r="49530" b="40640"/>
                <wp:wrapNone/>
                <wp:docPr id="611" name="Ink 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79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C5914" id="Ink 611" o:spid="_x0000_s1026" type="#_x0000_t75" style="position:absolute;margin-left:195.45pt;margin-top:-1.8pt;width:1.35pt;height:3.4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">
                <v:imagedata r:id="rId125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1392" behindDoc="0" locked="0" layoutInCell="1" allowOverlap="1" wp14:anchorId="5B17AAC6" wp14:editId="02AA4E8B">
                <wp:simplePos x="0" y="0"/>
                <wp:positionH relativeFrom="column">
                  <wp:posOffset>2435617</wp:posOffset>
                </wp:positionH>
                <wp:positionV relativeFrom="paragraph">
                  <wp:posOffset>-26475</wp:posOffset>
                </wp:positionV>
                <wp:extent cx="12240" cy="68040"/>
                <wp:effectExtent l="38100" t="38100" r="45085" b="46355"/>
                <wp:wrapNone/>
                <wp:docPr id="610" name="Ink 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122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A7F38" id="Ink 610" o:spid="_x0000_s1026" type="#_x0000_t75" style="position:absolute;margin-left:191.35pt;margin-top:-2.4pt;width:1.75pt;height:6.0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">
                <v:imagedata r:id="rId125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 wp14:anchorId="21FC8F4C" wp14:editId="0A9F6670">
                <wp:simplePos x="0" y="0"/>
                <wp:positionH relativeFrom="column">
                  <wp:posOffset>2248777</wp:posOffset>
                </wp:positionH>
                <wp:positionV relativeFrom="paragraph">
                  <wp:posOffset>37245</wp:posOffset>
                </wp:positionV>
                <wp:extent cx="108000" cy="109800"/>
                <wp:effectExtent l="38100" t="38100" r="44450" b="43180"/>
                <wp:wrapNone/>
                <wp:docPr id="609" name="Ink 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1080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289F2F" id="Ink 609" o:spid="_x0000_s1026" type="#_x0000_t75" style="position:absolute;margin-left:176.55pt;margin-top:2.55pt;width:9.35pt;height:9.6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">
                <v:imagedata r:id="rId125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 wp14:anchorId="323352E2" wp14:editId="5924118B">
                <wp:simplePos x="0" y="0"/>
                <wp:positionH relativeFrom="column">
                  <wp:posOffset>1968337</wp:posOffset>
                </wp:positionH>
                <wp:positionV relativeFrom="paragraph">
                  <wp:posOffset>60645</wp:posOffset>
                </wp:positionV>
                <wp:extent cx="88560" cy="58320"/>
                <wp:effectExtent l="38100" t="38100" r="45085" b="37465"/>
                <wp:wrapNone/>
                <wp:docPr id="606" name="Ink 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885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796CA" id="Ink 606" o:spid="_x0000_s1026" type="#_x0000_t75" style="position:absolute;margin-left:154.45pt;margin-top:4.4pt;width:8pt;height:5.65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">
                <v:imagedata r:id="rId125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 wp14:anchorId="0EF00CB9" wp14:editId="22E6010C">
                <wp:simplePos x="0" y="0"/>
                <wp:positionH relativeFrom="column">
                  <wp:posOffset>1818937</wp:posOffset>
                </wp:positionH>
                <wp:positionV relativeFrom="paragraph">
                  <wp:posOffset>-5235</wp:posOffset>
                </wp:positionV>
                <wp:extent cx="2160" cy="28080"/>
                <wp:effectExtent l="38100" t="38100" r="36195" b="48260"/>
                <wp:wrapNone/>
                <wp:docPr id="605" name="Ink 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21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ED0326" id="Ink 605" o:spid="_x0000_s1026" type="#_x0000_t75" style="position:absolute;margin-left:142.8pt;margin-top:-.85pt;width:1pt;height:3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">
                <v:imagedata r:id="rId125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 wp14:anchorId="33D9D484" wp14:editId="5364C2C7">
                <wp:simplePos x="0" y="0"/>
                <wp:positionH relativeFrom="column">
                  <wp:posOffset>1772857</wp:posOffset>
                </wp:positionH>
                <wp:positionV relativeFrom="paragraph">
                  <wp:posOffset>-23235</wp:posOffset>
                </wp:positionV>
                <wp:extent cx="9720" cy="52920"/>
                <wp:effectExtent l="38100" t="38100" r="47625" b="42545"/>
                <wp:wrapNone/>
                <wp:docPr id="604" name="Ink 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972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9E1852" id="Ink 604" o:spid="_x0000_s1026" type="#_x0000_t75" style="position:absolute;margin-left:139.25pt;margin-top:-2.3pt;width:1.6pt;height:5.0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">
                <v:imagedata r:id="rId126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 wp14:anchorId="59B4648F" wp14:editId="75A9842F">
                <wp:simplePos x="0" y="0"/>
                <wp:positionH relativeFrom="column">
                  <wp:posOffset>1580617</wp:posOffset>
                </wp:positionH>
                <wp:positionV relativeFrom="paragraph">
                  <wp:posOffset>120045</wp:posOffset>
                </wp:positionV>
                <wp:extent cx="100080" cy="27000"/>
                <wp:effectExtent l="38100" t="38100" r="33655" b="49530"/>
                <wp:wrapNone/>
                <wp:docPr id="603" name="Ink 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1000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E1321E" id="Ink 603" o:spid="_x0000_s1026" type="#_x0000_t75" style="position:absolute;margin-left:124pt;margin-top:9pt;width:8.75pt;height:3.0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">
                <v:imagedata r:id="rId126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 wp14:anchorId="04E8A47E" wp14:editId="52711CB9">
                <wp:simplePos x="0" y="0"/>
                <wp:positionH relativeFrom="column">
                  <wp:posOffset>1601857</wp:posOffset>
                </wp:positionH>
                <wp:positionV relativeFrom="paragraph">
                  <wp:posOffset>-16035</wp:posOffset>
                </wp:positionV>
                <wp:extent cx="105120" cy="110880"/>
                <wp:effectExtent l="38100" t="38100" r="47625" b="41910"/>
                <wp:wrapNone/>
                <wp:docPr id="602" name="Ink 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10512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1914ED" id="Ink 602" o:spid="_x0000_s1026" type="#_x0000_t75" style="position:absolute;margin-left:125.6pt;margin-top:-1.55pt;width:9.3pt;height:9.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">
                <v:imagedata r:id="rId126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 wp14:anchorId="041A338F" wp14:editId="58746441">
                <wp:simplePos x="0" y="0"/>
                <wp:positionH relativeFrom="column">
                  <wp:posOffset>1345537</wp:posOffset>
                </wp:positionH>
                <wp:positionV relativeFrom="paragraph">
                  <wp:posOffset>-9915</wp:posOffset>
                </wp:positionV>
                <wp:extent cx="14760" cy="75600"/>
                <wp:effectExtent l="38100" t="38100" r="42545" b="38735"/>
                <wp:wrapNone/>
                <wp:docPr id="599" name="Ink 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1476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BEC59" id="Ink 599" o:spid="_x0000_s1026" type="#_x0000_t75" style="position:absolute;margin-left:105.5pt;margin-top:-1.25pt;width:2.1pt;height:6.7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">
                <v:imagedata r:id="rId126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 wp14:anchorId="051157DA" wp14:editId="446D592D">
                <wp:simplePos x="0" y="0"/>
                <wp:positionH relativeFrom="column">
                  <wp:posOffset>1255897</wp:posOffset>
                </wp:positionH>
                <wp:positionV relativeFrom="paragraph">
                  <wp:posOffset>-30075</wp:posOffset>
                </wp:positionV>
                <wp:extent cx="22680" cy="82080"/>
                <wp:effectExtent l="38100" t="19050" r="53975" b="51435"/>
                <wp:wrapNone/>
                <wp:docPr id="597" name="Ink 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226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486B32" id="Ink 597" o:spid="_x0000_s1026" type="#_x0000_t75" style="position:absolute;margin-left:98.35pt;margin-top:-2.85pt;width:2.9pt;height:7.4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">
                <v:imagedata r:id="rId126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 wp14:anchorId="2593E62B" wp14:editId="2F98A5EE">
                <wp:simplePos x="0" y="0"/>
                <wp:positionH relativeFrom="column">
                  <wp:posOffset>979417</wp:posOffset>
                </wp:positionH>
                <wp:positionV relativeFrom="paragraph">
                  <wp:posOffset>-25035</wp:posOffset>
                </wp:positionV>
                <wp:extent cx="90360" cy="155160"/>
                <wp:effectExtent l="38100" t="38100" r="24130" b="35560"/>
                <wp:wrapNone/>
                <wp:docPr id="596" name="Ink 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903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96B622" id="Ink 596" o:spid="_x0000_s1026" type="#_x0000_t75" style="position:absolute;margin-left:76.55pt;margin-top:-2.4pt;width:8.15pt;height:13.2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">
                <v:imagedata r:id="rId127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 wp14:anchorId="44C582B1" wp14:editId="7918D705">
                <wp:simplePos x="0" y="0"/>
                <wp:positionH relativeFrom="column">
                  <wp:posOffset>892657</wp:posOffset>
                </wp:positionH>
                <wp:positionV relativeFrom="paragraph">
                  <wp:posOffset>4485</wp:posOffset>
                </wp:positionV>
                <wp:extent cx="42840" cy="16920"/>
                <wp:effectExtent l="38100" t="38100" r="33655" b="40640"/>
                <wp:wrapNone/>
                <wp:docPr id="595" name="Ink 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428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6A90C" id="Ink 595" o:spid="_x0000_s1026" type="#_x0000_t75" style="position:absolute;margin-left:69.95pt;margin-top:-.05pt;width:4.1pt;height:2.1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">
                <v:imagedata r:id="rId127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 wp14:anchorId="31B2AA74" wp14:editId="3682AF83">
                <wp:simplePos x="0" y="0"/>
                <wp:positionH relativeFrom="column">
                  <wp:posOffset>851617</wp:posOffset>
                </wp:positionH>
                <wp:positionV relativeFrom="paragraph">
                  <wp:posOffset>4125</wp:posOffset>
                </wp:positionV>
                <wp:extent cx="12960" cy="59040"/>
                <wp:effectExtent l="38100" t="38100" r="44450" b="36830"/>
                <wp:wrapNone/>
                <wp:docPr id="592" name="Ink 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129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265CD5" id="Ink 592" o:spid="_x0000_s1026" type="#_x0000_t75" style="position:absolute;margin-left:66.6pt;margin-top:-.1pt;width:2pt;height:5.55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">
                <v:imagedata r:id="rId127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 wp14:anchorId="7A5B9A33" wp14:editId="2C9D5ADE">
                <wp:simplePos x="0" y="0"/>
                <wp:positionH relativeFrom="column">
                  <wp:posOffset>673057</wp:posOffset>
                </wp:positionH>
                <wp:positionV relativeFrom="paragraph">
                  <wp:posOffset>26085</wp:posOffset>
                </wp:positionV>
                <wp:extent cx="42480" cy="57600"/>
                <wp:effectExtent l="38100" t="38100" r="34290" b="38100"/>
                <wp:wrapNone/>
                <wp:docPr id="590" name="Ink 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4248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04C6A" id="Ink 590" o:spid="_x0000_s1026" type="#_x0000_t75" style="position:absolute;margin-left:52.5pt;margin-top:1.7pt;width:4.4pt;height:5.4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">
                <v:imagedata r:id="rId127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 wp14:anchorId="53CB6A66" wp14:editId="7D5B0635">
                <wp:simplePos x="0" y="0"/>
                <wp:positionH relativeFrom="column">
                  <wp:posOffset>579457</wp:posOffset>
                </wp:positionH>
                <wp:positionV relativeFrom="paragraph">
                  <wp:posOffset>22485</wp:posOffset>
                </wp:positionV>
                <wp:extent cx="56160" cy="66240"/>
                <wp:effectExtent l="38100" t="38100" r="39370" b="48260"/>
                <wp:wrapNone/>
                <wp:docPr id="589" name="Ink 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5616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7B1F39" id="Ink 589" o:spid="_x0000_s1026" type="#_x0000_t75" style="position:absolute;margin-left:45.1pt;margin-top:1.3pt;width:5.4pt;height:6.2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">
                <v:imagedata r:id="rId127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 wp14:anchorId="121D3EBB" wp14:editId="78AE3BD6">
                <wp:simplePos x="0" y="0"/>
                <wp:positionH relativeFrom="column">
                  <wp:posOffset>518617</wp:posOffset>
                </wp:positionH>
                <wp:positionV relativeFrom="paragraph">
                  <wp:posOffset>11325</wp:posOffset>
                </wp:positionV>
                <wp:extent cx="33840" cy="156960"/>
                <wp:effectExtent l="38100" t="19050" r="42545" b="52705"/>
                <wp:wrapNone/>
                <wp:docPr id="588" name="Ink 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338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0F234" id="Ink 588" o:spid="_x0000_s1026" type="#_x0000_t75" style="position:absolute;margin-left:40.25pt;margin-top:.4pt;width:3.65pt;height:13.45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">
                <v:imagedata r:id="rId128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 wp14:anchorId="33D551F6" wp14:editId="3654F5CC">
                <wp:simplePos x="0" y="0"/>
                <wp:positionH relativeFrom="column">
                  <wp:posOffset>429697</wp:posOffset>
                </wp:positionH>
                <wp:positionV relativeFrom="paragraph">
                  <wp:posOffset>9165</wp:posOffset>
                </wp:positionV>
                <wp:extent cx="43200" cy="66240"/>
                <wp:effectExtent l="19050" t="38100" r="52070" b="48260"/>
                <wp:wrapNone/>
                <wp:docPr id="587" name="Ink 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432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849C5" id="Ink 587" o:spid="_x0000_s1026" type="#_x0000_t75" style="position:absolute;margin-left:33.5pt;margin-top:.1pt;width:4.3pt;height:6.3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">
                <v:imagedata r:id="rId128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 wp14:anchorId="36528AED" wp14:editId="13FE1A18">
                <wp:simplePos x="0" y="0"/>
                <wp:positionH relativeFrom="column">
                  <wp:posOffset>306577</wp:posOffset>
                </wp:positionH>
                <wp:positionV relativeFrom="paragraph">
                  <wp:posOffset>-8475</wp:posOffset>
                </wp:positionV>
                <wp:extent cx="86040" cy="95760"/>
                <wp:effectExtent l="38100" t="38100" r="47625" b="38100"/>
                <wp:wrapNone/>
                <wp:docPr id="586" name="Ink 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860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C8B407" id="Ink 586" o:spid="_x0000_s1026" type="#_x0000_t75" style="position:absolute;margin-left:23.6pt;margin-top:-.95pt;width:7.75pt;height:8.3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">
                <v:imagedata r:id="rId128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 wp14:anchorId="27C8810C" wp14:editId="26F35765">
                <wp:simplePos x="0" y="0"/>
                <wp:positionH relativeFrom="column">
                  <wp:posOffset>265537</wp:posOffset>
                </wp:positionH>
                <wp:positionV relativeFrom="paragraph">
                  <wp:posOffset>8805</wp:posOffset>
                </wp:positionV>
                <wp:extent cx="6840" cy="92880"/>
                <wp:effectExtent l="38100" t="38100" r="50800" b="40640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68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931B7C" id="Ink 584" o:spid="_x0000_s1026" type="#_x0000_t75" style="position:absolute;margin-left:20.3pt;margin-top:.25pt;width:1.75pt;height:8.3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">
                <v:imagedata r:id="rId1286" o:title=""/>
              </v:shape>
            </w:pict>
          </mc:Fallback>
        </mc:AlternateContent>
      </w:r>
    </w:p>
    <w:p w14:paraId="40338850" w14:textId="77777777" w:rsidR="0074452A" w:rsidRDefault="0074452A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4A94A9DC" w14:textId="74AF6519" w:rsidR="0074452A" w:rsidRDefault="00A05303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 wp14:anchorId="07C65A8F" wp14:editId="573BB07D">
                <wp:simplePos x="0" y="0"/>
                <wp:positionH relativeFrom="column">
                  <wp:posOffset>5347297</wp:posOffset>
                </wp:positionH>
                <wp:positionV relativeFrom="paragraph">
                  <wp:posOffset>137865</wp:posOffset>
                </wp:positionV>
                <wp:extent cx="12600" cy="9000"/>
                <wp:effectExtent l="38100" t="38100" r="45085" b="48260"/>
                <wp:wrapNone/>
                <wp:docPr id="694" name="Ink 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126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AD44E4" id="Ink 694" o:spid="_x0000_s1026" type="#_x0000_t75" style="position:absolute;margin-left:420.6pt;margin-top:10.35pt;width:1.95pt;height:1.6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">
                <v:imagedata r:id="rId12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 wp14:anchorId="6091211F" wp14:editId="042A1211">
                <wp:simplePos x="0" y="0"/>
                <wp:positionH relativeFrom="column">
                  <wp:posOffset>5224177</wp:posOffset>
                </wp:positionH>
                <wp:positionV relativeFrom="paragraph">
                  <wp:posOffset>57225</wp:posOffset>
                </wp:positionV>
                <wp:extent cx="84240" cy="93960"/>
                <wp:effectExtent l="38100" t="38100" r="49530" b="40005"/>
                <wp:wrapNone/>
                <wp:docPr id="693" name="Ink 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842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6D41A0" id="Ink 693" o:spid="_x0000_s1026" type="#_x0000_t75" style="position:absolute;margin-left:410.8pt;margin-top:4pt;width:7.75pt;height:8.7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">
                <v:imagedata r:id="rId12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 wp14:anchorId="12ED3391" wp14:editId="526E36F7">
                <wp:simplePos x="0" y="0"/>
                <wp:positionH relativeFrom="column">
                  <wp:posOffset>5190697</wp:posOffset>
                </wp:positionH>
                <wp:positionV relativeFrom="paragraph">
                  <wp:posOffset>53625</wp:posOffset>
                </wp:positionV>
                <wp:extent cx="5400" cy="15840"/>
                <wp:effectExtent l="38100" t="38100" r="33020" b="41910"/>
                <wp:wrapNone/>
                <wp:docPr id="692" name="Ink 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54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DF0FE1" id="Ink 692" o:spid="_x0000_s1026" type="#_x0000_t75" style="position:absolute;margin-left:408.2pt;margin-top:3.65pt;width:1.35pt;height:2.25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">
                <v:imagedata r:id="rId12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 wp14:anchorId="59434579" wp14:editId="57C9945C">
                <wp:simplePos x="0" y="0"/>
                <wp:positionH relativeFrom="column">
                  <wp:posOffset>5127337</wp:posOffset>
                </wp:positionH>
                <wp:positionV relativeFrom="paragraph">
                  <wp:posOffset>90705</wp:posOffset>
                </wp:positionV>
                <wp:extent cx="24480" cy="85320"/>
                <wp:effectExtent l="19050" t="38100" r="52070" b="48260"/>
                <wp:wrapNone/>
                <wp:docPr id="691" name="Ink 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244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805139" id="Ink 691" o:spid="_x0000_s1026" type="#_x0000_t75" style="position:absolute;margin-left:403.15pt;margin-top:6.7pt;width:3.05pt;height:7.6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">
                <v:imagedata r:id="rId12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 wp14:anchorId="14AE3EBB" wp14:editId="3739A094">
                <wp:simplePos x="0" y="0"/>
                <wp:positionH relativeFrom="column">
                  <wp:posOffset>5033377</wp:posOffset>
                </wp:positionH>
                <wp:positionV relativeFrom="paragraph">
                  <wp:posOffset>87465</wp:posOffset>
                </wp:positionV>
                <wp:extent cx="61200" cy="102240"/>
                <wp:effectExtent l="38100" t="38100" r="34290" b="50165"/>
                <wp:wrapNone/>
                <wp:docPr id="690" name="Ink 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612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BC26E7" id="Ink 690" o:spid="_x0000_s1026" type="#_x0000_t75" style="position:absolute;margin-left:395.8pt;margin-top:6.55pt;width:5.7pt;height:8.9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">
                <v:imagedata r:id="rId12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 wp14:anchorId="65274380" wp14:editId="2F28987C">
                <wp:simplePos x="0" y="0"/>
                <wp:positionH relativeFrom="column">
                  <wp:posOffset>5017177</wp:posOffset>
                </wp:positionH>
                <wp:positionV relativeFrom="paragraph">
                  <wp:posOffset>97185</wp:posOffset>
                </wp:positionV>
                <wp:extent cx="60480" cy="76680"/>
                <wp:effectExtent l="38100" t="38100" r="34925" b="38100"/>
                <wp:wrapNone/>
                <wp:docPr id="689" name="Ink 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604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87325" id="Ink 689" o:spid="_x0000_s1026" type="#_x0000_t75" style="position:absolute;margin-left:394.75pt;margin-top:7.15pt;width:5.55pt;height:7.05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">
                <v:imagedata r:id="rId12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 wp14:anchorId="6A794AD0" wp14:editId="33D40A83">
                <wp:simplePos x="0" y="0"/>
                <wp:positionH relativeFrom="column">
                  <wp:posOffset>4890097</wp:posOffset>
                </wp:positionH>
                <wp:positionV relativeFrom="paragraph">
                  <wp:posOffset>88185</wp:posOffset>
                </wp:positionV>
                <wp:extent cx="102600" cy="81000"/>
                <wp:effectExtent l="38100" t="38100" r="50165" b="33655"/>
                <wp:wrapNone/>
                <wp:docPr id="688" name="Ink 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10260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3A2915" id="Ink 688" o:spid="_x0000_s1026" type="#_x0000_t75" style="position:absolute;margin-left:384.4pt;margin-top:6.55pt;width:9.1pt;height:7.2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">
                <v:imagedata r:id="rId13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 wp14:anchorId="276FC281" wp14:editId="1B736BEE">
                <wp:simplePos x="0" y="0"/>
                <wp:positionH relativeFrom="column">
                  <wp:posOffset>4764097</wp:posOffset>
                </wp:positionH>
                <wp:positionV relativeFrom="paragraph">
                  <wp:posOffset>131385</wp:posOffset>
                </wp:positionV>
                <wp:extent cx="55800" cy="5040"/>
                <wp:effectExtent l="38100" t="19050" r="40005" b="52705"/>
                <wp:wrapNone/>
                <wp:docPr id="687" name="Ink 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558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352E1" id="Ink 687" o:spid="_x0000_s1026" type="#_x0000_t75" style="position:absolute;margin-left:374.75pt;margin-top:9.65pt;width:5.35pt;height:1.7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">
                <v:imagedata r:id="rId13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 wp14:anchorId="1FC683A3" wp14:editId="492D91F2">
                <wp:simplePos x="0" y="0"/>
                <wp:positionH relativeFrom="column">
                  <wp:posOffset>4671217</wp:posOffset>
                </wp:positionH>
                <wp:positionV relativeFrom="paragraph">
                  <wp:posOffset>87105</wp:posOffset>
                </wp:positionV>
                <wp:extent cx="47160" cy="106560"/>
                <wp:effectExtent l="57150" t="38100" r="48260" b="46355"/>
                <wp:wrapNone/>
                <wp:docPr id="686" name="Ink 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471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88BF3A" id="Ink 686" o:spid="_x0000_s1026" type="#_x0000_t75" style="position:absolute;margin-left:367.1pt;margin-top:6.35pt;width:4.95pt;height:9.45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">
                <v:imagedata r:id="rId13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 wp14:anchorId="30FCA609" wp14:editId="03352C82">
                <wp:simplePos x="0" y="0"/>
                <wp:positionH relativeFrom="column">
                  <wp:posOffset>4591297</wp:posOffset>
                </wp:positionH>
                <wp:positionV relativeFrom="paragraph">
                  <wp:posOffset>76665</wp:posOffset>
                </wp:positionV>
                <wp:extent cx="89280" cy="99360"/>
                <wp:effectExtent l="38100" t="38100" r="44450" b="53340"/>
                <wp:wrapNone/>
                <wp:docPr id="685" name="Ink 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8928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109C4C" id="Ink 685" o:spid="_x0000_s1026" type="#_x0000_t75" style="position:absolute;margin-left:360.9pt;margin-top:5.6pt;width:8.3pt;height:8.9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">
                <v:imagedata r:id="rId13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 wp14:anchorId="77B10EED" wp14:editId="3369E75E">
                <wp:simplePos x="0" y="0"/>
                <wp:positionH relativeFrom="column">
                  <wp:posOffset>4639537</wp:posOffset>
                </wp:positionH>
                <wp:positionV relativeFrom="paragraph">
                  <wp:posOffset>67665</wp:posOffset>
                </wp:positionV>
                <wp:extent cx="1080" cy="2880"/>
                <wp:effectExtent l="38100" t="38100" r="37465" b="35560"/>
                <wp:wrapNone/>
                <wp:docPr id="684" name="Ink 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10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5D4B9" id="Ink 684" o:spid="_x0000_s1026" type="#_x0000_t75" style="position:absolute;margin-left:364.9pt;margin-top:5.1pt;width:.9pt;height:.8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">
                <v:imagedata r:id="rId13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 wp14:anchorId="3D9E534C" wp14:editId="48CFEA08">
                <wp:simplePos x="0" y="0"/>
                <wp:positionH relativeFrom="column">
                  <wp:posOffset>4183057</wp:posOffset>
                </wp:positionH>
                <wp:positionV relativeFrom="paragraph">
                  <wp:posOffset>48225</wp:posOffset>
                </wp:positionV>
                <wp:extent cx="317880" cy="151920"/>
                <wp:effectExtent l="38100" t="38100" r="44450" b="38735"/>
                <wp:wrapNone/>
                <wp:docPr id="683" name="Ink 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3178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96E249" id="Ink 683" o:spid="_x0000_s1026" type="#_x0000_t75" style="position:absolute;margin-left:329pt;margin-top:3.25pt;width:26.15pt;height:13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">
                <v:imagedata r:id="rId13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 wp14:anchorId="5B9A17EB" wp14:editId="179AF54E">
                <wp:simplePos x="0" y="0"/>
                <wp:positionH relativeFrom="column">
                  <wp:posOffset>4259737</wp:posOffset>
                </wp:positionH>
                <wp:positionV relativeFrom="paragraph">
                  <wp:posOffset>67305</wp:posOffset>
                </wp:positionV>
                <wp:extent cx="18360" cy="137520"/>
                <wp:effectExtent l="38100" t="38100" r="39370" b="53340"/>
                <wp:wrapNone/>
                <wp:docPr id="682" name="Ink 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183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E95C8" id="Ink 682" o:spid="_x0000_s1026" type="#_x0000_t75" style="position:absolute;margin-left:334.9pt;margin-top:4.75pt;width:2.55pt;height:11.9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">
                <v:imagedata r:id="rId13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 wp14:anchorId="317480E6" wp14:editId="75B4249E">
                <wp:simplePos x="0" y="0"/>
                <wp:positionH relativeFrom="column">
                  <wp:posOffset>3812257</wp:posOffset>
                </wp:positionH>
                <wp:positionV relativeFrom="paragraph">
                  <wp:posOffset>204825</wp:posOffset>
                </wp:positionV>
                <wp:extent cx="223200" cy="5760"/>
                <wp:effectExtent l="38100" t="38100" r="43815" b="51435"/>
                <wp:wrapNone/>
                <wp:docPr id="679" name="Ink 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2232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23731" id="Ink 679" o:spid="_x0000_s1026" type="#_x0000_t75" style="position:absolute;margin-left:299.7pt;margin-top:15.55pt;width:18.55pt;height:1.6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">
                <v:imagedata r:id="rId13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 wp14:anchorId="510D9EF6" wp14:editId="77AB13AE">
                <wp:simplePos x="0" y="0"/>
                <wp:positionH relativeFrom="column">
                  <wp:posOffset>3925657</wp:posOffset>
                </wp:positionH>
                <wp:positionV relativeFrom="paragraph">
                  <wp:posOffset>72345</wp:posOffset>
                </wp:positionV>
                <wp:extent cx="108720" cy="56520"/>
                <wp:effectExtent l="38100" t="38100" r="43815" b="38735"/>
                <wp:wrapNone/>
                <wp:docPr id="678" name="Ink 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10872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0A0FA" id="Ink 678" o:spid="_x0000_s1026" type="#_x0000_t75" style="position:absolute;margin-left:308.45pt;margin-top:5.25pt;width:9.8pt;height:5.55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">
                <v:imagedata r:id="rId13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 wp14:anchorId="78848823" wp14:editId="0BB0DE18">
                <wp:simplePos x="0" y="0"/>
                <wp:positionH relativeFrom="column">
                  <wp:posOffset>3848617</wp:posOffset>
                </wp:positionH>
                <wp:positionV relativeFrom="paragraph">
                  <wp:posOffset>85665</wp:posOffset>
                </wp:positionV>
                <wp:extent cx="45360" cy="61200"/>
                <wp:effectExtent l="38100" t="38100" r="50165" b="53340"/>
                <wp:wrapNone/>
                <wp:docPr id="677" name="Ink 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453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86FC8" id="Ink 677" o:spid="_x0000_s1026" type="#_x0000_t75" style="position:absolute;margin-left:302.45pt;margin-top:6.35pt;width:4.85pt;height:5.85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">
                <v:imagedata r:id="rId13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 wp14:anchorId="74881024" wp14:editId="26171BA9">
                <wp:simplePos x="0" y="0"/>
                <wp:positionH relativeFrom="column">
                  <wp:posOffset>3553417</wp:posOffset>
                </wp:positionH>
                <wp:positionV relativeFrom="paragraph">
                  <wp:posOffset>79185</wp:posOffset>
                </wp:positionV>
                <wp:extent cx="48960" cy="93240"/>
                <wp:effectExtent l="38100" t="38100" r="46355" b="40640"/>
                <wp:wrapNone/>
                <wp:docPr id="676" name="Ink 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489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86B41B" id="Ink 676" o:spid="_x0000_s1026" type="#_x0000_t75" style="position:absolute;margin-left:279.25pt;margin-top:5.75pt;width:4.75pt;height:8.35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">
                <v:imagedata r:id="rId13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7952" behindDoc="0" locked="0" layoutInCell="1" allowOverlap="1" wp14:anchorId="560973E9" wp14:editId="3EF2CA89">
                <wp:simplePos x="0" y="0"/>
                <wp:positionH relativeFrom="column">
                  <wp:posOffset>3516697</wp:posOffset>
                </wp:positionH>
                <wp:positionV relativeFrom="paragraph">
                  <wp:posOffset>51825</wp:posOffset>
                </wp:positionV>
                <wp:extent cx="3960" cy="5760"/>
                <wp:effectExtent l="38100" t="38100" r="34290" b="32385"/>
                <wp:wrapNone/>
                <wp:docPr id="675" name="Ink 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39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A7805" id="Ink 675" o:spid="_x0000_s1026" type="#_x0000_t75" style="position:absolute;margin-left:276.55pt;margin-top:3.75pt;width:.95pt;height:1.1pt;z-index:2521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">
                <v:imagedata r:id="rId13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6928" behindDoc="0" locked="0" layoutInCell="1" allowOverlap="1" wp14:anchorId="4ECCA435" wp14:editId="2A7A7D23">
                <wp:simplePos x="0" y="0"/>
                <wp:positionH relativeFrom="column">
                  <wp:posOffset>3508777</wp:posOffset>
                </wp:positionH>
                <wp:positionV relativeFrom="paragraph">
                  <wp:posOffset>83505</wp:posOffset>
                </wp:positionV>
                <wp:extent cx="13320" cy="96480"/>
                <wp:effectExtent l="38100" t="38100" r="44450" b="37465"/>
                <wp:wrapNone/>
                <wp:docPr id="674" name="Ink 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133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43430" id="Ink 674" o:spid="_x0000_s1026" type="#_x0000_t75" style="position:absolute;margin-left:275.75pt;margin-top:6.25pt;width:2.15pt;height:8.5pt;z-index:2521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">
                <v:imagedata r:id="rId13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5904" behindDoc="0" locked="0" layoutInCell="1" allowOverlap="1" wp14:anchorId="1CC21E0E" wp14:editId="47644B0C">
                <wp:simplePos x="0" y="0"/>
                <wp:positionH relativeFrom="column">
                  <wp:posOffset>3109177</wp:posOffset>
                </wp:positionH>
                <wp:positionV relativeFrom="paragraph">
                  <wp:posOffset>69105</wp:posOffset>
                </wp:positionV>
                <wp:extent cx="217800" cy="71640"/>
                <wp:effectExtent l="38100" t="38100" r="49530" b="43180"/>
                <wp:wrapNone/>
                <wp:docPr id="673" name="Ink 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2178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41E6F" id="Ink 673" o:spid="_x0000_s1026" type="#_x0000_t75" style="position:absolute;margin-left:244.3pt;margin-top:4.9pt;width:18.15pt;height:6.95pt;z-index:2521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">
                <v:imagedata r:id="rId13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4880" behindDoc="0" locked="0" layoutInCell="1" allowOverlap="1" wp14:anchorId="5AB8586F" wp14:editId="35C433DA">
                <wp:simplePos x="0" y="0"/>
                <wp:positionH relativeFrom="column">
                  <wp:posOffset>3152017</wp:posOffset>
                </wp:positionH>
                <wp:positionV relativeFrom="paragraph">
                  <wp:posOffset>68025</wp:posOffset>
                </wp:positionV>
                <wp:extent cx="9360" cy="99360"/>
                <wp:effectExtent l="38100" t="38100" r="48260" b="34290"/>
                <wp:wrapNone/>
                <wp:docPr id="672" name="Ink 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93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50C95F" id="Ink 672" o:spid="_x0000_s1026" type="#_x0000_t75" style="position:absolute;margin-left:247.65pt;margin-top:4.95pt;width:1.8pt;height:8.75pt;z-index:2521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">
                <v:imagedata r:id="rId13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3856" behindDoc="0" locked="0" layoutInCell="1" allowOverlap="1" wp14:anchorId="178BF3E7" wp14:editId="6EFAFB8B">
                <wp:simplePos x="0" y="0"/>
                <wp:positionH relativeFrom="column">
                  <wp:posOffset>2968417</wp:posOffset>
                </wp:positionH>
                <wp:positionV relativeFrom="paragraph">
                  <wp:posOffset>37065</wp:posOffset>
                </wp:positionV>
                <wp:extent cx="95760" cy="101520"/>
                <wp:effectExtent l="38100" t="38100" r="38100" b="51435"/>
                <wp:wrapNone/>
                <wp:docPr id="671" name="Ink 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957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327F95" id="Ink 671" o:spid="_x0000_s1026" type="#_x0000_t75" style="position:absolute;margin-left:233.1pt;margin-top:2.4pt;width:8.65pt;height:9.15pt;z-index:2521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">
                <v:imagedata r:id="rId13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2832" behindDoc="0" locked="0" layoutInCell="1" allowOverlap="1" wp14:anchorId="247687EB" wp14:editId="08D2A248">
                <wp:simplePos x="0" y="0"/>
                <wp:positionH relativeFrom="column">
                  <wp:posOffset>2896057</wp:posOffset>
                </wp:positionH>
                <wp:positionV relativeFrom="paragraph">
                  <wp:posOffset>76665</wp:posOffset>
                </wp:positionV>
                <wp:extent cx="22680" cy="48960"/>
                <wp:effectExtent l="38100" t="38100" r="53975" b="46355"/>
                <wp:wrapNone/>
                <wp:docPr id="670" name="Ink 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226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B69F5" id="Ink 670" o:spid="_x0000_s1026" type="#_x0000_t75" style="position:absolute;margin-left:227.4pt;margin-top:5.6pt;width:3.25pt;height:5pt;z-index:2521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">
                <v:imagedata r:id="rId13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1808" behindDoc="0" locked="0" layoutInCell="1" allowOverlap="1" wp14:anchorId="675E60D2" wp14:editId="4DC2FFFA">
                <wp:simplePos x="0" y="0"/>
                <wp:positionH relativeFrom="column">
                  <wp:posOffset>2761417</wp:posOffset>
                </wp:positionH>
                <wp:positionV relativeFrom="paragraph">
                  <wp:posOffset>42105</wp:posOffset>
                </wp:positionV>
                <wp:extent cx="84960" cy="101160"/>
                <wp:effectExtent l="38100" t="38100" r="48895" b="51435"/>
                <wp:wrapNone/>
                <wp:docPr id="669" name="Ink 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849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B7CE88" id="Ink 669" o:spid="_x0000_s1026" type="#_x0000_t75" style="position:absolute;margin-left:216.85pt;margin-top:2.7pt;width:7.8pt;height:9.3pt;z-index:2521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">
                <v:imagedata r:id="rId13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50784" behindDoc="0" locked="0" layoutInCell="1" allowOverlap="1" wp14:anchorId="0899D827" wp14:editId="0F5D9D7E">
                <wp:simplePos x="0" y="0"/>
                <wp:positionH relativeFrom="column">
                  <wp:posOffset>2266417</wp:posOffset>
                </wp:positionH>
                <wp:positionV relativeFrom="paragraph">
                  <wp:posOffset>28065</wp:posOffset>
                </wp:positionV>
                <wp:extent cx="264960" cy="142200"/>
                <wp:effectExtent l="38100" t="38100" r="40005" b="48895"/>
                <wp:wrapNone/>
                <wp:docPr id="668" name="Ink 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2649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7C5276" id="Ink 668" o:spid="_x0000_s1026" type="#_x0000_t75" style="position:absolute;margin-left:178.15pt;margin-top:1.7pt;width:21.75pt;height:12.25pt;z-index:2521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">
                <v:imagedata r:id="rId13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9760" behindDoc="0" locked="0" layoutInCell="1" allowOverlap="1" wp14:anchorId="3DB64E3E" wp14:editId="0BA14840">
                <wp:simplePos x="0" y="0"/>
                <wp:positionH relativeFrom="column">
                  <wp:posOffset>2335897</wp:posOffset>
                </wp:positionH>
                <wp:positionV relativeFrom="paragraph">
                  <wp:posOffset>70185</wp:posOffset>
                </wp:positionV>
                <wp:extent cx="22680" cy="128520"/>
                <wp:effectExtent l="38100" t="38100" r="34925" b="43180"/>
                <wp:wrapNone/>
                <wp:docPr id="667" name="Ink 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2268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1569B" id="Ink 667" o:spid="_x0000_s1026" type="#_x0000_t75" style="position:absolute;margin-left:183.45pt;margin-top:5.2pt;width:2.7pt;height:10.9pt;z-index:2521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">
                <v:imagedata r:id="rId13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8736" behindDoc="0" locked="0" layoutInCell="1" allowOverlap="1" wp14:anchorId="498E12FA" wp14:editId="55C24CFE">
                <wp:simplePos x="0" y="0"/>
                <wp:positionH relativeFrom="column">
                  <wp:posOffset>2027017</wp:posOffset>
                </wp:positionH>
                <wp:positionV relativeFrom="paragraph">
                  <wp:posOffset>103665</wp:posOffset>
                </wp:positionV>
                <wp:extent cx="31320" cy="78480"/>
                <wp:effectExtent l="38100" t="38100" r="45085" b="36195"/>
                <wp:wrapNone/>
                <wp:docPr id="666" name="Ink 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313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5F9F7B" id="Ink 666" o:spid="_x0000_s1026" type="#_x0000_t75" style="position:absolute;margin-left:159.2pt;margin-top:7.75pt;width:3.35pt;height:7.05pt;z-index:2521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">
                <v:imagedata r:id="rId13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7712" behindDoc="0" locked="0" layoutInCell="1" allowOverlap="1" wp14:anchorId="48B5CD70" wp14:editId="0F76C24A">
                <wp:simplePos x="0" y="0"/>
                <wp:positionH relativeFrom="column">
                  <wp:posOffset>1914337</wp:posOffset>
                </wp:positionH>
                <wp:positionV relativeFrom="paragraph">
                  <wp:posOffset>157665</wp:posOffset>
                </wp:positionV>
                <wp:extent cx="63000" cy="17640"/>
                <wp:effectExtent l="38100" t="38100" r="32385" b="40005"/>
                <wp:wrapNone/>
                <wp:docPr id="665" name="Ink 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630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81CB38" id="Ink 665" o:spid="_x0000_s1026" type="#_x0000_t75" style="position:absolute;margin-left:150.4pt;margin-top:12.1pt;width:5.7pt;height:2.2pt;z-index:2521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">
                <v:imagedata r:id="rId13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6688" behindDoc="0" locked="0" layoutInCell="1" allowOverlap="1" wp14:anchorId="76DA1766" wp14:editId="2C6EF610">
                <wp:simplePos x="0" y="0"/>
                <wp:positionH relativeFrom="column">
                  <wp:posOffset>1874017</wp:posOffset>
                </wp:positionH>
                <wp:positionV relativeFrom="paragraph">
                  <wp:posOffset>121305</wp:posOffset>
                </wp:positionV>
                <wp:extent cx="113760" cy="18000"/>
                <wp:effectExtent l="38100" t="38100" r="38735" b="39370"/>
                <wp:wrapNone/>
                <wp:docPr id="664" name="Ink 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1137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9ED13" id="Ink 664" o:spid="_x0000_s1026" type="#_x0000_t75" style="position:absolute;margin-left:147.15pt;margin-top:9.1pt;width:9.8pt;height:2.2pt;z-index:2521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">
                <v:imagedata r:id="rId13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5664" behindDoc="0" locked="0" layoutInCell="1" allowOverlap="1" wp14:anchorId="737A7301" wp14:editId="7C770922">
                <wp:simplePos x="0" y="0"/>
                <wp:positionH relativeFrom="column">
                  <wp:posOffset>1723177</wp:posOffset>
                </wp:positionH>
                <wp:positionV relativeFrom="paragraph">
                  <wp:posOffset>-5415</wp:posOffset>
                </wp:positionV>
                <wp:extent cx="7560" cy="70560"/>
                <wp:effectExtent l="38100" t="38100" r="50165" b="43815"/>
                <wp:wrapNone/>
                <wp:docPr id="663" name="Ink 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756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B3F822" id="Ink 663" o:spid="_x0000_s1026" type="#_x0000_t75" style="position:absolute;margin-left:135.25pt;margin-top:-.95pt;width:1.7pt;height:6.45pt;z-index:2521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">
                <v:imagedata r:id="rId13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4640" behindDoc="0" locked="0" layoutInCell="1" allowOverlap="1" wp14:anchorId="536948FB" wp14:editId="626369B4">
                <wp:simplePos x="0" y="0"/>
                <wp:positionH relativeFrom="column">
                  <wp:posOffset>1668817</wp:posOffset>
                </wp:positionH>
                <wp:positionV relativeFrom="paragraph">
                  <wp:posOffset>8625</wp:posOffset>
                </wp:positionV>
                <wp:extent cx="13320" cy="75240"/>
                <wp:effectExtent l="38100" t="38100" r="44450" b="39370"/>
                <wp:wrapNone/>
                <wp:docPr id="662" name="Ink 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133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7C3B7" id="Ink 662" o:spid="_x0000_s1026" type="#_x0000_t75" style="position:absolute;margin-left:130.85pt;margin-top:.35pt;width:2.1pt;height:6.7pt;z-index:2521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">
                <v:imagedata r:id="rId13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3616" behindDoc="0" locked="0" layoutInCell="1" allowOverlap="1" wp14:anchorId="50ECD2BD" wp14:editId="54CC84C8">
                <wp:simplePos x="0" y="0"/>
                <wp:positionH relativeFrom="column">
                  <wp:posOffset>1449577</wp:posOffset>
                </wp:positionH>
                <wp:positionV relativeFrom="paragraph">
                  <wp:posOffset>153345</wp:posOffset>
                </wp:positionV>
                <wp:extent cx="122400" cy="21240"/>
                <wp:effectExtent l="19050" t="38100" r="49530" b="36195"/>
                <wp:wrapNone/>
                <wp:docPr id="661" name="Ink 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1224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4C0375" id="Ink 661" o:spid="_x0000_s1026" type="#_x0000_t75" style="position:absolute;margin-left:113.7pt;margin-top:11.7pt;width:10.5pt;height:2.6pt;z-index:2521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">
                <v:imagedata r:id="rId13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2592" behindDoc="0" locked="0" layoutInCell="1" allowOverlap="1" wp14:anchorId="633A628D" wp14:editId="57ED3396">
                <wp:simplePos x="0" y="0"/>
                <wp:positionH relativeFrom="column">
                  <wp:posOffset>1429777</wp:posOffset>
                </wp:positionH>
                <wp:positionV relativeFrom="paragraph">
                  <wp:posOffset>105465</wp:posOffset>
                </wp:positionV>
                <wp:extent cx="125640" cy="7560"/>
                <wp:effectExtent l="38100" t="19050" r="46355" b="50165"/>
                <wp:wrapNone/>
                <wp:docPr id="660" name="Ink 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1256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A83A2" id="Ink 660" o:spid="_x0000_s1026" type="#_x0000_t75" style="position:absolute;margin-left:112.25pt;margin-top:7.65pt;width:10.75pt;height:1.7pt;z-index:2521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">
                <v:imagedata r:id="rId13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1568" behindDoc="0" locked="0" layoutInCell="1" allowOverlap="1" wp14:anchorId="78FE1306" wp14:editId="14D739FE">
                <wp:simplePos x="0" y="0"/>
                <wp:positionH relativeFrom="column">
                  <wp:posOffset>1412497</wp:posOffset>
                </wp:positionH>
                <wp:positionV relativeFrom="paragraph">
                  <wp:posOffset>5745</wp:posOffset>
                </wp:positionV>
                <wp:extent cx="10080" cy="46440"/>
                <wp:effectExtent l="38100" t="38100" r="47625" b="48895"/>
                <wp:wrapNone/>
                <wp:docPr id="659" name="Ink 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1008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69B6B" id="Ink 659" o:spid="_x0000_s1026" type="#_x0000_t75" style="position:absolute;margin-left:110.7pt;margin-top:-.05pt;width:1.85pt;height:4.6pt;z-index:2521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">
                <v:imagedata r:id="rId13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40544" behindDoc="0" locked="0" layoutInCell="1" allowOverlap="1" wp14:anchorId="09C0F7E1" wp14:editId="5631D7E4">
                <wp:simplePos x="0" y="0"/>
                <wp:positionH relativeFrom="column">
                  <wp:posOffset>1364257</wp:posOffset>
                </wp:positionH>
                <wp:positionV relativeFrom="paragraph">
                  <wp:posOffset>-375</wp:posOffset>
                </wp:positionV>
                <wp:extent cx="24480" cy="74880"/>
                <wp:effectExtent l="38100" t="38100" r="33020" b="40005"/>
                <wp:wrapNone/>
                <wp:docPr id="658" name="Ink 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244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BA0812" id="Ink 658" o:spid="_x0000_s1026" type="#_x0000_t75" style="position:absolute;margin-left:107pt;margin-top:-.5pt;width:2.8pt;height:6.95pt;z-index:2521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">
                <v:imagedata r:id="rId13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9520" behindDoc="0" locked="0" layoutInCell="1" allowOverlap="1" wp14:anchorId="50233C1B" wp14:editId="0ED467B7">
                <wp:simplePos x="0" y="0"/>
                <wp:positionH relativeFrom="column">
                  <wp:posOffset>986617</wp:posOffset>
                </wp:positionH>
                <wp:positionV relativeFrom="paragraph">
                  <wp:posOffset>101865</wp:posOffset>
                </wp:positionV>
                <wp:extent cx="130320" cy="57960"/>
                <wp:effectExtent l="38100" t="38100" r="41275" b="56515"/>
                <wp:wrapNone/>
                <wp:docPr id="657" name="Ink 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1303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14E4A" id="Ink 657" o:spid="_x0000_s1026" type="#_x0000_t75" style="position:absolute;margin-left:77.4pt;margin-top:7.3pt;width:11.25pt;height:5.95pt;z-index:2521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">
                <v:imagedata r:id="rId13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8496" behindDoc="0" locked="0" layoutInCell="1" allowOverlap="1" wp14:anchorId="6DC14C53" wp14:editId="032AD5ED">
                <wp:simplePos x="0" y="0"/>
                <wp:positionH relativeFrom="column">
                  <wp:posOffset>902737</wp:posOffset>
                </wp:positionH>
                <wp:positionV relativeFrom="paragraph">
                  <wp:posOffset>94305</wp:posOffset>
                </wp:positionV>
                <wp:extent cx="50760" cy="66960"/>
                <wp:effectExtent l="57150" t="38100" r="45085" b="47625"/>
                <wp:wrapNone/>
                <wp:docPr id="656" name="Ink 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5076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0734D" id="Ink 656" o:spid="_x0000_s1026" type="#_x0000_t75" style="position:absolute;margin-left:70.45pt;margin-top:6.9pt;width:5.2pt;height:6.45pt;z-index:2521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">
                <v:imagedata r:id="rId13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7472" behindDoc="0" locked="0" layoutInCell="1" allowOverlap="1" wp14:anchorId="44668718" wp14:editId="166BE3DE">
                <wp:simplePos x="0" y="0"/>
                <wp:positionH relativeFrom="column">
                  <wp:posOffset>796177</wp:posOffset>
                </wp:positionH>
                <wp:positionV relativeFrom="paragraph">
                  <wp:posOffset>12945</wp:posOffset>
                </wp:positionV>
                <wp:extent cx="76680" cy="151920"/>
                <wp:effectExtent l="38100" t="38100" r="38100" b="38735"/>
                <wp:wrapNone/>
                <wp:docPr id="655" name="Ink 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766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2CD72" id="Ink 655" o:spid="_x0000_s1026" type="#_x0000_t75" style="position:absolute;margin-left:62pt;margin-top:.65pt;width:7.2pt;height:12.75pt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">
                <v:imagedata r:id="rId13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6448" behindDoc="0" locked="0" layoutInCell="1" allowOverlap="1" wp14:anchorId="1E578CFF" wp14:editId="48845DE4">
                <wp:simplePos x="0" y="0"/>
                <wp:positionH relativeFrom="column">
                  <wp:posOffset>570817</wp:posOffset>
                </wp:positionH>
                <wp:positionV relativeFrom="paragraph">
                  <wp:posOffset>114465</wp:posOffset>
                </wp:positionV>
                <wp:extent cx="59040" cy="48240"/>
                <wp:effectExtent l="38100" t="38100" r="36830" b="47625"/>
                <wp:wrapNone/>
                <wp:docPr id="654" name="Ink 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5904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1DD71" id="Ink 654" o:spid="_x0000_s1026" type="#_x0000_t75" style="position:absolute;margin-left:44.6pt;margin-top:8.4pt;width:5.6pt;height:5pt;z-index:2521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">
                <v:imagedata r:id="rId13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5424" behindDoc="0" locked="0" layoutInCell="1" allowOverlap="1" wp14:anchorId="2438ACDF" wp14:editId="7AC00224">
                <wp:simplePos x="0" y="0"/>
                <wp:positionH relativeFrom="column">
                  <wp:posOffset>421057</wp:posOffset>
                </wp:positionH>
                <wp:positionV relativeFrom="paragraph">
                  <wp:posOffset>129225</wp:posOffset>
                </wp:positionV>
                <wp:extent cx="119520" cy="68760"/>
                <wp:effectExtent l="19050" t="38100" r="52070" b="45720"/>
                <wp:wrapNone/>
                <wp:docPr id="653" name="Ink 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1195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DD3AE7" id="Ink 653" o:spid="_x0000_s1026" type="#_x0000_t75" style="position:absolute;margin-left:32.6pt;margin-top:9.75pt;width:10.45pt;height:6.45pt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">
                <v:imagedata r:id="rId13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4400" behindDoc="0" locked="0" layoutInCell="1" allowOverlap="1" wp14:anchorId="2E5BC665" wp14:editId="5806F261">
                <wp:simplePos x="0" y="0"/>
                <wp:positionH relativeFrom="column">
                  <wp:posOffset>56737</wp:posOffset>
                </wp:positionH>
                <wp:positionV relativeFrom="paragraph">
                  <wp:posOffset>199065</wp:posOffset>
                </wp:positionV>
                <wp:extent cx="91080" cy="28080"/>
                <wp:effectExtent l="38100" t="38100" r="42545" b="48260"/>
                <wp:wrapNone/>
                <wp:docPr id="652" name="Ink 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910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D38DC" id="Ink 652" o:spid="_x0000_s1026" type="#_x0000_t75" style="position:absolute;margin-left:3.9pt;margin-top:15.15pt;width:8.2pt;height:3.15pt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">
                <v:imagedata r:id="rId13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3376" behindDoc="0" locked="0" layoutInCell="1" allowOverlap="1" wp14:anchorId="453523C8" wp14:editId="41CC8E11">
                <wp:simplePos x="0" y="0"/>
                <wp:positionH relativeFrom="column">
                  <wp:posOffset>119377</wp:posOffset>
                </wp:positionH>
                <wp:positionV relativeFrom="paragraph">
                  <wp:posOffset>63345</wp:posOffset>
                </wp:positionV>
                <wp:extent cx="58320" cy="243000"/>
                <wp:effectExtent l="38100" t="38100" r="37465" b="43180"/>
                <wp:wrapNone/>
                <wp:docPr id="651" name="Ink 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5832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434AC" id="Ink 651" o:spid="_x0000_s1026" type="#_x0000_t75" style="position:absolute;margin-left:8.75pt;margin-top:4.45pt;width:5.8pt;height:20.3pt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">
                <v:imagedata r:id="rId13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2352" behindDoc="0" locked="0" layoutInCell="1" allowOverlap="1" wp14:anchorId="7BFC9740" wp14:editId="36D98696">
                <wp:simplePos x="0" y="0"/>
                <wp:positionH relativeFrom="column">
                  <wp:posOffset>-149903</wp:posOffset>
                </wp:positionH>
                <wp:positionV relativeFrom="paragraph">
                  <wp:posOffset>227505</wp:posOffset>
                </wp:positionV>
                <wp:extent cx="163440" cy="45360"/>
                <wp:effectExtent l="38100" t="38100" r="46355" b="50165"/>
                <wp:wrapNone/>
                <wp:docPr id="650" name="Ink 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1634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59D45" id="Ink 650" o:spid="_x0000_s1026" type="#_x0000_t75" style="position:absolute;margin-left:-12.15pt;margin-top:17.45pt;width:13.65pt;height:4.55pt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">
                <v:imagedata r:id="rId13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1328" behindDoc="0" locked="0" layoutInCell="1" allowOverlap="1" wp14:anchorId="04335DF5" wp14:editId="62DA307C">
                <wp:simplePos x="0" y="0"/>
                <wp:positionH relativeFrom="column">
                  <wp:posOffset>-125423</wp:posOffset>
                </wp:positionH>
                <wp:positionV relativeFrom="paragraph">
                  <wp:posOffset>107265</wp:posOffset>
                </wp:positionV>
                <wp:extent cx="137520" cy="35280"/>
                <wp:effectExtent l="38100" t="38100" r="34290" b="41275"/>
                <wp:wrapNone/>
                <wp:docPr id="649" name="Ink 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13752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DCE752" id="Ink 649" o:spid="_x0000_s1026" type="#_x0000_t75" style="position:absolute;margin-left:-10.3pt;margin-top:7.9pt;width:11.7pt;height:3.7pt;z-index:2521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">
                <v:imagedata r:id="rId13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30304" behindDoc="0" locked="0" layoutInCell="1" allowOverlap="1" wp14:anchorId="20C21058" wp14:editId="31054B48">
                <wp:simplePos x="0" y="0"/>
                <wp:positionH relativeFrom="column">
                  <wp:posOffset>-74663</wp:posOffset>
                </wp:positionH>
                <wp:positionV relativeFrom="paragraph">
                  <wp:posOffset>101505</wp:posOffset>
                </wp:positionV>
                <wp:extent cx="12960" cy="153000"/>
                <wp:effectExtent l="38100" t="38100" r="44450" b="38100"/>
                <wp:wrapNone/>
                <wp:docPr id="648" name="Ink 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1296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7F6F5" id="Ink 648" o:spid="_x0000_s1026" type="#_x0000_t75" style="position:absolute;margin-left:-6.15pt;margin-top:7.6pt;width:1.95pt;height:13.15pt;z-index:2521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">
                <v:imagedata r:id="rId1376" o:title=""/>
              </v:shape>
            </w:pict>
          </mc:Fallback>
        </mc:AlternateContent>
      </w:r>
    </w:p>
    <w:p w14:paraId="17681FD4" w14:textId="77777777" w:rsidR="00DF3594" w:rsidRDefault="00DF3594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5FE06700" w14:textId="77777777" w:rsidR="00DF3594" w:rsidRDefault="00DF3594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3B8F2877" w14:textId="379F9375" w:rsidR="00DF3594" w:rsidRDefault="00A05303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 wp14:anchorId="7FE8BA47" wp14:editId="07606845">
                <wp:simplePos x="0" y="0"/>
                <wp:positionH relativeFrom="column">
                  <wp:posOffset>1157257</wp:posOffset>
                </wp:positionH>
                <wp:positionV relativeFrom="paragraph">
                  <wp:posOffset>68354</wp:posOffset>
                </wp:positionV>
                <wp:extent cx="61200" cy="118800"/>
                <wp:effectExtent l="38100" t="38100" r="34290" b="33655"/>
                <wp:wrapNone/>
                <wp:docPr id="703" name="Ink 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6120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BAB8F5" id="Ink 703" o:spid="_x0000_s1026" type="#_x0000_t75" style="position:absolute;margin-left:90.65pt;margin-top:5pt;width:5.75pt;height:10.2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">
                <v:imagedata r:id="rId13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 wp14:anchorId="6C195B20" wp14:editId="7F460D2D">
                <wp:simplePos x="0" y="0"/>
                <wp:positionH relativeFrom="column">
                  <wp:posOffset>1086337</wp:posOffset>
                </wp:positionH>
                <wp:positionV relativeFrom="paragraph">
                  <wp:posOffset>82754</wp:posOffset>
                </wp:positionV>
                <wp:extent cx="23040" cy="88560"/>
                <wp:effectExtent l="38100" t="38100" r="34290" b="45085"/>
                <wp:wrapNone/>
                <wp:docPr id="702" name="Ink 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230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6C092F" id="Ink 702" o:spid="_x0000_s1026" type="#_x0000_t75" style="position:absolute;margin-left:85.05pt;margin-top:6.05pt;width:2.7pt;height:7.8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">
                <v:imagedata r:id="rId13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 wp14:anchorId="19516E07" wp14:editId="53E030FB">
                <wp:simplePos x="0" y="0"/>
                <wp:positionH relativeFrom="column">
                  <wp:posOffset>1048177</wp:posOffset>
                </wp:positionH>
                <wp:positionV relativeFrom="paragraph">
                  <wp:posOffset>93554</wp:posOffset>
                </wp:positionV>
                <wp:extent cx="32040" cy="80280"/>
                <wp:effectExtent l="38100" t="38100" r="44450" b="34290"/>
                <wp:wrapNone/>
                <wp:docPr id="701" name="Ink 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320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67D9F" id="Ink 701" o:spid="_x0000_s1026" type="#_x0000_t75" style="position:absolute;margin-left:82.2pt;margin-top:6.9pt;width:3.35pt;height:7.15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">
                <v:imagedata r:id="rId13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 wp14:anchorId="65295E20" wp14:editId="69977089">
                <wp:simplePos x="0" y="0"/>
                <wp:positionH relativeFrom="column">
                  <wp:posOffset>967537</wp:posOffset>
                </wp:positionH>
                <wp:positionV relativeFrom="paragraph">
                  <wp:posOffset>83834</wp:posOffset>
                </wp:positionV>
                <wp:extent cx="33120" cy="101160"/>
                <wp:effectExtent l="38100" t="38100" r="43180" b="32385"/>
                <wp:wrapNone/>
                <wp:docPr id="700" name="Ink 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331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D97CE7" id="Ink 700" o:spid="_x0000_s1026" type="#_x0000_t75" style="position:absolute;margin-left:75.65pt;margin-top:6.25pt;width:3.5pt;height:8.75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">
                <v:imagedata r:id="rId13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 wp14:anchorId="6416CDA3" wp14:editId="1A6770D1">
                <wp:simplePos x="0" y="0"/>
                <wp:positionH relativeFrom="column">
                  <wp:posOffset>797617</wp:posOffset>
                </wp:positionH>
                <wp:positionV relativeFrom="paragraph">
                  <wp:posOffset>172394</wp:posOffset>
                </wp:positionV>
                <wp:extent cx="98640" cy="61200"/>
                <wp:effectExtent l="38100" t="38100" r="34925" b="34290"/>
                <wp:wrapNone/>
                <wp:docPr id="699" name="Ink 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9864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ABCB8F" id="Ink 699" o:spid="_x0000_s1026" type="#_x0000_t75" style="position:absolute;margin-left:62.3pt;margin-top:13.1pt;width:8.7pt;height:5.6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">
                <v:imagedata r:id="rId13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 wp14:anchorId="12E55A2B" wp14:editId="05578747">
                <wp:simplePos x="0" y="0"/>
                <wp:positionH relativeFrom="column">
                  <wp:posOffset>820297</wp:posOffset>
                </wp:positionH>
                <wp:positionV relativeFrom="paragraph">
                  <wp:posOffset>2114</wp:posOffset>
                </wp:positionV>
                <wp:extent cx="89640" cy="276480"/>
                <wp:effectExtent l="38100" t="38100" r="43815" b="47625"/>
                <wp:wrapNone/>
                <wp:docPr id="698" name="Ink 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8964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AC3C2" id="Ink 698" o:spid="_x0000_s1026" type="#_x0000_t75" style="position:absolute;margin-left:64.25pt;margin-top:-.35pt;width:8pt;height:22.7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">
                <v:imagedata r:id="rId13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 wp14:anchorId="453D8A8B" wp14:editId="6F64F8B9">
                <wp:simplePos x="0" y="0"/>
                <wp:positionH relativeFrom="column">
                  <wp:posOffset>656497</wp:posOffset>
                </wp:positionH>
                <wp:positionV relativeFrom="paragraph">
                  <wp:posOffset>156914</wp:posOffset>
                </wp:positionV>
                <wp:extent cx="55080" cy="6840"/>
                <wp:effectExtent l="38100" t="19050" r="40640" b="50800"/>
                <wp:wrapNone/>
                <wp:docPr id="697" name="Ink 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550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D43D5" id="Ink 697" o:spid="_x0000_s1026" type="#_x0000_t75" style="position:absolute;margin-left:51.35pt;margin-top:11.9pt;width:5.15pt;height:1.5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">
                <v:imagedata r:id="rId13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 wp14:anchorId="278AB21B" wp14:editId="6257D961">
                <wp:simplePos x="0" y="0"/>
                <wp:positionH relativeFrom="column">
                  <wp:posOffset>614377</wp:posOffset>
                </wp:positionH>
                <wp:positionV relativeFrom="paragraph">
                  <wp:posOffset>109394</wp:posOffset>
                </wp:positionV>
                <wp:extent cx="102600" cy="24840"/>
                <wp:effectExtent l="38100" t="38100" r="31115" b="32385"/>
                <wp:wrapNone/>
                <wp:docPr id="696" name="Ink 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1026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B82E3D" id="Ink 696" o:spid="_x0000_s1026" type="#_x0000_t75" style="position:absolute;margin-left:48.1pt;margin-top:8.15pt;width:8.85pt;height:2.7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">
                <v:imagedata r:id="rId13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 wp14:anchorId="02B0C6DA" wp14:editId="12E31C33">
                <wp:simplePos x="0" y="0"/>
                <wp:positionH relativeFrom="column">
                  <wp:posOffset>407017</wp:posOffset>
                </wp:positionH>
                <wp:positionV relativeFrom="paragraph">
                  <wp:posOffset>75554</wp:posOffset>
                </wp:positionV>
                <wp:extent cx="109440" cy="189000"/>
                <wp:effectExtent l="38100" t="38100" r="43180" b="40005"/>
                <wp:wrapNone/>
                <wp:docPr id="695" name="Ink 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10944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0427C2" id="Ink 695" o:spid="_x0000_s1026" type="#_x0000_t75" style="position:absolute;margin-left:31.55pt;margin-top:5.4pt;width:9.7pt;height:16.25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">
                <v:imagedata r:id="rId1394" o:title=""/>
              </v:shape>
            </w:pict>
          </mc:Fallback>
        </mc:AlternateContent>
      </w:r>
    </w:p>
    <w:p w14:paraId="148017EE" w14:textId="77777777" w:rsidR="00E76094" w:rsidRDefault="000C38E1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Solve each of the following:</w:t>
      </w:r>
    </w:p>
    <w:p w14:paraId="148017EF" w14:textId="6900A6B2" w:rsidR="00B40823" w:rsidRDefault="001D746F" w:rsidP="00B40823">
      <w:pPr>
        <w:pStyle w:val="ListParagraph"/>
        <w:numPr>
          <w:ilvl w:val="0"/>
          <w:numId w:val="2"/>
        </w:numPr>
        <w:tabs>
          <w:tab w:val="left" w:pos="360"/>
          <w:tab w:val="right" w:pos="10080"/>
        </w:tabs>
        <w:spacing w:after="120"/>
        <w:ind w:left="360"/>
        <w:rPr>
          <w:rFonts w:ascii="Calibri" w:hAnsi="Calibri"/>
          <w:sz w:val="28"/>
          <w:szCs w:val="28"/>
        </w:rPr>
      </w:pP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 wp14:anchorId="5907E583" wp14:editId="3F77ABC7">
                <wp:simplePos x="0" y="0"/>
                <wp:positionH relativeFrom="column">
                  <wp:posOffset>5244924</wp:posOffset>
                </wp:positionH>
                <wp:positionV relativeFrom="paragraph">
                  <wp:posOffset>167603</wp:posOffset>
                </wp:positionV>
                <wp:extent cx="99360" cy="14040"/>
                <wp:effectExtent l="38100" t="76200" r="72390" b="100330"/>
                <wp:wrapNone/>
                <wp:docPr id="825" name="Ink 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993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6F5A68" id="Ink 825" o:spid="_x0000_s1026" type="#_x0000_t75" style="position:absolute;margin-left:411.9pt;margin-top:9.8pt;width:10.6pt;height:8.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">
                <v:imagedata r:id="rId1396" o:title=""/>
              </v:shape>
            </w:pict>
          </mc:Fallback>
        </mc:AlternateContent>
      </w:r>
      <w:r w:rsidR="00E76094" w:rsidRPr="00B40823">
        <w:rPr>
          <w:i/>
          <w:sz w:val="28"/>
          <w:szCs w:val="28"/>
        </w:rPr>
        <w:t>x</w:t>
      </w:r>
      <w:r w:rsidR="00E76094" w:rsidRPr="00B40823">
        <w:rPr>
          <w:rFonts w:ascii="Calibri" w:hAnsi="Calibri"/>
          <w:sz w:val="28"/>
          <w:szCs w:val="28"/>
          <w:vertAlign w:val="superscript"/>
        </w:rPr>
        <w:t>2</w:t>
      </w:r>
      <w:r w:rsidR="00E76094" w:rsidRPr="00B40823">
        <w:rPr>
          <w:rFonts w:ascii="Calibri" w:hAnsi="Calibri"/>
          <w:sz w:val="28"/>
          <w:szCs w:val="28"/>
        </w:rPr>
        <w:t> </w:t>
      </w:r>
      <w:r w:rsidR="00E76094">
        <w:sym w:font="Symbol" w:char="F02D"/>
      </w:r>
      <w:r w:rsidR="00E76094" w:rsidRPr="00B40823">
        <w:rPr>
          <w:rFonts w:ascii="Calibri" w:hAnsi="Calibri"/>
          <w:sz w:val="28"/>
          <w:szCs w:val="28"/>
        </w:rPr>
        <w:t> 6</w:t>
      </w:r>
      <w:r w:rsidR="00E76094" w:rsidRPr="00B40823">
        <w:rPr>
          <w:i/>
          <w:sz w:val="28"/>
          <w:szCs w:val="28"/>
        </w:rPr>
        <w:t>x</w:t>
      </w:r>
      <w:r w:rsidR="00E76094" w:rsidRPr="00B40823">
        <w:rPr>
          <w:rFonts w:ascii="Calibri" w:hAnsi="Calibri"/>
          <w:sz w:val="28"/>
          <w:szCs w:val="28"/>
        </w:rPr>
        <w:t xml:space="preserve"> + 5 = 0   </w:t>
      </w:r>
      <w:r w:rsidR="00B40823" w:rsidRPr="00B40823">
        <w:rPr>
          <w:rFonts w:ascii="Calibri" w:hAnsi="Calibri"/>
          <w:sz w:val="28"/>
          <w:szCs w:val="28"/>
        </w:rPr>
        <w:t xml:space="preserve">            </w:t>
      </w:r>
      <w:r w:rsidR="00B40823">
        <w:rPr>
          <w:rFonts w:ascii="Calibri" w:hAnsi="Calibri"/>
          <w:sz w:val="28"/>
          <w:szCs w:val="28"/>
        </w:rPr>
        <w:t xml:space="preserve">   </w:t>
      </w:r>
      <w:r w:rsidR="00B40823" w:rsidRPr="00B40823">
        <w:rPr>
          <w:rFonts w:ascii="Calibri" w:hAnsi="Calibri"/>
          <w:sz w:val="28"/>
          <w:szCs w:val="28"/>
        </w:rPr>
        <w:t xml:space="preserve">  </w:t>
      </w:r>
      <w:r w:rsidR="00B40823">
        <w:rPr>
          <w:rFonts w:ascii="Calibri" w:hAnsi="Calibri"/>
          <w:sz w:val="28"/>
          <w:szCs w:val="28"/>
        </w:rPr>
        <w:t xml:space="preserve">  </w:t>
      </w:r>
      <w:r w:rsidR="00B40823" w:rsidRPr="00B40823">
        <w:rPr>
          <w:rFonts w:ascii="Calibri" w:hAnsi="Calibri"/>
          <w:sz w:val="28"/>
          <w:szCs w:val="28"/>
        </w:rPr>
        <w:t xml:space="preserve">  b)   </w:t>
      </w:r>
      <w:r w:rsidR="00E76094" w:rsidRPr="00B40823">
        <w:rPr>
          <w:i/>
          <w:sz w:val="28"/>
          <w:szCs w:val="28"/>
        </w:rPr>
        <w:t>x</w:t>
      </w:r>
      <w:r w:rsidR="00E76094" w:rsidRPr="00B40823">
        <w:rPr>
          <w:rFonts w:ascii="Calibri" w:hAnsi="Calibri"/>
          <w:sz w:val="28"/>
          <w:szCs w:val="28"/>
          <w:vertAlign w:val="superscript"/>
        </w:rPr>
        <w:t>2</w:t>
      </w:r>
      <w:r w:rsidR="00E76094" w:rsidRPr="00B40823">
        <w:rPr>
          <w:rFonts w:ascii="Calibri" w:hAnsi="Calibri"/>
          <w:sz w:val="28"/>
          <w:szCs w:val="28"/>
        </w:rPr>
        <w:t> </w:t>
      </w:r>
      <w:r w:rsidR="00E76094">
        <w:rPr>
          <w:rFonts w:ascii="Calibri" w:hAnsi="Calibri"/>
          <w:sz w:val="28"/>
          <w:szCs w:val="28"/>
        </w:rPr>
        <w:sym w:font="Symbol" w:char="F02D"/>
      </w:r>
      <w:r w:rsidR="00E76094" w:rsidRPr="00B40823">
        <w:rPr>
          <w:rFonts w:ascii="Calibri" w:hAnsi="Calibri"/>
          <w:sz w:val="28"/>
          <w:szCs w:val="28"/>
        </w:rPr>
        <w:t> 6</w:t>
      </w:r>
      <w:r w:rsidR="00E76094" w:rsidRPr="00B40823">
        <w:rPr>
          <w:i/>
          <w:sz w:val="28"/>
          <w:szCs w:val="28"/>
        </w:rPr>
        <w:t>x</w:t>
      </w:r>
      <w:r w:rsidR="00E76094" w:rsidRPr="00B40823">
        <w:rPr>
          <w:rFonts w:ascii="Calibri" w:hAnsi="Calibri"/>
          <w:sz w:val="28"/>
          <w:szCs w:val="28"/>
        </w:rPr>
        <w:t xml:space="preserve"> + 5 &gt; 0  </w:t>
      </w:r>
      <w:r w:rsidR="00B40823">
        <w:rPr>
          <w:rFonts w:ascii="Calibri" w:hAnsi="Calibri"/>
          <w:sz w:val="28"/>
          <w:szCs w:val="28"/>
        </w:rPr>
        <w:t xml:space="preserve">                   </w:t>
      </w:r>
      <w:r w:rsidR="00B40823" w:rsidRPr="00B40823">
        <w:rPr>
          <w:rFonts w:ascii="Calibri" w:hAnsi="Calibri"/>
          <w:sz w:val="28"/>
          <w:szCs w:val="28"/>
        </w:rPr>
        <w:t xml:space="preserve">c) </w:t>
      </w:r>
      <w:r w:rsidR="00E76094" w:rsidRPr="00B40823">
        <w:rPr>
          <w:i/>
          <w:sz w:val="28"/>
          <w:szCs w:val="28"/>
        </w:rPr>
        <w:t>x</w:t>
      </w:r>
      <w:r w:rsidR="00E76094" w:rsidRPr="00B40823">
        <w:rPr>
          <w:rFonts w:ascii="Calibri" w:hAnsi="Calibri"/>
          <w:sz w:val="28"/>
          <w:szCs w:val="28"/>
          <w:vertAlign w:val="superscript"/>
        </w:rPr>
        <w:t>2</w:t>
      </w:r>
      <w:r w:rsidR="00E76094" w:rsidRPr="00B40823">
        <w:rPr>
          <w:rFonts w:ascii="Calibri" w:hAnsi="Calibri"/>
          <w:sz w:val="28"/>
          <w:szCs w:val="28"/>
        </w:rPr>
        <w:t> </w:t>
      </w:r>
      <w:r w:rsidR="00E76094">
        <w:rPr>
          <w:rFonts w:ascii="Calibri" w:hAnsi="Calibri"/>
          <w:sz w:val="28"/>
          <w:szCs w:val="28"/>
        </w:rPr>
        <w:sym w:font="Symbol" w:char="F02D"/>
      </w:r>
      <w:r w:rsidR="00E76094" w:rsidRPr="00B40823">
        <w:rPr>
          <w:rFonts w:ascii="Calibri" w:hAnsi="Calibri"/>
          <w:sz w:val="28"/>
          <w:szCs w:val="28"/>
        </w:rPr>
        <w:t> 6</w:t>
      </w:r>
      <w:r w:rsidR="00E76094" w:rsidRPr="00B40823">
        <w:rPr>
          <w:i/>
          <w:sz w:val="28"/>
          <w:szCs w:val="28"/>
        </w:rPr>
        <w:t>x</w:t>
      </w:r>
      <w:r w:rsidR="00E76094" w:rsidRPr="00B40823">
        <w:rPr>
          <w:rFonts w:ascii="Calibri" w:hAnsi="Calibri"/>
          <w:sz w:val="28"/>
          <w:szCs w:val="28"/>
        </w:rPr>
        <w:t> + 5 </w:t>
      </w:r>
      <w:r w:rsidR="00E76094">
        <w:rPr>
          <w:rFonts w:ascii="Calibri" w:hAnsi="Calibri"/>
          <w:sz w:val="28"/>
          <w:szCs w:val="28"/>
        </w:rPr>
        <w:sym w:font="Symbol" w:char="F0B3"/>
      </w:r>
      <w:r w:rsidR="00E76094" w:rsidRPr="00B40823">
        <w:rPr>
          <w:rFonts w:ascii="Calibri" w:hAnsi="Calibri"/>
          <w:sz w:val="28"/>
          <w:szCs w:val="28"/>
        </w:rPr>
        <w:t xml:space="preserve"> 0  </w:t>
      </w:r>
    </w:p>
    <w:p w14:paraId="148017F2" w14:textId="39EE0645" w:rsidR="00B40823" w:rsidRDefault="001D746F" w:rsidP="00B40823">
      <w:pPr>
        <w:tabs>
          <w:tab w:val="left" w:pos="360"/>
          <w:tab w:val="right" w:pos="10080"/>
        </w:tabs>
        <w:spacing w:after="12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 wp14:anchorId="7B7360A0" wp14:editId="6C6DE57B">
                <wp:simplePos x="0" y="0"/>
                <wp:positionH relativeFrom="column">
                  <wp:posOffset>5552724</wp:posOffset>
                </wp:positionH>
                <wp:positionV relativeFrom="paragraph">
                  <wp:posOffset>232628</wp:posOffset>
                </wp:positionV>
                <wp:extent cx="64080" cy="41760"/>
                <wp:effectExtent l="57150" t="95250" r="88900" b="92075"/>
                <wp:wrapNone/>
                <wp:docPr id="827" name="Ink 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640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1A15E" id="Ink 827" o:spid="_x0000_s1026" type="#_x0000_t75" style="position:absolute;margin-left:435.2pt;margin-top:14.15pt;width:9.15pt;height:11.3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">
                <v:imagedata r:id="rId13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 wp14:anchorId="0A8EC089" wp14:editId="7543E803">
                <wp:simplePos x="0" y="0"/>
                <wp:positionH relativeFrom="column">
                  <wp:posOffset>4768644</wp:posOffset>
                </wp:positionH>
                <wp:positionV relativeFrom="paragraph">
                  <wp:posOffset>190868</wp:posOffset>
                </wp:positionV>
                <wp:extent cx="109440" cy="123840"/>
                <wp:effectExtent l="38100" t="76200" r="81280" b="104775"/>
                <wp:wrapNone/>
                <wp:docPr id="826" name="Ink 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1094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7DE43" id="Ink 826" o:spid="_x0000_s1026" type="#_x0000_t75" style="position:absolute;margin-left:374.1pt;margin-top:11.85pt;width:11.95pt;height:16.9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">
                <v:imagedata r:id="rId14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 wp14:anchorId="33F8A91D" wp14:editId="7986E2AF">
                <wp:simplePos x="0" y="0"/>
                <wp:positionH relativeFrom="column">
                  <wp:posOffset>6203604</wp:posOffset>
                </wp:positionH>
                <wp:positionV relativeFrom="paragraph">
                  <wp:posOffset>60188</wp:posOffset>
                </wp:positionV>
                <wp:extent cx="71640" cy="253440"/>
                <wp:effectExtent l="38100" t="38100" r="43180" b="51435"/>
                <wp:wrapNone/>
                <wp:docPr id="824" name="Ink 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7164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EB3A2" id="Ink 824" o:spid="_x0000_s1026" type="#_x0000_t75" style="position:absolute;margin-left:488.1pt;margin-top:4.25pt;width:6.7pt;height:21.2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">
                <v:imagedata r:id="rId14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 wp14:anchorId="07D13AA9" wp14:editId="53B0D090">
                <wp:simplePos x="0" y="0"/>
                <wp:positionH relativeFrom="column">
                  <wp:posOffset>6102444</wp:posOffset>
                </wp:positionH>
                <wp:positionV relativeFrom="paragraph">
                  <wp:posOffset>119948</wp:posOffset>
                </wp:positionV>
                <wp:extent cx="125280" cy="115200"/>
                <wp:effectExtent l="38100" t="38100" r="46355" b="37465"/>
                <wp:wrapNone/>
                <wp:docPr id="823" name="Ink 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1252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AF7648" id="Ink 823" o:spid="_x0000_s1026" type="#_x0000_t75" style="position:absolute;margin-left:480.1pt;margin-top:8.9pt;width:10.75pt;height:10.1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">
                <v:imagedata r:id="rId14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 wp14:anchorId="0DB62ECE" wp14:editId="61495295">
                <wp:simplePos x="0" y="0"/>
                <wp:positionH relativeFrom="column">
                  <wp:posOffset>6166524</wp:posOffset>
                </wp:positionH>
                <wp:positionV relativeFrom="paragraph">
                  <wp:posOffset>124628</wp:posOffset>
                </wp:positionV>
                <wp:extent cx="6480" cy="110520"/>
                <wp:effectExtent l="38100" t="38100" r="50800" b="41910"/>
                <wp:wrapNone/>
                <wp:docPr id="822" name="Ink 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64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A8CB7" id="Ink 822" o:spid="_x0000_s1026" type="#_x0000_t75" style="position:absolute;margin-left:485.1pt;margin-top:9.3pt;width:1.65pt;height:9.75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">
                <v:imagedata r:id="rId14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 wp14:anchorId="4DF4BE4E" wp14:editId="141F9752">
                <wp:simplePos x="0" y="0"/>
                <wp:positionH relativeFrom="column">
                  <wp:posOffset>6137004</wp:posOffset>
                </wp:positionH>
                <wp:positionV relativeFrom="paragraph">
                  <wp:posOffset>117428</wp:posOffset>
                </wp:positionV>
                <wp:extent cx="3960" cy="116640"/>
                <wp:effectExtent l="19050" t="38100" r="53340" b="36195"/>
                <wp:wrapNone/>
                <wp:docPr id="821" name="Ink 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39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BC57C" id="Ink 821" o:spid="_x0000_s1026" type="#_x0000_t75" style="position:absolute;margin-left:482.7pt;margin-top:8.8pt;width:1.4pt;height:10.3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">
                <v:imagedata r:id="rId14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 wp14:anchorId="40FECF6E" wp14:editId="686F6CC8">
                <wp:simplePos x="0" y="0"/>
                <wp:positionH relativeFrom="column">
                  <wp:posOffset>5993004</wp:posOffset>
                </wp:positionH>
                <wp:positionV relativeFrom="paragraph">
                  <wp:posOffset>176108</wp:posOffset>
                </wp:positionV>
                <wp:extent cx="76320" cy="6480"/>
                <wp:effectExtent l="38100" t="38100" r="38100" b="50800"/>
                <wp:wrapNone/>
                <wp:docPr id="820" name="Ink 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763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F4E335" id="Ink 820" o:spid="_x0000_s1026" type="#_x0000_t75" style="position:absolute;margin-left:471.55pt;margin-top:13.3pt;width:6.75pt;height:1.5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">
                <v:imagedata r:id="rId14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 wp14:anchorId="172904A1" wp14:editId="2C2C3083">
                <wp:simplePos x="0" y="0"/>
                <wp:positionH relativeFrom="column">
                  <wp:posOffset>6001644</wp:posOffset>
                </wp:positionH>
                <wp:positionV relativeFrom="paragraph">
                  <wp:posOffset>120668</wp:posOffset>
                </wp:positionV>
                <wp:extent cx="61200" cy="107640"/>
                <wp:effectExtent l="38100" t="38100" r="53340" b="45085"/>
                <wp:wrapNone/>
                <wp:docPr id="819" name="Ink 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612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6DE970" id="Ink 819" o:spid="_x0000_s1026" type="#_x0000_t75" style="position:absolute;margin-left:471.9pt;margin-top:9pt;width:6pt;height:9.7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">
                <v:imagedata r:id="rId14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 wp14:anchorId="07799127" wp14:editId="25AC140B">
                <wp:simplePos x="0" y="0"/>
                <wp:positionH relativeFrom="column">
                  <wp:posOffset>5897604</wp:posOffset>
                </wp:positionH>
                <wp:positionV relativeFrom="paragraph">
                  <wp:posOffset>140468</wp:posOffset>
                </wp:positionV>
                <wp:extent cx="29880" cy="88560"/>
                <wp:effectExtent l="19050" t="38100" r="46355" b="45085"/>
                <wp:wrapNone/>
                <wp:docPr id="818" name="Ink 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298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B2F22B" id="Ink 818" o:spid="_x0000_s1026" type="#_x0000_t75" style="position:absolute;margin-left:463.8pt;margin-top:10.65pt;width:3.45pt;height:7.9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">
                <v:imagedata r:id="rId14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 wp14:anchorId="0D41BAD4" wp14:editId="3B4D0D7B">
                <wp:simplePos x="0" y="0"/>
                <wp:positionH relativeFrom="column">
                  <wp:posOffset>5840004</wp:posOffset>
                </wp:positionH>
                <wp:positionV relativeFrom="paragraph">
                  <wp:posOffset>148028</wp:posOffset>
                </wp:positionV>
                <wp:extent cx="45720" cy="79560"/>
                <wp:effectExtent l="38100" t="38100" r="30480" b="34925"/>
                <wp:wrapNone/>
                <wp:docPr id="817" name="Ink 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4572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017250" id="Ink 817" o:spid="_x0000_s1026" type="#_x0000_t75" style="position:absolute;margin-left:459.4pt;margin-top:11.15pt;width:4.65pt;height:7.3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">
                <v:imagedata r:id="rId14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 wp14:anchorId="017BE8E7" wp14:editId="4399501F">
                <wp:simplePos x="0" y="0"/>
                <wp:positionH relativeFrom="column">
                  <wp:posOffset>5786004</wp:posOffset>
                </wp:positionH>
                <wp:positionV relativeFrom="paragraph">
                  <wp:posOffset>223988</wp:posOffset>
                </wp:positionV>
                <wp:extent cx="21600" cy="48600"/>
                <wp:effectExtent l="38100" t="38100" r="35560" b="46990"/>
                <wp:wrapNone/>
                <wp:docPr id="816" name="Ink 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216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DE14C5" id="Ink 816" o:spid="_x0000_s1026" type="#_x0000_t75" style="position:absolute;margin-left:455.15pt;margin-top:17.3pt;width:2.7pt;height:4.6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">
                <v:imagedata r:id="rId14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 wp14:anchorId="50E8DFD6" wp14:editId="11E990B8">
                <wp:simplePos x="0" y="0"/>
                <wp:positionH relativeFrom="column">
                  <wp:posOffset>5668049</wp:posOffset>
                </wp:positionH>
                <wp:positionV relativeFrom="paragraph">
                  <wp:posOffset>119588</wp:posOffset>
                </wp:positionV>
                <wp:extent cx="80640" cy="28080"/>
                <wp:effectExtent l="38100" t="38100" r="34290" b="48260"/>
                <wp:wrapNone/>
                <wp:docPr id="815" name="Ink 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806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9A1D8D" id="Ink 815" o:spid="_x0000_s1026" type="#_x0000_t75" style="position:absolute;margin-left:446pt;margin-top:8.9pt;width:7.25pt;height:3.05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">
                <v:imagedata r:id="rId14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 wp14:anchorId="77146C1C" wp14:editId="49F287A7">
                <wp:simplePos x="0" y="0"/>
                <wp:positionH relativeFrom="column">
                  <wp:posOffset>5655809</wp:posOffset>
                </wp:positionH>
                <wp:positionV relativeFrom="paragraph">
                  <wp:posOffset>139028</wp:posOffset>
                </wp:positionV>
                <wp:extent cx="56520" cy="113400"/>
                <wp:effectExtent l="38100" t="38100" r="38735" b="39370"/>
                <wp:wrapNone/>
                <wp:docPr id="814" name="Ink 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565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A6747F" id="Ink 814" o:spid="_x0000_s1026" type="#_x0000_t75" style="position:absolute;margin-left:444.85pt;margin-top:10.5pt;width:5.6pt;height:10.1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">
                <v:imagedata r:id="rId14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 wp14:anchorId="7E7AEE99" wp14:editId="751184CD">
                <wp:simplePos x="0" y="0"/>
                <wp:positionH relativeFrom="column">
                  <wp:posOffset>5538089</wp:posOffset>
                </wp:positionH>
                <wp:positionV relativeFrom="paragraph">
                  <wp:posOffset>200588</wp:posOffset>
                </wp:positionV>
                <wp:extent cx="66240" cy="55440"/>
                <wp:effectExtent l="38100" t="38100" r="48260" b="40005"/>
                <wp:wrapNone/>
                <wp:docPr id="813" name="Ink 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3">
                      <w14:nvContentPartPr>
                        <w14:cNvContentPartPr/>
                      </w14:nvContentPartPr>
                      <w14:xfrm>
                        <a:off x="0" y="0"/>
                        <a:ext cx="662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F3520F" id="Ink 813" o:spid="_x0000_s1026" type="#_x0000_t75" style="position:absolute;margin-left:435.6pt;margin-top:15.35pt;width:6pt;height:5.2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">
                <v:imagedata r:id="rId14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 wp14:anchorId="44A2AB95" wp14:editId="11AAB942">
                <wp:simplePos x="0" y="0"/>
                <wp:positionH relativeFrom="column">
                  <wp:posOffset>5491289</wp:posOffset>
                </wp:positionH>
                <wp:positionV relativeFrom="paragraph">
                  <wp:posOffset>115268</wp:posOffset>
                </wp:positionV>
                <wp:extent cx="100800" cy="118080"/>
                <wp:effectExtent l="38100" t="38100" r="13970" b="34925"/>
                <wp:wrapNone/>
                <wp:docPr id="812" name="Ink 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1008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CFC5E7" id="Ink 812" o:spid="_x0000_s1026" type="#_x0000_t75" style="position:absolute;margin-left:432.05pt;margin-top:8.8pt;width:8.95pt;height:10.15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">
                <v:imagedata r:id="rId14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 wp14:anchorId="5515776E" wp14:editId="31F461B5">
                <wp:simplePos x="0" y="0"/>
                <wp:positionH relativeFrom="column">
                  <wp:posOffset>5416049</wp:posOffset>
                </wp:positionH>
                <wp:positionV relativeFrom="paragraph">
                  <wp:posOffset>130748</wp:posOffset>
                </wp:positionV>
                <wp:extent cx="32400" cy="91440"/>
                <wp:effectExtent l="19050" t="38100" r="43815" b="41910"/>
                <wp:wrapNone/>
                <wp:docPr id="811" name="Ink 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324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A487D7" id="Ink 811" o:spid="_x0000_s1026" type="#_x0000_t75" style="position:absolute;margin-left:425.85pt;margin-top:9.95pt;width:3.5pt;height:8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">
                <v:imagedata r:id="rId14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 wp14:anchorId="7D6F0CCC" wp14:editId="2B165EA2">
                <wp:simplePos x="0" y="0"/>
                <wp:positionH relativeFrom="column">
                  <wp:posOffset>5366009</wp:posOffset>
                </wp:positionH>
                <wp:positionV relativeFrom="paragraph">
                  <wp:posOffset>121388</wp:posOffset>
                </wp:positionV>
                <wp:extent cx="43200" cy="93240"/>
                <wp:effectExtent l="19050" t="38100" r="52070" b="40640"/>
                <wp:wrapNone/>
                <wp:docPr id="810" name="Ink 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432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3F1DD3" id="Ink 810" o:spid="_x0000_s1026" type="#_x0000_t75" style="position:absolute;margin-left:422pt;margin-top:9.1pt;width:4.45pt;height:8.35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">
                <v:imagedata r:id="rId14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 wp14:anchorId="5D23F182" wp14:editId="64C858EB">
                <wp:simplePos x="0" y="0"/>
                <wp:positionH relativeFrom="column">
                  <wp:posOffset>5192857</wp:posOffset>
                </wp:positionH>
                <wp:positionV relativeFrom="paragraph">
                  <wp:posOffset>159548</wp:posOffset>
                </wp:positionV>
                <wp:extent cx="66240" cy="59400"/>
                <wp:effectExtent l="38100" t="38100" r="48260" b="36195"/>
                <wp:wrapNone/>
                <wp:docPr id="809" name="Ink 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6624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7B328" id="Ink 809" o:spid="_x0000_s1026" type="#_x0000_t75" style="position:absolute;margin-left:408.45pt;margin-top:12.2pt;width:6.15pt;height:5.7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">
                <v:imagedata r:id="rId14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 wp14:anchorId="1486A8F3" wp14:editId="002693DC">
                <wp:simplePos x="0" y="0"/>
                <wp:positionH relativeFrom="column">
                  <wp:posOffset>5132737</wp:posOffset>
                </wp:positionH>
                <wp:positionV relativeFrom="paragraph">
                  <wp:posOffset>162068</wp:posOffset>
                </wp:positionV>
                <wp:extent cx="33840" cy="72000"/>
                <wp:effectExtent l="38100" t="38100" r="42545" b="42545"/>
                <wp:wrapNone/>
                <wp:docPr id="808" name="Ink 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3384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50EFF" id="Ink 808" o:spid="_x0000_s1026" type="#_x0000_t75" style="position:absolute;margin-left:403.6pt;margin-top:12.35pt;width:3.95pt;height:6.7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">
                <v:imagedata r:id="rId14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 wp14:anchorId="5B40933F" wp14:editId="40F10309">
                <wp:simplePos x="0" y="0"/>
                <wp:positionH relativeFrom="column">
                  <wp:posOffset>5011777</wp:posOffset>
                </wp:positionH>
                <wp:positionV relativeFrom="paragraph">
                  <wp:posOffset>96548</wp:posOffset>
                </wp:positionV>
                <wp:extent cx="43560" cy="147960"/>
                <wp:effectExtent l="38100" t="38100" r="33020" b="42545"/>
                <wp:wrapNone/>
                <wp:docPr id="807" name="Ink 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435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771116" id="Ink 807" o:spid="_x0000_s1026" type="#_x0000_t75" style="position:absolute;margin-left:394.35pt;margin-top:7.1pt;width:4.3pt;height:12.7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">
                <v:imagedata r:id="rId14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 wp14:anchorId="68BA1160" wp14:editId="44EE92DE">
                <wp:simplePos x="0" y="0"/>
                <wp:positionH relativeFrom="column">
                  <wp:posOffset>4764457</wp:posOffset>
                </wp:positionH>
                <wp:positionV relativeFrom="paragraph">
                  <wp:posOffset>222908</wp:posOffset>
                </wp:positionV>
                <wp:extent cx="131400" cy="102960"/>
                <wp:effectExtent l="38100" t="38100" r="40640" b="49530"/>
                <wp:wrapNone/>
                <wp:docPr id="806" name="Ink 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7">
                      <w14:nvContentPartPr>
                        <w14:cNvContentPartPr/>
                      </w14:nvContentPartPr>
                      <w14:xfrm>
                        <a:off x="0" y="0"/>
                        <a:ext cx="1314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D0044" id="Ink 806" o:spid="_x0000_s1026" type="#_x0000_t75" style="position:absolute;margin-left:374.8pt;margin-top:17.2pt;width:11.4pt;height:8.85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">
                <v:imagedata r:id="rId14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 wp14:anchorId="70C609DC" wp14:editId="51FEEAD2">
                <wp:simplePos x="0" y="0"/>
                <wp:positionH relativeFrom="column">
                  <wp:posOffset>4795777</wp:posOffset>
                </wp:positionH>
                <wp:positionV relativeFrom="paragraph">
                  <wp:posOffset>99428</wp:posOffset>
                </wp:positionV>
                <wp:extent cx="130680" cy="107640"/>
                <wp:effectExtent l="38100" t="38100" r="41275" b="45085"/>
                <wp:wrapNone/>
                <wp:docPr id="805" name="Ink 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9">
                      <w14:nvContentPartPr>
                        <w14:cNvContentPartPr/>
                      </w14:nvContentPartPr>
                      <w14:xfrm>
                        <a:off x="0" y="0"/>
                        <a:ext cx="1306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F39F0C" id="Ink 805" o:spid="_x0000_s1026" type="#_x0000_t75" style="position:absolute;margin-left:377.05pt;margin-top:7.4pt;width:11.35pt;height:9.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">
                <v:imagedata r:id="rId14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 wp14:anchorId="2D3AE90C" wp14:editId="345BE8DA">
                <wp:simplePos x="0" y="0"/>
                <wp:positionH relativeFrom="column">
                  <wp:posOffset>4626937</wp:posOffset>
                </wp:positionH>
                <wp:positionV relativeFrom="paragraph">
                  <wp:posOffset>134348</wp:posOffset>
                </wp:positionV>
                <wp:extent cx="36000" cy="98640"/>
                <wp:effectExtent l="38100" t="38100" r="40640" b="34925"/>
                <wp:wrapNone/>
                <wp:docPr id="804" name="Ink 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1">
                      <w14:nvContentPartPr>
                        <w14:cNvContentPartPr/>
                      </w14:nvContentPartPr>
                      <w14:xfrm>
                        <a:off x="0" y="0"/>
                        <a:ext cx="360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8B316" id="Ink 804" o:spid="_x0000_s1026" type="#_x0000_t75" style="position:absolute;margin-left:363.7pt;margin-top:10.2pt;width:4pt;height:8.7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">
                <v:imagedata r:id="rId14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 wp14:anchorId="61EFFF30" wp14:editId="33171493">
                <wp:simplePos x="0" y="0"/>
                <wp:positionH relativeFrom="column">
                  <wp:posOffset>4571497</wp:posOffset>
                </wp:positionH>
                <wp:positionV relativeFrom="paragraph">
                  <wp:posOffset>126428</wp:posOffset>
                </wp:positionV>
                <wp:extent cx="46800" cy="94320"/>
                <wp:effectExtent l="38100" t="38100" r="48895" b="39370"/>
                <wp:wrapNone/>
                <wp:docPr id="803" name="Ink 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3">
                      <w14:nvContentPartPr>
                        <w14:cNvContentPartPr/>
                      </w14:nvContentPartPr>
                      <w14:xfrm>
                        <a:off x="0" y="0"/>
                        <a:ext cx="4680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FB1B0" id="Ink 803" o:spid="_x0000_s1026" type="#_x0000_t75" style="position:absolute;margin-left:359.45pt;margin-top:9.5pt;width:4.8pt;height:8.5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">
                <v:imagedata r:id="rId14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 wp14:anchorId="6137C9DC" wp14:editId="4AE9F7A8">
                <wp:simplePos x="0" y="0"/>
                <wp:positionH relativeFrom="column">
                  <wp:posOffset>4520017</wp:posOffset>
                </wp:positionH>
                <wp:positionV relativeFrom="paragraph">
                  <wp:posOffset>66308</wp:posOffset>
                </wp:positionV>
                <wp:extent cx="25560" cy="170640"/>
                <wp:effectExtent l="38100" t="38100" r="50800" b="39370"/>
                <wp:wrapNone/>
                <wp:docPr id="802" name="Ink 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5">
                      <w14:nvContentPartPr>
                        <w14:cNvContentPartPr/>
                      </w14:nvContentPartPr>
                      <w14:xfrm>
                        <a:off x="0" y="0"/>
                        <a:ext cx="2556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0BBF6" id="Ink 802" o:spid="_x0000_s1026" type="#_x0000_t75" style="position:absolute;margin-left:355.4pt;margin-top:4.9pt;width:3pt;height:14.3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">
                <v:imagedata r:id="rId14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 wp14:anchorId="5B93E07D" wp14:editId="03B828B6">
                <wp:simplePos x="0" y="0"/>
                <wp:positionH relativeFrom="column">
                  <wp:posOffset>4413457</wp:posOffset>
                </wp:positionH>
                <wp:positionV relativeFrom="paragraph">
                  <wp:posOffset>127508</wp:posOffset>
                </wp:positionV>
                <wp:extent cx="25920" cy="119520"/>
                <wp:effectExtent l="19050" t="38100" r="50800" b="33020"/>
                <wp:wrapNone/>
                <wp:docPr id="801" name="Ink 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7">
                      <w14:nvContentPartPr>
                        <w14:cNvContentPartPr/>
                      </w14:nvContentPartPr>
                      <w14:xfrm>
                        <a:off x="0" y="0"/>
                        <a:ext cx="259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A75358" id="Ink 801" o:spid="_x0000_s1026" type="#_x0000_t75" style="position:absolute;margin-left:346.9pt;margin-top:9.75pt;width:3.15pt;height:10.2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">
                <v:imagedata r:id="rId14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 wp14:anchorId="07A9B0A8" wp14:editId="1574EE4A">
                <wp:simplePos x="0" y="0"/>
                <wp:positionH relativeFrom="column">
                  <wp:posOffset>4348297</wp:posOffset>
                </wp:positionH>
                <wp:positionV relativeFrom="paragraph">
                  <wp:posOffset>149108</wp:posOffset>
                </wp:positionV>
                <wp:extent cx="60120" cy="81360"/>
                <wp:effectExtent l="38100" t="38100" r="35560" b="33020"/>
                <wp:wrapNone/>
                <wp:docPr id="800" name="Ink 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9">
                      <w14:nvContentPartPr>
                        <w14:cNvContentPartPr/>
                      </w14:nvContentPartPr>
                      <w14:xfrm>
                        <a:off x="0" y="0"/>
                        <a:ext cx="601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A227B" id="Ink 800" o:spid="_x0000_s1026" type="#_x0000_t75" style="position:absolute;margin-left:341.95pt;margin-top:11.4pt;width:5.75pt;height:7.2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">
                <v:imagedata r:id="rId14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 wp14:anchorId="32DCB8DA" wp14:editId="34006413">
                <wp:simplePos x="0" y="0"/>
                <wp:positionH relativeFrom="column">
                  <wp:posOffset>4238497</wp:posOffset>
                </wp:positionH>
                <wp:positionV relativeFrom="paragraph">
                  <wp:posOffset>37148</wp:posOffset>
                </wp:positionV>
                <wp:extent cx="110520" cy="232200"/>
                <wp:effectExtent l="38100" t="38100" r="41910" b="34925"/>
                <wp:wrapNone/>
                <wp:docPr id="799" name="Ink 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11052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0E57B" id="Ink 799" o:spid="_x0000_s1026" type="#_x0000_t75" style="position:absolute;margin-left:333.05pt;margin-top:2.45pt;width:9.85pt;height:19.3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">
                <v:imagedata r:id="rId145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 wp14:anchorId="181511A5" wp14:editId="29554105">
                <wp:simplePos x="0" y="0"/>
                <wp:positionH relativeFrom="column">
                  <wp:posOffset>3423457</wp:posOffset>
                </wp:positionH>
                <wp:positionV relativeFrom="paragraph">
                  <wp:posOffset>255686</wp:posOffset>
                </wp:positionV>
                <wp:extent cx="47520" cy="78120"/>
                <wp:effectExtent l="38100" t="38100" r="48260" b="36195"/>
                <wp:wrapNone/>
                <wp:docPr id="761" name="Ink 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475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C44049" id="Ink 761" o:spid="_x0000_s1026" type="#_x0000_t75" style="position:absolute;margin-left:268.85pt;margin-top:19.6pt;width:4.9pt;height:7.15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">
                <v:imagedata r:id="rId145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 wp14:anchorId="46588370" wp14:editId="52BA1CF3">
                <wp:simplePos x="0" y="0"/>
                <wp:positionH relativeFrom="column">
                  <wp:posOffset>3369097</wp:posOffset>
                </wp:positionH>
                <wp:positionV relativeFrom="paragraph">
                  <wp:posOffset>263606</wp:posOffset>
                </wp:positionV>
                <wp:extent cx="57240" cy="61920"/>
                <wp:effectExtent l="38100" t="38100" r="38100" b="52705"/>
                <wp:wrapNone/>
                <wp:docPr id="760" name="Ink 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5724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9CAF3" id="Ink 760" o:spid="_x0000_s1026" type="#_x0000_t75" style="position:absolute;margin-left:264.8pt;margin-top:20.25pt;width:5.6pt;height:5.9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">
                <v:imagedata r:id="rId145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 wp14:anchorId="20117F8F" wp14:editId="56088936">
                <wp:simplePos x="0" y="0"/>
                <wp:positionH relativeFrom="column">
                  <wp:posOffset>3774817</wp:posOffset>
                </wp:positionH>
                <wp:positionV relativeFrom="paragraph">
                  <wp:posOffset>152726</wp:posOffset>
                </wp:positionV>
                <wp:extent cx="36360" cy="31320"/>
                <wp:effectExtent l="38100" t="38100" r="40005" b="45085"/>
                <wp:wrapNone/>
                <wp:docPr id="759" name="Ink 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3636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5C303A" id="Ink 759" o:spid="_x0000_s1026" type="#_x0000_t75" style="position:absolute;margin-left:296.75pt;margin-top:11.45pt;width:4pt;height:3.6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">
                <v:imagedata r:id="rId145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 wp14:anchorId="5A3AFA43" wp14:editId="3047BB54">
                <wp:simplePos x="0" y="0"/>
                <wp:positionH relativeFrom="column">
                  <wp:posOffset>3675817</wp:posOffset>
                </wp:positionH>
                <wp:positionV relativeFrom="paragraph">
                  <wp:posOffset>73526</wp:posOffset>
                </wp:positionV>
                <wp:extent cx="74520" cy="17280"/>
                <wp:effectExtent l="38100" t="57150" r="40005" b="40005"/>
                <wp:wrapNone/>
                <wp:docPr id="758" name="Ink 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745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1AB2DF" id="Ink 758" o:spid="_x0000_s1026" type="#_x0000_t75" style="position:absolute;margin-left:289.05pt;margin-top:5.15pt;width:6.75pt;height:2.3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">
                <v:imagedata r:id="rId146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 wp14:anchorId="24F853A0" wp14:editId="0831C614">
                <wp:simplePos x="0" y="0"/>
                <wp:positionH relativeFrom="column">
                  <wp:posOffset>3665737</wp:posOffset>
                </wp:positionH>
                <wp:positionV relativeFrom="paragraph">
                  <wp:posOffset>91526</wp:posOffset>
                </wp:positionV>
                <wp:extent cx="32040" cy="75960"/>
                <wp:effectExtent l="19050" t="38100" r="44450" b="38735"/>
                <wp:wrapNone/>
                <wp:docPr id="757" name="Ink 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3204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7F0C3" id="Ink 757" o:spid="_x0000_s1026" type="#_x0000_t75" style="position:absolute;margin-left:288.1pt;margin-top:6.7pt;width:3.75pt;height:7.2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">
                <v:imagedata r:id="rId146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 wp14:anchorId="6E24CFF7" wp14:editId="2ADD2C1B">
                <wp:simplePos x="0" y="0"/>
                <wp:positionH relativeFrom="column">
                  <wp:posOffset>3570697</wp:posOffset>
                </wp:positionH>
                <wp:positionV relativeFrom="paragraph">
                  <wp:posOffset>63806</wp:posOffset>
                </wp:positionV>
                <wp:extent cx="66960" cy="105840"/>
                <wp:effectExtent l="38100" t="38100" r="9525" b="46990"/>
                <wp:wrapNone/>
                <wp:docPr id="756" name="Ink 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669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09D6C1" id="Ink 756" o:spid="_x0000_s1026" type="#_x0000_t75" style="position:absolute;margin-left:280.65pt;margin-top:4.55pt;width:6.35pt;height:9.2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">
                <v:imagedata r:id="rId146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 wp14:anchorId="1B61E9E5" wp14:editId="56FD5BD9">
                <wp:simplePos x="0" y="0"/>
                <wp:positionH relativeFrom="column">
                  <wp:posOffset>3485377</wp:posOffset>
                </wp:positionH>
                <wp:positionV relativeFrom="paragraph">
                  <wp:posOffset>69206</wp:posOffset>
                </wp:positionV>
                <wp:extent cx="33480" cy="74880"/>
                <wp:effectExtent l="19050" t="38100" r="43180" b="40005"/>
                <wp:wrapNone/>
                <wp:docPr id="755" name="Ink 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334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61D1CC" id="Ink 755" o:spid="_x0000_s1026" type="#_x0000_t75" style="position:absolute;margin-left:273.8pt;margin-top:4.95pt;width:3.8pt;height:6.9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">
                <v:imagedata r:id="rId146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 wp14:anchorId="10E3145E" wp14:editId="43916203">
                <wp:simplePos x="0" y="0"/>
                <wp:positionH relativeFrom="column">
                  <wp:posOffset>3442177</wp:posOffset>
                </wp:positionH>
                <wp:positionV relativeFrom="paragraph">
                  <wp:posOffset>68126</wp:posOffset>
                </wp:positionV>
                <wp:extent cx="33480" cy="77400"/>
                <wp:effectExtent l="38100" t="38100" r="43180" b="37465"/>
                <wp:wrapNone/>
                <wp:docPr id="754" name="Ink 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334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553AF" id="Ink 754" o:spid="_x0000_s1026" type="#_x0000_t75" style="position:absolute;margin-left:270.6pt;margin-top:4.85pt;width:3.7pt;height:7.1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">
                <v:imagedata r:id="rId146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 wp14:anchorId="7D45C40D" wp14:editId="60A46B29">
                <wp:simplePos x="0" y="0"/>
                <wp:positionH relativeFrom="column">
                  <wp:posOffset>3317977</wp:posOffset>
                </wp:positionH>
                <wp:positionV relativeFrom="paragraph">
                  <wp:posOffset>56246</wp:posOffset>
                </wp:positionV>
                <wp:extent cx="64440" cy="106920"/>
                <wp:effectExtent l="38100" t="38100" r="50165" b="45720"/>
                <wp:wrapNone/>
                <wp:docPr id="753" name="Ink 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644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A083EA" id="Ink 753" o:spid="_x0000_s1026" type="#_x0000_t75" style="position:absolute;margin-left:260.75pt;margin-top:3.9pt;width:6.2pt;height:9.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">
                <v:imagedata r:id="rId147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 wp14:anchorId="780AE43E" wp14:editId="521771A9">
                <wp:simplePos x="0" y="0"/>
                <wp:positionH relativeFrom="column">
                  <wp:posOffset>3231937</wp:posOffset>
                </wp:positionH>
                <wp:positionV relativeFrom="paragraph">
                  <wp:posOffset>76406</wp:posOffset>
                </wp:positionV>
                <wp:extent cx="42480" cy="82800"/>
                <wp:effectExtent l="38100" t="19050" r="34290" b="50800"/>
                <wp:wrapNone/>
                <wp:docPr id="752" name="Ink 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424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F3C993" id="Ink 752" o:spid="_x0000_s1026" type="#_x0000_t75" style="position:absolute;margin-left:253.95pt;margin-top:5.55pt;width:4.3pt;height:7.5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">
                <v:imagedata r:id="rId147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 wp14:anchorId="0AC394D5" wp14:editId="217274F5">
                <wp:simplePos x="0" y="0"/>
                <wp:positionH relativeFrom="column">
                  <wp:posOffset>3078937</wp:posOffset>
                </wp:positionH>
                <wp:positionV relativeFrom="paragraph">
                  <wp:posOffset>37886</wp:posOffset>
                </wp:positionV>
                <wp:extent cx="64440" cy="131760"/>
                <wp:effectExtent l="38100" t="38100" r="50165" b="40005"/>
                <wp:wrapNone/>
                <wp:docPr id="751" name="Ink 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644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7B514A" id="Ink 751" o:spid="_x0000_s1026" type="#_x0000_t75" style="position:absolute;margin-left:242.15pt;margin-top:2.4pt;width:6.05pt;height:11.5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">
                <v:imagedata r:id="rId147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 wp14:anchorId="6AE1B5E3" wp14:editId="4D3C3AB4">
                <wp:simplePos x="0" y="0"/>
                <wp:positionH relativeFrom="column">
                  <wp:posOffset>2888137</wp:posOffset>
                </wp:positionH>
                <wp:positionV relativeFrom="paragraph">
                  <wp:posOffset>53366</wp:posOffset>
                </wp:positionV>
                <wp:extent cx="115560" cy="91080"/>
                <wp:effectExtent l="38100" t="38100" r="37465" b="42545"/>
                <wp:wrapNone/>
                <wp:docPr id="750" name="Ink 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1155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FFB19A" id="Ink 750" o:spid="_x0000_s1026" type="#_x0000_t75" style="position:absolute;margin-left:226.85pt;margin-top:3.65pt;width:10.25pt;height:8.3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">
                <v:imagedata r:id="rId147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 wp14:anchorId="13C064C1" wp14:editId="5C9739AD">
                <wp:simplePos x="0" y="0"/>
                <wp:positionH relativeFrom="column">
                  <wp:posOffset>2775457</wp:posOffset>
                </wp:positionH>
                <wp:positionV relativeFrom="paragraph">
                  <wp:posOffset>63446</wp:posOffset>
                </wp:positionV>
                <wp:extent cx="51840" cy="79920"/>
                <wp:effectExtent l="38100" t="38100" r="43815" b="34925"/>
                <wp:wrapNone/>
                <wp:docPr id="749" name="Ink 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518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CB8D42" id="Ink 749" o:spid="_x0000_s1026" type="#_x0000_t75" style="position:absolute;margin-left:217.9pt;margin-top:4.5pt;width:5.15pt;height:7.2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">
                <v:imagedata r:id="rId147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 wp14:anchorId="7B35ACCE" wp14:editId="5C8E1912">
                <wp:simplePos x="0" y="0"/>
                <wp:positionH relativeFrom="column">
                  <wp:posOffset>2741617</wp:posOffset>
                </wp:positionH>
                <wp:positionV relativeFrom="paragraph">
                  <wp:posOffset>65246</wp:posOffset>
                </wp:positionV>
                <wp:extent cx="47160" cy="78120"/>
                <wp:effectExtent l="38100" t="38100" r="48260" b="36195"/>
                <wp:wrapNone/>
                <wp:docPr id="748" name="Ink 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471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0EA22" id="Ink 748" o:spid="_x0000_s1026" type="#_x0000_t75" style="position:absolute;margin-left:215.4pt;margin-top:4.65pt;width:4.75pt;height:7.1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">
                <v:imagedata r:id="rId148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 wp14:anchorId="51B3F1A3" wp14:editId="3E5D7CB4">
                <wp:simplePos x="0" y="0"/>
                <wp:positionH relativeFrom="column">
                  <wp:posOffset>1913977</wp:posOffset>
                </wp:positionH>
                <wp:positionV relativeFrom="paragraph">
                  <wp:posOffset>230486</wp:posOffset>
                </wp:positionV>
                <wp:extent cx="25920" cy="69840"/>
                <wp:effectExtent l="19050" t="38100" r="50800" b="45085"/>
                <wp:wrapNone/>
                <wp:docPr id="732" name="Ink 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259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AB04A" id="Ink 732" o:spid="_x0000_s1026" type="#_x0000_t75" style="position:absolute;margin-left:150.05pt;margin-top:17.6pt;width:3.4pt;height:6.6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">
                <v:imagedata r:id="rId148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 wp14:anchorId="57B74B6C" wp14:editId="1C73E235">
                <wp:simplePos x="0" y="0"/>
                <wp:positionH relativeFrom="column">
                  <wp:posOffset>1842337</wp:posOffset>
                </wp:positionH>
                <wp:positionV relativeFrom="paragraph">
                  <wp:posOffset>235526</wp:posOffset>
                </wp:positionV>
                <wp:extent cx="37080" cy="65160"/>
                <wp:effectExtent l="19050" t="38100" r="39370" b="49530"/>
                <wp:wrapNone/>
                <wp:docPr id="731" name="Ink 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370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0D64B5" id="Ink 731" o:spid="_x0000_s1026" type="#_x0000_t75" style="position:absolute;margin-left:144.65pt;margin-top:17.9pt;width:4pt;height:6.35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">
                <v:imagedata r:id="rId148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 wp14:anchorId="1253C90C" wp14:editId="6C1683D1">
                <wp:simplePos x="0" y="0"/>
                <wp:positionH relativeFrom="column">
                  <wp:posOffset>1706617</wp:posOffset>
                </wp:positionH>
                <wp:positionV relativeFrom="paragraph">
                  <wp:posOffset>229406</wp:posOffset>
                </wp:positionV>
                <wp:extent cx="11160" cy="123480"/>
                <wp:effectExtent l="38100" t="38100" r="46355" b="48260"/>
                <wp:wrapNone/>
                <wp:docPr id="729" name="Ink 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111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1D5CB3" id="Ink 729" o:spid="_x0000_s1026" type="#_x0000_t75" style="position:absolute;margin-left:133.85pt;margin-top:17.45pt;width:2.15pt;height:10.85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">
                <v:imagedata r:id="rId148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 wp14:anchorId="7150D2DF" wp14:editId="2D0E3108">
                <wp:simplePos x="0" y="0"/>
                <wp:positionH relativeFrom="column">
                  <wp:posOffset>2060857</wp:posOffset>
                </wp:positionH>
                <wp:positionV relativeFrom="paragraph">
                  <wp:posOffset>88286</wp:posOffset>
                </wp:positionV>
                <wp:extent cx="68760" cy="35640"/>
                <wp:effectExtent l="38100" t="38100" r="45720" b="40640"/>
                <wp:wrapNone/>
                <wp:docPr id="726" name="Ink 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687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76B81" id="Ink 726" o:spid="_x0000_s1026" type="#_x0000_t75" style="position:absolute;margin-left:161.85pt;margin-top:6.35pt;width:6.3pt;height:3.8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">
                <v:imagedata r:id="rId148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 wp14:anchorId="61BBC3C7" wp14:editId="2E9F79AF">
                <wp:simplePos x="0" y="0"/>
                <wp:positionH relativeFrom="column">
                  <wp:posOffset>2093617</wp:posOffset>
                </wp:positionH>
                <wp:positionV relativeFrom="paragraph">
                  <wp:posOffset>-40594</wp:posOffset>
                </wp:positionV>
                <wp:extent cx="25560" cy="199080"/>
                <wp:effectExtent l="38100" t="38100" r="50800" b="48895"/>
                <wp:wrapNone/>
                <wp:docPr id="725" name="Ink 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2556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3BF09C" id="Ink 725" o:spid="_x0000_s1026" type="#_x0000_t75" style="position:absolute;margin-left:164.15pt;margin-top:-3.8pt;width:3.25pt;height:16.7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">
                <v:imagedata r:id="rId149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 wp14:anchorId="2986F60B" wp14:editId="58269DEC">
                <wp:simplePos x="0" y="0"/>
                <wp:positionH relativeFrom="column">
                  <wp:posOffset>2032417</wp:posOffset>
                </wp:positionH>
                <wp:positionV relativeFrom="paragraph">
                  <wp:posOffset>46886</wp:posOffset>
                </wp:positionV>
                <wp:extent cx="30240" cy="32400"/>
                <wp:effectExtent l="38100" t="38100" r="46355" b="43815"/>
                <wp:wrapNone/>
                <wp:docPr id="724" name="Ink 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302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36C3FC" id="Ink 724" o:spid="_x0000_s1026" type="#_x0000_t75" style="position:absolute;margin-left:159.55pt;margin-top:3.05pt;width:3.3pt;height:3.7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">
                <v:imagedata r:id="rId149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 wp14:anchorId="0EA617FF" wp14:editId="1FA80481">
                <wp:simplePos x="0" y="0"/>
                <wp:positionH relativeFrom="column">
                  <wp:posOffset>1922257</wp:posOffset>
                </wp:positionH>
                <wp:positionV relativeFrom="paragraph">
                  <wp:posOffset>69926</wp:posOffset>
                </wp:positionV>
                <wp:extent cx="55800" cy="24120"/>
                <wp:effectExtent l="38100" t="38100" r="40005" b="33655"/>
                <wp:wrapNone/>
                <wp:docPr id="723" name="Ink 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558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9B57A7" id="Ink 723" o:spid="_x0000_s1026" type="#_x0000_t75" style="position:absolute;margin-left:151pt;margin-top:4.95pt;width:5.25pt;height:2.85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">
                <v:imagedata r:id="rId149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 wp14:anchorId="74B83065" wp14:editId="103E1DEA">
                <wp:simplePos x="0" y="0"/>
                <wp:positionH relativeFrom="column">
                  <wp:posOffset>1949617</wp:posOffset>
                </wp:positionH>
                <wp:positionV relativeFrom="paragraph">
                  <wp:posOffset>5846</wp:posOffset>
                </wp:positionV>
                <wp:extent cx="12600" cy="112680"/>
                <wp:effectExtent l="38100" t="38100" r="45085" b="40005"/>
                <wp:wrapNone/>
                <wp:docPr id="722" name="Ink 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1260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A53B9" id="Ink 722" o:spid="_x0000_s1026" type="#_x0000_t75" style="position:absolute;margin-left:153.05pt;margin-top:-.1pt;width:2.1pt;height:9.85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">
                <v:imagedata r:id="rId149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 wp14:anchorId="68AAE1FE" wp14:editId="3257F47A">
                <wp:simplePos x="0" y="0"/>
                <wp:positionH relativeFrom="column">
                  <wp:posOffset>1820017</wp:posOffset>
                </wp:positionH>
                <wp:positionV relativeFrom="paragraph">
                  <wp:posOffset>66686</wp:posOffset>
                </wp:positionV>
                <wp:extent cx="69480" cy="69840"/>
                <wp:effectExtent l="38100" t="38100" r="45085" b="45085"/>
                <wp:wrapNone/>
                <wp:docPr id="721" name="Ink 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694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52A14E" id="Ink 721" o:spid="_x0000_s1026" type="#_x0000_t75" style="position:absolute;margin-left:142.95pt;margin-top:4.6pt;width:6.2pt;height:6.7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">
                <v:imagedata r:id="rId149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 wp14:anchorId="1A19DE45" wp14:editId="391FE04F">
                <wp:simplePos x="0" y="0"/>
                <wp:positionH relativeFrom="column">
                  <wp:posOffset>1785097</wp:posOffset>
                </wp:positionH>
                <wp:positionV relativeFrom="paragraph">
                  <wp:posOffset>63086</wp:posOffset>
                </wp:positionV>
                <wp:extent cx="29520" cy="92520"/>
                <wp:effectExtent l="38100" t="38100" r="46990" b="41275"/>
                <wp:wrapNone/>
                <wp:docPr id="720" name="Ink 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295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C5CA7" id="Ink 720" o:spid="_x0000_s1026" type="#_x0000_t75" style="position:absolute;margin-left:140.05pt;margin-top:4.6pt;width:3.35pt;height:8.2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">
                <v:imagedata r:id="rId150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 wp14:anchorId="23524330" wp14:editId="7DF15C64">
                <wp:simplePos x="0" y="0"/>
                <wp:positionH relativeFrom="column">
                  <wp:posOffset>1502137</wp:posOffset>
                </wp:positionH>
                <wp:positionV relativeFrom="paragraph">
                  <wp:posOffset>61286</wp:posOffset>
                </wp:positionV>
                <wp:extent cx="209160" cy="122760"/>
                <wp:effectExtent l="38100" t="38100" r="635" b="48895"/>
                <wp:wrapNone/>
                <wp:docPr id="719" name="Ink 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2091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0A5F7" id="Ink 719" o:spid="_x0000_s1026" type="#_x0000_t75" style="position:absolute;margin-left:117.9pt;margin-top:4.3pt;width:17.55pt;height:10.8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">
                <v:imagedata r:id="rId150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 wp14:anchorId="1084AA74" wp14:editId="3FBB421C">
                <wp:simplePos x="0" y="0"/>
                <wp:positionH relativeFrom="column">
                  <wp:posOffset>1543177</wp:posOffset>
                </wp:positionH>
                <wp:positionV relativeFrom="paragraph">
                  <wp:posOffset>92966</wp:posOffset>
                </wp:positionV>
                <wp:extent cx="11520" cy="137520"/>
                <wp:effectExtent l="38100" t="38100" r="45720" b="34290"/>
                <wp:wrapNone/>
                <wp:docPr id="718" name="Ink 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115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62A7F" id="Ink 718" o:spid="_x0000_s1026" type="#_x0000_t75" style="position:absolute;margin-left:121.2pt;margin-top:6.8pt;width:1.75pt;height:11.8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">
                <v:imagedata r:id="rId150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 wp14:anchorId="612FA46C" wp14:editId="08966DEF">
                <wp:simplePos x="0" y="0"/>
                <wp:positionH relativeFrom="column">
                  <wp:posOffset>1981657</wp:posOffset>
                </wp:positionH>
                <wp:positionV relativeFrom="paragraph">
                  <wp:posOffset>232646</wp:posOffset>
                </wp:positionV>
                <wp:extent cx="276840" cy="55800"/>
                <wp:effectExtent l="38100" t="38100" r="47625" b="40005"/>
                <wp:wrapNone/>
                <wp:docPr id="717" name="Ink 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2768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EC8A3" id="Ink 717" o:spid="_x0000_s1026" type="#_x0000_t75" style="position:absolute;margin-left:155.75pt;margin-top:18pt;width:22.75pt;height:5.3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">
                <v:imagedata r:id="rId150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 wp14:anchorId="2B16029B" wp14:editId="1746D113">
                <wp:simplePos x="0" y="0"/>
                <wp:positionH relativeFrom="column">
                  <wp:posOffset>2516617</wp:posOffset>
                </wp:positionH>
                <wp:positionV relativeFrom="paragraph">
                  <wp:posOffset>-23314</wp:posOffset>
                </wp:positionV>
                <wp:extent cx="43920" cy="187200"/>
                <wp:effectExtent l="19050" t="38100" r="51435" b="41910"/>
                <wp:wrapNone/>
                <wp:docPr id="716" name="Ink 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43920" cy="18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124DD" id="Ink 716" o:spid="_x0000_s1026" type="#_x0000_t75" style="position:absolute;margin-left:197.65pt;margin-top:-2.3pt;width:4.45pt;height:15.8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">
                <v:imagedata r:id="rId150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 wp14:anchorId="77EBA660" wp14:editId="0BDC0F2A">
                <wp:simplePos x="0" y="0"/>
                <wp:positionH relativeFrom="column">
                  <wp:posOffset>2419777</wp:posOffset>
                </wp:positionH>
                <wp:positionV relativeFrom="paragraph">
                  <wp:posOffset>64886</wp:posOffset>
                </wp:positionV>
                <wp:extent cx="37080" cy="106200"/>
                <wp:effectExtent l="38100" t="38100" r="39370" b="46355"/>
                <wp:wrapNone/>
                <wp:docPr id="715" name="Ink 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370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E9B371" id="Ink 715" o:spid="_x0000_s1026" type="#_x0000_t75" style="position:absolute;margin-left:189.85pt;margin-top:4.65pt;width:4.15pt;height:9.4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">
                <v:imagedata r:id="rId151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 wp14:anchorId="0F35B4AF" wp14:editId="787DEB1E">
                <wp:simplePos x="0" y="0"/>
                <wp:positionH relativeFrom="column">
                  <wp:posOffset>2362897</wp:posOffset>
                </wp:positionH>
                <wp:positionV relativeFrom="paragraph">
                  <wp:posOffset>67406</wp:posOffset>
                </wp:positionV>
                <wp:extent cx="51120" cy="85680"/>
                <wp:effectExtent l="38100" t="38100" r="44450" b="48260"/>
                <wp:wrapNone/>
                <wp:docPr id="714" name="Ink 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511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A64A1F" id="Ink 714" o:spid="_x0000_s1026" type="#_x0000_t75" style="position:absolute;margin-left:185.5pt;margin-top:4.8pt;width:5.25pt;height:8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">
                <v:imagedata r:id="rId151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 wp14:anchorId="28DEB5BB" wp14:editId="33A420BD">
                <wp:simplePos x="0" y="0"/>
                <wp:positionH relativeFrom="column">
                  <wp:posOffset>2244097</wp:posOffset>
                </wp:positionH>
                <wp:positionV relativeFrom="paragraph">
                  <wp:posOffset>-22234</wp:posOffset>
                </wp:positionV>
                <wp:extent cx="85680" cy="204120"/>
                <wp:effectExtent l="57150" t="38100" r="48260" b="43815"/>
                <wp:wrapNone/>
                <wp:docPr id="713" name="Ink 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8568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B46D3" id="Ink 713" o:spid="_x0000_s1026" type="#_x0000_t75" style="position:absolute;margin-left:176pt;margin-top:-2.2pt;width:7.9pt;height:17.05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">
                <v:imagedata r:id="rId151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 wp14:anchorId="3EADE3CF" wp14:editId="6E798947">
                <wp:simplePos x="0" y="0"/>
                <wp:positionH relativeFrom="column">
                  <wp:posOffset>1026577</wp:posOffset>
                </wp:positionH>
                <wp:positionV relativeFrom="paragraph">
                  <wp:posOffset>-3172</wp:posOffset>
                </wp:positionV>
                <wp:extent cx="55800" cy="221400"/>
                <wp:effectExtent l="38100" t="38100" r="40005" b="45720"/>
                <wp:wrapNone/>
                <wp:docPr id="711" name="Ink 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5580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29478" id="Ink 711" o:spid="_x0000_s1026" type="#_x0000_t75" style="position:absolute;margin-left:80.5pt;margin-top:-.7pt;width:5.4pt;height:18.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">
                <v:imagedata r:id="rId1516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 wp14:anchorId="24A055AB" wp14:editId="4ED62FEA">
                <wp:simplePos x="0" y="0"/>
                <wp:positionH relativeFrom="column">
                  <wp:posOffset>898777</wp:posOffset>
                </wp:positionH>
                <wp:positionV relativeFrom="paragraph">
                  <wp:posOffset>36788</wp:posOffset>
                </wp:positionV>
                <wp:extent cx="68760" cy="3240"/>
                <wp:effectExtent l="38100" t="38100" r="45720" b="34925"/>
                <wp:wrapNone/>
                <wp:docPr id="710" name="Ink 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687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92ACFF" id="Ink 710" o:spid="_x0000_s1026" type="#_x0000_t75" style="position:absolute;margin-left:70.35pt;margin-top:2.35pt;width:6.2pt;height:1.1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">
                <v:imagedata r:id="rId1518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 wp14:anchorId="39E09B9C" wp14:editId="2AB40DAB">
                <wp:simplePos x="0" y="0"/>
                <wp:positionH relativeFrom="column">
                  <wp:posOffset>883297</wp:posOffset>
                </wp:positionH>
                <wp:positionV relativeFrom="paragraph">
                  <wp:posOffset>39308</wp:posOffset>
                </wp:positionV>
                <wp:extent cx="52560" cy="126000"/>
                <wp:effectExtent l="38100" t="38100" r="43180" b="45720"/>
                <wp:wrapNone/>
                <wp:docPr id="709" name="Ink 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5256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F02092" id="Ink 709" o:spid="_x0000_s1026" type="#_x0000_t75" style="position:absolute;margin-left:69.05pt;margin-top:2.8pt;width:5.3pt;height:10.8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">
                <v:imagedata r:id="rId1520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 wp14:anchorId="2D5C6316" wp14:editId="1AEDF21F">
                <wp:simplePos x="0" y="0"/>
                <wp:positionH relativeFrom="column">
                  <wp:posOffset>720217</wp:posOffset>
                </wp:positionH>
                <wp:positionV relativeFrom="paragraph">
                  <wp:posOffset>120308</wp:posOffset>
                </wp:positionV>
                <wp:extent cx="47520" cy="89640"/>
                <wp:effectExtent l="38100" t="38100" r="48260" b="43815"/>
                <wp:wrapNone/>
                <wp:docPr id="708" name="Ink 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475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7B854" id="Ink 708" o:spid="_x0000_s1026" type="#_x0000_t75" style="position:absolute;margin-left:56.25pt;margin-top:9.05pt;width:4.7pt;height:7.9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">
                <v:imagedata r:id="rId1522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 wp14:anchorId="0E7DAFE6" wp14:editId="306C879F">
                <wp:simplePos x="0" y="0"/>
                <wp:positionH relativeFrom="column">
                  <wp:posOffset>666217</wp:posOffset>
                </wp:positionH>
                <wp:positionV relativeFrom="paragraph">
                  <wp:posOffset>2948</wp:posOffset>
                </wp:positionV>
                <wp:extent cx="30960" cy="150840"/>
                <wp:effectExtent l="38100" t="38100" r="45720" b="40005"/>
                <wp:wrapNone/>
                <wp:docPr id="707" name="Ink 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309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7406EB" id="Ink 707" o:spid="_x0000_s1026" type="#_x0000_t75" style="position:absolute;margin-left:51.9pt;margin-top:-.2pt;width:3.5pt;height:12.8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">
                <v:imagedata r:id="rId1524" o:title=""/>
              </v:shape>
            </w:pict>
          </mc:Fallback>
        </mc:AlternateContent>
      </w:r>
      <w:r w:rsidR="00A05303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 wp14:anchorId="24F41CE2" wp14:editId="6BB5552A">
                <wp:simplePos x="0" y="0"/>
                <wp:positionH relativeFrom="column">
                  <wp:posOffset>485137</wp:posOffset>
                </wp:positionH>
                <wp:positionV relativeFrom="paragraph">
                  <wp:posOffset>-20812</wp:posOffset>
                </wp:positionV>
                <wp:extent cx="90720" cy="218880"/>
                <wp:effectExtent l="38100" t="38100" r="43180" b="48260"/>
                <wp:wrapNone/>
                <wp:docPr id="706" name="Ink 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9072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5639FF" id="Ink 706" o:spid="_x0000_s1026" type="#_x0000_t75" style="position:absolute;margin-left:37.55pt;margin-top:-2.15pt;width:8.3pt;height:18.3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">
                <v:imagedata r:id="rId1526" o:title=""/>
              </v:shape>
            </w:pict>
          </mc:Fallback>
        </mc:AlternateContent>
      </w:r>
    </w:p>
    <w:p w14:paraId="148017F3" w14:textId="2D56FE7A" w:rsidR="00B40823" w:rsidRDefault="00A05303" w:rsidP="00B40823">
      <w:pPr>
        <w:tabs>
          <w:tab w:val="left" w:pos="360"/>
          <w:tab w:val="right" w:pos="10080"/>
        </w:tabs>
        <w:spacing w:after="12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 wp14:anchorId="7D6D690E" wp14:editId="2945C362">
                <wp:simplePos x="0" y="0"/>
                <wp:positionH relativeFrom="column">
                  <wp:posOffset>3823417</wp:posOffset>
                </wp:positionH>
                <wp:positionV relativeFrom="paragraph">
                  <wp:posOffset>-69449</wp:posOffset>
                </wp:positionV>
                <wp:extent cx="47880" cy="158760"/>
                <wp:effectExtent l="38100" t="38100" r="47625" b="50800"/>
                <wp:wrapNone/>
                <wp:docPr id="767" name="Ink 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478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E25E9" id="Ink 767" o:spid="_x0000_s1026" type="#_x0000_t75" style="position:absolute;margin-left:300.55pt;margin-top:-6pt;width:4.95pt;height:13.5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">
                <v:imagedata r:id="rId15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 wp14:anchorId="631EDDA0" wp14:editId="45F6F1EB">
                <wp:simplePos x="0" y="0"/>
                <wp:positionH relativeFrom="column">
                  <wp:posOffset>3691657</wp:posOffset>
                </wp:positionH>
                <wp:positionV relativeFrom="paragraph">
                  <wp:posOffset>-32369</wp:posOffset>
                </wp:positionV>
                <wp:extent cx="76680" cy="79560"/>
                <wp:effectExtent l="38100" t="19050" r="38100" b="53975"/>
                <wp:wrapNone/>
                <wp:docPr id="766" name="Ink 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766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D3455" id="Ink 766" o:spid="_x0000_s1026" type="#_x0000_t75" style="position:absolute;margin-left:290.25pt;margin-top:-3.2pt;width:7.1pt;height:7.45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">
                <v:imagedata r:id="rId15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 wp14:anchorId="2D2019E5" wp14:editId="51CEB2C7">
                <wp:simplePos x="0" y="0"/>
                <wp:positionH relativeFrom="column">
                  <wp:posOffset>3729097</wp:posOffset>
                </wp:positionH>
                <wp:positionV relativeFrom="paragraph">
                  <wp:posOffset>-23009</wp:posOffset>
                </wp:positionV>
                <wp:extent cx="22320" cy="76320"/>
                <wp:effectExtent l="38100" t="38100" r="34925" b="38100"/>
                <wp:wrapNone/>
                <wp:docPr id="765" name="Ink 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223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73792A" id="Ink 765" o:spid="_x0000_s1026" type="#_x0000_t75" style="position:absolute;margin-left:293.2pt;margin-top:-2.3pt;width:2.7pt;height:6.9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">
                <v:imagedata r:id="rId15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 wp14:anchorId="30D624D3" wp14:editId="7CA8FD69">
                <wp:simplePos x="0" y="0"/>
                <wp:positionH relativeFrom="column">
                  <wp:posOffset>3666457</wp:posOffset>
                </wp:positionH>
                <wp:positionV relativeFrom="paragraph">
                  <wp:posOffset>-24089</wp:posOffset>
                </wp:positionV>
                <wp:extent cx="33480" cy="82800"/>
                <wp:effectExtent l="38100" t="19050" r="43180" b="50800"/>
                <wp:wrapNone/>
                <wp:docPr id="764" name="Ink 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334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4B070" id="Ink 764" o:spid="_x0000_s1026" type="#_x0000_t75" style="position:absolute;margin-left:288.05pt;margin-top:-2.35pt;width:3.85pt;height:7.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">
                <v:imagedata r:id="rId15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 wp14:anchorId="736212F2" wp14:editId="288EFE9D">
                <wp:simplePos x="0" y="0"/>
                <wp:positionH relativeFrom="column">
                  <wp:posOffset>3547297</wp:posOffset>
                </wp:positionH>
                <wp:positionV relativeFrom="paragraph">
                  <wp:posOffset>5791</wp:posOffset>
                </wp:positionV>
                <wp:extent cx="60480" cy="6120"/>
                <wp:effectExtent l="38100" t="19050" r="34925" b="51435"/>
                <wp:wrapNone/>
                <wp:docPr id="763" name="Ink 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604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D84589" id="Ink 763" o:spid="_x0000_s1026" type="#_x0000_t75" style="position:absolute;margin-left:278.95pt;margin-top:-.2pt;width:5.6pt;height:1.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">
                <v:imagedata r:id="rId15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 wp14:anchorId="6FAC93CC" wp14:editId="6E6703C9">
                <wp:simplePos x="0" y="0"/>
                <wp:positionH relativeFrom="column">
                  <wp:posOffset>3540817</wp:posOffset>
                </wp:positionH>
                <wp:positionV relativeFrom="paragraph">
                  <wp:posOffset>-33089</wp:posOffset>
                </wp:positionV>
                <wp:extent cx="61560" cy="80280"/>
                <wp:effectExtent l="19050" t="38100" r="53340" b="53340"/>
                <wp:wrapNone/>
                <wp:docPr id="762" name="Ink 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6156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420ED4" id="Ink 762" o:spid="_x0000_s1026" type="#_x0000_t75" style="position:absolute;margin-left:278.1pt;margin-top:-3.2pt;width:6.05pt;height:7.6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">
                <v:imagedata r:id="rId15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 wp14:anchorId="25B8C1A8" wp14:editId="029BB8BB">
                <wp:simplePos x="0" y="0"/>
                <wp:positionH relativeFrom="column">
                  <wp:posOffset>2827297</wp:posOffset>
                </wp:positionH>
                <wp:positionV relativeFrom="paragraph">
                  <wp:posOffset>92911</wp:posOffset>
                </wp:positionV>
                <wp:extent cx="70920" cy="23400"/>
                <wp:effectExtent l="38100" t="38100" r="43815" b="53340"/>
                <wp:wrapNone/>
                <wp:docPr id="747" name="Ink 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709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70D76D" id="Ink 747" o:spid="_x0000_s1026" type="#_x0000_t75" style="position:absolute;margin-left:222.2pt;margin-top:6.55pt;width:6.5pt;height:3.05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">
                <v:imagedata r:id="rId15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 wp14:anchorId="023254B2" wp14:editId="69B5EDD5">
                <wp:simplePos x="0" y="0"/>
                <wp:positionH relativeFrom="column">
                  <wp:posOffset>2849977</wp:posOffset>
                </wp:positionH>
                <wp:positionV relativeFrom="paragraph">
                  <wp:posOffset>42151</wp:posOffset>
                </wp:positionV>
                <wp:extent cx="33120" cy="126000"/>
                <wp:effectExtent l="38100" t="38100" r="43180" b="45720"/>
                <wp:wrapNone/>
                <wp:docPr id="746" name="Ink 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3312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0A1694" id="Ink 746" o:spid="_x0000_s1026" type="#_x0000_t75" style="position:absolute;margin-left:223.85pt;margin-top:2.8pt;width:3.75pt;height:10.95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">
                <v:imagedata r:id="rId15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 wp14:anchorId="4D0EA2E7" wp14:editId="584AC40F">
                <wp:simplePos x="0" y="0"/>
                <wp:positionH relativeFrom="column">
                  <wp:posOffset>2680057</wp:posOffset>
                </wp:positionH>
                <wp:positionV relativeFrom="paragraph">
                  <wp:posOffset>26311</wp:posOffset>
                </wp:positionV>
                <wp:extent cx="134280" cy="133560"/>
                <wp:effectExtent l="57150" t="38100" r="37465" b="38100"/>
                <wp:wrapNone/>
                <wp:docPr id="745" name="Ink 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1342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216AF" id="Ink 745" o:spid="_x0000_s1026" type="#_x0000_t75" style="position:absolute;margin-left:210.35pt;margin-top:1.55pt;width:11.6pt;height:11.3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">
                <v:imagedata r:id="rId15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 wp14:anchorId="2C5DBEAC" wp14:editId="79EE37AE">
                <wp:simplePos x="0" y="0"/>
                <wp:positionH relativeFrom="column">
                  <wp:posOffset>2590777</wp:posOffset>
                </wp:positionH>
                <wp:positionV relativeFrom="paragraph">
                  <wp:posOffset>106951</wp:posOffset>
                </wp:positionV>
                <wp:extent cx="74160" cy="11880"/>
                <wp:effectExtent l="38100" t="38100" r="40640" b="45720"/>
                <wp:wrapNone/>
                <wp:docPr id="744" name="Ink 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741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6E013" id="Ink 744" o:spid="_x0000_s1026" type="#_x0000_t75" style="position:absolute;margin-left:203.65pt;margin-top:8pt;width:6.65pt;height:1.7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">
                <v:imagedata r:id="rId15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 wp14:anchorId="2CDBCFE0" wp14:editId="442B1FAB">
                <wp:simplePos x="0" y="0"/>
                <wp:positionH relativeFrom="column">
                  <wp:posOffset>2617777</wp:posOffset>
                </wp:positionH>
                <wp:positionV relativeFrom="paragraph">
                  <wp:posOffset>41431</wp:posOffset>
                </wp:positionV>
                <wp:extent cx="25920" cy="135720"/>
                <wp:effectExtent l="38100" t="38100" r="50800" b="36195"/>
                <wp:wrapNone/>
                <wp:docPr id="743" name="Ink 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2592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41565" id="Ink 743" o:spid="_x0000_s1026" type="#_x0000_t75" style="position:absolute;margin-left:205.55pt;margin-top:2.75pt;width:3.2pt;height:11.7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">
                <v:imagedata r:id="rId15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 wp14:anchorId="4D797498" wp14:editId="364918F7">
                <wp:simplePos x="0" y="0"/>
                <wp:positionH relativeFrom="column">
                  <wp:posOffset>2493577</wp:posOffset>
                </wp:positionH>
                <wp:positionV relativeFrom="paragraph">
                  <wp:posOffset>48991</wp:posOffset>
                </wp:positionV>
                <wp:extent cx="59400" cy="107280"/>
                <wp:effectExtent l="57150" t="38100" r="36195" b="45720"/>
                <wp:wrapNone/>
                <wp:docPr id="742" name="Ink 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594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F1D2BD" id="Ink 742" o:spid="_x0000_s1026" type="#_x0000_t75" style="position:absolute;margin-left:195.7pt;margin-top:3.4pt;width:5.85pt;height:9.55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">
                <v:imagedata r:id="rId15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 wp14:anchorId="564F8AA9" wp14:editId="01A1A705">
                <wp:simplePos x="0" y="0"/>
                <wp:positionH relativeFrom="column">
                  <wp:posOffset>2438857</wp:posOffset>
                </wp:positionH>
                <wp:positionV relativeFrom="paragraph">
                  <wp:posOffset>133951</wp:posOffset>
                </wp:positionV>
                <wp:extent cx="33840" cy="54000"/>
                <wp:effectExtent l="38100" t="38100" r="42545" b="41275"/>
                <wp:wrapNone/>
                <wp:docPr id="741" name="Ink 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3384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ADBF1E" id="Ink 741" o:spid="_x0000_s1026" type="#_x0000_t75" style="position:absolute;margin-left:191.4pt;margin-top:10pt;width:3.85pt;height:5.3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">
                <v:imagedata r:id="rId15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 wp14:anchorId="0D751C1E" wp14:editId="570851DF">
                <wp:simplePos x="0" y="0"/>
                <wp:positionH relativeFrom="column">
                  <wp:posOffset>2343097</wp:posOffset>
                </wp:positionH>
                <wp:positionV relativeFrom="paragraph">
                  <wp:posOffset>149791</wp:posOffset>
                </wp:positionV>
                <wp:extent cx="60480" cy="52200"/>
                <wp:effectExtent l="38100" t="38100" r="34925" b="43180"/>
                <wp:wrapNone/>
                <wp:docPr id="740" name="Ink 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6048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6F7F7" id="Ink 740" o:spid="_x0000_s1026" type="#_x0000_t75" style="position:absolute;margin-left:184.15pt;margin-top:11.25pt;width:5.5pt;height:5.3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">
                <v:imagedata r:id="rId15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 wp14:anchorId="1CED8844" wp14:editId="49A159F4">
                <wp:simplePos x="0" y="0"/>
                <wp:positionH relativeFrom="column">
                  <wp:posOffset>2284417</wp:posOffset>
                </wp:positionH>
                <wp:positionV relativeFrom="paragraph">
                  <wp:posOffset>138991</wp:posOffset>
                </wp:positionV>
                <wp:extent cx="32040" cy="87480"/>
                <wp:effectExtent l="38100" t="38100" r="44450" b="46355"/>
                <wp:wrapNone/>
                <wp:docPr id="739" name="Ink 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320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8530C" id="Ink 739" o:spid="_x0000_s1026" type="#_x0000_t75" style="position:absolute;margin-left:179.3pt;margin-top:10.4pt;width:3.65pt;height:8.1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">
                <v:imagedata r:id="rId15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 wp14:anchorId="0C85A888" wp14:editId="3AF31F84">
                <wp:simplePos x="0" y="0"/>
                <wp:positionH relativeFrom="column">
                  <wp:posOffset>2424817</wp:posOffset>
                </wp:positionH>
                <wp:positionV relativeFrom="paragraph">
                  <wp:posOffset>-76289</wp:posOffset>
                </wp:positionV>
                <wp:extent cx="101880" cy="167760"/>
                <wp:effectExtent l="38100" t="57150" r="50800" b="41910"/>
                <wp:wrapNone/>
                <wp:docPr id="738" name="Ink 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10188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652DFE" id="Ink 738" o:spid="_x0000_s1026" type="#_x0000_t75" style="position:absolute;margin-left:190.55pt;margin-top:-6.7pt;width:8.95pt;height:14.2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">
                <v:imagedata r:id="rId15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 wp14:anchorId="4C8D8D22" wp14:editId="0583FE1B">
                <wp:simplePos x="0" y="0"/>
                <wp:positionH relativeFrom="column">
                  <wp:posOffset>1967977</wp:posOffset>
                </wp:positionH>
                <wp:positionV relativeFrom="paragraph">
                  <wp:posOffset>61231</wp:posOffset>
                </wp:positionV>
                <wp:extent cx="25920" cy="73440"/>
                <wp:effectExtent l="19050" t="38100" r="50800" b="41275"/>
                <wp:wrapNone/>
                <wp:docPr id="737" name="Ink 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259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8C4D1" id="Ink 737" o:spid="_x0000_s1026" type="#_x0000_t75" style="position:absolute;margin-left:154.25pt;margin-top:4.3pt;width:3.25pt;height:6.8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">
                <v:imagedata r:id="rId15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 wp14:anchorId="46FF2FE7" wp14:editId="420310D1">
                <wp:simplePos x="0" y="0"/>
                <wp:positionH relativeFrom="column">
                  <wp:posOffset>1922257</wp:posOffset>
                </wp:positionH>
                <wp:positionV relativeFrom="paragraph">
                  <wp:posOffset>81751</wp:posOffset>
                </wp:positionV>
                <wp:extent cx="17280" cy="48960"/>
                <wp:effectExtent l="38100" t="38100" r="40005" b="46355"/>
                <wp:wrapNone/>
                <wp:docPr id="736" name="Ink 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172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A93787" id="Ink 736" o:spid="_x0000_s1026" type="#_x0000_t75" style="position:absolute;margin-left:150.9pt;margin-top:5.9pt;width:2.45pt;height:4.8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">
                <v:imagedata r:id="rId15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 wp14:anchorId="6714FB67" wp14:editId="04C6A501">
                <wp:simplePos x="0" y="0"/>
                <wp:positionH relativeFrom="column">
                  <wp:posOffset>1822177</wp:posOffset>
                </wp:positionH>
                <wp:positionV relativeFrom="paragraph">
                  <wp:posOffset>111631</wp:posOffset>
                </wp:positionV>
                <wp:extent cx="51480" cy="41400"/>
                <wp:effectExtent l="38100" t="19050" r="43815" b="53975"/>
                <wp:wrapNone/>
                <wp:docPr id="735" name="Ink 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514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1EC570" id="Ink 735" o:spid="_x0000_s1026" type="#_x0000_t75" style="position:absolute;margin-left:143.15pt;margin-top:8.3pt;width:4.9pt;height:4.4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">
                <v:imagedata r:id="rId15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 wp14:anchorId="28E26CCA" wp14:editId="7D43949D">
                <wp:simplePos x="0" y="0"/>
                <wp:positionH relativeFrom="column">
                  <wp:posOffset>1659457</wp:posOffset>
                </wp:positionH>
                <wp:positionV relativeFrom="paragraph">
                  <wp:posOffset>144751</wp:posOffset>
                </wp:positionV>
                <wp:extent cx="135000" cy="54360"/>
                <wp:effectExtent l="38100" t="38100" r="36830" b="41275"/>
                <wp:wrapNone/>
                <wp:docPr id="734" name="Ink 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1350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08E2D" id="Ink 734" o:spid="_x0000_s1026" type="#_x0000_t75" style="position:absolute;margin-left:130.25pt;margin-top:10.85pt;width:11.75pt;height:5.2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">
                <v:imagedata r:id="rId15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 wp14:anchorId="3A03B2AA" wp14:editId="5CDF3D48">
                <wp:simplePos x="0" y="0"/>
                <wp:positionH relativeFrom="column">
                  <wp:posOffset>1715977</wp:posOffset>
                </wp:positionH>
                <wp:positionV relativeFrom="paragraph">
                  <wp:posOffset>98671</wp:posOffset>
                </wp:positionV>
                <wp:extent cx="35640" cy="126720"/>
                <wp:effectExtent l="19050" t="38100" r="40640" b="45085"/>
                <wp:wrapNone/>
                <wp:docPr id="733" name="Ink 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356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63BB89" id="Ink 733" o:spid="_x0000_s1026" type="#_x0000_t75" style="position:absolute;margin-left:134.5pt;margin-top:7.2pt;width:3.9pt;height:11.1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">
                <v:imagedata r:id="rId15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 wp14:anchorId="5D01596B" wp14:editId="778C1A7C">
                <wp:simplePos x="0" y="0"/>
                <wp:positionH relativeFrom="column">
                  <wp:posOffset>1754497</wp:posOffset>
                </wp:positionH>
                <wp:positionV relativeFrom="paragraph">
                  <wp:posOffset>-19769</wp:posOffset>
                </wp:positionV>
                <wp:extent cx="62280" cy="52920"/>
                <wp:effectExtent l="38100" t="57150" r="52070" b="42545"/>
                <wp:wrapNone/>
                <wp:docPr id="730" name="Ink 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622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751CC" id="Ink 730" o:spid="_x0000_s1026" type="#_x0000_t75" style="position:absolute;margin-left:137.7pt;margin-top:-2.2pt;width:5.85pt;height:5.4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">
                <v:imagedata r:id="rId15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 wp14:anchorId="7C299AE9" wp14:editId="68B3397B">
                <wp:simplePos x="0" y="0"/>
                <wp:positionH relativeFrom="column">
                  <wp:posOffset>1599337</wp:posOffset>
                </wp:positionH>
                <wp:positionV relativeFrom="paragraph">
                  <wp:posOffset>1831</wp:posOffset>
                </wp:positionV>
                <wp:extent cx="59760" cy="65160"/>
                <wp:effectExtent l="38100" t="38100" r="35560" b="49530"/>
                <wp:wrapNone/>
                <wp:docPr id="728" name="Ink 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5976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8AFD9" id="Ink 728" o:spid="_x0000_s1026" type="#_x0000_t75" style="position:absolute;margin-left:125.35pt;margin-top:-.35pt;width:5.75pt;height:6.2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">
                <v:imagedata r:id="rId15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 wp14:anchorId="6DB623EB" wp14:editId="38992D04">
                <wp:simplePos x="0" y="0"/>
                <wp:positionH relativeFrom="column">
                  <wp:posOffset>1500337</wp:posOffset>
                </wp:positionH>
                <wp:positionV relativeFrom="paragraph">
                  <wp:posOffset>10831</wp:posOffset>
                </wp:positionV>
                <wp:extent cx="84240" cy="84240"/>
                <wp:effectExtent l="19050" t="38100" r="49530" b="49530"/>
                <wp:wrapNone/>
                <wp:docPr id="727" name="Ink 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842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C4E9F" id="Ink 727" o:spid="_x0000_s1026" type="#_x0000_t75" style="position:absolute;margin-left:117.8pt;margin-top:.3pt;width:7.5pt;height:7.9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">
                <v:imagedata r:id="rId1574" o:title=""/>
              </v:shape>
            </w:pict>
          </mc:Fallback>
        </mc:AlternateContent>
      </w:r>
    </w:p>
    <w:p w14:paraId="148017F4" w14:textId="56470B8B" w:rsidR="00E76094" w:rsidRPr="00B40823" w:rsidRDefault="001D746F" w:rsidP="00B40823">
      <w:pPr>
        <w:tabs>
          <w:tab w:val="left" w:pos="360"/>
          <w:tab w:val="right" w:pos="10080"/>
        </w:tabs>
        <w:spacing w:after="12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 wp14:anchorId="7E92B2A7" wp14:editId="24739100">
                <wp:simplePos x="0" y="0"/>
                <wp:positionH relativeFrom="column">
                  <wp:posOffset>3788147</wp:posOffset>
                </wp:positionH>
                <wp:positionV relativeFrom="paragraph">
                  <wp:posOffset>181889</wp:posOffset>
                </wp:positionV>
                <wp:extent cx="153360" cy="45360"/>
                <wp:effectExtent l="38100" t="76200" r="75565" b="107315"/>
                <wp:wrapNone/>
                <wp:docPr id="891" name="Ink 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1533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298B4E" id="Ink 891" o:spid="_x0000_s1026" type="#_x0000_t75" style="position:absolute;margin-left:297.2pt;margin-top:10.85pt;width:15.25pt;height:11.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">
                <v:imagedata r:id="rId1576" o:title=""/>
              </v:shape>
            </w:pict>
          </mc:Fallback>
        </mc:AlternateContent>
      </w:r>
      <w:r w:rsidR="00B40823" w:rsidRPr="00B40823">
        <w:rPr>
          <w:rFonts w:ascii="Calibri" w:hAnsi="Calibri"/>
          <w:sz w:val="28"/>
          <w:szCs w:val="28"/>
        </w:rPr>
        <w:t xml:space="preserve">d) </w:t>
      </w:r>
      <w:r w:rsidR="00E76094" w:rsidRPr="00B40823">
        <w:rPr>
          <w:i/>
          <w:sz w:val="28"/>
          <w:szCs w:val="28"/>
        </w:rPr>
        <w:t>x</w:t>
      </w:r>
      <w:r w:rsidR="00E76094" w:rsidRPr="00B40823">
        <w:rPr>
          <w:rFonts w:ascii="Calibri" w:hAnsi="Calibri"/>
          <w:sz w:val="28"/>
          <w:szCs w:val="28"/>
          <w:vertAlign w:val="superscript"/>
        </w:rPr>
        <w:t>2</w:t>
      </w:r>
      <w:r w:rsidR="00E76094" w:rsidRPr="00B40823">
        <w:rPr>
          <w:rFonts w:ascii="Calibri" w:hAnsi="Calibri"/>
          <w:sz w:val="28"/>
          <w:szCs w:val="28"/>
        </w:rPr>
        <w:t> </w:t>
      </w:r>
      <w:r w:rsidR="00E76094">
        <w:sym w:font="Symbol" w:char="F02D"/>
      </w:r>
      <w:r w:rsidR="00E76094" w:rsidRPr="00B40823">
        <w:rPr>
          <w:rFonts w:ascii="Calibri" w:hAnsi="Calibri"/>
          <w:sz w:val="28"/>
          <w:szCs w:val="28"/>
        </w:rPr>
        <w:t> 6</w:t>
      </w:r>
      <w:r w:rsidR="00E76094" w:rsidRPr="00B40823">
        <w:rPr>
          <w:i/>
          <w:sz w:val="28"/>
          <w:szCs w:val="28"/>
        </w:rPr>
        <w:t>x</w:t>
      </w:r>
      <w:r w:rsidR="00E76094" w:rsidRPr="00B40823">
        <w:rPr>
          <w:rFonts w:ascii="Calibri" w:hAnsi="Calibri"/>
          <w:sz w:val="28"/>
          <w:szCs w:val="28"/>
        </w:rPr>
        <w:t xml:space="preserve"> + 5 &lt; 0    </w:t>
      </w:r>
      <w:r w:rsidR="00B40823">
        <w:rPr>
          <w:rFonts w:ascii="Calibri" w:hAnsi="Calibri"/>
          <w:sz w:val="28"/>
          <w:szCs w:val="28"/>
        </w:rPr>
        <w:t xml:space="preserve">                                     </w:t>
      </w:r>
      <w:r w:rsidR="00B40823" w:rsidRPr="00B40823">
        <w:rPr>
          <w:rFonts w:ascii="Calibri" w:hAnsi="Calibri"/>
          <w:sz w:val="28"/>
          <w:szCs w:val="28"/>
        </w:rPr>
        <w:t xml:space="preserve"> e) </w:t>
      </w:r>
      <w:r w:rsidR="00E76094" w:rsidRPr="00B40823">
        <w:rPr>
          <w:i/>
          <w:sz w:val="28"/>
          <w:szCs w:val="28"/>
        </w:rPr>
        <w:t>x</w:t>
      </w:r>
      <w:r w:rsidR="00E76094" w:rsidRPr="00B40823">
        <w:rPr>
          <w:rFonts w:ascii="Calibri" w:hAnsi="Calibri"/>
          <w:sz w:val="28"/>
          <w:szCs w:val="28"/>
          <w:vertAlign w:val="superscript"/>
        </w:rPr>
        <w:t>2</w:t>
      </w:r>
      <w:r w:rsidR="00E76094" w:rsidRPr="00B40823">
        <w:rPr>
          <w:rFonts w:ascii="Calibri" w:hAnsi="Calibri"/>
          <w:sz w:val="28"/>
          <w:szCs w:val="28"/>
        </w:rPr>
        <w:t> </w:t>
      </w:r>
      <w:r w:rsidR="00E76094">
        <w:sym w:font="Symbol" w:char="F02D"/>
      </w:r>
      <w:r w:rsidR="00E76094" w:rsidRPr="00B40823">
        <w:rPr>
          <w:rFonts w:ascii="Calibri" w:hAnsi="Calibri"/>
          <w:sz w:val="28"/>
          <w:szCs w:val="28"/>
        </w:rPr>
        <w:t> 6</w:t>
      </w:r>
      <w:r w:rsidR="00E76094" w:rsidRPr="00B40823">
        <w:rPr>
          <w:i/>
          <w:sz w:val="28"/>
          <w:szCs w:val="28"/>
        </w:rPr>
        <w:t>x</w:t>
      </w:r>
      <w:r w:rsidR="00E76094" w:rsidRPr="00B40823">
        <w:rPr>
          <w:rFonts w:ascii="Calibri" w:hAnsi="Calibri"/>
          <w:sz w:val="28"/>
          <w:szCs w:val="28"/>
        </w:rPr>
        <w:t> + 5 </w:t>
      </w:r>
      <w:r w:rsidR="00E76094">
        <w:sym w:font="Symbol" w:char="F0A3"/>
      </w:r>
      <w:r w:rsidR="00E76094" w:rsidRPr="00B40823">
        <w:rPr>
          <w:rFonts w:ascii="Calibri" w:hAnsi="Calibri"/>
          <w:sz w:val="28"/>
          <w:szCs w:val="28"/>
        </w:rPr>
        <w:t xml:space="preserve"> 0    </w:t>
      </w:r>
    </w:p>
    <w:p w14:paraId="148017F5" w14:textId="63265E7E" w:rsidR="00E76094" w:rsidRDefault="001D746F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 wp14:anchorId="5203FDA3" wp14:editId="0E632EC1">
                <wp:simplePos x="0" y="0"/>
                <wp:positionH relativeFrom="column">
                  <wp:posOffset>4863827</wp:posOffset>
                </wp:positionH>
                <wp:positionV relativeFrom="paragraph">
                  <wp:posOffset>152021</wp:posOffset>
                </wp:positionV>
                <wp:extent cx="102600" cy="125280"/>
                <wp:effectExtent l="38100" t="38100" r="50165" b="46355"/>
                <wp:wrapNone/>
                <wp:docPr id="917" name="Ink 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1026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0F84B7" id="Ink 917" o:spid="_x0000_s1026" type="#_x0000_t75" style="position:absolute;margin-left:382.65pt;margin-top:11.45pt;width:9pt;height:10.8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">
                <v:imagedata r:id="rId15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 wp14:anchorId="327AEA9E" wp14:editId="24DC928D">
                <wp:simplePos x="0" y="0"/>
                <wp:positionH relativeFrom="column">
                  <wp:posOffset>4307987</wp:posOffset>
                </wp:positionH>
                <wp:positionV relativeFrom="paragraph">
                  <wp:posOffset>182981</wp:posOffset>
                </wp:positionV>
                <wp:extent cx="77760" cy="51120"/>
                <wp:effectExtent l="38100" t="38100" r="36830" b="44450"/>
                <wp:wrapNone/>
                <wp:docPr id="909" name="Ink 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7776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DAAD38" id="Ink 909" o:spid="_x0000_s1026" type="#_x0000_t75" style="position:absolute;margin-left:338.8pt;margin-top:13.95pt;width:6.9pt;height:4.85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">
                <v:imagedata r:id="rId15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 wp14:anchorId="3908111F" wp14:editId="1C8BFAE5">
                <wp:simplePos x="0" y="0"/>
                <wp:positionH relativeFrom="column">
                  <wp:posOffset>4130867</wp:posOffset>
                </wp:positionH>
                <wp:positionV relativeFrom="paragraph">
                  <wp:posOffset>170741</wp:posOffset>
                </wp:positionV>
                <wp:extent cx="105120" cy="88200"/>
                <wp:effectExtent l="38100" t="38100" r="47625" b="45720"/>
                <wp:wrapNone/>
                <wp:docPr id="906" name="Ink 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1051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9AE8F" id="Ink 906" o:spid="_x0000_s1026" type="#_x0000_t75" style="position:absolute;margin-left:324.75pt;margin-top:13pt;width:9.2pt;height:7.9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">
                <v:imagedata r:id="rId15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 wp14:anchorId="5C3F4E9E" wp14:editId="24DDF2A4">
                <wp:simplePos x="0" y="0"/>
                <wp:positionH relativeFrom="column">
                  <wp:posOffset>3650627</wp:posOffset>
                </wp:positionH>
                <wp:positionV relativeFrom="paragraph">
                  <wp:posOffset>145541</wp:posOffset>
                </wp:positionV>
                <wp:extent cx="129240" cy="101520"/>
                <wp:effectExtent l="38100" t="38100" r="42545" b="32385"/>
                <wp:wrapNone/>
                <wp:docPr id="902" name="Ink 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1292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35ACB" id="Ink 902" o:spid="_x0000_s1026" type="#_x0000_t75" style="position:absolute;margin-left:286.9pt;margin-top:11.1pt;width:11.3pt;height:8.9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">
                <v:imagedata r:id="rId15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 wp14:anchorId="158CB228" wp14:editId="58A0F8E4">
                <wp:simplePos x="0" y="0"/>
                <wp:positionH relativeFrom="column">
                  <wp:posOffset>1102187</wp:posOffset>
                </wp:positionH>
                <wp:positionV relativeFrom="paragraph">
                  <wp:posOffset>164639</wp:posOffset>
                </wp:positionV>
                <wp:extent cx="82440" cy="36000"/>
                <wp:effectExtent l="38100" t="38100" r="32385" b="40640"/>
                <wp:wrapNone/>
                <wp:docPr id="871" name="Ink 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824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A80C9" id="Ink 871" o:spid="_x0000_s1026" type="#_x0000_t75" style="position:absolute;margin-left:86.45pt;margin-top:12.4pt;width:7.35pt;height:3.7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">
                <v:imagedata r:id="rId15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 wp14:anchorId="2CB5DD35" wp14:editId="0201B1DC">
                <wp:simplePos x="0" y="0"/>
                <wp:positionH relativeFrom="column">
                  <wp:posOffset>198227</wp:posOffset>
                </wp:positionH>
                <wp:positionV relativeFrom="paragraph">
                  <wp:posOffset>108119</wp:posOffset>
                </wp:positionV>
                <wp:extent cx="35280" cy="211680"/>
                <wp:effectExtent l="38100" t="38100" r="41275" b="36195"/>
                <wp:wrapNone/>
                <wp:docPr id="866" name="Ink 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3528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18A8B" id="Ink 866" o:spid="_x0000_s1026" type="#_x0000_t75" style="position:absolute;margin-left:15pt;margin-top:8.15pt;width:3.8pt;height:17.5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">
                <v:imagedata r:id="rId15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 wp14:anchorId="206E0133" wp14:editId="61D2B60A">
                <wp:simplePos x="0" y="0"/>
                <wp:positionH relativeFrom="column">
                  <wp:posOffset>-117853</wp:posOffset>
                </wp:positionH>
                <wp:positionV relativeFrom="paragraph">
                  <wp:posOffset>109199</wp:posOffset>
                </wp:positionV>
                <wp:extent cx="97920" cy="236880"/>
                <wp:effectExtent l="38100" t="38100" r="54610" b="48895"/>
                <wp:wrapNone/>
                <wp:docPr id="863" name="Ink 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9">
                      <w14:nvContentPartPr>
                        <w14:cNvContentPartPr/>
                      </w14:nvContentPartPr>
                      <w14:xfrm>
                        <a:off x="0" y="0"/>
                        <a:ext cx="9792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9BA3E5" id="Ink 863" o:spid="_x0000_s1026" type="#_x0000_t75" style="position:absolute;margin-left:-9.95pt;margin-top:8.1pt;width:8.85pt;height:19.8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">
                <v:imagedata r:id="rId1590" o:title=""/>
              </v:shape>
            </w:pict>
          </mc:Fallback>
        </mc:AlternateContent>
      </w:r>
    </w:p>
    <w:p w14:paraId="148017F6" w14:textId="7BB1AA8B" w:rsidR="00B40823" w:rsidRDefault="001D746F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 wp14:anchorId="69E89AE4" wp14:editId="1A34C8B4">
                <wp:simplePos x="0" y="0"/>
                <wp:positionH relativeFrom="column">
                  <wp:posOffset>4993067</wp:posOffset>
                </wp:positionH>
                <wp:positionV relativeFrom="paragraph">
                  <wp:posOffset>-79549</wp:posOffset>
                </wp:positionV>
                <wp:extent cx="68040" cy="239040"/>
                <wp:effectExtent l="38100" t="38100" r="46355" b="46990"/>
                <wp:wrapNone/>
                <wp:docPr id="918" name="Ink 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6804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1F8913" id="Ink 918" o:spid="_x0000_s1026" type="#_x0000_t75" style="position:absolute;margin-left:392.7pt;margin-top:-6.7pt;width:6.35pt;height:19.7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">
                <v:imagedata r:id="rId15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 wp14:anchorId="79AE84B3" wp14:editId="22497F8B">
                <wp:simplePos x="0" y="0"/>
                <wp:positionH relativeFrom="column">
                  <wp:posOffset>4933307</wp:posOffset>
                </wp:positionH>
                <wp:positionV relativeFrom="paragraph">
                  <wp:posOffset>-54349</wp:posOffset>
                </wp:positionV>
                <wp:extent cx="6840" cy="117000"/>
                <wp:effectExtent l="19050" t="38100" r="50800" b="35560"/>
                <wp:wrapNone/>
                <wp:docPr id="916" name="Ink 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68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D8C7F7" id="Ink 916" o:spid="_x0000_s1026" type="#_x0000_t75" style="position:absolute;margin-left:387.95pt;margin-top:-4.65pt;width:1.6pt;height:10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">
                <v:imagedata r:id="rId15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 wp14:anchorId="572B1743" wp14:editId="6FBBB7C6">
                <wp:simplePos x="0" y="0"/>
                <wp:positionH relativeFrom="column">
                  <wp:posOffset>4867427</wp:posOffset>
                </wp:positionH>
                <wp:positionV relativeFrom="paragraph">
                  <wp:posOffset>-54349</wp:posOffset>
                </wp:positionV>
                <wp:extent cx="26640" cy="119160"/>
                <wp:effectExtent l="38100" t="38100" r="50165" b="33655"/>
                <wp:wrapNone/>
                <wp:docPr id="915" name="Ink 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266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199AA" id="Ink 915" o:spid="_x0000_s1026" type="#_x0000_t75" style="position:absolute;margin-left:382.75pt;margin-top:-4.65pt;width:3.05pt;height:10.2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">
                <v:imagedata r:id="rId15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 wp14:anchorId="40E07BF9" wp14:editId="141E28F2">
                <wp:simplePos x="0" y="0"/>
                <wp:positionH relativeFrom="column">
                  <wp:posOffset>4708667</wp:posOffset>
                </wp:positionH>
                <wp:positionV relativeFrom="paragraph">
                  <wp:posOffset>33491</wp:posOffset>
                </wp:positionV>
                <wp:extent cx="88200" cy="8280"/>
                <wp:effectExtent l="38100" t="19050" r="45720" b="48895"/>
                <wp:wrapNone/>
                <wp:docPr id="914" name="Ink 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882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10F9CC" id="Ink 914" o:spid="_x0000_s1026" type="#_x0000_t75" style="position:absolute;margin-left:370.35pt;margin-top:2.15pt;width:7.75pt;height:1.45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">
                <v:imagedata r:id="rId15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 wp14:anchorId="67D282AF" wp14:editId="749E4B84">
                <wp:simplePos x="0" y="0"/>
                <wp:positionH relativeFrom="column">
                  <wp:posOffset>4723067</wp:posOffset>
                </wp:positionH>
                <wp:positionV relativeFrom="paragraph">
                  <wp:posOffset>-47509</wp:posOffset>
                </wp:positionV>
                <wp:extent cx="74520" cy="117360"/>
                <wp:effectExtent l="38100" t="38100" r="40005" b="35560"/>
                <wp:wrapNone/>
                <wp:docPr id="913" name="Ink 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7452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4D3B4" id="Ink 913" o:spid="_x0000_s1026" type="#_x0000_t75" style="position:absolute;margin-left:371.35pt;margin-top:-4.2pt;width:6.8pt;height:10.3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">
                <v:imagedata r:id="rId16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 wp14:anchorId="656710AA" wp14:editId="2E85D542">
                <wp:simplePos x="0" y="0"/>
                <wp:positionH relativeFrom="column">
                  <wp:posOffset>4581947</wp:posOffset>
                </wp:positionH>
                <wp:positionV relativeFrom="paragraph">
                  <wp:posOffset>-15829</wp:posOffset>
                </wp:positionV>
                <wp:extent cx="45360" cy="95040"/>
                <wp:effectExtent l="19050" t="38100" r="50165" b="38735"/>
                <wp:wrapNone/>
                <wp:docPr id="912" name="Ink 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453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E0827" id="Ink 912" o:spid="_x0000_s1026" type="#_x0000_t75" style="position:absolute;margin-left:360.25pt;margin-top:-1.55pt;width:4.4pt;height:8.2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">
                <v:imagedata r:id="rId16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 wp14:anchorId="08C46638" wp14:editId="0311B4FB">
                <wp:simplePos x="0" y="0"/>
                <wp:positionH relativeFrom="column">
                  <wp:posOffset>4542707</wp:posOffset>
                </wp:positionH>
                <wp:positionV relativeFrom="paragraph">
                  <wp:posOffset>371</wp:posOffset>
                </wp:positionV>
                <wp:extent cx="41760" cy="82800"/>
                <wp:effectExtent l="38100" t="38100" r="34925" b="31750"/>
                <wp:wrapNone/>
                <wp:docPr id="911" name="Ink 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4176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F218D" id="Ink 911" o:spid="_x0000_s1026" type="#_x0000_t75" style="position:absolute;margin-left:357.25pt;margin-top:-.3pt;width:4.2pt;height:7.3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">
                <v:imagedata r:id="rId16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 wp14:anchorId="6B5F1B36" wp14:editId="4341E351">
                <wp:simplePos x="0" y="0"/>
                <wp:positionH relativeFrom="column">
                  <wp:posOffset>4445147</wp:posOffset>
                </wp:positionH>
                <wp:positionV relativeFrom="paragraph">
                  <wp:posOffset>75971</wp:posOffset>
                </wp:positionV>
                <wp:extent cx="21600" cy="61200"/>
                <wp:effectExtent l="38100" t="38100" r="35560" b="34290"/>
                <wp:wrapNone/>
                <wp:docPr id="910" name="Ink 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216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F8A3C5" id="Ink 910" o:spid="_x0000_s1026" type="#_x0000_t75" style="position:absolute;margin-left:349.6pt;margin-top:5.6pt;width:2.55pt;height:5.6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">
                <v:imagedata r:id="rId16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 wp14:anchorId="3E5745C5" wp14:editId="215C6E68">
                <wp:simplePos x="0" y="0"/>
                <wp:positionH relativeFrom="column">
                  <wp:posOffset>4293587</wp:posOffset>
                </wp:positionH>
                <wp:positionV relativeFrom="paragraph">
                  <wp:posOffset>-12589</wp:posOffset>
                </wp:positionV>
                <wp:extent cx="65880" cy="94680"/>
                <wp:effectExtent l="19050" t="38100" r="48895" b="38735"/>
                <wp:wrapNone/>
                <wp:docPr id="908" name="Ink 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658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9471E" id="Ink 908" o:spid="_x0000_s1026" type="#_x0000_t75" style="position:absolute;margin-left:337.65pt;margin-top:-1.4pt;width:6.2pt;height:8.4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">
                <v:imagedata r:id="rId16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 wp14:anchorId="39DE5933" wp14:editId="5BFE6E80">
                <wp:simplePos x="0" y="0"/>
                <wp:positionH relativeFrom="column">
                  <wp:posOffset>4115747</wp:posOffset>
                </wp:positionH>
                <wp:positionV relativeFrom="paragraph">
                  <wp:posOffset>60131</wp:posOffset>
                </wp:positionV>
                <wp:extent cx="106920" cy="39600"/>
                <wp:effectExtent l="38100" t="38100" r="45720" b="36830"/>
                <wp:wrapNone/>
                <wp:docPr id="907" name="Ink 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1069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70C38" id="Ink 907" o:spid="_x0000_s1026" type="#_x0000_t75" style="position:absolute;margin-left:323.75pt;margin-top:4.45pt;width:9.15pt;height:3.8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">
                <v:imagedata r:id="rId16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 wp14:anchorId="598C612F" wp14:editId="1773A144">
                <wp:simplePos x="0" y="0"/>
                <wp:positionH relativeFrom="column">
                  <wp:posOffset>3952667</wp:posOffset>
                </wp:positionH>
                <wp:positionV relativeFrom="paragraph">
                  <wp:posOffset>-49309</wp:posOffset>
                </wp:positionV>
                <wp:extent cx="37440" cy="100440"/>
                <wp:effectExtent l="38100" t="38100" r="39370" b="33020"/>
                <wp:wrapNone/>
                <wp:docPr id="905" name="Ink 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374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51D41" id="Ink 905" o:spid="_x0000_s1026" type="#_x0000_t75" style="position:absolute;margin-left:310.7pt;margin-top:-4.2pt;width:3.85pt;height:8.7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">
                <v:imagedata r:id="rId16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 wp14:anchorId="19CF6D5A" wp14:editId="36F0793D">
                <wp:simplePos x="0" y="0"/>
                <wp:positionH relativeFrom="column">
                  <wp:posOffset>3892187</wp:posOffset>
                </wp:positionH>
                <wp:positionV relativeFrom="paragraph">
                  <wp:posOffset>-37429</wp:posOffset>
                </wp:positionV>
                <wp:extent cx="49680" cy="83160"/>
                <wp:effectExtent l="38100" t="19050" r="45720" b="50800"/>
                <wp:wrapNone/>
                <wp:docPr id="904" name="Ink 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496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678959" id="Ink 904" o:spid="_x0000_s1026" type="#_x0000_t75" style="position:absolute;margin-left:306.1pt;margin-top:-3.35pt;width:4.75pt;height:7.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">
                <v:imagedata r:id="rId16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 wp14:anchorId="3465260A" wp14:editId="3CECF176">
                <wp:simplePos x="0" y="0"/>
                <wp:positionH relativeFrom="column">
                  <wp:posOffset>3651347</wp:posOffset>
                </wp:positionH>
                <wp:positionV relativeFrom="paragraph">
                  <wp:posOffset>54731</wp:posOffset>
                </wp:positionV>
                <wp:extent cx="111240" cy="38880"/>
                <wp:effectExtent l="38100" t="38100" r="41275" b="37465"/>
                <wp:wrapNone/>
                <wp:docPr id="903" name="Ink 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1112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E51699" id="Ink 903" o:spid="_x0000_s1026" type="#_x0000_t75" style="position:absolute;margin-left:287.15pt;margin-top:3.85pt;width:9.55pt;height:3.9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">
                <v:imagedata r:id="rId16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 wp14:anchorId="0F8185B2" wp14:editId="61771FA4">
                <wp:simplePos x="0" y="0"/>
                <wp:positionH relativeFrom="column">
                  <wp:posOffset>3470987</wp:posOffset>
                </wp:positionH>
                <wp:positionV relativeFrom="paragraph">
                  <wp:posOffset>-60829</wp:posOffset>
                </wp:positionV>
                <wp:extent cx="59760" cy="146520"/>
                <wp:effectExtent l="38100" t="38100" r="35560" b="44450"/>
                <wp:wrapNone/>
                <wp:docPr id="901" name="Ink 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597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F2CBD5" id="Ink 901" o:spid="_x0000_s1026" type="#_x0000_t75" style="position:absolute;margin-left:273pt;margin-top:-5.3pt;width:5.45pt;height:12.65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">
                <v:imagedata r:id="rId16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 wp14:anchorId="6BDB584B" wp14:editId="33F1A5AC">
                <wp:simplePos x="0" y="0"/>
                <wp:positionH relativeFrom="column">
                  <wp:posOffset>3282347</wp:posOffset>
                </wp:positionH>
                <wp:positionV relativeFrom="paragraph">
                  <wp:posOffset>-87451</wp:posOffset>
                </wp:positionV>
                <wp:extent cx="31320" cy="223200"/>
                <wp:effectExtent l="38100" t="38100" r="45085" b="43815"/>
                <wp:wrapNone/>
                <wp:docPr id="895" name="Ink 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3132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4BD588" id="Ink 895" o:spid="_x0000_s1026" type="#_x0000_t75" style="position:absolute;margin-left:258pt;margin-top:-7.15pt;width:3.15pt;height:18.2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">
                <v:imagedata r:id="rId16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 wp14:anchorId="0AC61239" wp14:editId="476B5611">
                <wp:simplePos x="0" y="0"/>
                <wp:positionH relativeFrom="column">
                  <wp:posOffset>3188747</wp:posOffset>
                </wp:positionH>
                <wp:positionV relativeFrom="paragraph">
                  <wp:posOffset>-11851</wp:posOffset>
                </wp:positionV>
                <wp:extent cx="31680" cy="99000"/>
                <wp:effectExtent l="38100" t="38100" r="45085" b="34925"/>
                <wp:wrapNone/>
                <wp:docPr id="894" name="Ink 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3168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9421BD" id="Ink 894" o:spid="_x0000_s1026" type="#_x0000_t75" style="position:absolute;margin-left:250.6pt;margin-top:-1.25pt;width:3.35pt;height:8.6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">
                <v:imagedata r:id="rId16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 wp14:anchorId="08F48912" wp14:editId="60F90955">
                <wp:simplePos x="0" y="0"/>
                <wp:positionH relativeFrom="column">
                  <wp:posOffset>3122147</wp:posOffset>
                </wp:positionH>
                <wp:positionV relativeFrom="paragraph">
                  <wp:posOffset>-9331</wp:posOffset>
                </wp:positionV>
                <wp:extent cx="72720" cy="68760"/>
                <wp:effectExtent l="38100" t="38100" r="41910" b="45720"/>
                <wp:wrapNone/>
                <wp:docPr id="893" name="Ink 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7272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FE7759" id="Ink 893" o:spid="_x0000_s1026" type="#_x0000_t75" style="position:absolute;margin-left:245.55pt;margin-top:-1.1pt;width:6.55pt;height:6.3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">
                <v:imagedata r:id="rId16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 wp14:anchorId="0A3527E9" wp14:editId="2DB93C02">
                <wp:simplePos x="0" y="0"/>
                <wp:positionH relativeFrom="column">
                  <wp:posOffset>2925947</wp:posOffset>
                </wp:positionH>
                <wp:positionV relativeFrom="paragraph">
                  <wp:posOffset>-115531</wp:posOffset>
                </wp:positionV>
                <wp:extent cx="113760" cy="232560"/>
                <wp:effectExtent l="38100" t="38100" r="38735" b="34290"/>
                <wp:wrapNone/>
                <wp:docPr id="892" name="Ink 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11376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548D0" id="Ink 892" o:spid="_x0000_s1026" type="#_x0000_t75" style="position:absolute;margin-left:229.85pt;margin-top:-9.6pt;width:9.9pt;height:19.3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">
                <v:imagedata r:id="rId16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 wp14:anchorId="2C0E2D00" wp14:editId="71FA7445">
                <wp:simplePos x="0" y="0"/>
                <wp:positionH relativeFrom="column">
                  <wp:posOffset>1772147</wp:posOffset>
                </wp:positionH>
                <wp:positionV relativeFrom="paragraph">
                  <wp:posOffset>-82411</wp:posOffset>
                </wp:positionV>
                <wp:extent cx="54360" cy="214920"/>
                <wp:effectExtent l="38100" t="38100" r="41275" b="52070"/>
                <wp:wrapNone/>
                <wp:docPr id="890" name="Ink 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5436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1E118" id="Ink 890" o:spid="_x0000_s1026" type="#_x0000_t75" style="position:absolute;margin-left:139.05pt;margin-top:-7pt;width:5.45pt;height:17.95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">
                <v:imagedata r:id="rId16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 wp14:anchorId="4131CAC5" wp14:editId="76C0DAE3">
                <wp:simplePos x="0" y="0"/>
                <wp:positionH relativeFrom="column">
                  <wp:posOffset>1642187</wp:posOffset>
                </wp:positionH>
                <wp:positionV relativeFrom="paragraph">
                  <wp:posOffset>-49291</wp:posOffset>
                </wp:positionV>
                <wp:extent cx="94320" cy="114480"/>
                <wp:effectExtent l="38100" t="38100" r="39370" b="38100"/>
                <wp:wrapNone/>
                <wp:docPr id="889" name="Ink 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9432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CA97C2" id="Ink 889" o:spid="_x0000_s1026" type="#_x0000_t75" style="position:absolute;margin-left:128.9pt;margin-top:-4.45pt;width:8.4pt;height:10.05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">
                <v:imagedata r:id="rId16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 wp14:anchorId="53678B67" wp14:editId="6B93996C">
                <wp:simplePos x="0" y="0"/>
                <wp:positionH relativeFrom="column">
                  <wp:posOffset>1699427</wp:posOffset>
                </wp:positionH>
                <wp:positionV relativeFrom="paragraph">
                  <wp:posOffset>-50731</wp:posOffset>
                </wp:positionV>
                <wp:extent cx="11520" cy="132480"/>
                <wp:effectExtent l="38100" t="38100" r="45720" b="39370"/>
                <wp:wrapNone/>
                <wp:docPr id="888" name="Ink 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1152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A4CDD" id="Ink 888" o:spid="_x0000_s1026" type="#_x0000_t75" style="position:absolute;margin-left:133.5pt;margin-top:-4.35pt;width:1.75pt;height:11.3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">
                <v:imagedata r:id="rId16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 wp14:anchorId="4366E619" wp14:editId="77F57B68">
                <wp:simplePos x="0" y="0"/>
                <wp:positionH relativeFrom="column">
                  <wp:posOffset>1643627</wp:posOffset>
                </wp:positionH>
                <wp:positionV relativeFrom="paragraph">
                  <wp:posOffset>-40291</wp:posOffset>
                </wp:positionV>
                <wp:extent cx="15120" cy="131760"/>
                <wp:effectExtent l="38100" t="38100" r="42545" b="40005"/>
                <wp:wrapNone/>
                <wp:docPr id="887" name="Ink 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151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08D8A6" id="Ink 887" o:spid="_x0000_s1026" type="#_x0000_t75" style="position:absolute;margin-left:128.75pt;margin-top:-3.6pt;width:2.4pt;height:11.35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">
                <v:imagedata r:id="rId16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 wp14:anchorId="2F900765" wp14:editId="5CC8694F">
                <wp:simplePos x="0" y="0"/>
                <wp:positionH relativeFrom="column">
                  <wp:posOffset>1514027</wp:posOffset>
                </wp:positionH>
                <wp:positionV relativeFrom="paragraph">
                  <wp:posOffset>19829</wp:posOffset>
                </wp:positionV>
                <wp:extent cx="77400" cy="7200"/>
                <wp:effectExtent l="38100" t="19050" r="37465" b="50165"/>
                <wp:wrapNone/>
                <wp:docPr id="886" name="Ink 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774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3803A" id="Ink 886" o:spid="_x0000_s1026" type="#_x0000_t75" style="position:absolute;margin-left:118.85pt;margin-top:1.1pt;width:6.95pt;height:1.4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">
                <v:imagedata r:id="rId16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 wp14:anchorId="1F73B39C" wp14:editId="64ECE822">
                <wp:simplePos x="0" y="0"/>
                <wp:positionH relativeFrom="column">
                  <wp:posOffset>1518707</wp:posOffset>
                </wp:positionH>
                <wp:positionV relativeFrom="paragraph">
                  <wp:posOffset>-43171</wp:posOffset>
                </wp:positionV>
                <wp:extent cx="75960" cy="111240"/>
                <wp:effectExtent l="38100" t="38100" r="38735" b="41275"/>
                <wp:wrapNone/>
                <wp:docPr id="885" name="Ink 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759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20C1A" id="Ink 885" o:spid="_x0000_s1026" type="#_x0000_t75" style="position:absolute;margin-left:118.95pt;margin-top:-3.9pt;width:7.2pt;height:9.95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">
                <v:imagedata r:id="rId16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 wp14:anchorId="55421C6C" wp14:editId="27942D32">
                <wp:simplePos x="0" y="0"/>
                <wp:positionH relativeFrom="column">
                  <wp:posOffset>1394867</wp:posOffset>
                </wp:positionH>
                <wp:positionV relativeFrom="paragraph">
                  <wp:posOffset>-13651</wp:posOffset>
                </wp:positionV>
                <wp:extent cx="38160" cy="101520"/>
                <wp:effectExtent l="38100" t="38100" r="38100" b="51435"/>
                <wp:wrapNone/>
                <wp:docPr id="884" name="Ink 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381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CE6A9" id="Ink 884" o:spid="_x0000_s1026" type="#_x0000_t75" style="position:absolute;margin-left:109.25pt;margin-top:-1.5pt;width:3.9pt;height:8.9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">
                <v:imagedata r:id="rId16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 wp14:anchorId="551B95A3" wp14:editId="7F4B4C3D">
                <wp:simplePos x="0" y="0"/>
                <wp:positionH relativeFrom="column">
                  <wp:posOffset>1333667</wp:posOffset>
                </wp:positionH>
                <wp:positionV relativeFrom="paragraph">
                  <wp:posOffset>-1411</wp:posOffset>
                </wp:positionV>
                <wp:extent cx="39240" cy="72720"/>
                <wp:effectExtent l="38100" t="38100" r="37465" b="41910"/>
                <wp:wrapNone/>
                <wp:docPr id="883" name="Ink 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392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880252" id="Ink 883" o:spid="_x0000_s1026" type="#_x0000_t75" style="position:absolute;margin-left:104.55pt;margin-top:-.6pt;width:4.1pt;height:6.7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">
                <v:imagedata r:id="rId16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 wp14:anchorId="052BEDA0" wp14:editId="758DD953">
                <wp:simplePos x="0" y="0"/>
                <wp:positionH relativeFrom="column">
                  <wp:posOffset>1254107</wp:posOffset>
                </wp:positionH>
                <wp:positionV relativeFrom="paragraph">
                  <wp:posOffset>58709</wp:posOffset>
                </wp:positionV>
                <wp:extent cx="28800" cy="63720"/>
                <wp:effectExtent l="38100" t="38100" r="47625" b="50800"/>
                <wp:wrapNone/>
                <wp:docPr id="882" name="Ink 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288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FAD07D" id="Ink 882" o:spid="_x0000_s1026" type="#_x0000_t75" style="position:absolute;margin-left:98.3pt;margin-top:4.2pt;width:3.25pt;height:5.85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">
                <v:imagedata r:id="rId16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 wp14:anchorId="7C1BE8EA" wp14:editId="0BEF2226">
                <wp:simplePos x="0" y="0"/>
                <wp:positionH relativeFrom="column">
                  <wp:posOffset>896627</wp:posOffset>
                </wp:positionH>
                <wp:positionV relativeFrom="paragraph">
                  <wp:posOffset>-49291</wp:posOffset>
                </wp:positionV>
                <wp:extent cx="121320" cy="124200"/>
                <wp:effectExtent l="38100" t="38100" r="50165" b="47625"/>
                <wp:wrapNone/>
                <wp:docPr id="873" name="Ink 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1213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777BFB" id="Ink 873" o:spid="_x0000_s1026" type="#_x0000_t75" style="position:absolute;margin-left:69.95pt;margin-top:-4.2pt;width:10.5pt;height:10.7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">
                <v:imagedata r:id="rId16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 wp14:anchorId="1D15BDC6" wp14:editId="7D1342DD">
                <wp:simplePos x="0" y="0"/>
                <wp:positionH relativeFrom="column">
                  <wp:posOffset>516467</wp:posOffset>
                </wp:positionH>
                <wp:positionV relativeFrom="paragraph">
                  <wp:posOffset>-68731</wp:posOffset>
                </wp:positionV>
                <wp:extent cx="115200" cy="145800"/>
                <wp:effectExtent l="38100" t="38100" r="37465" b="45085"/>
                <wp:wrapNone/>
                <wp:docPr id="872" name="Ink 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1152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50538" id="Ink 872" o:spid="_x0000_s1026" type="#_x0000_t75" style="position:absolute;margin-left:40pt;margin-top:-5.85pt;width:10.2pt;height:12.5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">
                <v:imagedata r:id="rId16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 wp14:anchorId="704F7D59" wp14:editId="43701A36">
                <wp:simplePos x="0" y="0"/>
                <wp:positionH relativeFrom="column">
                  <wp:posOffset>1075547</wp:posOffset>
                </wp:positionH>
                <wp:positionV relativeFrom="paragraph">
                  <wp:posOffset>-37051</wp:posOffset>
                </wp:positionV>
                <wp:extent cx="79920" cy="114120"/>
                <wp:effectExtent l="38100" t="38100" r="34925" b="38735"/>
                <wp:wrapNone/>
                <wp:docPr id="870" name="Ink 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7992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3833F6" id="Ink 870" o:spid="_x0000_s1026" type="#_x0000_t75" style="position:absolute;margin-left:84.05pt;margin-top:-3.35pt;width:7.65pt;height:10.2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">
                <v:imagedata r:id="rId16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 wp14:anchorId="4817BEA0" wp14:editId="6D287A53">
                <wp:simplePos x="0" y="0"/>
                <wp:positionH relativeFrom="column">
                  <wp:posOffset>346187</wp:posOffset>
                </wp:positionH>
                <wp:positionV relativeFrom="paragraph">
                  <wp:posOffset>-72691</wp:posOffset>
                </wp:positionV>
                <wp:extent cx="69840" cy="172440"/>
                <wp:effectExtent l="38100" t="38100" r="45085" b="37465"/>
                <wp:wrapNone/>
                <wp:docPr id="869" name="Ink 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6984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2C5C2" id="Ink 869" o:spid="_x0000_s1026" type="#_x0000_t75" style="position:absolute;margin-left:26.85pt;margin-top:-6.25pt;width:6.45pt;height:14.7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">
                <v:imagedata r:id="rId16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 wp14:anchorId="57E2F2AB" wp14:editId="6D792927">
                <wp:simplePos x="0" y="0"/>
                <wp:positionH relativeFrom="column">
                  <wp:posOffset>752267</wp:posOffset>
                </wp:positionH>
                <wp:positionV relativeFrom="paragraph">
                  <wp:posOffset>-21211</wp:posOffset>
                </wp:positionV>
                <wp:extent cx="44280" cy="74520"/>
                <wp:effectExtent l="38100" t="38100" r="32385" b="40005"/>
                <wp:wrapNone/>
                <wp:docPr id="868" name="Ink 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442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A96F3" id="Ink 868" o:spid="_x0000_s1026" type="#_x0000_t75" style="position:absolute;margin-left:58.6pt;margin-top:-2.1pt;width:4.7pt;height:7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">
                <v:imagedata r:id="rId16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 wp14:anchorId="0060BE95" wp14:editId="5938F844">
                <wp:simplePos x="0" y="0"/>
                <wp:positionH relativeFrom="column">
                  <wp:posOffset>708347</wp:posOffset>
                </wp:positionH>
                <wp:positionV relativeFrom="paragraph">
                  <wp:posOffset>-32011</wp:posOffset>
                </wp:positionV>
                <wp:extent cx="53640" cy="75240"/>
                <wp:effectExtent l="38100" t="38100" r="41910" b="39370"/>
                <wp:wrapNone/>
                <wp:docPr id="867" name="Ink 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536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644F4" id="Ink 867" o:spid="_x0000_s1026" type="#_x0000_t75" style="position:absolute;margin-left:55.35pt;margin-top:-2.85pt;width:5.2pt;height:6.8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">
                <v:imagedata r:id="rId16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 wp14:anchorId="245A361A" wp14:editId="52C6179C">
                <wp:simplePos x="0" y="0"/>
                <wp:positionH relativeFrom="column">
                  <wp:posOffset>99227</wp:posOffset>
                </wp:positionH>
                <wp:positionV relativeFrom="paragraph">
                  <wp:posOffset>-5011</wp:posOffset>
                </wp:positionV>
                <wp:extent cx="24120" cy="101160"/>
                <wp:effectExtent l="38100" t="38100" r="52705" b="32385"/>
                <wp:wrapNone/>
                <wp:docPr id="865" name="Ink 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241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CA86AF" id="Ink 865" o:spid="_x0000_s1026" type="#_x0000_t75" style="position:absolute;margin-left:7.15pt;margin-top:-.7pt;width:2.95pt;height:8.8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">
                <v:imagedata r:id="rId16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 wp14:anchorId="7EE98988" wp14:editId="55A77A1B">
                <wp:simplePos x="0" y="0"/>
                <wp:positionH relativeFrom="column">
                  <wp:posOffset>48467</wp:posOffset>
                </wp:positionH>
                <wp:positionV relativeFrom="paragraph">
                  <wp:posOffset>3989</wp:posOffset>
                </wp:positionV>
                <wp:extent cx="33480" cy="79920"/>
                <wp:effectExtent l="38100" t="38100" r="43180" b="34925"/>
                <wp:wrapNone/>
                <wp:docPr id="864" name="Ink 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334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2F4C8" id="Ink 864" o:spid="_x0000_s1026" type="#_x0000_t75" style="position:absolute;margin-left:3.45pt;margin-top:-.05pt;width:3.6pt;height:7.25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">
                <v:imagedata r:id="rId1660" o:title=""/>
              </v:shape>
            </w:pict>
          </mc:Fallback>
        </mc:AlternateContent>
      </w:r>
    </w:p>
    <w:p w14:paraId="23AE4BF8" w14:textId="4B04786B" w:rsidR="0074452A" w:rsidRDefault="0074452A">
      <w:pPr>
        <w:rPr>
          <w:rFonts w:ascii="Calibri" w:hAnsi="Calibri"/>
          <w:sz w:val="20"/>
        </w:rPr>
      </w:pPr>
      <w:r>
        <w:rPr>
          <w:rFonts w:ascii="Calibri" w:hAnsi="Calibri"/>
          <w:sz w:val="20"/>
        </w:rPr>
        <w:br w:type="page"/>
      </w:r>
    </w:p>
    <w:p w14:paraId="148017FC" w14:textId="6252F5D8" w:rsidR="00E76094" w:rsidRPr="004F30A8" w:rsidRDefault="00E76094" w:rsidP="00E76094">
      <w:pPr>
        <w:tabs>
          <w:tab w:val="right" w:pos="10080"/>
        </w:tabs>
        <w:rPr>
          <w:rFonts w:ascii="Calibri" w:hAnsi="Calibri"/>
          <w:b/>
          <w:sz w:val="28"/>
          <w:szCs w:val="28"/>
          <w:u w:val="single"/>
        </w:rPr>
      </w:pPr>
      <w:r>
        <w:rPr>
          <w:rFonts w:ascii="Calibri" w:hAnsi="Calibri"/>
          <w:b/>
          <w:sz w:val="28"/>
          <w:szCs w:val="28"/>
          <w:u w:val="single"/>
        </w:rPr>
        <w:lastRenderedPageBreak/>
        <w:t>SOLVING QUADRATIC INEQUALITIES IN ONE VARIABLE ALGEBRAICALLY</w:t>
      </w:r>
    </w:p>
    <w:p w14:paraId="148017FD" w14:textId="42A72DF8" w:rsidR="00E76094" w:rsidRDefault="00036D1B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 wp14:anchorId="229B5F42" wp14:editId="27A59231">
                <wp:simplePos x="0" y="0"/>
                <wp:positionH relativeFrom="column">
                  <wp:posOffset>4636466</wp:posOffset>
                </wp:positionH>
                <wp:positionV relativeFrom="paragraph">
                  <wp:posOffset>54182</wp:posOffset>
                </wp:positionV>
                <wp:extent cx="53640" cy="83880"/>
                <wp:effectExtent l="38100" t="38100" r="41910" b="49530"/>
                <wp:wrapNone/>
                <wp:docPr id="1168" name="Ink 1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536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50E4C9" id="Ink 1168" o:spid="_x0000_s1026" type="#_x0000_t75" style="position:absolute;margin-left:364.75pt;margin-top:3.7pt;width:5.05pt;height:7.7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">
                <v:imagedata r:id="rId16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 wp14:anchorId="35603E8D" wp14:editId="58D50C3F">
                <wp:simplePos x="0" y="0"/>
                <wp:positionH relativeFrom="column">
                  <wp:posOffset>4575986</wp:posOffset>
                </wp:positionH>
                <wp:positionV relativeFrom="paragraph">
                  <wp:posOffset>49502</wp:posOffset>
                </wp:positionV>
                <wp:extent cx="33840" cy="84960"/>
                <wp:effectExtent l="38100" t="38100" r="42545" b="48895"/>
                <wp:wrapNone/>
                <wp:docPr id="1167" name="Ink 1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3">
                      <w14:nvContentPartPr>
                        <w14:cNvContentPartPr/>
                      </w14:nvContentPartPr>
                      <w14:xfrm>
                        <a:off x="0" y="0"/>
                        <a:ext cx="338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1DDCD5" id="Ink 1167" o:spid="_x0000_s1026" type="#_x0000_t75" style="position:absolute;margin-left:359.85pt;margin-top:3.45pt;width:3.65pt;height:7.65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">
                <v:imagedata r:id="rId16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 wp14:anchorId="69178798" wp14:editId="08499A84">
                <wp:simplePos x="0" y="0"/>
                <wp:positionH relativeFrom="column">
                  <wp:posOffset>4447106</wp:posOffset>
                </wp:positionH>
                <wp:positionV relativeFrom="paragraph">
                  <wp:posOffset>29702</wp:posOffset>
                </wp:positionV>
                <wp:extent cx="85680" cy="103680"/>
                <wp:effectExtent l="38100" t="38100" r="48260" b="48895"/>
                <wp:wrapNone/>
                <wp:docPr id="1166" name="Ink 1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5">
                      <w14:nvContentPartPr>
                        <w14:cNvContentPartPr/>
                      </w14:nvContentPartPr>
                      <w14:xfrm>
                        <a:off x="0" y="0"/>
                        <a:ext cx="856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EFEB9" id="Ink 1166" o:spid="_x0000_s1026" type="#_x0000_t75" style="position:absolute;margin-left:349.65pt;margin-top:1.9pt;width:7.85pt;height:9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">
                <v:imagedata r:id="rId16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 wp14:anchorId="036B761B" wp14:editId="383C24C2">
                <wp:simplePos x="0" y="0"/>
                <wp:positionH relativeFrom="column">
                  <wp:posOffset>5740946</wp:posOffset>
                </wp:positionH>
                <wp:positionV relativeFrom="paragraph">
                  <wp:posOffset>195662</wp:posOffset>
                </wp:positionV>
                <wp:extent cx="76680" cy="16560"/>
                <wp:effectExtent l="38100" t="38100" r="38100" b="40640"/>
                <wp:wrapNone/>
                <wp:docPr id="1157" name="Ink 1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7">
                      <w14:nvContentPartPr>
                        <w14:cNvContentPartPr/>
                      </w14:nvContentPartPr>
                      <w14:xfrm>
                        <a:off x="0" y="0"/>
                        <a:ext cx="766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6CDC5" id="Ink 1157" o:spid="_x0000_s1026" type="#_x0000_t75" style="position:absolute;margin-left:451.7pt;margin-top:14.95pt;width:6.8pt;height:2.1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">
                <v:imagedata r:id="rId16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 wp14:anchorId="3533E5A0" wp14:editId="38ED121A">
                <wp:simplePos x="0" y="0"/>
                <wp:positionH relativeFrom="column">
                  <wp:posOffset>5343866</wp:posOffset>
                </wp:positionH>
                <wp:positionV relativeFrom="paragraph">
                  <wp:posOffset>177302</wp:posOffset>
                </wp:positionV>
                <wp:extent cx="36720" cy="83160"/>
                <wp:effectExtent l="38100" t="38100" r="40005" b="31750"/>
                <wp:wrapNone/>
                <wp:docPr id="1151" name="Ink 1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9">
                      <w14:nvContentPartPr>
                        <w14:cNvContentPartPr/>
                      </w14:nvContentPartPr>
                      <w14:xfrm>
                        <a:off x="0" y="0"/>
                        <a:ext cx="367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59945A" id="Ink 1151" o:spid="_x0000_s1026" type="#_x0000_t75" style="position:absolute;margin-left:420.3pt;margin-top:13.65pt;width:3.9pt;height:7.3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">
                <v:imagedata r:id="rId16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 wp14:anchorId="14998FB3" wp14:editId="46F47DD4">
                <wp:simplePos x="0" y="0"/>
                <wp:positionH relativeFrom="column">
                  <wp:posOffset>5222546</wp:posOffset>
                </wp:positionH>
                <wp:positionV relativeFrom="paragraph">
                  <wp:posOffset>162182</wp:posOffset>
                </wp:positionV>
                <wp:extent cx="80640" cy="90720"/>
                <wp:effectExtent l="38100" t="38100" r="34290" b="43180"/>
                <wp:wrapNone/>
                <wp:docPr id="1150" name="Ink 1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1">
                      <w14:nvContentPartPr>
                        <w14:cNvContentPartPr/>
                      </w14:nvContentPartPr>
                      <w14:xfrm>
                        <a:off x="0" y="0"/>
                        <a:ext cx="806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304E2" id="Ink 1150" o:spid="_x0000_s1026" type="#_x0000_t75" style="position:absolute;margin-left:410.6pt;margin-top:12.3pt;width:7.35pt;height:8.1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">
                <v:imagedata r:id="rId16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 wp14:anchorId="27720A70" wp14:editId="230AD329">
                <wp:simplePos x="0" y="0"/>
                <wp:positionH relativeFrom="column">
                  <wp:posOffset>4935986</wp:posOffset>
                </wp:positionH>
                <wp:positionV relativeFrom="paragraph">
                  <wp:posOffset>189542</wp:posOffset>
                </wp:positionV>
                <wp:extent cx="96480" cy="51480"/>
                <wp:effectExtent l="38100" t="38100" r="37465" b="43815"/>
                <wp:wrapNone/>
                <wp:docPr id="1149" name="Ink 1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3">
                      <w14:nvContentPartPr>
                        <w14:cNvContentPartPr/>
                      </w14:nvContentPartPr>
                      <w14:xfrm>
                        <a:off x="0" y="0"/>
                        <a:ext cx="9648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06465" id="Ink 1149" o:spid="_x0000_s1026" type="#_x0000_t75" style="position:absolute;margin-left:388.15pt;margin-top:14.5pt;width:8.8pt;height:5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">
                <v:imagedata r:id="rId16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1040" behindDoc="0" locked="0" layoutInCell="1" allowOverlap="1" wp14:anchorId="6C0C12FD" wp14:editId="5BC650E8">
                <wp:simplePos x="0" y="0"/>
                <wp:positionH relativeFrom="column">
                  <wp:posOffset>4784066</wp:posOffset>
                </wp:positionH>
                <wp:positionV relativeFrom="paragraph">
                  <wp:posOffset>192062</wp:posOffset>
                </wp:positionV>
                <wp:extent cx="89280" cy="6120"/>
                <wp:effectExtent l="38100" t="19050" r="44450" b="51435"/>
                <wp:wrapNone/>
                <wp:docPr id="1147" name="Ink 1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5">
                      <w14:nvContentPartPr>
                        <w14:cNvContentPartPr/>
                      </w14:nvContentPartPr>
                      <w14:xfrm>
                        <a:off x="0" y="0"/>
                        <a:ext cx="892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D0EC2" id="Ink 1147" o:spid="_x0000_s1026" type="#_x0000_t75" style="position:absolute;margin-left:376.4pt;margin-top:14.55pt;width:7.8pt;height:1.6pt;z-index:2526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">
                <v:imagedata r:id="rId16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 wp14:anchorId="7C7354C5" wp14:editId="5CF78441">
                <wp:simplePos x="0" y="0"/>
                <wp:positionH relativeFrom="column">
                  <wp:posOffset>4810706</wp:posOffset>
                </wp:positionH>
                <wp:positionV relativeFrom="paragraph">
                  <wp:posOffset>163982</wp:posOffset>
                </wp:positionV>
                <wp:extent cx="78480" cy="24120"/>
                <wp:effectExtent l="38100" t="38100" r="36195" b="33655"/>
                <wp:wrapNone/>
                <wp:docPr id="1146" name="Ink 1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7">
                      <w14:nvContentPartPr>
                        <w14:cNvContentPartPr/>
                      </w14:nvContentPartPr>
                      <w14:xfrm>
                        <a:off x="0" y="0"/>
                        <a:ext cx="784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7A671D" id="Ink 1146" o:spid="_x0000_s1026" type="#_x0000_t75" style="position:absolute;margin-left:378.5pt;margin-top:12.35pt;width:6.95pt;height:2.8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">
                <v:imagedata r:id="rId16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 wp14:anchorId="13D4B479" wp14:editId="09638D4D">
                <wp:simplePos x="0" y="0"/>
                <wp:positionH relativeFrom="column">
                  <wp:posOffset>4795586</wp:posOffset>
                </wp:positionH>
                <wp:positionV relativeFrom="paragraph">
                  <wp:posOffset>157862</wp:posOffset>
                </wp:positionV>
                <wp:extent cx="27360" cy="82080"/>
                <wp:effectExtent l="38100" t="19050" r="48895" b="51435"/>
                <wp:wrapNone/>
                <wp:docPr id="1145" name="Ink 1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9">
                      <w14:nvContentPartPr>
                        <w14:cNvContentPartPr/>
                      </w14:nvContentPartPr>
                      <w14:xfrm>
                        <a:off x="0" y="0"/>
                        <a:ext cx="273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E95FE" id="Ink 1145" o:spid="_x0000_s1026" type="#_x0000_t75" style="position:absolute;margin-left:377.1pt;margin-top:12pt;width:3.1pt;height:7.4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">
                <v:imagedata r:id="rId16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 wp14:anchorId="2DCC9E54" wp14:editId="5A4CC0DE">
                <wp:simplePos x="0" y="0"/>
                <wp:positionH relativeFrom="column">
                  <wp:posOffset>4721426</wp:posOffset>
                </wp:positionH>
                <wp:positionV relativeFrom="paragraph">
                  <wp:posOffset>134462</wp:posOffset>
                </wp:positionV>
                <wp:extent cx="59040" cy="52920"/>
                <wp:effectExtent l="38100" t="38100" r="36830" b="42545"/>
                <wp:wrapNone/>
                <wp:docPr id="1144" name="Ink 1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1">
                      <w14:nvContentPartPr>
                        <w14:cNvContentPartPr/>
                      </w14:nvContentPartPr>
                      <w14:xfrm>
                        <a:off x="0" y="0"/>
                        <a:ext cx="5904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E76EF" id="Ink 1144" o:spid="_x0000_s1026" type="#_x0000_t75" style="position:absolute;margin-left:371.3pt;margin-top:10.1pt;width:5.7pt;height:5.1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">
                <v:imagedata r:id="rId16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 wp14:anchorId="59A79C51" wp14:editId="26E6CCCA">
                <wp:simplePos x="0" y="0"/>
                <wp:positionH relativeFrom="column">
                  <wp:posOffset>4707026</wp:posOffset>
                </wp:positionH>
                <wp:positionV relativeFrom="paragraph">
                  <wp:posOffset>140942</wp:posOffset>
                </wp:positionV>
                <wp:extent cx="36000" cy="113400"/>
                <wp:effectExtent l="38100" t="38100" r="40640" b="39370"/>
                <wp:wrapNone/>
                <wp:docPr id="1143" name="Ink 1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3">
                      <w14:nvContentPartPr>
                        <w14:cNvContentPartPr/>
                      </w14:nvContentPartPr>
                      <w14:xfrm>
                        <a:off x="0" y="0"/>
                        <a:ext cx="360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90CBE9" id="Ink 1143" o:spid="_x0000_s1026" type="#_x0000_t75" style="position:absolute;margin-left:370.2pt;margin-top:10.65pt;width:3.8pt;height:9.8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">
                <v:imagedata r:id="rId16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 wp14:anchorId="1E6A84B5" wp14:editId="07E4A70E">
                <wp:simplePos x="0" y="0"/>
                <wp:positionH relativeFrom="column">
                  <wp:posOffset>4609466</wp:posOffset>
                </wp:positionH>
                <wp:positionV relativeFrom="paragraph">
                  <wp:posOffset>136622</wp:posOffset>
                </wp:positionV>
                <wp:extent cx="48240" cy="71280"/>
                <wp:effectExtent l="38100" t="38100" r="47625" b="43180"/>
                <wp:wrapNone/>
                <wp:docPr id="1142" name="Ink 1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5">
                      <w14:nvContentPartPr>
                        <w14:cNvContentPartPr/>
                      </w14:nvContentPartPr>
                      <w14:xfrm>
                        <a:off x="0" y="0"/>
                        <a:ext cx="4824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9AAB44" id="Ink 1142" o:spid="_x0000_s1026" type="#_x0000_t75" style="position:absolute;margin-left:362.4pt;margin-top:10.3pt;width:4.9pt;height:6.6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">
                <v:imagedata r:id="rId16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 wp14:anchorId="033CC131" wp14:editId="4E4FF3B3">
                <wp:simplePos x="0" y="0"/>
                <wp:positionH relativeFrom="column">
                  <wp:posOffset>3850586</wp:posOffset>
                </wp:positionH>
                <wp:positionV relativeFrom="paragraph">
                  <wp:posOffset>88022</wp:posOffset>
                </wp:positionV>
                <wp:extent cx="528480" cy="205920"/>
                <wp:effectExtent l="38100" t="38100" r="0" b="41910"/>
                <wp:wrapNone/>
                <wp:docPr id="1141" name="Ink 1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7">
                      <w14:nvContentPartPr>
                        <w14:cNvContentPartPr/>
                      </w14:nvContentPartPr>
                      <w14:xfrm>
                        <a:off x="0" y="0"/>
                        <a:ext cx="52848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82B77C" id="Ink 1141" o:spid="_x0000_s1026" type="#_x0000_t75" style="position:absolute;margin-left:302.5pt;margin-top:6.35pt;width:42.85pt;height:17.3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">
                <v:imagedata r:id="rId1688" o:title=""/>
              </v:shape>
            </w:pict>
          </mc:Fallback>
        </mc:AlternateContent>
      </w:r>
    </w:p>
    <w:p w14:paraId="148017FE" w14:textId="549E78CE" w:rsidR="00E76094" w:rsidRDefault="00036D1B" w:rsidP="00E76094">
      <w:pPr>
        <w:tabs>
          <w:tab w:val="left" w:pos="1260"/>
          <w:tab w:val="right" w:pos="10080"/>
        </w:tabs>
        <w:ind w:left="1260" w:hanging="126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 wp14:anchorId="5E8D6B46" wp14:editId="02536EEF">
                <wp:simplePos x="0" y="0"/>
                <wp:positionH relativeFrom="column">
                  <wp:posOffset>5616386</wp:posOffset>
                </wp:positionH>
                <wp:positionV relativeFrom="paragraph">
                  <wp:posOffset>225452</wp:posOffset>
                </wp:positionV>
                <wp:extent cx="6480" cy="3960"/>
                <wp:effectExtent l="19050" t="38100" r="50800" b="34290"/>
                <wp:wrapNone/>
                <wp:docPr id="1174" name="Ink 1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9">
                      <w14:nvContentPartPr>
                        <w14:cNvContentPartPr/>
                      </w14:nvContentPartPr>
                      <w14:xfrm>
                        <a:off x="0" y="0"/>
                        <a:ext cx="64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433ED4" id="Ink 1174" o:spid="_x0000_s1026" type="#_x0000_t75" style="position:absolute;margin-left:441.8pt;margin-top:17.2pt;width:1.45pt;height:1.2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">
                <v:imagedata r:id="rId16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 wp14:anchorId="7EC5374D" wp14:editId="7E45CC1A">
                <wp:simplePos x="0" y="0"/>
                <wp:positionH relativeFrom="column">
                  <wp:posOffset>5432426</wp:posOffset>
                </wp:positionH>
                <wp:positionV relativeFrom="paragraph">
                  <wp:posOffset>164972</wp:posOffset>
                </wp:positionV>
                <wp:extent cx="113760" cy="73440"/>
                <wp:effectExtent l="19050" t="38100" r="38735" b="41275"/>
                <wp:wrapNone/>
                <wp:docPr id="1173" name="Ink 1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1">
                      <w14:nvContentPartPr>
                        <w14:cNvContentPartPr/>
                      </w14:nvContentPartPr>
                      <w14:xfrm>
                        <a:off x="0" y="0"/>
                        <a:ext cx="1137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2D114" id="Ink 1173" o:spid="_x0000_s1026" type="#_x0000_t75" style="position:absolute;margin-left:427.3pt;margin-top:12.5pt;width:10pt;height:6.85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">
                <v:imagedata r:id="rId16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 wp14:anchorId="130334E8" wp14:editId="426379BE">
                <wp:simplePos x="0" y="0"/>
                <wp:positionH relativeFrom="column">
                  <wp:posOffset>5456546</wp:posOffset>
                </wp:positionH>
                <wp:positionV relativeFrom="paragraph">
                  <wp:posOffset>161372</wp:posOffset>
                </wp:positionV>
                <wp:extent cx="18360" cy="75240"/>
                <wp:effectExtent l="38100" t="38100" r="39370" b="39370"/>
                <wp:wrapNone/>
                <wp:docPr id="1172" name="Ink 1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3">
                      <w14:nvContentPartPr>
                        <w14:cNvContentPartPr/>
                      </w14:nvContentPartPr>
                      <w14:xfrm>
                        <a:off x="0" y="0"/>
                        <a:ext cx="183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CE0E45" id="Ink 1172" o:spid="_x0000_s1026" type="#_x0000_t75" style="position:absolute;margin-left:429.2pt;margin-top:12.25pt;width:2.45pt;height:6.75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">
                <v:imagedata r:id="rId16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 wp14:anchorId="603D1524" wp14:editId="1F6AC11D">
                <wp:simplePos x="0" y="0"/>
                <wp:positionH relativeFrom="column">
                  <wp:posOffset>5307866</wp:posOffset>
                </wp:positionH>
                <wp:positionV relativeFrom="paragraph">
                  <wp:posOffset>169652</wp:posOffset>
                </wp:positionV>
                <wp:extent cx="84600" cy="52200"/>
                <wp:effectExtent l="38100" t="38100" r="48895" b="43180"/>
                <wp:wrapNone/>
                <wp:docPr id="1171" name="Ink 1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5">
                      <w14:nvContentPartPr>
                        <w14:cNvContentPartPr/>
                      </w14:nvContentPartPr>
                      <w14:xfrm>
                        <a:off x="0" y="0"/>
                        <a:ext cx="8460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11FC4F" id="Ink 1171" o:spid="_x0000_s1026" type="#_x0000_t75" style="position:absolute;margin-left:417.4pt;margin-top:12.75pt;width:7.85pt;height:5.2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">
                <v:imagedata r:id="rId16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 wp14:anchorId="381870C5" wp14:editId="16ED980B">
                <wp:simplePos x="0" y="0"/>
                <wp:positionH relativeFrom="column">
                  <wp:posOffset>5187986</wp:posOffset>
                </wp:positionH>
                <wp:positionV relativeFrom="paragraph">
                  <wp:posOffset>141572</wp:posOffset>
                </wp:positionV>
                <wp:extent cx="89280" cy="86040"/>
                <wp:effectExtent l="38100" t="38100" r="44450" b="47625"/>
                <wp:wrapNone/>
                <wp:docPr id="1170" name="Ink 1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7">
                      <w14:nvContentPartPr>
                        <w14:cNvContentPartPr/>
                      </w14:nvContentPartPr>
                      <w14:xfrm>
                        <a:off x="0" y="0"/>
                        <a:ext cx="892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1A655" id="Ink 1170" o:spid="_x0000_s1026" type="#_x0000_t75" style="position:absolute;margin-left:407.85pt;margin-top:10.5pt;width:8.35pt;height:7.8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">
                <v:imagedata r:id="rId16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 wp14:anchorId="47529C48" wp14:editId="4F8B68E8">
                <wp:simplePos x="0" y="0"/>
                <wp:positionH relativeFrom="column">
                  <wp:posOffset>5040386</wp:posOffset>
                </wp:positionH>
                <wp:positionV relativeFrom="paragraph">
                  <wp:posOffset>178652</wp:posOffset>
                </wp:positionV>
                <wp:extent cx="41040" cy="42480"/>
                <wp:effectExtent l="38100" t="38100" r="35560" b="34290"/>
                <wp:wrapNone/>
                <wp:docPr id="1169" name="Ink 1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9">
                      <w14:nvContentPartPr>
                        <w14:cNvContentPartPr/>
                      </w14:nvContentPartPr>
                      <w14:xfrm>
                        <a:off x="0" y="0"/>
                        <a:ext cx="4104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F7C80" id="Ink 1169" o:spid="_x0000_s1026" type="#_x0000_t75" style="position:absolute;margin-left:396.65pt;margin-top:13.6pt;width:3.95pt;height:4.1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">
                <v:imagedata r:id="rId17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 wp14:anchorId="3012EBC2" wp14:editId="7950CD2D">
                <wp:simplePos x="0" y="0"/>
                <wp:positionH relativeFrom="column">
                  <wp:posOffset>4816826</wp:posOffset>
                </wp:positionH>
                <wp:positionV relativeFrom="paragraph">
                  <wp:posOffset>101612</wp:posOffset>
                </wp:positionV>
                <wp:extent cx="254880" cy="123840"/>
                <wp:effectExtent l="38100" t="38100" r="50165" b="47625"/>
                <wp:wrapNone/>
                <wp:docPr id="1165" name="Ink 1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1">
                      <w14:nvContentPartPr>
                        <w14:cNvContentPartPr/>
                      </w14:nvContentPartPr>
                      <w14:xfrm>
                        <a:off x="0" y="0"/>
                        <a:ext cx="2548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0C540C" id="Ink 1165" o:spid="_x0000_s1026" type="#_x0000_t75" style="position:absolute;margin-left:378.95pt;margin-top:7.5pt;width:20.9pt;height:10.75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">
                <v:imagedata r:id="rId17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 wp14:anchorId="5EEDD4A7" wp14:editId="05FF54DA">
                <wp:simplePos x="0" y="0"/>
                <wp:positionH relativeFrom="column">
                  <wp:posOffset>4847786</wp:posOffset>
                </wp:positionH>
                <wp:positionV relativeFrom="paragraph">
                  <wp:posOffset>133292</wp:posOffset>
                </wp:positionV>
                <wp:extent cx="28080" cy="99720"/>
                <wp:effectExtent l="38100" t="38100" r="48260" b="33655"/>
                <wp:wrapNone/>
                <wp:docPr id="1164" name="Ink 1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3">
                      <w14:nvContentPartPr>
                        <w14:cNvContentPartPr/>
                      </w14:nvContentPartPr>
                      <w14:xfrm>
                        <a:off x="0" y="0"/>
                        <a:ext cx="280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890E63" id="Ink 1164" o:spid="_x0000_s1026" type="#_x0000_t75" style="position:absolute;margin-left:381.2pt;margin-top:10.05pt;width:3.2pt;height:8.75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">
                <v:imagedata r:id="rId17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 wp14:anchorId="2583D975" wp14:editId="519DECA2">
                <wp:simplePos x="0" y="0"/>
                <wp:positionH relativeFrom="column">
                  <wp:posOffset>6089786</wp:posOffset>
                </wp:positionH>
                <wp:positionV relativeFrom="paragraph">
                  <wp:posOffset>56252</wp:posOffset>
                </wp:positionV>
                <wp:extent cx="104040" cy="16200"/>
                <wp:effectExtent l="38100" t="38100" r="48895" b="41275"/>
                <wp:wrapNone/>
                <wp:docPr id="1163" name="Ink 1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5">
                      <w14:nvContentPartPr>
                        <w14:cNvContentPartPr/>
                      </w14:nvContentPartPr>
                      <w14:xfrm>
                        <a:off x="0" y="0"/>
                        <a:ext cx="1040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5CC23" id="Ink 1163" o:spid="_x0000_s1026" type="#_x0000_t75" style="position:absolute;margin-left:479.15pt;margin-top:3.9pt;width:9.1pt;height:2.2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">
                <v:imagedata r:id="rId17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 wp14:anchorId="597F2E48" wp14:editId="08FC9EFD">
                <wp:simplePos x="0" y="0"/>
                <wp:positionH relativeFrom="column">
                  <wp:posOffset>6141626</wp:posOffset>
                </wp:positionH>
                <wp:positionV relativeFrom="paragraph">
                  <wp:posOffset>-35548</wp:posOffset>
                </wp:positionV>
                <wp:extent cx="38880" cy="149040"/>
                <wp:effectExtent l="38100" t="38100" r="37465" b="41910"/>
                <wp:wrapNone/>
                <wp:docPr id="1162" name="Ink 1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7">
                      <w14:nvContentPartPr>
                        <w14:cNvContentPartPr/>
                      </w14:nvContentPartPr>
                      <w14:xfrm>
                        <a:off x="0" y="0"/>
                        <a:ext cx="3888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569F97" id="Ink 1162" o:spid="_x0000_s1026" type="#_x0000_t75" style="position:absolute;margin-left:483.15pt;margin-top:-3.3pt;width:4pt;height:12.7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">
                <v:imagedata r:id="rId17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 wp14:anchorId="2F96D540" wp14:editId="2A567B66">
                <wp:simplePos x="0" y="0"/>
                <wp:positionH relativeFrom="column">
                  <wp:posOffset>6001946</wp:posOffset>
                </wp:positionH>
                <wp:positionV relativeFrom="paragraph">
                  <wp:posOffset>20972</wp:posOffset>
                </wp:positionV>
                <wp:extent cx="47880" cy="67320"/>
                <wp:effectExtent l="38100" t="38100" r="47625" b="46990"/>
                <wp:wrapNone/>
                <wp:docPr id="1161" name="Ink 1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9">
                      <w14:nvContentPartPr>
                        <w14:cNvContentPartPr/>
                      </w14:nvContentPartPr>
                      <w14:xfrm>
                        <a:off x="0" y="0"/>
                        <a:ext cx="478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A2294D" id="Ink 1161" o:spid="_x0000_s1026" type="#_x0000_t75" style="position:absolute;margin-left:472.1pt;margin-top:1.2pt;width:4.75pt;height:6.2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">
                <v:imagedata r:id="rId17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 wp14:anchorId="7D2BEDF6" wp14:editId="59B755F2">
                <wp:simplePos x="0" y="0"/>
                <wp:positionH relativeFrom="column">
                  <wp:posOffset>5862626</wp:posOffset>
                </wp:positionH>
                <wp:positionV relativeFrom="paragraph">
                  <wp:posOffset>-19348</wp:posOffset>
                </wp:positionV>
                <wp:extent cx="57960" cy="97920"/>
                <wp:effectExtent l="38100" t="38100" r="37465" b="35560"/>
                <wp:wrapNone/>
                <wp:docPr id="1160" name="Ink 1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1">
                      <w14:nvContentPartPr>
                        <w14:cNvContentPartPr/>
                      </w14:nvContentPartPr>
                      <w14:xfrm>
                        <a:off x="0" y="0"/>
                        <a:ext cx="5796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0950F" id="Ink 1160" o:spid="_x0000_s1026" type="#_x0000_t75" style="position:absolute;margin-left:461.1pt;margin-top:-2pt;width:5.45pt;height:8.75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">
                <v:imagedata r:id="rId17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 wp14:anchorId="31D53471" wp14:editId="50C0EC91">
                <wp:simplePos x="0" y="0"/>
                <wp:positionH relativeFrom="column">
                  <wp:posOffset>5712146</wp:posOffset>
                </wp:positionH>
                <wp:positionV relativeFrom="paragraph">
                  <wp:posOffset>69212</wp:posOffset>
                </wp:positionV>
                <wp:extent cx="54720" cy="6120"/>
                <wp:effectExtent l="38100" t="38100" r="40640" b="32385"/>
                <wp:wrapNone/>
                <wp:docPr id="1159" name="Ink 1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3">
                      <w14:nvContentPartPr>
                        <w14:cNvContentPartPr/>
                      </w14:nvContentPartPr>
                      <w14:xfrm>
                        <a:off x="0" y="0"/>
                        <a:ext cx="547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A8074" id="Ink 1159" o:spid="_x0000_s1026" type="#_x0000_t75" style="position:absolute;margin-left:449.5pt;margin-top:5.1pt;width:5pt;height:1.25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">
                <v:imagedata r:id="rId17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 wp14:anchorId="131013C7" wp14:editId="75B1BAD1">
                <wp:simplePos x="0" y="0"/>
                <wp:positionH relativeFrom="column">
                  <wp:posOffset>5719706</wp:posOffset>
                </wp:positionH>
                <wp:positionV relativeFrom="paragraph">
                  <wp:posOffset>24572</wp:posOffset>
                </wp:positionV>
                <wp:extent cx="88200" cy="9000"/>
                <wp:effectExtent l="38100" t="38100" r="45720" b="48260"/>
                <wp:wrapNone/>
                <wp:docPr id="1158" name="Ink 1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5">
                      <w14:nvContentPartPr>
                        <w14:cNvContentPartPr/>
                      </w14:nvContentPartPr>
                      <w14:xfrm>
                        <a:off x="0" y="0"/>
                        <a:ext cx="882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5257A" id="Ink 1158" o:spid="_x0000_s1026" type="#_x0000_t75" style="position:absolute;margin-left:450pt;margin-top:1.45pt;width:7.7pt;height:1.6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">
                <v:imagedata r:id="rId17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 wp14:anchorId="693AC073" wp14:editId="437C1892">
                <wp:simplePos x="0" y="0"/>
                <wp:positionH relativeFrom="column">
                  <wp:posOffset>5732666</wp:posOffset>
                </wp:positionH>
                <wp:positionV relativeFrom="paragraph">
                  <wp:posOffset>-33748</wp:posOffset>
                </wp:positionV>
                <wp:extent cx="24480" cy="98640"/>
                <wp:effectExtent l="38100" t="38100" r="33020" b="34925"/>
                <wp:wrapNone/>
                <wp:docPr id="1156" name="Ink 1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7">
                      <w14:nvContentPartPr>
                        <w14:cNvContentPartPr/>
                      </w14:nvContentPartPr>
                      <w14:xfrm>
                        <a:off x="0" y="0"/>
                        <a:ext cx="244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7DB86B" id="Ink 1156" o:spid="_x0000_s1026" type="#_x0000_t75" style="position:absolute;margin-left:451pt;margin-top:-3.1pt;width:2.8pt;height:8.6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">
                <v:imagedata r:id="rId17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 wp14:anchorId="757AAF6B" wp14:editId="393DA626">
                <wp:simplePos x="0" y="0"/>
                <wp:positionH relativeFrom="column">
                  <wp:posOffset>5641226</wp:posOffset>
                </wp:positionH>
                <wp:positionV relativeFrom="paragraph">
                  <wp:posOffset>-31228</wp:posOffset>
                </wp:positionV>
                <wp:extent cx="33120" cy="89640"/>
                <wp:effectExtent l="38100" t="38100" r="43180" b="43815"/>
                <wp:wrapNone/>
                <wp:docPr id="1155" name="Ink 1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9">
                      <w14:nvContentPartPr>
                        <w14:cNvContentPartPr/>
                      </w14:nvContentPartPr>
                      <w14:xfrm>
                        <a:off x="0" y="0"/>
                        <a:ext cx="3312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AADB6" id="Ink 1155" o:spid="_x0000_s1026" type="#_x0000_t75" style="position:absolute;margin-left:443.7pt;margin-top:-2.8pt;width:3.55pt;height:7.9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">
                <v:imagedata r:id="rId17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 wp14:anchorId="3ABC9A84" wp14:editId="5C68878F">
                <wp:simplePos x="0" y="0"/>
                <wp:positionH relativeFrom="column">
                  <wp:posOffset>5563106</wp:posOffset>
                </wp:positionH>
                <wp:positionV relativeFrom="paragraph">
                  <wp:posOffset>-34108</wp:posOffset>
                </wp:positionV>
                <wp:extent cx="49320" cy="83880"/>
                <wp:effectExtent l="38100" t="19050" r="46355" b="49530"/>
                <wp:wrapNone/>
                <wp:docPr id="1154" name="Ink 1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1">
                      <w14:nvContentPartPr>
                        <w14:cNvContentPartPr/>
                      </w14:nvContentPartPr>
                      <w14:xfrm>
                        <a:off x="0" y="0"/>
                        <a:ext cx="493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FC0BCA" id="Ink 1154" o:spid="_x0000_s1026" type="#_x0000_t75" style="position:absolute;margin-left:437.5pt;margin-top:-3.2pt;width:5pt;height:7.5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">
                <v:imagedata r:id="rId17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 wp14:anchorId="69AD5E61" wp14:editId="6DC4DD44">
                <wp:simplePos x="0" y="0"/>
                <wp:positionH relativeFrom="column">
                  <wp:posOffset>5432426</wp:posOffset>
                </wp:positionH>
                <wp:positionV relativeFrom="paragraph">
                  <wp:posOffset>-39868</wp:posOffset>
                </wp:positionV>
                <wp:extent cx="84240" cy="90360"/>
                <wp:effectExtent l="19050" t="38100" r="49530" b="43180"/>
                <wp:wrapNone/>
                <wp:docPr id="1153" name="Ink 1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3">
                      <w14:nvContentPartPr>
                        <w14:cNvContentPartPr/>
                      </w14:nvContentPartPr>
                      <w14:xfrm>
                        <a:off x="0" y="0"/>
                        <a:ext cx="842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A87175" id="Ink 1153" o:spid="_x0000_s1026" type="#_x0000_t75" style="position:absolute;margin-left:427.45pt;margin-top:-3.6pt;width:7.5pt;height:8.05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">
                <v:imagedata r:id="rId17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 wp14:anchorId="092938D8" wp14:editId="3CA8340E">
                <wp:simplePos x="0" y="0"/>
                <wp:positionH relativeFrom="column">
                  <wp:posOffset>5412986</wp:posOffset>
                </wp:positionH>
                <wp:positionV relativeFrom="paragraph">
                  <wp:posOffset>-21148</wp:posOffset>
                </wp:positionV>
                <wp:extent cx="17280" cy="78480"/>
                <wp:effectExtent l="38100" t="38100" r="40005" b="36195"/>
                <wp:wrapNone/>
                <wp:docPr id="1152" name="Ink 1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5">
                      <w14:nvContentPartPr>
                        <w14:cNvContentPartPr/>
                      </w14:nvContentPartPr>
                      <w14:xfrm>
                        <a:off x="0" y="0"/>
                        <a:ext cx="172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905C58" id="Ink 1152" o:spid="_x0000_s1026" type="#_x0000_t75" style="position:absolute;margin-left:425.7pt;margin-top:-2pt;width:2.2pt;height:7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">
                <v:imagedata r:id="rId17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 wp14:anchorId="254DD96F" wp14:editId="5CA8AF14">
                <wp:simplePos x="0" y="0"/>
                <wp:positionH relativeFrom="column">
                  <wp:posOffset>4777226</wp:posOffset>
                </wp:positionH>
                <wp:positionV relativeFrom="paragraph">
                  <wp:posOffset>17372</wp:posOffset>
                </wp:positionV>
                <wp:extent cx="69120" cy="17640"/>
                <wp:effectExtent l="38100" t="38100" r="45720" b="40005"/>
                <wp:wrapNone/>
                <wp:docPr id="1148" name="Ink 1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7">
                      <w14:nvContentPartPr>
                        <w14:cNvContentPartPr/>
                      </w14:nvContentPartPr>
                      <w14:xfrm>
                        <a:off x="0" y="0"/>
                        <a:ext cx="691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438F9" id="Ink 1148" o:spid="_x0000_s1026" type="#_x0000_t75" style="position:absolute;margin-left:375.7pt;margin-top:1.05pt;width:6.35pt;height:2.2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">
                <v:imagedata r:id="rId17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 wp14:anchorId="783AA6CB" wp14:editId="2D14636A">
                <wp:simplePos x="0" y="0"/>
                <wp:positionH relativeFrom="column">
                  <wp:posOffset>2969145</wp:posOffset>
                </wp:positionH>
                <wp:positionV relativeFrom="paragraph">
                  <wp:posOffset>-113272</wp:posOffset>
                </wp:positionV>
                <wp:extent cx="1234440" cy="419400"/>
                <wp:effectExtent l="38100" t="38100" r="41910" b="57150"/>
                <wp:wrapNone/>
                <wp:docPr id="1064" name="Ink 1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9">
                      <w14:nvContentPartPr>
                        <w14:cNvContentPartPr/>
                      </w14:nvContentPartPr>
                      <w14:xfrm>
                        <a:off x="0" y="0"/>
                        <a:ext cx="1234440" cy="41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23457" id="Ink 1064" o:spid="_x0000_s1026" type="#_x0000_t75" style="position:absolute;margin-left:233.2pt;margin-top:-9.6pt;width:98.5pt;height:34.4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">
                <v:imagedata r:id="rId1730" o:title=""/>
              </v:shape>
            </w:pict>
          </mc:Fallback>
        </mc:AlternateContent>
      </w:r>
      <w:r w:rsidR="00E76094">
        <w:rPr>
          <w:rFonts w:ascii="Calibri" w:hAnsi="Calibri"/>
          <w:sz w:val="28"/>
          <w:szCs w:val="28"/>
        </w:rPr>
        <w:t>example:</w:t>
      </w:r>
      <w:r w:rsidR="00E76094">
        <w:rPr>
          <w:rFonts w:ascii="Calibri" w:hAnsi="Calibri"/>
          <w:sz w:val="28"/>
          <w:szCs w:val="28"/>
        </w:rPr>
        <w:tab/>
      </w:r>
      <w:r w:rsidR="004034A1">
        <w:rPr>
          <w:rFonts w:ascii="Calibri" w:hAnsi="Calibri"/>
          <w:sz w:val="28"/>
          <w:szCs w:val="28"/>
        </w:rPr>
        <w:t>Solve</w:t>
      </w:r>
      <w:r w:rsidR="00E76094">
        <w:rPr>
          <w:rFonts w:ascii="Calibri" w:hAnsi="Calibri"/>
          <w:sz w:val="28"/>
          <w:szCs w:val="28"/>
        </w:rPr>
        <w:t xml:space="preserve"> the quadratic inequality  </w:t>
      </w:r>
      <w:r w:rsidR="00E76094" w:rsidRPr="00E0441B">
        <w:rPr>
          <w:i/>
          <w:sz w:val="28"/>
          <w:szCs w:val="28"/>
        </w:rPr>
        <w:t>x</w:t>
      </w:r>
      <w:r w:rsidR="00E76094" w:rsidRPr="00E0441B">
        <w:rPr>
          <w:rFonts w:ascii="Calibri" w:hAnsi="Calibri"/>
          <w:sz w:val="28"/>
          <w:szCs w:val="28"/>
          <w:vertAlign w:val="superscript"/>
        </w:rPr>
        <w:t>2</w:t>
      </w:r>
      <w:r w:rsidR="00E76094" w:rsidRPr="00E0441B">
        <w:rPr>
          <w:rFonts w:ascii="Calibri" w:hAnsi="Calibri"/>
          <w:sz w:val="28"/>
          <w:szCs w:val="28"/>
        </w:rPr>
        <w:t> </w:t>
      </w:r>
      <w:r w:rsidR="00E76094">
        <w:rPr>
          <w:rFonts w:ascii="Calibri" w:hAnsi="Calibri"/>
          <w:sz w:val="28"/>
          <w:szCs w:val="28"/>
        </w:rPr>
        <w:sym w:font="Symbol" w:char="F02D"/>
      </w:r>
      <w:r w:rsidR="00E76094" w:rsidRPr="00E0441B">
        <w:rPr>
          <w:rFonts w:ascii="Calibri" w:hAnsi="Calibri"/>
          <w:sz w:val="28"/>
          <w:szCs w:val="28"/>
        </w:rPr>
        <w:t> </w:t>
      </w:r>
      <w:r w:rsidR="00E76094">
        <w:rPr>
          <w:rFonts w:ascii="Calibri" w:hAnsi="Calibri"/>
          <w:sz w:val="28"/>
          <w:szCs w:val="28"/>
        </w:rPr>
        <w:t>6</w:t>
      </w:r>
      <w:r w:rsidR="00E76094" w:rsidRPr="00E0441B">
        <w:rPr>
          <w:i/>
          <w:sz w:val="28"/>
          <w:szCs w:val="28"/>
        </w:rPr>
        <w:t>x</w:t>
      </w:r>
      <w:r w:rsidR="00E76094" w:rsidRPr="00E0441B">
        <w:rPr>
          <w:rFonts w:ascii="Calibri" w:hAnsi="Calibri"/>
          <w:sz w:val="28"/>
          <w:szCs w:val="28"/>
        </w:rPr>
        <w:t> + </w:t>
      </w:r>
      <w:r w:rsidR="00E76094">
        <w:rPr>
          <w:rFonts w:ascii="Calibri" w:hAnsi="Calibri"/>
          <w:sz w:val="28"/>
          <w:szCs w:val="28"/>
        </w:rPr>
        <w:t>5 </w:t>
      </w:r>
      <w:r w:rsidR="00E76094" w:rsidRPr="00A3487F">
        <w:rPr>
          <w:rFonts w:ascii="Calibri" w:hAnsi="Calibri"/>
          <w:b/>
          <w:sz w:val="28"/>
          <w:szCs w:val="28"/>
        </w:rPr>
        <w:t>&lt;</w:t>
      </w:r>
      <w:r w:rsidR="00E76094">
        <w:rPr>
          <w:rFonts w:ascii="Calibri" w:hAnsi="Calibri"/>
          <w:sz w:val="28"/>
          <w:szCs w:val="28"/>
        </w:rPr>
        <w:t> 0</w:t>
      </w:r>
    </w:p>
    <w:p w14:paraId="148017FF" w14:textId="3445D8E1" w:rsidR="00DA5990" w:rsidRDefault="00036D1B" w:rsidP="00E76094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 wp14:anchorId="769DFFAF" wp14:editId="5B527399">
                <wp:simplePos x="0" y="0"/>
                <wp:positionH relativeFrom="column">
                  <wp:posOffset>3443625</wp:posOffset>
                </wp:positionH>
                <wp:positionV relativeFrom="paragraph">
                  <wp:posOffset>137272</wp:posOffset>
                </wp:positionV>
                <wp:extent cx="102600" cy="6480"/>
                <wp:effectExtent l="38100" t="19050" r="31115" b="50800"/>
                <wp:wrapNone/>
                <wp:docPr id="1105" name="Ink 1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1026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888C49" id="Ink 1105" o:spid="_x0000_s1026" type="#_x0000_t75" style="position:absolute;margin-left:270.8pt;margin-top:10.3pt;width:8.85pt;height:1.3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">
                <v:imagedata r:id="rId17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 wp14:anchorId="69B6D4F8" wp14:editId="2D4600A2">
                <wp:simplePos x="0" y="0"/>
                <wp:positionH relativeFrom="column">
                  <wp:posOffset>3407625</wp:posOffset>
                </wp:positionH>
                <wp:positionV relativeFrom="paragraph">
                  <wp:posOffset>151672</wp:posOffset>
                </wp:positionV>
                <wp:extent cx="37440" cy="68040"/>
                <wp:effectExtent l="38100" t="38100" r="39370" b="46355"/>
                <wp:wrapNone/>
                <wp:docPr id="1104" name="Ink 1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374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D8F97" id="Ink 1104" o:spid="_x0000_s1026" type="#_x0000_t75" style="position:absolute;margin-left:267.75pt;margin-top:11.5pt;width:4.15pt;height:6.45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">
                <v:imagedata r:id="rId17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 wp14:anchorId="2D2634AE" wp14:editId="004BEA2F">
                <wp:simplePos x="0" y="0"/>
                <wp:positionH relativeFrom="column">
                  <wp:posOffset>3261825</wp:posOffset>
                </wp:positionH>
                <wp:positionV relativeFrom="paragraph">
                  <wp:posOffset>194872</wp:posOffset>
                </wp:positionV>
                <wp:extent cx="51480" cy="10080"/>
                <wp:effectExtent l="38100" t="38100" r="43815" b="47625"/>
                <wp:wrapNone/>
                <wp:docPr id="1103" name="Ink 1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5">
                      <w14:nvContentPartPr>
                        <w14:cNvContentPartPr/>
                      </w14:nvContentPartPr>
                      <w14:xfrm>
                        <a:off x="0" y="0"/>
                        <a:ext cx="514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198A0" id="Ink 1103" o:spid="_x0000_s1026" type="#_x0000_t75" style="position:absolute;margin-left:256.45pt;margin-top:15pt;width:4.85pt;height:1.6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">
                <v:imagedata r:id="rId17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 wp14:anchorId="3E6D2B9B" wp14:editId="71F607E9">
                <wp:simplePos x="0" y="0"/>
                <wp:positionH relativeFrom="column">
                  <wp:posOffset>3258945</wp:posOffset>
                </wp:positionH>
                <wp:positionV relativeFrom="paragraph">
                  <wp:posOffset>159592</wp:posOffset>
                </wp:positionV>
                <wp:extent cx="65160" cy="11160"/>
                <wp:effectExtent l="38100" t="38100" r="49530" b="46355"/>
                <wp:wrapNone/>
                <wp:docPr id="1102" name="Ink 1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7">
                      <w14:nvContentPartPr>
                        <w14:cNvContentPartPr/>
                      </w14:nvContentPartPr>
                      <w14:xfrm>
                        <a:off x="0" y="0"/>
                        <a:ext cx="651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D889B7" id="Ink 1102" o:spid="_x0000_s1026" type="#_x0000_t75" style="position:absolute;margin-left:256.25pt;margin-top:12.05pt;width:5.9pt;height:1.8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">
                <v:imagedata r:id="rId17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 wp14:anchorId="3EAFA5CE" wp14:editId="025BF687">
                <wp:simplePos x="0" y="0"/>
                <wp:positionH relativeFrom="column">
                  <wp:posOffset>3164265</wp:posOffset>
                </wp:positionH>
                <wp:positionV relativeFrom="paragraph">
                  <wp:posOffset>144112</wp:posOffset>
                </wp:positionV>
                <wp:extent cx="59760" cy="70200"/>
                <wp:effectExtent l="38100" t="38100" r="54610" b="44450"/>
                <wp:wrapNone/>
                <wp:docPr id="1101" name="Ink 1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9">
                      <w14:nvContentPartPr>
                        <w14:cNvContentPartPr/>
                      </w14:nvContentPartPr>
                      <w14:xfrm>
                        <a:off x="0" y="0"/>
                        <a:ext cx="597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2B93D5" id="Ink 1101" o:spid="_x0000_s1026" type="#_x0000_t75" style="position:absolute;margin-left:248.55pt;margin-top:10.85pt;width:5.8pt;height:6.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">
                <v:imagedata r:id="rId17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 wp14:anchorId="7D0E5C92" wp14:editId="4BF4D83F">
                <wp:simplePos x="0" y="0"/>
                <wp:positionH relativeFrom="column">
                  <wp:posOffset>3134385</wp:posOffset>
                </wp:positionH>
                <wp:positionV relativeFrom="paragraph">
                  <wp:posOffset>151672</wp:posOffset>
                </wp:positionV>
                <wp:extent cx="39960" cy="53640"/>
                <wp:effectExtent l="38100" t="38100" r="36830" b="41910"/>
                <wp:wrapNone/>
                <wp:docPr id="1100" name="Ink 1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1">
                      <w14:nvContentPartPr>
                        <w14:cNvContentPartPr/>
                      </w14:nvContentPartPr>
                      <w14:xfrm>
                        <a:off x="0" y="0"/>
                        <a:ext cx="3996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AFF56D" id="Ink 1100" o:spid="_x0000_s1026" type="#_x0000_t75" style="position:absolute;margin-left:246.4pt;margin-top:11.45pt;width:4.15pt;height:5.1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">
                <v:imagedata r:id="rId17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 wp14:anchorId="74D0908E" wp14:editId="5859231C">
                <wp:simplePos x="0" y="0"/>
                <wp:positionH relativeFrom="column">
                  <wp:posOffset>2934225</wp:posOffset>
                </wp:positionH>
                <wp:positionV relativeFrom="paragraph">
                  <wp:posOffset>143752</wp:posOffset>
                </wp:positionV>
                <wp:extent cx="48240" cy="41760"/>
                <wp:effectExtent l="38100" t="19050" r="47625" b="53975"/>
                <wp:wrapNone/>
                <wp:docPr id="1099" name="Ink 1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3">
                      <w14:nvContentPartPr>
                        <w14:cNvContentPartPr/>
                      </w14:nvContentPartPr>
                      <w14:xfrm>
                        <a:off x="0" y="0"/>
                        <a:ext cx="482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49130" id="Ink 1099" o:spid="_x0000_s1026" type="#_x0000_t75" style="position:absolute;margin-left:230.45pt;margin-top:10.8pt;width:4.95pt;height:4.4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">
                <v:imagedata r:id="rId17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 wp14:anchorId="0AB23E2A" wp14:editId="1BF6E13F">
                <wp:simplePos x="0" y="0"/>
                <wp:positionH relativeFrom="column">
                  <wp:posOffset>2860425</wp:posOffset>
                </wp:positionH>
                <wp:positionV relativeFrom="paragraph">
                  <wp:posOffset>140512</wp:posOffset>
                </wp:positionV>
                <wp:extent cx="37080" cy="55800"/>
                <wp:effectExtent l="38100" t="38100" r="39370" b="40005"/>
                <wp:wrapNone/>
                <wp:docPr id="1098" name="Ink 1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5">
                      <w14:nvContentPartPr>
                        <w14:cNvContentPartPr/>
                      </w14:nvContentPartPr>
                      <w14:xfrm>
                        <a:off x="0" y="0"/>
                        <a:ext cx="370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7CEC39" id="Ink 1098" o:spid="_x0000_s1026" type="#_x0000_t75" style="position:absolute;margin-left:224.6pt;margin-top:10.65pt;width:4pt;height:5.5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">
                <v:imagedata r:id="rId17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 wp14:anchorId="4C956D8F" wp14:editId="11BCF86A">
                <wp:simplePos x="0" y="0"/>
                <wp:positionH relativeFrom="column">
                  <wp:posOffset>2767905</wp:posOffset>
                </wp:positionH>
                <wp:positionV relativeFrom="paragraph">
                  <wp:posOffset>92272</wp:posOffset>
                </wp:positionV>
                <wp:extent cx="33480" cy="102960"/>
                <wp:effectExtent l="38100" t="38100" r="43180" b="49530"/>
                <wp:wrapNone/>
                <wp:docPr id="1097" name="Ink 1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7">
                      <w14:nvContentPartPr>
                        <w14:cNvContentPartPr/>
                      </w14:nvContentPartPr>
                      <w14:xfrm>
                        <a:off x="0" y="0"/>
                        <a:ext cx="3348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0226E" id="Ink 1097" o:spid="_x0000_s1026" type="#_x0000_t75" style="position:absolute;margin-left:217.45pt;margin-top:6.95pt;width:3.65pt;height:8.9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">
                <v:imagedata r:id="rId17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 wp14:anchorId="261498EA" wp14:editId="5D3DF0C4">
                <wp:simplePos x="0" y="0"/>
                <wp:positionH relativeFrom="column">
                  <wp:posOffset>2629665</wp:posOffset>
                </wp:positionH>
                <wp:positionV relativeFrom="paragraph">
                  <wp:posOffset>165712</wp:posOffset>
                </wp:positionV>
                <wp:extent cx="43560" cy="10800"/>
                <wp:effectExtent l="38100" t="38100" r="33020" b="46355"/>
                <wp:wrapNone/>
                <wp:docPr id="1096" name="Ink 1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9">
                      <w14:nvContentPartPr>
                        <w14:cNvContentPartPr/>
                      </w14:nvContentPartPr>
                      <w14:xfrm>
                        <a:off x="0" y="0"/>
                        <a:ext cx="435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BF80E" id="Ink 1096" o:spid="_x0000_s1026" type="#_x0000_t75" style="position:absolute;margin-left:206.7pt;margin-top:12.7pt;width:4.3pt;height:1.6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">
                <v:imagedata r:id="rId17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 wp14:anchorId="55D12816" wp14:editId="11AF0B67">
                <wp:simplePos x="0" y="0"/>
                <wp:positionH relativeFrom="column">
                  <wp:posOffset>2615985</wp:posOffset>
                </wp:positionH>
                <wp:positionV relativeFrom="paragraph">
                  <wp:posOffset>144112</wp:posOffset>
                </wp:positionV>
                <wp:extent cx="63720" cy="5400"/>
                <wp:effectExtent l="38100" t="19050" r="50800" b="52070"/>
                <wp:wrapNone/>
                <wp:docPr id="1095" name="Ink 1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1">
                      <w14:nvContentPartPr>
                        <w14:cNvContentPartPr/>
                      </w14:nvContentPartPr>
                      <w14:xfrm>
                        <a:off x="0" y="0"/>
                        <a:ext cx="637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67655A" id="Ink 1095" o:spid="_x0000_s1026" type="#_x0000_t75" style="position:absolute;margin-left:205.65pt;margin-top:10.85pt;width:5.8pt;height:1.45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">
                <v:imagedata r:id="rId17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 wp14:anchorId="482EAB13" wp14:editId="4A4D71C5">
                <wp:simplePos x="0" y="0"/>
                <wp:positionH relativeFrom="column">
                  <wp:posOffset>2486025</wp:posOffset>
                </wp:positionH>
                <wp:positionV relativeFrom="paragraph">
                  <wp:posOffset>90112</wp:posOffset>
                </wp:positionV>
                <wp:extent cx="53640" cy="84240"/>
                <wp:effectExtent l="38100" t="19050" r="41910" b="49530"/>
                <wp:wrapNone/>
                <wp:docPr id="1094" name="Ink 1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3">
                      <w14:nvContentPartPr>
                        <w14:cNvContentPartPr/>
                      </w14:nvContentPartPr>
                      <w14:xfrm>
                        <a:off x="0" y="0"/>
                        <a:ext cx="536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20B302" id="Ink 1094" o:spid="_x0000_s1026" type="#_x0000_t75" style="position:absolute;margin-left:195.1pt;margin-top:6.65pt;width:5.25pt;height:7.55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">
                <v:imagedata r:id="rId17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 wp14:anchorId="6DFFC257" wp14:editId="207C8887">
                <wp:simplePos x="0" y="0"/>
                <wp:positionH relativeFrom="column">
                  <wp:posOffset>2450745</wp:posOffset>
                </wp:positionH>
                <wp:positionV relativeFrom="paragraph">
                  <wp:posOffset>94792</wp:posOffset>
                </wp:positionV>
                <wp:extent cx="41400" cy="57600"/>
                <wp:effectExtent l="19050" t="38100" r="53975" b="38100"/>
                <wp:wrapNone/>
                <wp:docPr id="1093" name="Ink 1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5">
                      <w14:nvContentPartPr>
                        <w14:cNvContentPartPr/>
                      </w14:nvContentPartPr>
                      <w14:xfrm>
                        <a:off x="0" y="0"/>
                        <a:ext cx="4140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631107" id="Ink 1093" o:spid="_x0000_s1026" type="#_x0000_t75" style="position:absolute;margin-left:192.4pt;margin-top:6.95pt;width:4.35pt;height:5.7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">
                <v:imagedata r:id="rId17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 wp14:anchorId="31506DB0" wp14:editId="5C8DC4FD">
                <wp:simplePos x="0" y="0"/>
                <wp:positionH relativeFrom="column">
                  <wp:posOffset>2075265</wp:posOffset>
                </wp:positionH>
                <wp:positionV relativeFrom="paragraph">
                  <wp:posOffset>78268</wp:posOffset>
                </wp:positionV>
                <wp:extent cx="86040" cy="73080"/>
                <wp:effectExtent l="38100" t="38100" r="47625" b="41275"/>
                <wp:wrapNone/>
                <wp:docPr id="1092" name="Ink 1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7">
                      <w14:nvContentPartPr>
                        <w14:cNvContentPartPr/>
                      </w14:nvContentPartPr>
                      <w14:xfrm>
                        <a:off x="0" y="0"/>
                        <a:ext cx="8604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A76C82" id="Ink 1092" o:spid="_x0000_s1026" type="#_x0000_t75" style="position:absolute;margin-left:163.05pt;margin-top:5.55pt;width:7.6pt;height:6.95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">
                <v:imagedata r:id="rId17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 wp14:anchorId="64FE8EF8" wp14:editId="73379AA6">
                <wp:simplePos x="0" y="0"/>
                <wp:positionH relativeFrom="column">
                  <wp:posOffset>2023785</wp:posOffset>
                </wp:positionH>
                <wp:positionV relativeFrom="paragraph">
                  <wp:posOffset>51988</wp:posOffset>
                </wp:positionV>
                <wp:extent cx="72720" cy="140400"/>
                <wp:effectExtent l="38100" t="38100" r="41910" b="50165"/>
                <wp:wrapNone/>
                <wp:docPr id="1091" name="Ink 1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9">
                      <w14:nvContentPartPr>
                        <w14:cNvContentPartPr/>
                      </w14:nvContentPartPr>
                      <w14:xfrm>
                        <a:off x="0" y="0"/>
                        <a:ext cx="727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6D351F" id="Ink 1091" o:spid="_x0000_s1026" type="#_x0000_t75" style="position:absolute;margin-left:158.7pt;margin-top:3.6pt;width:6.95pt;height:12.35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">
                <v:imagedata r:id="rId17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 wp14:anchorId="75E71E90" wp14:editId="044A1ABA">
                <wp:simplePos x="0" y="0"/>
                <wp:positionH relativeFrom="column">
                  <wp:posOffset>1964025</wp:posOffset>
                </wp:positionH>
                <wp:positionV relativeFrom="paragraph">
                  <wp:posOffset>59908</wp:posOffset>
                </wp:positionV>
                <wp:extent cx="60480" cy="50760"/>
                <wp:effectExtent l="38100" t="38100" r="53975" b="45085"/>
                <wp:wrapNone/>
                <wp:docPr id="1090" name="Ink 1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1">
                      <w14:nvContentPartPr>
                        <w14:cNvContentPartPr/>
                      </w14:nvContentPartPr>
                      <w14:xfrm>
                        <a:off x="0" y="0"/>
                        <a:ext cx="6048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A5C310" id="Ink 1090" o:spid="_x0000_s1026" type="#_x0000_t75" style="position:absolute;margin-left:154pt;margin-top:4.25pt;width:5.95pt;height:5.1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">
                <v:imagedata r:id="rId17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 wp14:anchorId="00A3838F" wp14:editId="401CDFFB">
                <wp:simplePos x="0" y="0"/>
                <wp:positionH relativeFrom="column">
                  <wp:posOffset>1899945</wp:posOffset>
                </wp:positionH>
                <wp:positionV relativeFrom="paragraph">
                  <wp:posOffset>56308</wp:posOffset>
                </wp:positionV>
                <wp:extent cx="63000" cy="55440"/>
                <wp:effectExtent l="38100" t="38100" r="51435" b="40005"/>
                <wp:wrapNone/>
                <wp:docPr id="1089" name="Ink 1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3">
                      <w14:nvContentPartPr>
                        <w14:cNvContentPartPr/>
                      </w14:nvContentPartPr>
                      <w14:xfrm>
                        <a:off x="0" y="0"/>
                        <a:ext cx="6300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8AC29" id="Ink 1089" o:spid="_x0000_s1026" type="#_x0000_t75" style="position:absolute;margin-left:149.15pt;margin-top:3.9pt;width:6.05pt;height:5.4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">
                <v:imagedata r:id="rId17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 wp14:anchorId="55A07D5F" wp14:editId="650E4951">
                <wp:simplePos x="0" y="0"/>
                <wp:positionH relativeFrom="column">
                  <wp:posOffset>1904985</wp:posOffset>
                </wp:positionH>
                <wp:positionV relativeFrom="paragraph">
                  <wp:posOffset>71428</wp:posOffset>
                </wp:positionV>
                <wp:extent cx="21600" cy="92880"/>
                <wp:effectExtent l="38100" t="38100" r="54610" b="40640"/>
                <wp:wrapNone/>
                <wp:docPr id="1088" name="Ink 1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5">
                      <w14:nvContentPartPr>
                        <w14:cNvContentPartPr/>
                      </w14:nvContentPartPr>
                      <w14:xfrm>
                        <a:off x="0" y="0"/>
                        <a:ext cx="216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50D08" id="Ink 1088" o:spid="_x0000_s1026" type="#_x0000_t75" style="position:absolute;margin-left:149.45pt;margin-top:5.25pt;width:2.85pt;height:8.1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">
                <v:imagedata r:id="rId17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 wp14:anchorId="105121E8" wp14:editId="3134C005">
                <wp:simplePos x="0" y="0"/>
                <wp:positionH relativeFrom="column">
                  <wp:posOffset>1702665</wp:posOffset>
                </wp:positionH>
                <wp:positionV relativeFrom="paragraph">
                  <wp:posOffset>17068</wp:posOffset>
                </wp:positionV>
                <wp:extent cx="39600" cy="110880"/>
                <wp:effectExtent l="38100" t="38100" r="36830" b="41910"/>
                <wp:wrapNone/>
                <wp:docPr id="1087" name="Ink 1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7">
                      <w14:nvContentPartPr>
                        <w14:cNvContentPartPr/>
                      </w14:nvContentPartPr>
                      <w14:xfrm>
                        <a:off x="0" y="0"/>
                        <a:ext cx="396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F009D2" id="Ink 1087" o:spid="_x0000_s1026" type="#_x0000_t75" style="position:absolute;margin-left:133.6pt;margin-top:1pt;width:4.05pt;height:9.55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">
                <v:imagedata r:id="rId17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 wp14:anchorId="39965BB9" wp14:editId="409FEE5A">
                <wp:simplePos x="0" y="0"/>
                <wp:positionH relativeFrom="column">
                  <wp:posOffset>1642545</wp:posOffset>
                </wp:positionH>
                <wp:positionV relativeFrom="paragraph">
                  <wp:posOffset>75748</wp:posOffset>
                </wp:positionV>
                <wp:extent cx="30600" cy="61200"/>
                <wp:effectExtent l="38100" t="38100" r="45720" b="53340"/>
                <wp:wrapNone/>
                <wp:docPr id="1086" name="Ink 1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9">
                      <w14:nvContentPartPr>
                        <w14:cNvContentPartPr/>
                      </w14:nvContentPartPr>
                      <w14:xfrm>
                        <a:off x="0" y="0"/>
                        <a:ext cx="3060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57255D" id="Ink 1086" o:spid="_x0000_s1026" type="#_x0000_t75" style="position:absolute;margin-left:128.75pt;margin-top:5.4pt;width:3.65pt;height:6.05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">
                <v:imagedata r:id="rId17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 wp14:anchorId="153C2C1D" wp14:editId="09A8DF59">
                <wp:simplePos x="0" y="0"/>
                <wp:positionH relativeFrom="column">
                  <wp:posOffset>1563345</wp:posOffset>
                </wp:positionH>
                <wp:positionV relativeFrom="paragraph">
                  <wp:posOffset>82228</wp:posOffset>
                </wp:positionV>
                <wp:extent cx="49680" cy="53640"/>
                <wp:effectExtent l="38100" t="38100" r="45720" b="41910"/>
                <wp:wrapNone/>
                <wp:docPr id="1085" name="Ink 1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1">
                      <w14:nvContentPartPr>
                        <w14:cNvContentPartPr/>
                      </w14:nvContentPartPr>
                      <w14:xfrm>
                        <a:off x="0" y="0"/>
                        <a:ext cx="496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D6A2A6" id="Ink 1085" o:spid="_x0000_s1026" type="#_x0000_t75" style="position:absolute;margin-left:122.5pt;margin-top:6pt;width:5.05pt;height:5.3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">
                <v:imagedata r:id="rId17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 wp14:anchorId="17B134DB" wp14:editId="46B2E204">
                <wp:simplePos x="0" y="0"/>
                <wp:positionH relativeFrom="column">
                  <wp:posOffset>1515465</wp:posOffset>
                </wp:positionH>
                <wp:positionV relativeFrom="paragraph">
                  <wp:posOffset>15988</wp:posOffset>
                </wp:positionV>
                <wp:extent cx="23400" cy="125640"/>
                <wp:effectExtent l="38100" t="38100" r="53340" b="46355"/>
                <wp:wrapNone/>
                <wp:docPr id="1084" name="Ink 1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3">
                      <w14:nvContentPartPr>
                        <w14:cNvContentPartPr/>
                      </w14:nvContentPartPr>
                      <w14:xfrm>
                        <a:off x="0" y="0"/>
                        <a:ext cx="234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CCFD35" id="Ink 1084" o:spid="_x0000_s1026" type="#_x0000_t75" style="position:absolute;margin-left:118.65pt;margin-top:.75pt;width:3.15pt;height:10.95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">
                <v:imagedata r:id="rId17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 wp14:anchorId="3905D37B" wp14:editId="2D3AFA66">
                <wp:simplePos x="0" y="0"/>
                <wp:positionH relativeFrom="column">
                  <wp:posOffset>1241505</wp:posOffset>
                </wp:positionH>
                <wp:positionV relativeFrom="paragraph">
                  <wp:posOffset>80788</wp:posOffset>
                </wp:positionV>
                <wp:extent cx="159840" cy="69840"/>
                <wp:effectExtent l="38100" t="38100" r="50165" b="45085"/>
                <wp:wrapNone/>
                <wp:docPr id="1083" name="Ink 1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5">
                      <w14:nvContentPartPr>
                        <w14:cNvContentPartPr/>
                      </w14:nvContentPartPr>
                      <w14:xfrm>
                        <a:off x="0" y="0"/>
                        <a:ext cx="1598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C804AB" id="Ink 1083" o:spid="_x0000_s1026" type="#_x0000_t75" style="position:absolute;margin-left:97.1pt;margin-top:5.95pt;width:13.8pt;height:6.5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">
                <v:imagedata r:id="rId17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 wp14:anchorId="5622067B" wp14:editId="7A2D9213">
                <wp:simplePos x="0" y="0"/>
                <wp:positionH relativeFrom="column">
                  <wp:posOffset>1160145</wp:posOffset>
                </wp:positionH>
                <wp:positionV relativeFrom="paragraph">
                  <wp:posOffset>85468</wp:posOffset>
                </wp:positionV>
                <wp:extent cx="48600" cy="69480"/>
                <wp:effectExtent l="38100" t="38100" r="27940" b="45085"/>
                <wp:wrapNone/>
                <wp:docPr id="1082" name="Ink 1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7">
                      <w14:nvContentPartPr>
                        <w14:cNvContentPartPr/>
                      </w14:nvContentPartPr>
                      <w14:xfrm>
                        <a:off x="0" y="0"/>
                        <a:ext cx="4860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5926B0" id="Ink 1082" o:spid="_x0000_s1026" type="#_x0000_t75" style="position:absolute;margin-left:91pt;margin-top:6.35pt;width:4.75pt;height:6.5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">
                <v:imagedata r:id="rId17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 wp14:anchorId="6F28A830" wp14:editId="23D97439">
                <wp:simplePos x="0" y="0"/>
                <wp:positionH relativeFrom="column">
                  <wp:posOffset>1021185</wp:posOffset>
                </wp:positionH>
                <wp:positionV relativeFrom="paragraph">
                  <wp:posOffset>114988</wp:posOffset>
                </wp:positionV>
                <wp:extent cx="94320" cy="12960"/>
                <wp:effectExtent l="38100" t="38100" r="39370" b="44450"/>
                <wp:wrapNone/>
                <wp:docPr id="1081" name="Ink 1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9">
                      <w14:nvContentPartPr>
                        <w14:cNvContentPartPr/>
                      </w14:nvContentPartPr>
                      <w14:xfrm>
                        <a:off x="0" y="0"/>
                        <a:ext cx="943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D45C42" id="Ink 1081" o:spid="_x0000_s1026" type="#_x0000_t75" style="position:absolute;margin-left:80pt;margin-top:8.45pt;width:8.35pt;height:1.95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">
                <v:imagedata r:id="rId17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 wp14:anchorId="6641B2CA" wp14:editId="4AB95F64">
                <wp:simplePos x="0" y="0"/>
                <wp:positionH relativeFrom="column">
                  <wp:posOffset>1059705</wp:posOffset>
                </wp:positionH>
                <wp:positionV relativeFrom="paragraph">
                  <wp:posOffset>868</wp:posOffset>
                </wp:positionV>
                <wp:extent cx="83160" cy="206640"/>
                <wp:effectExtent l="19050" t="38100" r="50800" b="41275"/>
                <wp:wrapNone/>
                <wp:docPr id="1080" name="Ink 1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1">
                      <w14:nvContentPartPr>
                        <w14:cNvContentPartPr/>
                      </w14:nvContentPartPr>
                      <w14:xfrm>
                        <a:off x="0" y="0"/>
                        <a:ext cx="8316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284673" id="Ink 1080" o:spid="_x0000_s1026" type="#_x0000_t75" style="position:absolute;margin-left:83.05pt;margin-top:-.55pt;width:7.5pt;height:17.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">
                <v:imagedata r:id="rId17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 wp14:anchorId="241DB230" wp14:editId="2DF9EC47">
                <wp:simplePos x="0" y="0"/>
                <wp:positionH relativeFrom="column">
                  <wp:posOffset>856305</wp:posOffset>
                </wp:positionH>
                <wp:positionV relativeFrom="paragraph">
                  <wp:posOffset>37588</wp:posOffset>
                </wp:positionV>
                <wp:extent cx="63360" cy="81360"/>
                <wp:effectExtent l="38100" t="19050" r="32385" b="52070"/>
                <wp:wrapNone/>
                <wp:docPr id="1079" name="Ink 1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3">
                      <w14:nvContentPartPr>
                        <w14:cNvContentPartPr/>
                      </w14:nvContentPartPr>
                      <w14:xfrm>
                        <a:off x="0" y="0"/>
                        <a:ext cx="633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CD8C1F" id="Ink 1079" o:spid="_x0000_s1026" type="#_x0000_t75" style="position:absolute;margin-left:66.95pt;margin-top:2.5pt;width:6.1pt;height:7.3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">
                <v:imagedata r:id="rId17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 wp14:anchorId="637DD8E0" wp14:editId="5CF880B0">
                <wp:simplePos x="0" y="0"/>
                <wp:positionH relativeFrom="column">
                  <wp:posOffset>759825</wp:posOffset>
                </wp:positionH>
                <wp:positionV relativeFrom="paragraph">
                  <wp:posOffset>96988</wp:posOffset>
                </wp:positionV>
                <wp:extent cx="95760" cy="3960"/>
                <wp:effectExtent l="38100" t="19050" r="38100" b="53340"/>
                <wp:wrapNone/>
                <wp:docPr id="1078" name="Ink 1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5">
                      <w14:nvContentPartPr>
                        <w14:cNvContentPartPr/>
                      </w14:nvContentPartPr>
                      <w14:xfrm>
                        <a:off x="0" y="0"/>
                        <a:ext cx="957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13DAB7" id="Ink 1078" o:spid="_x0000_s1026" type="#_x0000_t75" style="position:absolute;margin-left:59.45pt;margin-top:7.15pt;width:8.45pt;height:1.4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">
                <v:imagedata r:id="rId17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 wp14:anchorId="58E1ECB4" wp14:editId="3D92A53F">
                <wp:simplePos x="0" y="0"/>
                <wp:positionH relativeFrom="column">
                  <wp:posOffset>735345</wp:posOffset>
                </wp:positionH>
                <wp:positionV relativeFrom="paragraph">
                  <wp:posOffset>61708</wp:posOffset>
                </wp:positionV>
                <wp:extent cx="136800" cy="12960"/>
                <wp:effectExtent l="38100" t="38100" r="34925" b="44450"/>
                <wp:wrapNone/>
                <wp:docPr id="1077" name="Ink 1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7">
                      <w14:nvContentPartPr>
                        <w14:cNvContentPartPr/>
                      </w14:nvContentPartPr>
                      <w14:xfrm>
                        <a:off x="0" y="0"/>
                        <a:ext cx="1368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E69140" id="Ink 1077" o:spid="_x0000_s1026" type="#_x0000_t75" style="position:absolute;margin-left:57.45pt;margin-top:4.3pt;width:11.65pt;height:1.9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">
                <v:imagedata r:id="rId17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 wp14:anchorId="76B4FE9C" wp14:editId="04C01050">
                <wp:simplePos x="0" y="0"/>
                <wp:positionH relativeFrom="column">
                  <wp:posOffset>551385</wp:posOffset>
                </wp:positionH>
                <wp:positionV relativeFrom="paragraph">
                  <wp:posOffset>64228</wp:posOffset>
                </wp:positionV>
                <wp:extent cx="110880" cy="73800"/>
                <wp:effectExtent l="38100" t="38100" r="41910" b="40640"/>
                <wp:wrapNone/>
                <wp:docPr id="1076" name="Ink 1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9">
                      <w14:nvContentPartPr>
                        <w14:cNvContentPartPr/>
                      </w14:nvContentPartPr>
                      <w14:xfrm>
                        <a:off x="0" y="0"/>
                        <a:ext cx="1108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80CF51" id="Ink 1076" o:spid="_x0000_s1026" type="#_x0000_t75" style="position:absolute;margin-left:43pt;margin-top:4.5pt;width:9.85pt;height:7.05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">
                <v:imagedata r:id="rId17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 wp14:anchorId="533F4BE8" wp14:editId="0477C20A">
                <wp:simplePos x="0" y="0"/>
                <wp:positionH relativeFrom="column">
                  <wp:posOffset>570825</wp:posOffset>
                </wp:positionH>
                <wp:positionV relativeFrom="paragraph">
                  <wp:posOffset>9868</wp:posOffset>
                </wp:positionV>
                <wp:extent cx="15840" cy="137160"/>
                <wp:effectExtent l="38100" t="38100" r="41910" b="34290"/>
                <wp:wrapNone/>
                <wp:docPr id="1075" name="Ink 1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1">
                      <w14:nvContentPartPr>
                        <w14:cNvContentPartPr/>
                      </w14:nvContentPartPr>
                      <w14:xfrm>
                        <a:off x="0" y="0"/>
                        <a:ext cx="158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0EF72" id="Ink 1075" o:spid="_x0000_s1026" type="#_x0000_t75" style="position:absolute;margin-left:44.6pt;margin-top:.35pt;width:2.35pt;height:11.75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">
                <v:imagedata r:id="rId17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 wp14:anchorId="1E20D8E2" wp14:editId="35AF7609">
                <wp:simplePos x="0" y="0"/>
                <wp:positionH relativeFrom="column">
                  <wp:posOffset>503505</wp:posOffset>
                </wp:positionH>
                <wp:positionV relativeFrom="paragraph">
                  <wp:posOffset>83668</wp:posOffset>
                </wp:positionV>
                <wp:extent cx="33120" cy="43200"/>
                <wp:effectExtent l="38100" t="19050" r="43180" b="52070"/>
                <wp:wrapNone/>
                <wp:docPr id="1074" name="Ink 1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3">
                      <w14:nvContentPartPr>
                        <w14:cNvContentPartPr/>
                      </w14:nvContentPartPr>
                      <w14:xfrm>
                        <a:off x="0" y="0"/>
                        <a:ext cx="3312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72C3FA" id="Ink 1074" o:spid="_x0000_s1026" type="#_x0000_t75" style="position:absolute;margin-left:39.3pt;margin-top:6.25pt;width:3.7pt;height:4.4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">
                <v:imagedata r:id="rId17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 wp14:anchorId="0E5D78A3" wp14:editId="3A3993B4">
                <wp:simplePos x="0" y="0"/>
                <wp:positionH relativeFrom="column">
                  <wp:posOffset>449145</wp:posOffset>
                </wp:positionH>
                <wp:positionV relativeFrom="paragraph">
                  <wp:posOffset>81868</wp:posOffset>
                </wp:positionV>
                <wp:extent cx="29880" cy="66600"/>
                <wp:effectExtent l="38100" t="38100" r="46355" b="48260"/>
                <wp:wrapNone/>
                <wp:docPr id="1073" name="Ink 1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5">
                      <w14:nvContentPartPr>
                        <w14:cNvContentPartPr/>
                      </w14:nvContentPartPr>
                      <w14:xfrm>
                        <a:off x="0" y="0"/>
                        <a:ext cx="2988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77CBD" id="Ink 1073" o:spid="_x0000_s1026" type="#_x0000_t75" style="position:absolute;margin-left:34.8pt;margin-top:6.1pt;width:3.65pt;height:6.3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">
                <v:imagedata r:id="rId17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 wp14:anchorId="6ADE9D28" wp14:editId="3D3DD342">
                <wp:simplePos x="0" y="0"/>
                <wp:positionH relativeFrom="column">
                  <wp:posOffset>346545</wp:posOffset>
                </wp:positionH>
                <wp:positionV relativeFrom="paragraph">
                  <wp:posOffset>89428</wp:posOffset>
                </wp:positionV>
                <wp:extent cx="52920" cy="71640"/>
                <wp:effectExtent l="38100" t="38100" r="42545" b="43180"/>
                <wp:wrapNone/>
                <wp:docPr id="1072" name="Ink 1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7">
                      <w14:nvContentPartPr>
                        <w14:cNvContentPartPr/>
                      </w14:nvContentPartPr>
                      <w14:xfrm>
                        <a:off x="0" y="0"/>
                        <a:ext cx="529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4C565" id="Ink 1072" o:spid="_x0000_s1026" type="#_x0000_t75" style="position:absolute;margin-left:26.9pt;margin-top:6.4pt;width:5.1pt;height:6.9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">
                <v:imagedata r:id="rId17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 wp14:anchorId="1E840D63" wp14:editId="4877CA26">
                <wp:simplePos x="0" y="0"/>
                <wp:positionH relativeFrom="column">
                  <wp:posOffset>164745</wp:posOffset>
                </wp:positionH>
                <wp:positionV relativeFrom="paragraph">
                  <wp:posOffset>24628</wp:posOffset>
                </wp:positionV>
                <wp:extent cx="45360" cy="159120"/>
                <wp:effectExtent l="38100" t="38100" r="50165" b="50800"/>
                <wp:wrapNone/>
                <wp:docPr id="1071" name="Ink 1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9">
                      <w14:nvContentPartPr>
                        <w14:cNvContentPartPr/>
                      </w14:nvContentPartPr>
                      <w14:xfrm>
                        <a:off x="0" y="0"/>
                        <a:ext cx="4536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238B7A" id="Ink 1071" o:spid="_x0000_s1026" type="#_x0000_t75" style="position:absolute;margin-left:12.35pt;margin-top:1.3pt;width:4.8pt;height:13.7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">
                <v:imagedata r:id="rId18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 wp14:anchorId="196C7B1F" wp14:editId="1B3BD086">
                <wp:simplePos x="0" y="0"/>
                <wp:positionH relativeFrom="column">
                  <wp:posOffset>37305</wp:posOffset>
                </wp:positionH>
                <wp:positionV relativeFrom="paragraph">
                  <wp:posOffset>102028</wp:posOffset>
                </wp:positionV>
                <wp:extent cx="78120" cy="69480"/>
                <wp:effectExtent l="38100" t="38100" r="36195" b="45085"/>
                <wp:wrapNone/>
                <wp:docPr id="1070" name="Ink 1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1">
                      <w14:nvContentPartPr>
                        <w14:cNvContentPartPr/>
                      </w14:nvContentPartPr>
                      <w14:xfrm>
                        <a:off x="0" y="0"/>
                        <a:ext cx="781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67BD1" id="Ink 1070" o:spid="_x0000_s1026" type="#_x0000_t75" style="position:absolute;margin-left:2.65pt;margin-top:7.75pt;width:6.9pt;height:6.2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">
                <v:imagedata r:id="rId18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 wp14:anchorId="3B987948" wp14:editId="6C453E54">
                <wp:simplePos x="0" y="0"/>
                <wp:positionH relativeFrom="column">
                  <wp:posOffset>-4095</wp:posOffset>
                </wp:positionH>
                <wp:positionV relativeFrom="paragraph">
                  <wp:posOffset>86188</wp:posOffset>
                </wp:positionV>
                <wp:extent cx="4680" cy="3600"/>
                <wp:effectExtent l="38100" t="38100" r="33655" b="34925"/>
                <wp:wrapNone/>
                <wp:docPr id="1069" name="Ink 1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3">
                      <w14:nvContentPartPr>
                        <w14:cNvContentPartPr/>
                      </w14:nvContentPartPr>
                      <w14:xfrm>
                        <a:off x="0" y="0"/>
                        <a:ext cx="46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00F9D6" id="Ink 1069" o:spid="_x0000_s1026" type="#_x0000_t75" style="position:absolute;margin-left:-.75pt;margin-top:6.3pt;width:1.15pt;height:1.2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">
                <v:imagedata r:id="rId18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 wp14:anchorId="408FFAFB" wp14:editId="38703301">
                <wp:simplePos x="0" y="0"/>
                <wp:positionH relativeFrom="column">
                  <wp:posOffset>-9495</wp:posOffset>
                </wp:positionH>
                <wp:positionV relativeFrom="paragraph">
                  <wp:posOffset>105268</wp:posOffset>
                </wp:positionV>
                <wp:extent cx="7920" cy="91800"/>
                <wp:effectExtent l="38100" t="38100" r="49530" b="41910"/>
                <wp:wrapNone/>
                <wp:docPr id="1068" name="Ink 1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79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D3935" id="Ink 1068" o:spid="_x0000_s1026" type="#_x0000_t75" style="position:absolute;margin-left:-1.3pt;margin-top:7.95pt;width:1.75pt;height:8.05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">
                <v:imagedata r:id="rId18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 wp14:anchorId="59B67B7F" wp14:editId="508B380A">
                <wp:simplePos x="0" y="0"/>
                <wp:positionH relativeFrom="column">
                  <wp:posOffset>-160335</wp:posOffset>
                </wp:positionH>
                <wp:positionV relativeFrom="paragraph">
                  <wp:posOffset>151708</wp:posOffset>
                </wp:positionV>
                <wp:extent cx="74160" cy="21600"/>
                <wp:effectExtent l="38100" t="38100" r="40640" b="35560"/>
                <wp:wrapNone/>
                <wp:docPr id="1067" name="Ink 1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741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6EDB49" id="Ink 1067" o:spid="_x0000_s1026" type="#_x0000_t75" style="position:absolute;margin-left:-12.95pt;margin-top:11.45pt;width:6.75pt;height:2.6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">
                <v:imagedata r:id="rId18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 wp14:anchorId="3D8B1406" wp14:editId="34C9B614">
                <wp:simplePos x="0" y="0"/>
                <wp:positionH relativeFrom="column">
                  <wp:posOffset>-166815</wp:posOffset>
                </wp:positionH>
                <wp:positionV relativeFrom="paragraph">
                  <wp:posOffset>68548</wp:posOffset>
                </wp:positionV>
                <wp:extent cx="109080" cy="39240"/>
                <wp:effectExtent l="38100" t="38100" r="43815" b="37465"/>
                <wp:wrapNone/>
                <wp:docPr id="1066" name="Ink 1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1090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4F97B" id="Ink 1066" o:spid="_x0000_s1026" type="#_x0000_t75" style="position:absolute;margin-left:-13.65pt;margin-top:4.9pt;width:9.5pt;height:3.9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">
                <v:imagedata r:id="rId18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 wp14:anchorId="58310021" wp14:editId="72D7DBE6">
                <wp:simplePos x="0" y="0"/>
                <wp:positionH relativeFrom="column">
                  <wp:posOffset>-156375</wp:posOffset>
                </wp:positionH>
                <wp:positionV relativeFrom="paragraph">
                  <wp:posOffset>93028</wp:posOffset>
                </wp:positionV>
                <wp:extent cx="37800" cy="120600"/>
                <wp:effectExtent l="38100" t="19050" r="38735" b="51435"/>
                <wp:wrapNone/>
                <wp:docPr id="1065" name="Ink 1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378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2F4E17" id="Ink 1065" o:spid="_x0000_s1026" type="#_x0000_t75" style="position:absolute;margin-left:-12.65pt;margin-top:6.8pt;width:4pt;height:10.5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">
                <v:imagedata r:id="rId1812" o:title=""/>
              </v:shape>
            </w:pict>
          </mc:Fallback>
        </mc:AlternateContent>
      </w:r>
    </w:p>
    <w:p w14:paraId="14801800" w14:textId="257FF5B7" w:rsidR="00E76094" w:rsidRDefault="00036D1B" w:rsidP="00E76094">
      <w:pPr>
        <w:numPr>
          <w:ilvl w:val="0"/>
          <w:numId w:val="1"/>
        </w:numPr>
        <w:tabs>
          <w:tab w:val="left" w:pos="1440"/>
          <w:tab w:val="right" w:pos="10080"/>
        </w:tabs>
        <w:ind w:left="144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 wp14:anchorId="39023B68" wp14:editId="3B3CC2F9">
                <wp:simplePos x="0" y="0"/>
                <wp:positionH relativeFrom="column">
                  <wp:posOffset>4125986</wp:posOffset>
                </wp:positionH>
                <wp:positionV relativeFrom="paragraph">
                  <wp:posOffset>596902</wp:posOffset>
                </wp:positionV>
                <wp:extent cx="1630800" cy="23400"/>
                <wp:effectExtent l="0" t="76200" r="83820" b="110490"/>
                <wp:wrapNone/>
                <wp:docPr id="1120" name="Ink 1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16308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FCE072" id="Ink 1120" o:spid="_x0000_s1026" type="#_x0000_t75" style="position:absolute;margin-left:323.9pt;margin-top:43.5pt;width:131.65pt;height:9.85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">
                <v:imagedata r:id="rId18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 wp14:anchorId="2F0A6021" wp14:editId="11F28BC7">
                <wp:simplePos x="0" y="0"/>
                <wp:positionH relativeFrom="column">
                  <wp:posOffset>1905146</wp:posOffset>
                </wp:positionH>
                <wp:positionV relativeFrom="paragraph">
                  <wp:posOffset>576022</wp:posOffset>
                </wp:positionV>
                <wp:extent cx="625320" cy="37440"/>
                <wp:effectExtent l="19050" t="76200" r="80010" b="115570"/>
                <wp:wrapNone/>
                <wp:docPr id="1119" name="Ink 1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6253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4782D1" id="Ink 1119" o:spid="_x0000_s1026" type="#_x0000_t75" style="position:absolute;margin-left:148.95pt;margin-top:41.8pt;width:52.9pt;height:11.1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">
                <v:imagedata r:id="rId18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 wp14:anchorId="1D251071" wp14:editId="102CF7A2">
                <wp:simplePos x="0" y="0"/>
                <wp:positionH relativeFrom="column">
                  <wp:posOffset>6408386</wp:posOffset>
                </wp:positionH>
                <wp:positionV relativeFrom="paragraph">
                  <wp:posOffset>578902</wp:posOffset>
                </wp:positionV>
                <wp:extent cx="120960" cy="54360"/>
                <wp:effectExtent l="57150" t="38100" r="50800" b="41275"/>
                <wp:wrapNone/>
                <wp:docPr id="1117" name="Ink 1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12096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0A371B" id="Ink 1117" o:spid="_x0000_s1026" type="#_x0000_t75" style="position:absolute;margin-left:503.85pt;margin-top:45.3pt;width:10.75pt;height:5.4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">
                <v:imagedata r:id="rId18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 wp14:anchorId="7C8AA318" wp14:editId="0488CACD">
                <wp:simplePos x="0" y="0"/>
                <wp:positionH relativeFrom="column">
                  <wp:posOffset>6355826</wp:posOffset>
                </wp:positionH>
                <wp:positionV relativeFrom="paragraph">
                  <wp:posOffset>537142</wp:posOffset>
                </wp:positionV>
                <wp:extent cx="108360" cy="76680"/>
                <wp:effectExtent l="38100" t="38100" r="25400" b="38100"/>
                <wp:wrapNone/>
                <wp:docPr id="1116" name="Ink 1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1083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38E9E4" id="Ink 1116" o:spid="_x0000_s1026" type="#_x0000_t75" style="position:absolute;margin-left:499.85pt;margin-top:41.8pt;width:9.7pt;height:7.1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">
                <v:imagedata r:id="rId18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 wp14:anchorId="5BD6DE4E" wp14:editId="3A5BDCAA">
                <wp:simplePos x="0" y="0"/>
                <wp:positionH relativeFrom="column">
                  <wp:posOffset>6490826</wp:posOffset>
                </wp:positionH>
                <wp:positionV relativeFrom="paragraph">
                  <wp:posOffset>393502</wp:posOffset>
                </wp:positionV>
                <wp:extent cx="95760" cy="49320"/>
                <wp:effectExtent l="38100" t="38100" r="38100" b="46355"/>
                <wp:wrapNone/>
                <wp:docPr id="1115" name="Ink 1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9576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8C972" id="Ink 1115" o:spid="_x0000_s1026" type="#_x0000_t75" style="position:absolute;margin-left:510.6pt;margin-top:30.55pt;width:8.55pt;height:4.9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">
                <v:imagedata r:id="rId18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 wp14:anchorId="22DAD05A" wp14:editId="113263C8">
                <wp:simplePos x="0" y="0"/>
                <wp:positionH relativeFrom="column">
                  <wp:posOffset>6414506</wp:posOffset>
                </wp:positionH>
                <wp:positionV relativeFrom="paragraph">
                  <wp:posOffset>387742</wp:posOffset>
                </wp:positionV>
                <wp:extent cx="35280" cy="56520"/>
                <wp:effectExtent l="38100" t="38100" r="41275" b="38735"/>
                <wp:wrapNone/>
                <wp:docPr id="1114" name="Ink 1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3528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B5B62" id="Ink 1114" o:spid="_x0000_s1026" type="#_x0000_t75" style="position:absolute;margin-left:504.5pt;margin-top:30.1pt;width:3.95pt;height:5.5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">
                <v:imagedata r:id="rId18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 wp14:anchorId="258993EE" wp14:editId="423A44EA">
                <wp:simplePos x="0" y="0"/>
                <wp:positionH relativeFrom="column">
                  <wp:posOffset>6152066</wp:posOffset>
                </wp:positionH>
                <wp:positionV relativeFrom="paragraph">
                  <wp:posOffset>424102</wp:posOffset>
                </wp:positionV>
                <wp:extent cx="138240" cy="57960"/>
                <wp:effectExtent l="38100" t="38100" r="52705" b="56515"/>
                <wp:wrapNone/>
                <wp:docPr id="1113" name="Ink 1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1382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859A5" id="Ink 1113" o:spid="_x0000_s1026" type="#_x0000_t75" style="position:absolute;margin-left:483.95pt;margin-top:32.85pt;width:12.1pt;height:5.8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">
                <v:imagedata r:id="rId18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 wp14:anchorId="6A91D5AE" wp14:editId="54DDD45C">
                <wp:simplePos x="0" y="0"/>
                <wp:positionH relativeFrom="column">
                  <wp:posOffset>6197066</wp:posOffset>
                </wp:positionH>
                <wp:positionV relativeFrom="paragraph">
                  <wp:posOffset>321142</wp:posOffset>
                </wp:positionV>
                <wp:extent cx="106920" cy="75960"/>
                <wp:effectExtent l="38100" t="38100" r="45720" b="38735"/>
                <wp:wrapNone/>
                <wp:docPr id="1112" name="Ink 1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10692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AC887F" id="Ink 1112" o:spid="_x0000_s1026" type="#_x0000_t75" style="position:absolute;margin-left:487.35pt;margin-top:24.8pt;width:9.55pt;height:7.05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">
                <v:imagedata r:id="rId18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 wp14:anchorId="10622587" wp14:editId="07464399">
                <wp:simplePos x="0" y="0"/>
                <wp:positionH relativeFrom="column">
                  <wp:posOffset>6048386</wp:posOffset>
                </wp:positionH>
                <wp:positionV relativeFrom="paragraph">
                  <wp:posOffset>297022</wp:posOffset>
                </wp:positionV>
                <wp:extent cx="51480" cy="48240"/>
                <wp:effectExtent l="38100" t="38100" r="43815" b="47625"/>
                <wp:wrapNone/>
                <wp:docPr id="1111" name="Ink 1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514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7D6A9" id="Ink 1111" o:spid="_x0000_s1026" type="#_x0000_t75" style="position:absolute;margin-left:475.75pt;margin-top:22.9pt;width:5.15pt;height:4.9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">
                <v:imagedata r:id="rId18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 wp14:anchorId="62515D33" wp14:editId="7D756720">
                <wp:simplePos x="0" y="0"/>
                <wp:positionH relativeFrom="column">
                  <wp:posOffset>5274386</wp:posOffset>
                </wp:positionH>
                <wp:positionV relativeFrom="paragraph">
                  <wp:posOffset>257422</wp:posOffset>
                </wp:positionV>
                <wp:extent cx="785880" cy="99720"/>
                <wp:effectExtent l="38100" t="38100" r="14605" b="52705"/>
                <wp:wrapNone/>
                <wp:docPr id="1110" name="Ink 1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7858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BAD4BA" id="Ink 1110" o:spid="_x0000_s1026" type="#_x0000_t75" style="position:absolute;margin-left:414.8pt;margin-top:19.65pt;width:62.85pt;height:8.8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">
                <v:imagedata r:id="rId18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 wp14:anchorId="3DBB4C0E" wp14:editId="1D136EF8">
                <wp:simplePos x="0" y="0"/>
                <wp:positionH relativeFrom="column">
                  <wp:posOffset>4828346</wp:posOffset>
                </wp:positionH>
                <wp:positionV relativeFrom="paragraph">
                  <wp:posOffset>352462</wp:posOffset>
                </wp:positionV>
                <wp:extent cx="565200" cy="10800"/>
                <wp:effectExtent l="0" t="95250" r="82550" b="103505"/>
                <wp:wrapNone/>
                <wp:docPr id="1109" name="Ink 1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5652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861218" id="Ink 1109" o:spid="_x0000_s1026" type="#_x0000_t75" style="position:absolute;margin-left:378.85pt;margin-top:23.15pt;width:47.8pt;height:9.25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">
                <v:imagedata r:id="rId18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 wp14:anchorId="5ED9396F" wp14:editId="0F780F3B">
                <wp:simplePos x="0" y="0"/>
                <wp:positionH relativeFrom="column">
                  <wp:posOffset>2143466</wp:posOffset>
                </wp:positionH>
                <wp:positionV relativeFrom="paragraph">
                  <wp:posOffset>244462</wp:posOffset>
                </wp:positionV>
                <wp:extent cx="1057680" cy="238320"/>
                <wp:effectExtent l="57150" t="76200" r="0" b="104775"/>
                <wp:wrapNone/>
                <wp:docPr id="1108" name="Ink 1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105768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78E945" id="Ink 1108" o:spid="_x0000_s1026" type="#_x0000_t75" style="position:absolute;margin-left:166.9pt;margin-top:15.75pt;width:87.05pt;height:26.4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">
                <v:imagedata r:id="rId18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 wp14:anchorId="23DC76AF" wp14:editId="69C35FD4">
                <wp:simplePos x="0" y="0"/>
                <wp:positionH relativeFrom="column">
                  <wp:posOffset>986426</wp:posOffset>
                </wp:positionH>
                <wp:positionV relativeFrom="paragraph">
                  <wp:posOffset>312142</wp:posOffset>
                </wp:positionV>
                <wp:extent cx="801720" cy="55800"/>
                <wp:effectExtent l="38100" t="95250" r="74930" b="78105"/>
                <wp:wrapNone/>
                <wp:docPr id="1107" name="Ink 1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8017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463C9D" id="Ink 1107" o:spid="_x0000_s1026" type="#_x0000_t75" style="position:absolute;margin-left:76.3pt;margin-top:20.35pt;width:66.35pt;height:11.2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">
                <v:imagedata r:id="rId18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 wp14:anchorId="3492FE83" wp14:editId="04CF9CD1">
                <wp:simplePos x="0" y="0"/>
                <wp:positionH relativeFrom="column">
                  <wp:posOffset>5078186</wp:posOffset>
                </wp:positionH>
                <wp:positionV relativeFrom="paragraph">
                  <wp:posOffset>129622</wp:posOffset>
                </wp:positionV>
                <wp:extent cx="1107000" cy="38160"/>
                <wp:effectExtent l="57150" t="76200" r="74295" b="114300"/>
                <wp:wrapNone/>
                <wp:docPr id="1106" name="Ink 1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110700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3E074E" id="Ink 1106" o:spid="_x0000_s1026" type="#_x0000_t75" style="position:absolute;margin-left:398.35pt;margin-top:7.1pt;width:90.5pt;height:10.2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">
                <v:imagedata r:id="rId1840" o:title=""/>
              </v:shape>
            </w:pict>
          </mc:Fallback>
        </mc:AlternateContent>
      </w:r>
      <w:r w:rsidR="004C04A1">
        <w:rPr>
          <w:rFonts w:ascii="Calibri" w:hAnsi="Calibri"/>
          <w:sz w:val="28"/>
          <w:szCs w:val="28"/>
        </w:rPr>
        <w:t xml:space="preserve">Solve  </w:t>
      </w:r>
      <w:r w:rsidR="004C04A1" w:rsidRPr="00E0441B">
        <w:rPr>
          <w:i/>
          <w:sz w:val="28"/>
          <w:szCs w:val="28"/>
        </w:rPr>
        <w:t>x</w:t>
      </w:r>
      <w:r w:rsidR="004C04A1" w:rsidRPr="00E0441B">
        <w:rPr>
          <w:rFonts w:ascii="Calibri" w:hAnsi="Calibri"/>
          <w:sz w:val="28"/>
          <w:szCs w:val="28"/>
          <w:vertAlign w:val="superscript"/>
        </w:rPr>
        <w:t>2</w:t>
      </w:r>
      <w:r w:rsidR="004C04A1" w:rsidRPr="00E0441B">
        <w:rPr>
          <w:rFonts w:ascii="Calibri" w:hAnsi="Calibri"/>
          <w:sz w:val="28"/>
          <w:szCs w:val="28"/>
        </w:rPr>
        <w:t> </w:t>
      </w:r>
      <w:r w:rsidR="004C04A1">
        <w:rPr>
          <w:rFonts w:ascii="Calibri" w:hAnsi="Calibri"/>
          <w:sz w:val="28"/>
          <w:szCs w:val="28"/>
        </w:rPr>
        <w:sym w:font="Symbol" w:char="F02D"/>
      </w:r>
      <w:r w:rsidR="004C04A1" w:rsidRPr="00E0441B">
        <w:rPr>
          <w:rFonts w:ascii="Calibri" w:hAnsi="Calibri"/>
          <w:sz w:val="28"/>
          <w:szCs w:val="28"/>
        </w:rPr>
        <w:t> </w:t>
      </w:r>
      <w:r w:rsidR="004C04A1">
        <w:rPr>
          <w:rFonts w:ascii="Calibri" w:hAnsi="Calibri"/>
          <w:sz w:val="28"/>
          <w:szCs w:val="28"/>
        </w:rPr>
        <w:t>6</w:t>
      </w:r>
      <w:r w:rsidR="004C04A1" w:rsidRPr="00E0441B">
        <w:rPr>
          <w:i/>
          <w:sz w:val="28"/>
          <w:szCs w:val="28"/>
        </w:rPr>
        <w:t>x</w:t>
      </w:r>
      <w:r w:rsidR="004C04A1" w:rsidRPr="00E0441B">
        <w:rPr>
          <w:rFonts w:ascii="Calibri" w:hAnsi="Calibri"/>
          <w:sz w:val="28"/>
          <w:szCs w:val="28"/>
        </w:rPr>
        <w:t> + </w:t>
      </w:r>
      <w:r w:rsidR="004C04A1">
        <w:rPr>
          <w:rFonts w:ascii="Calibri" w:hAnsi="Calibri"/>
          <w:sz w:val="28"/>
          <w:szCs w:val="28"/>
        </w:rPr>
        <w:t>5 </w:t>
      </w:r>
      <w:r w:rsidR="004C04A1" w:rsidRPr="00A3487F">
        <w:rPr>
          <w:rFonts w:ascii="Calibri" w:hAnsi="Calibri"/>
          <w:b/>
          <w:sz w:val="28"/>
          <w:szCs w:val="28"/>
        </w:rPr>
        <w:t>=</w:t>
      </w:r>
      <w:r w:rsidR="004C04A1">
        <w:rPr>
          <w:rFonts w:ascii="Calibri" w:hAnsi="Calibri"/>
          <w:sz w:val="28"/>
          <w:szCs w:val="28"/>
        </w:rPr>
        <w:t xml:space="preserve"> 0  algebraically; the roots are 1 and 5. </w:t>
      </w:r>
      <w:r w:rsidR="00E76094">
        <w:rPr>
          <w:rFonts w:ascii="Calibri" w:hAnsi="Calibri"/>
          <w:sz w:val="28"/>
          <w:szCs w:val="28"/>
        </w:rPr>
        <w:t>Place the roots on a number line; use closed circles if these numbers are included in the solution and open circles if these numbers do not satisfy the inequality.</w:t>
      </w:r>
    </w:p>
    <w:p w14:paraId="14801801" w14:textId="7115A650" w:rsidR="00DA5990" w:rsidRDefault="00036D1B" w:rsidP="00E76094">
      <w:pPr>
        <w:tabs>
          <w:tab w:val="left" w:pos="144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 wp14:anchorId="669A4232" wp14:editId="47A6F1F8">
                <wp:simplePos x="0" y="0"/>
                <wp:positionH relativeFrom="column">
                  <wp:posOffset>6124346</wp:posOffset>
                </wp:positionH>
                <wp:positionV relativeFrom="paragraph">
                  <wp:posOffset>79867</wp:posOffset>
                </wp:positionV>
                <wp:extent cx="42480" cy="27000"/>
                <wp:effectExtent l="38100" t="38100" r="34290" b="49530"/>
                <wp:wrapNone/>
                <wp:docPr id="1132" name="Ink 1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424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DCBC01" id="Ink 1132" o:spid="_x0000_s1026" type="#_x0000_t75" style="position:absolute;margin-left:481.95pt;margin-top:5.8pt;width:4.15pt;height:3.2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">
                <v:imagedata r:id="rId18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 wp14:anchorId="59CA2CB1" wp14:editId="6BC20B2D">
                <wp:simplePos x="0" y="0"/>
                <wp:positionH relativeFrom="column">
                  <wp:posOffset>5967386</wp:posOffset>
                </wp:positionH>
                <wp:positionV relativeFrom="paragraph">
                  <wp:posOffset>71947</wp:posOffset>
                </wp:positionV>
                <wp:extent cx="13320" cy="28800"/>
                <wp:effectExtent l="38100" t="38100" r="44450" b="47625"/>
                <wp:wrapNone/>
                <wp:docPr id="1131" name="Ink 1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133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746E6" id="Ink 1131" o:spid="_x0000_s1026" type="#_x0000_t75" style="position:absolute;margin-left:469.35pt;margin-top:5.2pt;width:2.1pt;height:3.2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">
                <v:imagedata r:id="rId18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 wp14:anchorId="0C6C1290" wp14:editId="7BCDF8DB">
                <wp:simplePos x="0" y="0"/>
                <wp:positionH relativeFrom="column">
                  <wp:posOffset>5942906</wp:posOffset>
                </wp:positionH>
                <wp:positionV relativeFrom="paragraph">
                  <wp:posOffset>71227</wp:posOffset>
                </wp:positionV>
                <wp:extent cx="18360" cy="40680"/>
                <wp:effectExtent l="38100" t="38100" r="39370" b="35560"/>
                <wp:wrapNone/>
                <wp:docPr id="1130" name="Ink 1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183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F9862F" id="Ink 1130" o:spid="_x0000_s1026" type="#_x0000_t75" style="position:absolute;margin-left:467.5pt;margin-top:5.25pt;width:2.4pt;height:4.05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">
                <v:imagedata r:id="rId18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 wp14:anchorId="44967E94" wp14:editId="1409DFBE">
                <wp:simplePos x="0" y="0"/>
                <wp:positionH relativeFrom="column">
                  <wp:posOffset>6027146</wp:posOffset>
                </wp:positionH>
                <wp:positionV relativeFrom="paragraph">
                  <wp:posOffset>142147</wp:posOffset>
                </wp:positionV>
                <wp:extent cx="74880" cy="89280"/>
                <wp:effectExtent l="19050" t="38100" r="40005" b="44450"/>
                <wp:wrapNone/>
                <wp:docPr id="1129" name="Ink 1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748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3F2424" id="Ink 1129" o:spid="_x0000_s1026" type="#_x0000_t75" style="position:absolute;margin-left:474pt;margin-top:10.7pt;width:7.25pt;height:8.2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">
                <v:imagedata r:id="rId18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 wp14:anchorId="4F2B8FC3" wp14:editId="053332F4">
                <wp:simplePos x="0" y="0"/>
                <wp:positionH relativeFrom="column">
                  <wp:posOffset>5925626</wp:posOffset>
                </wp:positionH>
                <wp:positionV relativeFrom="paragraph">
                  <wp:posOffset>143227</wp:posOffset>
                </wp:positionV>
                <wp:extent cx="39240" cy="50040"/>
                <wp:effectExtent l="38100" t="38100" r="37465" b="45720"/>
                <wp:wrapNone/>
                <wp:docPr id="1128" name="Ink 1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3924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FEF514" id="Ink 1128" o:spid="_x0000_s1026" type="#_x0000_t75" style="position:absolute;margin-left:466.25pt;margin-top:10.95pt;width:3.95pt;height:4.8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">
                <v:imagedata r:id="rId18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 wp14:anchorId="0615E05C" wp14:editId="419CDEDA">
                <wp:simplePos x="0" y="0"/>
                <wp:positionH relativeFrom="column">
                  <wp:posOffset>5814386</wp:posOffset>
                </wp:positionH>
                <wp:positionV relativeFrom="paragraph">
                  <wp:posOffset>170947</wp:posOffset>
                </wp:positionV>
                <wp:extent cx="54360" cy="14040"/>
                <wp:effectExtent l="38100" t="38100" r="41275" b="43180"/>
                <wp:wrapNone/>
                <wp:docPr id="1127" name="Ink 1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543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29701" id="Ink 1127" o:spid="_x0000_s1026" type="#_x0000_t75" style="position:absolute;margin-left:457.4pt;margin-top:13.1pt;width:5.2pt;height:1.9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">
                <v:imagedata r:id="rId18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 wp14:anchorId="3CA3D9B1" wp14:editId="13B3E545">
                <wp:simplePos x="0" y="0"/>
                <wp:positionH relativeFrom="column">
                  <wp:posOffset>5809706</wp:posOffset>
                </wp:positionH>
                <wp:positionV relativeFrom="paragraph">
                  <wp:posOffset>141427</wp:posOffset>
                </wp:positionV>
                <wp:extent cx="88560" cy="15840"/>
                <wp:effectExtent l="38100" t="38100" r="45085" b="41910"/>
                <wp:wrapNone/>
                <wp:docPr id="1126" name="Ink 1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885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E5FDF4" id="Ink 1126" o:spid="_x0000_s1026" type="#_x0000_t75" style="position:absolute;margin-left:457.05pt;margin-top:10.65pt;width:7.75pt;height:2.2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">
                <v:imagedata r:id="rId18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 wp14:anchorId="3B529441" wp14:editId="07C50EF4">
                <wp:simplePos x="0" y="0"/>
                <wp:positionH relativeFrom="column">
                  <wp:posOffset>5577866</wp:posOffset>
                </wp:positionH>
                <wp:positionV relativeFrom="paragraph">
                  <wp:posOffset>87787</wp:posOffset>
                </wp:positionV>
                <wp:extent cx="113760" cy="116640"/>
                <wp:effectExtent l="38100" t="38100" r="19685" b="36195"/>
                <wp:wrapNone/>
                <wp:docPr id="1125" name="Ink 1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1137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DE3FD" id="Ink 1125" o:spid="_x0000_s1026" type="#_x0000_t75" style="position:absolute;margin-left:438.65pt;margin-top:6.4pt;width:10.1pt;height:10.25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">
                <v:imagedata r:id="rId18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 wp14:anchorId="1A03B4A9" wp14:editId="73619A2D">
                <wp:simplePos x="0" y="0"/>
                <wp:positionH relativeFrom="column">
                  <wp:posOffset>5380586</wp:posOffset>
                </wp:positionH>
                <wp:positionV relativeFrom="paragraph">
                  <wp:posOffset>116947</wp:posOffset>
                </wp:positionV>
                <wp:extent cx="70920" cy="52200"/>
                <wp:effectExtent l="38100" t="38100" r="43815" b="43180"/>
                <wp:wrapNone/>
                <wp:docPr id="1124" name="Ink 1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7">
                      <w14:nvContentPartPr>
                        <w14:cNvContentPartPr/>
                      </w14:nvContentPartPr>
                      <w14:xfrm>
                        <a:off x="0" y="0"/>
                        <a:ext cx="7092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E9EC44" id="Ink 1124" o:spid="_x0000_s1026" type="#_x0000_t75" style="position:absolute;margin-left:423pt;margin-top:8.65pt;width:6.8pt;height:5.2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">
                <v:imagedata r:id="rId18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 wp14:anchorId="12CDA104" wp14:editId="7E1C2449">
                <wp:simplePos x="0" y="0"/>
                <wp:positionH relativeFrom="column">
                  <wp:posOffset>5280146</wp:posOffset>
                </wp:positionH>
                <wp:positionV relativeFrom="paragraph">
                  <wp:posOffset>118387</wp:posOffset>
                </wp:positionV>
                <wp:extent cx="41400" cy="62280"/>
                <wp:effectExtent l="19050" t="38100" r="53975" b="52070"/>
                <wp:wrapNone/>
                <wp:docPr id="1123" name="Ink 1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9">
                      <w14:nvContentPartPr>
                        <w14:cNvContentPartPr/>
                      </w14:nvContentPartPr>
                      <w14:xfrm>
                        <a:off x="0" y="0"/>
                        <a:ext cx="414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A0C74F" id="Ink 1123" o:spid="_x0000_s1026" type="#_x0000_t75" style="position:absolute;margin-left:415.15pt;margin-top:8.85pt;width:4.35pt;height:6.05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">
                <v:imagedata r:id="rId18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 wp14:anchorId="2A3BA74C" wp14:editId="0A3F1D6B">
                <wp:simplePos x="0" y="0"/>
                <wp:positionH relativeFrom="column">
                  <wp:posOffset>4946786</wp:posOffset>
                </wp:positionH>
                <wp:positionV relativeFrom="paragraph">
                  <wp:posOffset>71947</wp:posOffset>
                </wp:positionV>
                <wp:extent cx="142920" cy="119880"/>
                <wp:effectExtent l="38100" t="19050" r="47625" b="52070"/>
                <wp:wrapNone/>
                <wp:docPr id="1122" name="Ink 1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1">
                      <w14:nvContentPartPr>
                        <w14:cNvContentPartPr/>
                      </w14:nvContentPartPr>
                      <w14:xfrm>
                        <a:off x="0" y="0"/>
                        <a:ext cx="1429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8F46E" id="Ink 1122" o:spid="_x0000_s1026" type="#_x0000_t75" style="position:absolute;margin-left:388.8pt;margin-top:5.15pt;width:12.4pt;height:10.5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">
                <v:imagedata r:id="rId18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 wp14:anchorId="6765EE5B" wp14:editId="590BD6C1">
                <wp:simplePos x="0" y="0"/>
                <wp:positionH relativeFrom="column">
                  <wp:posOffset>4684706</wp:posOffset>
                </wp:positionH>
                <wp:positionV relativeFrom="paragraph">
                  <wp:posOffset>4267</wp:posOffset>
                </wp:positionV>
                <wp:extent cx="106560" cy="173160"/>
                <wp:effectExtent l="38100" t="38100" r="46355" b="36830"/>
                <wp:wrapNone/>
                <wp:docPr id="1121" name="Ink 1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3">
                      <w14:nvContentPartPr>
                        <w14:cNvContentPartPr/>
                      </w14:nvContentPartPr>
                      <w14:xfrm>
                        <a:off x="0" y="0"/>
                        <a:ext cx="10656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1051C" id="Ink 1121" o:spid="_x0000_s1026" type="#_x0000_t75" style="position:absolute;margin-left:368.25pt;margin-top:-.1pt;width:9.65pt;height:14.7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">
                <v:imagedata r:id="rId18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 wp14:anchorId="75D269FF" wp14:editId="517DACBF">
                <wp:simplePos x="0" y="0"/>
                <wp:positionH relativeFrom="column">
                  <wp:posOffset>6520706</wp:posOffset>
                </wp:positionH>
                <wp:positionV relativeFrom="paragraph">
                  <wp:posOffset>-7253</wp:posOffset>
                </wp:positionV>
                <wp:extent cx="74160" cy="70920"/>
                <wp:effectExtent l="38100" t="38100" r="40640" b="43815"/>
                <wp:wrapNone/>
                <wp:docPr id="1118" name="Ink 1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5">
                      <w14:nvContentPartPr>
                        <w14:cNvContentPartPr/>
                      </w14:nvContentPartPr>
                      <w14:xfrm>
                        <a:off x="0" y="0"/>
                        <a:ext cx="7416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95D7E2" id="Ink 1118" o:spid="_x0000_s1026" type="#_x0000_t75" style="position:absolute;margin-left:512.9pt;margin-top:-1.3pt;width:7.3pt;height:6.9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">
                <v:imagedata r:id="rId1866" o:title=""/>
              </v:shape>
            </w:pict>
          </mc:Fallback>
        </mc:AlternateContent>
      </w:r>
    </w:p>
    <w:p w14:paraId="14801803" w14:textId="0E965D54" w:rsidR="004C04A1" w:rsidRDefault="00036D1B" w:rsidP="00E76094">
      <w:pPr>
        <w:tabs>
          <w:tab w:val="left" w:pos="144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3872" behindDoc="0" locked="0" layoutInCell="1" allowOverlap="1" wp14:anchorId="398710F8" wp14:editId="6C084B1A">
                <wp:simplePos x="0" y="0"/>
                <wp:positionH relativeFrom="column">
                  <wp:posOffset>6579746</wp:posOffset>
                </wp:positionH>
                <wp:positionV relativeFrom="paragraph">
                  <wp:posOffset>121452</wp:posOffset>
                </wp:positionV>
                <wp:extent cx="45720" cy="69840"/>
                <wp:effectExtent l="19050" t="38100" r="49530" b="45085"/>
                <wp:wrapNone/>
                <wp:docPr id="1140" name="Ink 1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457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89FDE9" id="Ink 1140" o:spid="_x0000_s1026" type="#_x0000_t75" style="position:absolute;margin-left:517.7pt;margin-top:8.9pt;width:4.6pt;height:6.75pt;z-index:2526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">
                <v:imagedata r:id="rId18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2848" behindDoc="0" locked="0" layoutInCell="1" allowOverlap="1" wp14:anchorId="5E5F6A34" wp14:editId="02D7A0B0">
                <wp:simplePos x="0" y="0"/>
                <wp:positionH relativeFrom="column">
                  <wp:posOffset>6536186</wp:posOffset>
                </wp:positionH>
                <wp:positionV relativeFrom="paragraph">
                  <wp:posOffset>62052</wp:posOffset>
                </wp:positionV>
                <wp:extent cx="27360" cy="102960"/>
                <wp:effectExtent l="38100" t="38100" r="48895" b="49530"/>
                <wp:wrapNone/>
                <wp:docPr id="1139" name="Ink 1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2736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618E9A" id="Ink 1139" o:spid="_x0000_s1026" type="#_x0000_t75" style="position:absolute;margin-left:514.05pt;margin-top:4.55pt;width:3.15pt;height:8.95pt;z-index:2526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">
                <v:imagedata r:id="rId18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1824" behindDoc="0" locked="0" layoutInCell="1" allowOverlap="1" wp14:anchorId="557F7A7F" wp14:editId="21DF2893">
                <wp:simplePos x="0" y="0"/>
                <wp:positionH relativeFrom="column">
                  <wp:posOffset>6389306</wp:posOffset>
                </wp:positionH>
                <wp:positionV relativeFrom="paragraph">
                  <wp:posOffset>103812</wp:posOffset>
                </wp:positionV>
                <wp:extent cx="124200" cy="71640"/>
                <wp:effectExtent l="38100" t="38100" r="47625" b="43180"/>
                <wp:wrapNone/>
                <wp:docPr id="1138" name="Ink 1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1242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D1210" id="Ink 1138" o:spid="_x0000_s1026" type="#_x0000_t75" style="position:absolute;margin-left:502.75pt;margin-top:7.65pt;width:10.7pt;height:6.65pt;z-index:2526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">
                <v:imagedata r:id="rId18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 wp14:anchorId="5E016FDD" wp14:editId="15EC53B6">
                <wp:simplePos x="0" y="0"/>
                <wp:positionH relativeFrom="column">
                  <wp:posOffset>6368066</wp:posOffset>
                </wp:positionH>
                <wp:positionV relativeFrom="paragraph">
                  <wp:posOffset>131532</wp:posOffset>
                </wp:positionV>
                <wp:extent cx="12960" cy="54000"/>
                <wp:effectExtent l="57150" t="38100" r="44450" b="41275"/>
                <wp:wrapNone/>
                <wp:docPr id="1137" name="Ink 1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129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A8D9FC" id="Ink 1137" o:spid="_x0000_s1026" type="#_x0000_t75" style="position:absolute;margin-left:500.75pt;margin-top:9.9pt;width:2.15pt;height:5.25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">
                <v:imagedata r:id="rId18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 wp14:anchorId="7352B587" wp14:editId="7EA12524">
                <wp:simplePos x="0" y="0"/>
                <wp:positionH relativeFrom="column">
                  <wp:posOffset>6294266</wp:posOffset>
                </wp:positionH>
                <wp:positionV relativeFrom="paragraph">
                  <wp:posOffset>116412</wp:posOffset>
                </wp:positionV>
                <wp:extent cx="65520" cy="63000"/>
                <wp:effectExtent l="38100" t="38100" r="48895" b="51435"/>
                <wp:wrapNone/>
                <wp:docPr id="1136" name="Ink 1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655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7D6BB4" id="Ink 1136" o:spid="_x0000_s1026" type="#_x0000_t75" style="position:absolute;margin-left:494.9pt;margin-top:8.6pt;width:6.4pt;height:5.9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">
                <v:imagedata r:id="rId18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 wp14:anchorId="7D530BD7" wp14:editId="0884CD0B">
                <wp:simplePos x="0" y="0"/>
                <wp:positionH relativeFrom="column">
                  <wp:posOffset>6283466</wp:posOffset>
                </wp:positionH>
                <wp:positionV relativeFrom="paragraph">
                  <wp:posOffset>-8508</wp:posOffset>
                </wp:positionV>
                <wp:extent cx="187560" cy="62640"/>
                <wp:effectExtent l="38100" t="38100" r="41275" b="52070"/>
                <wp:wrapNone/>
                <wp:docPr id="1135" name="Ink 1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18756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51C37C" id="Ink 1135" o:spid="_x0000_s1026" type="#_x0000_t75" style="position:absolute;margin-left:494.4pt;margin-top:-1.2pt;width:15.6pt;height:6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">
                <v:imagedata r:id="rId18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 wp14:anchorId="544507EF" wp14:editId="231429CE">
                <wp:simplePos x="0" y="0"/>
                <wp:positionH relativeFrom="column">
                  <wp:posOffset>6227306</wp:posOffset>
                </wp:positionH>
                <wp:positionV relativeFrom="paragraph">
                  <wp:posOffset>-6348</wp:posOffset>
                </wp:positionV>
                <wp:extent cx="60480" cy="103320"/>
                <wp:effectExtent l="38100" t="38100" r="53975" b="49530"/>
                <wp:wrapNone/>
                <wp:docPr id="1134" name="Ink 1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604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FA948" id="Ink 1134" o:spid="_x0000_s1026" type="#_x0000_t75" style="position:absolute;margin-left:489.75pt;margin-top:-1.05pt;width:6pt;height:9.3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">
                <v:imagedata r:id="rId18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 wp14:anchorId="63931A98" wp14:editId="799E82F3">
                <wp:simplePos x="0" y="0"/>
                <wp:positionH relativeFrom="column">
                  <wp:posOffset>6174026</wp:posOffset>
                </wp:positionH>
                <wp:positionV relativeFrom="paragraph">
                  <wp:posOffset>3732</wp:posOffset>
                </wp:positionV>
                <wp:extent cx="31680" cy="42840"/>
                <wp:effectExtent l="38100" t="19050" r="45085" b="52705"/>
                <wp:wrapNone/>
                <wp:docPr id="1133" name="Ink 1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316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2D5B67" id="Ink 1133" o:spid="_x0000_s1026" type="#_x0000_t75" style="position:absolute;margin-left:485.55pt;margin-top:-.2pt;width:3.45pt;height:4.5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">
                <v:imagedata r:id="rId1882" o:title=""/>
              </v:shape>
            </w:pict>
          </mc:Fallback>
        </mc:AlternateContent>
      </w:r>
    </w:p>
    <w:p w14:paraId="14801804" w14:textId="77777777" w:rsidR="004C04A1" w:rsidRDefault="004C04A1" w:rsidP="00E76094">
      <w:pPr>
        <w:tabs>
          <w:tab w:val="left" w:pos="1440"/>
          <w:tab w:val="right" w:pos="10080"/>
        </w:tabs>
        <w:rPr>
          <w:rFonts w:ascii="Calibri" w:hAnsi="Calibri"/>
          <w:sz w:val="28"/>
          <w:szCs w:val="28"/>
        </w:rPr>
      </w:pPr>
    </w:p>
    <w:p w14:paraId="14801805" w14:textId="125AEDE9" w:rsidR="004C04A1" w:rsidRDefault="00036D1B" w:rsidP="00E76094">
      <w:pPr>
        <w:tabs>
          <w:tab w:val="left" w:pos="144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 wp14:anchorId="4565C31C" wp14:editId="34F5C2EB">
                <wp:simplePos x="0" y="0"/>
                <wp:positionH relativeFrom="column">
                  <wp:posOffset>5657066</wp:posOffset>
                </wp:positionH>
                <wp:positionV relativeFrom="paragraph">
                  <wp:posOffset>74878</wp:posOffset>
                </wp:positionV>
                <wp:extent cx="117000" cy="106200"/>
                <wp:effectExtent l="19050" t="38100" r="54610" b="46355"/>
                <wp:wrapNone/>
                <wp:docPr id="1176" name="Ink 1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1170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76CFD" id="Ink 1176" o:spid="_x0000_s1026" type="#_x0000_t75" style="position:absolute;margin-left:444.85pt;margin-top:5.4pt;width:10.5pt;height:9.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">
                <v:imagedata r:id="rId18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 wp14:anchorId="59AA114D" wp14:editId="12464D45">
                <wp:simplePos x="0" y="0"/>
                <wp:positionH relativeFrom="column">
                  <wp:posOffset>4290506</wp:posOffset>
                </wp:positionH>
                <wp:positionV relativeFrom="paragraph">
                  <wp:posOffset>65158</wp:posOffset>
                </wp:positionV>
                <wp:extent cx="103320" cy="110160"/>
                <wp:effectExtent l="38100" t="38100" r="49530" b="42545"/>
                <wp:wrapNone/>
                <wp:docPr id="1175" name="Ink 1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1033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931811" id="Ink 1175" o:spid="_x0000_s1026" type="#_x0000_t75" style="position:absolute;margin-left:337.2pt;margin-top:4.7pt;width:9.5pt;height:9.8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">
                <v:imagedata r:id="rId1886" o:title=""/>
              </v:shape>
            </w:pict>
          </mc:Fallback>
        </mc:AlternateContent>
      </w:r>
      <w:r w:rsidR="004C04A1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1480188E" wp14:editId="5DAF9608">
                <wp:simplePos x="0" y="0"/>
                <wp:positionH relativeFrom="column">
                  <wp:posOffset>3657600</wp:posOffset>
                </wp:positionH>
                <wp:positionV relativeFrom="paragraph">
                  <wp:posOffset>59690</wp:posOffset>
                </wp:positionV>
                <wp:extent cx="2743200" cy="274320"/>
                <wp:effectExtent l="38100" t="38100" r="38100" b="11430"/>
                <wp:wrapNone/>
                <wp:docPr id="11" name="Group 40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74320"/>
                          <a:chOff x="4074" y="5123"/>
                          <a:chExt cx="4320" cy="432"/>
                        </a:xfrm>
                      </wpg:grpSpPr>
                      <wpg:grpSp>
                        <wpg:cNvPr id="12" name="Group 4081"/>
                        <wpg:cNvGrpSpPr>
                          <a:grpSpLocks/>
                        </wpg:cNvGrpSpPr>
                        <wpg:grpSpPr bwMode="auto">
                          <a:xfrm>
                            <a:off x="4074" y="5195"/>
                            <a:ext cx="4320" cy="288"/>
                            <a:chOff x="4074" y="5195"/>
                            <a:chExt cx="4320" cy="288"/>
                          </a:xfrm>
                        </wpg:grpSpPr>
                        <wps:wsp>
                          <wps:cNvPr id="13" name="AutoShape 40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74" y="5195"/>
                              <a:ext cx="432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Text Box 4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50" y="5195"/>
                              <a:ext cx="144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B0" w14:textId="77777777" w:rsidR="001D746F" w:rsidRPr="000510EB" w:rsidRDefault="001D746F" w:rsidP="00E76094">
                                <w:pPr>
                                  <w:jc w:val="right"/>
                                  <w:rPr>
                                    <w:i/>
                                    <w:lang w:val="en-CA"/>
                                  </w:rPr>
                                </w:pPr>
                                <w:r w:rsidRPr="000510EB">
                                  <w:rPr>
                                    <w:i/>
                                    <w:lang w:val="en-C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15" name="Group 4084"/>
                        <wpg:cNvGrpSpPr>
                          <a:grpSpLocks/>
                        </wpg:cNvGrpSpPr>
                        <wpg:grpSpPr bwMode="auto">
                          <a:xfrm>
                            <a:off x="5010" y="5123"/>
                            <a:ext cx="2442" cy="432"/>
                            <a:chOff x="5010" y="5123"/>
                            <a:chExt cx="2442" cy="432"/>
                          </a:xfrm>
                        </wpg:grpSpPr>
                        <wps:wsp>
                          <wps:cNvPr id="16" name="Text Box 40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10" y="5267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B1" w14:textId="77777777" w:rsidR="001D746F" w:rsidRPr="00B12EC4" w:rsidRDefault="001D746F" w:rsidP="00E76094">
                                <w:pPr>
                                  <w:jc w:val="center"/>
                                  <w:rPr>
                                    <w:rFonts w:ascii="Calibri" w:hAnsi="Calibri"/>
                                    <w:lang w:val="en-CA"/>
                                  </w:rPr>
                                </w:pPr>
                                <w:r>
                                  <w:rPr>
                                    <w:rFonts w:ascii="Calibri" w:hAnsi="Calibri"/>
                                    <w:lang w:val="en-C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7" name="Oval 408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079" y="5123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Oval 408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239" y="5123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Text Box 40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64" y="5267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B2" w14:textId="77777777" w:rsidR="001D746F" w:rsidRPr="00B12EC4" w:rsidRDefault="001D746F" w:rsidP="00E76094">
                                <w:pPr>
                                  <w:jc w:val="center"/>
                                  <w:rPr>
                                    <w:rFonts w:ascii="Calibri" w:hAnsi="Calibri"/>
                                    <w:lang w:val="en-CA"/>
                                  </w:rPr>
                                </w:pPr>
                                <w:r>
                                  <w:rPr>
                                    <w:rFonts w:ascii="Calibri" w:hAnsi="Calibri"/>
                                    <w:lang w:val="en-CA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80188E" id="Group 4080" o:spid="_x0000_s1076" style="position:absolute;margin-left:4in;margin-top:4.7pt;width:3in;height:21.6pt;z-index:251651072" coordorigin="4074,5123" coordsize="4320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">
                <v:group id="Group 4081" o:spid="_x0000_s1077" style="position:absolute;left:4074;top:5195;width:4320;height:288" coordorigin="4074,5195" coordsize="4320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shape id="AutoShape 4082" o:spid="_x0000_s1078" type="#_x0000_t32" style="position:absolute;left:4074;top:5195;width:43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90iNMEAAADbAAAADwAAAGRycy9kb3ducmV2LnhtbERP22rCQBB9F/oPyxR8000VoqRuRIRK&#10;oVjw8gHT7OTSZmdDZhvTv3cLhb7N4Vxnsx1dqwbqpfFs4GmegCIuvG24MnC9vMzWoCQgW2w9k4Ef&#10;EtjmD5MNZtbf+ETDOVQqhrBkaKAOocu0lqImhzL3HXHkSt87DBH2lbY93mK4a/UiSVLtsOHYUGNH&#10;+5qKr/O3M8BHGd7eq11aHuzHVfYradPPwpjp47h7BhVoDP/iP/erjfOX8PtLPED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3SI0wQAAANsAAAAPAAAAAAAAAAAAAAAA&#10;AKECAABkcnMvZG93bnJldi54bWxQSwUGAAAAAAQABAD5AAAAjwMAAAAA&#10;">
                    <v:stroke startarrow="open" endarrow="open"/>
                  </v:shape>
                  <v:shape id="Text Box 4083" o:spid="_x0000_s1079" type="#_x0000_t202" style="position:absolute;left:8250;top:5195;width:14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KktMEA&#10;AADbAAAADwAAAGRycy9kb3ducmV2LnhtbERPTYvCMBC9L/gfwgje1tRFZK1GEXFhQVis9eBxbMY2&#10;2Exqk9X67zfCgrd5vM+ZLztbixu13jhWMBomIIgLpw2XCg751/snCB+QNdaOScGDPCwXvbc5ptrd&#10;OaPbPpQihrBPUUEVQpNK6YuKLPqha4gjd3atxRBhW0rd4j2G21p+JMlEWjQcGypsaF1Rcdn/WgWr&#10;I2cbc/057bJzZvJ8mvB2clFq0O9WMxCBuvAS/7u/dZw/hucv8QC5+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oCpLTBAAAA2wAAAA8AAAAAAAAAAAAAAAAAmAIAAGRycy9kb3du&#10;cmV2LnhtbFBLBQYAAAAABAAEAPUAAACGAwAAAAA=&#10;" filled="f" stroked="f">
                    <v:textbox inset="0,0,0,0">
                      <w:txbxContent>
                        <w:p w14:paraId="148018B0" w14:textId="77777777" w:rsidR="001D746F" w:rsidRPr="000510EB" w:rsidRDefault="001D746F" w:rsidP="00E76094">
                          <w:pPr>
                            <w:jc w:val="right"/>
                            <w:rPr>
                              <w:i/>
                              <w:lang w:val="en-CA"/>
                            </w:rPr>
                          </w:pPr>
                          <w:r w:rsidRPr="000510EB">
                            <w:rPr>
                              <w:i/>
                              <w:lang w:val="en-CA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group id="Group 4084" o:spid="_x0000_s1080" style="position:absolute;left:5010;top:5123;width:2442;height:432" coordorigin="5010,5123" coordsize="2442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 id="Text Box 4085" o:spid="_x0000_s1081" type="#_x0000_t202" style="position:absolute;left:5010;top:5267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ZyfWMEA&#10;AADbAAAADwAAAGRycy9kb3ducmV2LnhtbERPTYvCMBC9L/gfwix4W9P1UNxqFFlcEASx1oPH2WZs&#10;g82k20St/94Iwt7m8T5ntuhtI67UeeNYwecoAUFcOm24UnAofj4mIHxA1tg4JgV38rCYD95mmGl3&#10;45yu+1CJGMI+QwV1CG0mpS9rsuhHriWO3Ml1FkOEXSV1h7cYbhs5TpJUWjQcG2ps6bum8ry/WAXL&#10;I+cr87f93eWn3BTFV8Kb9KzU8L1fTkEE6sO/+OVe6zg/hecv8QA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Wcn1jBAAAA2wAAAA8AAAAAAAAAAAAAAAAAmAIAAGRycy9kb3du&#10;cmV2LnhtbFBLBQYAAAAABAAEAPUAAACGAwAAAAA=&#10;" filled="f" stroked="f">
                    <v:textbox inset="0,0,0,0">
                      <w:txbxContent>
                        <w:p w14:paraId="148018B1" w14:textId="77777777" w:rsidR="001D746F" w:rsidRPr="00B12EC4" w:rsidRDefault="001D746F" w:rsidP="00E76094">
                          <w:pPr>
                            <w:jc w:val="center"/>
                            <w:rPr>
                              <w:rFonts w:ascii="Calibri" w:hAnsi="Calibri"/>
                              <w:lang w:val="en-CA"/>
                            </w:rPr>
                          </w:pPr>
                          <w:r>
                            <w:rPr>
                              <w:rFonts w:ascii="Calibri" w:hAnsi="Calibri"/>
                              <w:lang w:val="en-CA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4086" o:spid="_x0000_s1082" style="position:absolute;left:5079;top:5123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1Y0IMEA&#10;AADbAAAADwAAAGRycy9kb3ducmV2LnhtbERPTWvCQBC9C/0Pywi96UaDtkRXkUrBHjw0tvchOybB&#10;7GzIjjH+e7cg9DaP9znr7eAa1VMXas8GZtMEFHHhbc2lgZ/T5+QdVBBki41nMnCnANvNy2iNmfU3&#10;/qY+l1LFEA4ZGqhE2kzrUFTkMEx9Sxy5s+8cSoRdqW2HtxjuGj1PkqV2WHNsqLClj4qKS351Bvbl&#10;Ll/2OpVFet4fZHH5PX6lM2Nex8NuBUpokH/x032wcf4b/P0SD9Cb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tWNCDBAAAA2wAAAA8AAAAAAAAAAAAAAAAAmAIAAGRycy9kb3du&#10;cmV2LnhtbFBLBQYAAAAABAAEAPUAAACGAwAAAAA=&#10;">
                    <o:lock v:ext="edit" aspectratio="t"/>
                  </v:oval>
                  <v:oval id="Oval 4087" o:spid="_x0000_s1083" style="position:absolute;left:7239;top:5123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mgUsMA&#10;AADb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EVVn/RAez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smgUsMAAADbAAAADwAAAAAAAAAAAAAAAACYAgAAZHJzL2Rv&#10;d25yZXYueG1sUEsFBgAAAAAEAAQA9QAAAIgDAAAAAA==&#10;">
                    <o:lock v:ext="edit" aspectratio="t"/>
                  </v:oval>
                  <v:shape id="Text Box 4088" o:spid="_x0000_s1084" type="#_x0000_t202" style="position:absolute;left:7164;top:5267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MLKsEA&#10;AADbAAAADwAAAGRycy9kb3ducmV2LnhtbERPTYvCMBC9C/sfwix401QPol2jiKwgCGKtB4+zzdgG&#10;m0m3iVr/vREW9jaP9znzZWdrcafWG8cKRsMEBHHhtOFSwSnfDKYgfEDWWDsmBU/ysFx89OaYavfg&#10;jO7HUIoYwj5FBVUITSqlLyqy6IeuIY7cxbUWQ4RtKXWLjxhuazlOkom0aDg2VNjQuqLierxZBasz&#10;Z9/md/9zyC6ZyfNZwrvJVan+Z7f6AhGoC//iP/dWx/kzeP8SD5CL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QDCyrBAAAA2wAAAA8AAAAAAAAAAAAAAAAAmAIAAGRycy9kb3du&#10;cmV2LnhtbFBLBQYAAAAABAAEAPUAAACGAwAAAAA=&#10;" filled="f" stroked="f">
                    <v:textbox inset="0,0,0,0">
                      <w:txbxContent>
                        <w:p w14:paraId="148018B2" w14:textId="77777777" w:rsidR="001D746F" w:rsidRPr="00B12EC4" w:rsidRDefault="001D746F" w:rsidP="00E76094">
                          <w:pPr>
                            <w:jc w:val="center"/>
                            <w:rPr>
                              <w:rFonts w:ascii="Calibri" w:hAnsi="Calibri"/>
                              <w:lang w:val="en-CA"/>
                            </w:rPr>
                          </w:pPr>
                          <w:r>
                            <w:rPr>
                              <w:rFonts w:ascii="Calibri" w:hAnsi="Calibri"/>
                              <w:lang w:val="en-CA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14801806" w14:textId="69626858" w:rsidR="004C04A1" w:rsidRDefault="00036D1B" w:rsidP="00E76094">
      <w:pPr>
        <w:tabs>
          <w:tab w:val="left" w:pos="144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 wp14:anchorId="7F49ED9A" wp14:editId="51C1697B">
                <wp:simplePos x="0" y="0"/>
                <wp:positionH relativeFrom="column">
                  <wp:posOffset>5411906</wp:posOffset>
                </wp:positionH>
                <wp:positionV relativeFrom="paragraph">
                  <wp:posOffset>115828</wp:posOffset>
                </wp:positionV>
                <wp:extent cx="61920" cy="54360"/>
                <wp:effectExtent l="38100" t="38100" r="33655" b="41275"/>
                <wp:wrapNone/>
                <wp:docPr id="1183" name="Ink 1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6192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E9D6E" id="Ink 1183" o:spid="_x0000_s1026" type="#_x0000_t75" style="position:absolute;margin-left:425.8pt;margin-top:8.65pt;width:5.8pt;height:5.25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">
                <v:imagedata r:id="rId18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 wp14:anchorId="0D21DD01" wp14:editId="331C04A8">
                <wp:simplePos x="0" y="0"/>
                <wp:positionH relativeFrom="column">
                  <wp:posOffset>5074226</wp:posOffset>
                </wp:positionH>
                <wp:positionV relativeFrom="paragraph">
                  <wp:posOffset>138508</wp:posOffset>
                </wp:positionV>
                <wp:extent cx="357840" cy="64800"/>
                <wp:effectExtent l="38100" t="38100" r="42545" b="49530"/>
                <wp:wrapNone/>
                <wp:docPr id="1182" name="Ink 1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3578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E32B3" id="Ink 1182" o:spid="_x0000_s1026" type="#_x0000_t75" style="position:absolute;margin-left:399.25pt;margin-top:10.35pt;width:29pt;height:5.95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">
                <v:imagedata r:id="rId18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 wp14:anchorId="176A73DE" wp14:editId="2ABF6F31">
                <wp:simplePos x="0" y="0"/>
                <wp:positionH relativeFrom="column">
                  <wp:posOffset>4754546</wp:posOffset>
                </wp:positionH>
                <wp:positionV relativeFrom="paragraph">
                  <wp:posOffset>151108</wp:posOffset>
                </wp:positionV>
                <wp:extent cx="107280" cy="74160"/>
                <wp:effectExtent l="38100" t="38100" r="45720" b="40640"/>
                <wp:wrapNone/>
                <wp:docPr id="1181" name="Ink 1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1072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91E4F2" id="Ink 1181" o:spid="_x0000_s1026" type="#_x0000_t75" style="position:absolute;margin-left:373.95pt;margin-top:11.4pt;width:9.5pt;height:6.9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">
                <v:imagedata r:id="rId18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 wp14:anchorId="5F381638" wp14:editId="39B7F401">
                <wp:simplePos x="0" y="0"/>
                <wp:positionH relativeFrom="column">
                  <wp:posOffset>4777946</wp:posOffset>
                </wp:positionH>
                <wp:positionV relativeFrom="paragraph">
                  <wp:posOffset>161548</wp:posOffset>
                </wp:positionV>
                <wp:extent cx="11160" cy="65160"/>
                <wp:effectExtent l="38100" t="38100" r="46355" b="49530"/>
                <wp:wrapNone/>
                <wp:docPr id="1180" name="Ink 1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1116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CA2939" id="Ink 1180" o:spid="_x0000_s1026" type="#_x0000_t75" style="position:absolute;margin-left:375.8pt;margin-top:12.25pt;width:1.85pt;height:6.05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">
                <v:imagedata r:id="rId18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 wp14:anchorId="5DA17E07" wp14:editId="67D8A98D">
                <wp:simplePos x="0" y="0"/>
                <wp:positionH relativeFrom="column">
                  <wp:posOffset>4667066</wp:posOffset>
                </wp:positionH>
                <wp:positionV relativeFrom="paragraph">
                  <wp:posOffset>171628</wp:posOffset>
                </wp:positionV>
                <wp:extent cx="77040" cy="42840"/>
                <wp:effectExtent l="38100" t="38100" r="37465" b="52705"/>
                <wp:wrapNone/>
                <wp:docPr id="1179" name="Ink 1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5">
                      <w14:nvContentPartPr>
                        <w14:cNvContentPartPr/>
                      </w14:nvContentPartPr>
                      <w14:xfrm>
                        <a:off x="0" y="0"/>
                        <a:ext cx="7704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514033" id="Ink 1179" o:spid="_x0000_s1026" type="#_x0000_t75" style="position:absolute;margin-left:366.95pt;margin-top:12.95pt;width:7.3pt;height:4.55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">
                <v:imagedata r:id="rId18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 wp14:anchorId="3E95DB90" wp14:editId="3A8BF665">
                <wp:simplePos x="0" y="0"/>
                <wp:positionH relativeFrom="column">
                  <wp:posOffset>4539266</wp:posOffset>
                </wp:positionH>
                <wp:positionV relativeFrom="paragraph">
                  <wp:posOffset>146788</wp:posOffset>
                </wp:positionV>
                <wp:extent cx="94680" cy="91080"/>
                <wp:effectExtent l="38100" t="57150" r="38735" b="42545"/>
                <wp:wrapNone/>
                <wp:docPr id="1178" name="Ink 1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7">
                      <w14:nvContentPartPr>
                        <w14:cNvContentPartPr/>
                      </w14:nvContentPartPr>
                      <w14:xfrm>
                        <a:off x="0" y="0"/>
                        <a:ext cx="9468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8BC640" id="Ink 1178" o:spid="_x0000_s1026" type="#_x0000_t75" style="position:absolute;margin-left:357.1pt;margin-top:10.9pt;width:8.2pt;height:8.45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">
                <v:imagedata r:id="rId18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 wp14:anchorId="65B7AF03" wp14:editId="08B9608C">
                <wp:simplePos x="0" y="0"/>
                <wp:positionH relativeFrom="column">
                  <wp:posOffset>4421186</wp:posOffset>
                </wp:positionH>
                <wp:positionV relativeFrom="paragraph">
                  <wp:posOffset>92788</wp:posOffset>
                </wp:positionV>
                <wp:extent cx="47520" cy="118080"/>
                <wp:effectExtent l="38100" t="38100" r="48260" b="53975"/>
                <wp:wrapNone/>
                <wp:docPr id="1177" name="Ink 1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9">
                      <w14:nvContentPartPr>
                        <w14:cNvContentPartPr/>
                      </w14:nvContentPartPr>
                      <w14:xfrm>
                        <a:off x="0" y="0"/>
                        <a:ext cx="475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E454E" id="Ink 1177" o:spid="_x0000_s1026" type="#_x0000_t75" style="position:absolute;margin-left:347.45pt;margin-top:6.65pt;width:4.95pt;height:10.45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">
                <v:imagedata r:id="rId1900" o:title=""/>
              </v:shape>
            </w:pict>
          </mc:Fallback>
        </mc:AlternateContent>
      </w:r>
    </w:p>
    <w:p w14:paraId="14801807" w14:textId="175E8CA4" w:rsidR="00E76094" w:rsidRDefault="00036D1B" w:rsidP="00E76094">
      <w:pPr>
        <w:numPr>
          <w:ilvl w:val="0"/>
          <w:numId w:val="1"/>
        </w:numPr>
        <w:tabs>
          <w:tab w:val="left" w:pos="1440"/>
          <w:tab w:val="right" w:pos="10080"/>
        </w:tabs>
        <w:ind w:left="1440" w:hanging="27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 wp14:anchorId="2146327E" wp14:editId="10DEDD25">
                <wp:simplePos x="0" y="0"/>
                <wp:positionH relativeFrom="column">
                  <wp:posOffset>-360457</wp:posOffset>
                </wp:positionH>
                <wp:positionV relativeFrom="paragraph">
                  <wp:posOffset>420693</wp:posOffset>
                </wp:positionV>
                <wp:extent cx="678600" cy="322560"/>
                <wp:effectExtent l="38100" t="57150" r="45720" b="40005"/>
                <wp:wrapNone/>
                <wp:docPr id="1473" name="Ink 1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1">
                      <w14:nvContentPartPr>
                        <w14:cNvContentPartPr/>
                      </w14:nvContentPartPr>
                      <w14:xfrm>
                        <a:off x="0" y="0"/>
                        <a:ext cx="67860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EA209C" id="Ink 1473" o:spid="_x0000_s1026" type="#_x0000_t75" style="position:absolute;margin-left:-28.95pt;margin-top:32.35pt;width:54.65pt;height:26.8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">
                <v:imagedata r:id="rId19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 wp14:anchorId="28C73C62" wp14:editId="253222E7">
                <wp:simplePos x="0" y="0"/>
                <wp:positionH relativeFrom="column">
                  <wp:posOffset>308783</wp:posOffset>
                </wp:positionH>
                <wp:positionV relativeFrom="paragraph">
                  <wp:posOffset>500973</wp:posOffset>
                </wp:positionV>
                <wp:extent cx="138240" cy="132120"/>
                <wp:effectExtent l="38100" t="38100" r="0" b="39370"/>
                <wp:wrapNone/>
                <wp:docPr id="1472" name="Ink 1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3">
                      <w14:nvContentPartPr>
                        <w14:cNvContentPartPr/>
                      </w14:nvContentPartPr>
                      <w14:xfrm>
                        <a:off x="0" y="0"/>
                        <a:ext cx="13824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5D57F8" id="Ink 1472" o:spid="_x0000_s1026" type="#_x0000_t75" style="position:absolute;margin-left:23.6pt;margin-top:38.85pt;width:12.15pt;height:11.75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">
                <v:imagedata r:id="rId19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 wp14:anchorId="0E1B5B05" wp14:editId="37244D42">
                <wp:simplePos x="0" y="0"/>
                <wp:positionH relativeFrom="column">
                  <wp:posOffset>191423</wp:posOffset>
                </wp:positionH>
                <wp:positionV relativeFrom="paragraph">
                  <wp:posOffset>561453</wp:posOffset>
                </wp:positionV>
                <wp:extent cx="58680" cy="106200"/>
                <wp:effectExtent l="38100" t="38100" r="55880" b="46355"/>
                <wp:wrapNone/>
                <wp:docPr id="1471" name="Ink 1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5">
                      <w14:nvContentPartPr>
                        <w14:cNvContentPartPr/>
                      </w14:nvContentPartPr>
                      <w14:xfrm>
                        <a:off x="0" y="0"/>
                        <a:ext cx="586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FC330" id="Ink 1471" o:spid="_x0000_s1026" type="#_x0000_t75" style="position:absolute;margin-left:14.6pt;margin-top:43.65pt;width:5.95pt;height:9.6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">
                <v:imagedata r:id="rId19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 wp14:anchorId="1D23D3F2" wp14:editId="2C530F7D">
                <wp:simplePos x="0" y="0"/>
                <wp:positionH relativeFrom="column">
                  <wp:posOffset>122663</wp:posOffset>
                </wp:positionH>
                <wp:positionV relativeFrom="paragraph">
                  <wp:posOffset>302613</wp:posOffset>
                </wp:positionV>
                <wp:extent cx="79920" cy="117000"/>
                <wp:effectExtent l="38100" t="19050" r="53975" b="54610"/>
                <wp:wrapNone/>
                <wp:docPr id="1460" name="Ink 1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7">
                      <w14:nvContentPartPr>
                        <w14:cNvContentPartPr/>
                      </w14:nvContentPartPr>
                      <w14:xfrm>
                        <a:off x="0" y="0"/>
                        <a:ext cx="7992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9D6B59" id="Ink 1460" o:spid="_x0000_s1026" type="#_x0000_t75" style="position:absolute;margin-left:9.15pt;margin-top:23.35pt;width:7.75pt;height:10.4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">
                <v:imagedata r:id="rId19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 wp14:anchorId="1AFEEC05" wp14:editId="4D556C9E">
                <wp:simplePos x="0" y="0"/>
                <wp:positionH relativeFrom="column">
                  <wp:posOffset>40583</wp:posOffset>
                </wp:positionH>
                <wp:positionV relativeFrom="paragraph">
                  <wp:posOffset>386133</wp:posOffset>
                </wp:positionV>
                <wp:extent cx="51480" cy="84960"/>
                <wp:effectExtent l="38100" t="38100" r="43815" b="48895"/>
                <wp:wrapNone/>
                <wp:docPr id="1459" name="Ink 1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9">
                      <w14:nvContentPartPr>
                        <w14:cNvContentPartPr/>
                      </w14:nvContentPartPr>
                      <w14:xfrm>
                        <a:off x="0" y="0"/>
                        <a:ext cx="514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4E5EB" id="Ink 1459" o:spid="_x0000_s1026" type="#_x0000_t75" style="position:absolute;margin-left:2.85pt;margin-top:29.85pt;width:5.2pt;height:8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">
                <v:imagedata r:id="rId19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 wp14:anchorId="18F5DC8D" wp14:editId="27F5641D">
                <wp:simplePos x="0" y="0"/>
                <wp:positionH relativeFrom="column">
                  <wp:posOffset>-1177</wp:posOffset>
                </wp:positionH>
                <wp:positionV relativeFrom="paragraph">
                  <wp:posOffset>394413</wp:posOffset>
                </wp:positionV>
                <wp:extent cx="11520" cy="105120"/>
                <wp:effectExtent l="57150" t="38100" r="45720" b="47625"/>
                <wp:wrapNone/>
                <wp:docPr id="1458" name="Ink 1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1">
                      <w14:nvContentPartPr>
                        <w14:cNvContentPartPr/>
                      </w14:nvContentPartPr>
                      <w14:xfrm>
                        <a:off x="0" y="0"/>
                        <a:ext cx="115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7474B8" id="Ink 1458" o:spid="_x0000_s1026" type="#_x0000_t75" style="position:absolute;margin-left:-.75pt;margin-top:30.5pt;width:2.05pt;height:9.45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">
                <v:imagedata r:id="rId19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 wp14:anchorId="2E22FB8D" wp14:editId="1AB4D463">
                <wp:simplePos x="0" y="0"/>
                <wp:positionH relativeFrom="column">
                  <wp:posOffset>-142297</wp:posOffset>
                </wp:positionH>
                <wp:positionV relativeFrom="paragraph">
                  <wp:posOffset>400173</wp:posOffset>
                </wp:positionV>
                <wp:extent cx="95400" cy="148680"/>
                <wp:effectExtent l="38100" t="38100" r="0" b="41910"/>
                <wp:wrapNone/>
                <wp:docPr id="1457" name="Ink 1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3">
                      <w14:nvContentPartPr>
                        <w14:cNvContentPartPr/>
                      </w14:nvContentPartPr>
                      <w14:xfrm>
                        <a:off x="0" y="0"/>
                        <a:ext cx="9540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626416" id="Ink 1457" o:spid="_x0000_s1026" type="#_x0000_t75" style="position:absolute;margin-left:-11.85pt;margin-top:30.95pt;width:8.65pt;height:13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">
                <v:imagedata r:id="rId19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 wp14:anchorId="60FF7235" wp14:editId="039BDE4A">
                <wp:simplePos x="0" y="0"/>
                <wp:positionH relativeFrom="column">
                  <wp:posOffset>-281257</wp:posOffset>
                </wp:positionH>
                <wp:positionV relativeFrom="paragraph">
                  <wp:posOffset>608253</wp:posOffset>
                </wp:positionV>
                <wp:extent cx="43920" cy="19080"/>
                <wp:effectExtent l="19050" t="38100" r="51435" b="38100"/>
                <wp:wrapNone/>
                <wp:docPr id="1456" name="Ink 1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5">
                      <w14:nvContentPartPr>
                        <w14:cNvContentPartPr/>
                      </w14:nvContentPartPr>
                      <w14:xfrm>
                        <a:off x="0" y="0"/>
                        <a:ext cx="439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CFA99" id="Ink 1456" o:spid="_x0000_s1026" type="#_x0000_t75" style="position:absolute;margin-left:-22.6pt;margin-top:47.4pt;width:4.4pt;height:2.6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">
                <v:imagedata r:id="rId19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 wp14:anchorId="29B2C0D4" wp14:editId="19A81183">
                <wp:simplePos x="0" y="0"/>
                <wp:positionH relativeFrom="column">
                  <wp:posOffset>-284497</wp:posOffset>
                </wp:positionH>
                <wp:positionV relativeFrom="paragraph">
                  <wp:posOffset>514293</wp:posOffset>
                </wp:positionV>
                <wp:extent cx="71280" cy="47520"/>
                <wp:effectExtent l="38100" t="38100" r="43180" b="48260"/>
                <wp:wrapNone/>
                <wp:docPr id="1455" name="Ink 1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7">
                      <w14:nvContentPartPr>
                        <w14:cNvContentPartPr/>
                      </w14:nvContentPartPr>
                      <w14:xfrm>
                        <a:off x="0" y="0"/>
                        <a:ext cx="7128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DA0FA" id="Ink 1455" o:spid="_x0000_s1026" type="#_x0000_t75" style="position:absolute;margin-left:-22.85pt;margin-top:40.05pt;width:6.5pt;height:4.7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">
                <v:imagedata r:id="rId19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 wp14:anchorId="60D65A67" wp14:editId="40C867C3">
                <wp:simplePos x="0" y="0"/>
                <wp:positionH relativeFrom="column">
                  <wp:posOffset>-302137</wp:posOffset>
                </wp:positionH>
                <wp:positionV relativeFrom="paragraph">
                  <wp:posOffset>454893</wp:posOffset>
                </wp:positionV>
                <wp:extent cx="87840" cy="79200"/>
                <wp:effectExtent l="38100" t="38100" r="45720" b="35560"/>
                <wp:wrapNone/>
                <wp:docPr id="1454" name="Ink 1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9">
                      <w14:nvContentPartPr>
                        <w14:cNvContentPartPr/>
                      </w14:nvContentPartPr>
                      <w14:xfrm>
                        <a:off x="0" y="0"/>
                        <a:ext cx="878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59319C" id="Ink 1454" o:spid="_x0000_s1026" type="#_x0000_t75" style="position:absolute;margin-left:-24.25pt;margin-top:35.35pt;width:7.85pt;height:7.1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">
                <v:imagedata r:id="rId19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 wp14:anchorId="3934DEBC" wp14:editId="6CC47939">
                <wp:simplePos x="0" y="0"/>
                <wp:positionH relativeFrom="column">
                  <wp:posOffset>-301057</wp:posOffset>
                </wp:positionH>
                <wp:positionV relativeFrom="paragraph">
                  <wp:posOffset>490533</wp:posOffset>
                </wp:positionV>
                <wp:extent cx="38160" cy="110520"/>
                <wp:effectExtent l="38100" t="38100" r="38100" b="41910"/>
                <wp:wrapNone/>
                <wp:docPr id="1453" name="Ink 1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1">
                      <w14:nvContentPartPr>
                        <w14:cNvContentPartPr/>
                      </w14:nvContentPartPr>
                      <w14:xfrm>
                        <a:off x="0" y="0"/>
                        <a:ext cx="381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87E69" id="Ink 1453" o:spid="_x0000_s1026" type="#_x0000_t75" style="position:absolute;margin-left:-24.15pt;margin-top:38.1pt;width:3.9pt;height:9.7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">
                <v:imagedata r:id="rId19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 wp14:anchorId="7E5D006F" wp14:editId="2D8C0FCE">
                <wp:simplePos x="0" y="0"/>
                <wp:positionH relativeFrom="column">
                  <wp:posOffset>-452977</wp:posOffset>
                </wp:positionH>
                <wp:positionV relativeFrom="paragraph">
                  <wp:posOffset>503493</wp:posOffset>
                </wp:positionV>
                <wp:extent cx="130680" cy="133200"/>
                <wp:effectExtent l="38100" t="38100" r="41275" b="38735"/>
                <wp:wrapNone/>
                <wp:docPr id="1452" name="Ink 1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3">
                      <w14:nvContentPartPr>
                        <w14:cNvContentPartPr/>
                      </w14:nvContentPartPr>
                      <w14:xfrm>
                        <a:off x="0" y="0"/>
                        <a:ext cx="1306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E8249B" id="Ink 1452" o:spid="_x0000_s1026" type="#_x0000_t75" style="position:absolute;margin-left:-36.15pt;margin-top:39.05pt;width:11.35pt;height:11.75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">
                <v:imagedata r:id="rId19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 wp14:anchorId="33437342" wp14:editId="64363664">
                <wp:simplePos x="0" y="0"/>
                <wp:positionH relativeFrom="column">
                  <wp:posOffset>-438577</wp:posOffset>
                </wp:positionH>
                <wp:positionV relativeFrom="paragraph">
                  <wp:posOffset>539133</wp:posOffset>
                </wp:positionV>
                <wp:extent cx="29880" cy="138600"/>
                <wp:effectExtent l="38100" t="38100" r="46355" b="52070"/>
                <wp:wrapNone/>
                <wp:docPr id="1451" name="Ink 1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5">
                      <w14:nvContentPartPr>
                        <w14:cNvContentPartPr/>
                      </w14:nvContentPartPr>
                      <w14:xfrm>
                        <a:off x="0" y="0"/>
                        <a:ext cx="298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6A747" id="Ink 1451" o:spid="_x0000_s1026" type="#_x0000_t75" style="position:absolute;margin-left:-35.15pt;margin-top:41.9pt;width:3.45pt;height:12.0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">
                <v:imagedata r:id="rId1926" o:title=""/>
              </v:shape>
            </w:pict>
          </mc:Fallback>
        </mc:AlternateContent>
      </w:r>
      <w:r w:rsidR="00676FC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14801890" wp14:editId="341BA280">
                <wp:simplePos x="0" y="0"/>
                <wp:positionH relativeFrom="column">
                  <wp:posOffset>3661410</wp:posOffset>
                </wp:positionH>
                <wp:positionV relativeFrom="paragraph">
                  <wp:posOffset>645160</wp:posOffset>
                </wp:positionV>
                <wp:extent cx="2743200" cy="274320"/>
                <wp:effectExtent l="38100" t="38100" r="38100" b="11430"/>
                <wp:wrapNone/>
                <wp:docPr id="85" name="Group 40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74320"/>
                          <a:chOff x="4074" y="5123"/>
                          <a:chExt cx="4320" cy="432"/>
                        </a:xfrm>
                      </wpg:grpSpPr>
                      <wpg:grpSp>
                        <wpg:cNvPr id="86" name="Group 4081"/>
                        <wpg:cNvGrpSpPr>
                          <a:grpSpLocks/>
                        </wpg:cNvGrpSpPr>
                        <wpg:grpSpPr bwMode="auto">
                          <a:xfrm>
                            <a:off x="4074" y="5195"/>
                            <a:ext cx="4320" cy="288"/>
                            <a:chOff x="4074" y="5195"/>
                            <a:chExt cx="4320" cy="288"/>
                          </a:xfrm>
                        </wpg:grpSpPr>
                        <wps:wsp>
                          <wps:cNvPr id="87" name="AutoShape 40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74" y="5195"/>
                              <a:ext cx="432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8" name="Text Box 4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50" y="5195"/>
                              <a:ext cx="144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B3" w14:textId="77777777" w:rsidR="001D746F" w:rsidRPr="000510EB" w:rsidRDefault="001D746F" w:rsidP="00676FC2">
                                <w:pPr>
                                  <w:jc w:val="right"/>
                                  <w:rPr>
                                    <w:i/>
                                    <w:lang w:val="en-CA"/>
                                  </w:rPr>
                                </w:pPr>
                                <w:r w:rsidRPr="000510EB">
                                  <w:rPr>
                                    <w:i/>
                                    <w:lang w:val="en-C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89" name="Group 4084"/>
                        <wpg:cNvGrpSpPr>
                          <a:grpSpLocks/>
                        </wpg:cNvGrpSpPr>
                        <wpg:grpSpPr bwMode="auto">
                          <a:xfrm>
                            <a:off x="5010" y="5123"/>
                            <a:ext cx="2442" cy="432"/>
                            <a:chOff x="5010" y="5123"/>
                            <a:chExt cx="2442" cy="432"/>
                          </a:xfrm>
                        </wpg:grpSpPr>
                        <wps:wsp>
                          <wps:cNvPr id="90" name="Text Box 40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10" y="5267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B4" w14:textId="77777777" w:rsidR="001D746F" w:rsidRPr="00B12EC4" w:rsidRDefault="001D746F" w:rsidP="00676FC2">
                                <w:pPr>
                                  <w:jc w:val="center"/>
                                  <w:rPr>
                                    <w:rFonts w:ascii="Calibri" w:hAnsi="Calibri"/>
                                    <w:lang w:val="en-CA"/>
                                  </w:rPr>
                                </w:pPr>
                                <w:r>
                                  <w:rPr>
                                    <w:rFonts w:ascii="Calibri" w:hAnsi="Calibri"/>
                                    <w:lang w:val="en-C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91" name="Oval 408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079" y="5123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Oval 408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239" y="5123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Text Box 40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64" y="5267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B5" w14:textId="77777777" w:rsidR="001D746F" w:rsidRPr="00B12EC4" w:rsidRDefault="001D746F" w:rsidP="00676FC2">
                                <w:pPr>
                                  <w:jc w:val="center"/>
                                  <w:rPr>
                                    <w:rFonts w:ascii="Calibri" w:hAnsi="Calibri"/>
                                    <w:lang w:val="en-CA"/>
                                  </w:rPr>
                                </w:pPr>
                                <w:r>
                                  <w:rPr>
                                    <w:rFonts w:ascii="Calibri" w:hAnsi="Calibri"/>
                                    <w:lang w:val="en-CA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801890" id="_x0000_s1085" style="position:absolute;left:0;text-align:left;margin-left:288.3pt;margin-top:50.8pt;width:3in;height:21.6pt;z-index:251662336" coordorigin="4074,5123" coordsize="4320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">
                <v:group id="Group 4081" o:spid="_x0000_s1086" style="position:absolute;left:4074;top:5195;width:4320;height:288" coordorigin="4074,5195" coordsize="4320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<v:shape id="AutoShape 4082" o:spid="_x0000_s1087" type="#_x0000_t32" style="position:absolute;left:4074;top:5195;width:43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yxsMIAAADbAAAADwAAAGRycy9kb3ducmV2LnhtbESPUWvCQBCE3wX/w7GCb3qxD1Gip4hg&#10;KUgLVX/AmluTaG4vZK8x/fc9QejjMDPfMKtN72rVUSuVZwOzaQKKOPe24sLA+bSfLEBJQLZYeyYD&#10;vySwWQ8HK8ysf/A3dcdQqAhhydBAGUKTaS15SQ5l6hvi6F196zBE2RbatviIcFfrtyRJtcOK40KJ&#10;De1Kyu/HH2eAP6U7fBXb9PpuL2fZzaVOb7kx41G/XYIK1If/8Kv9YQ0s5vD8En+AX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OyxsMIAAADbAAAADwAAAAAAAAAAAAAA&#10;AAChAgAAZHJzL2Rvd25yZXYueG1sUEsFBgAAAAAEAAQA+QAAAJADAAAAAA==&#10;">
                    <v:stroke startarrow="open" endarrow="open"/>
                  </v:shape>
                  <v:shape id="Text Box 4083" o:spid="_x0000_s1088" type="#_x0000_t202" style="position:absolute;left:8250;top:5195;width:14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0U7Ns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Wx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0U7NsAAAADbAAAADwAAAAAAAAAAAAAAAACYAgAAZHJzL2Rvd25y&#10;ZXYueG1sUEsFBgAAAAAEAAQA9QAAAIUDAAAAAA==&#10;" filled="f" stroked="f">
                    <v:textbox inset="0,0,0,0">
                      <w:txbxContent>
                        <w:p w14:paraId="148018B3" w14:textId="77777777" w:rsidR="001D746F" w:rsidRPr="000510EB" w:rsidRDefault="001D746F" w:rsidP="00676FC2">
                          <w:pPr>
                            <w:jc w:val="right"/>
                            <w:rPr>
                              <w:i/>
                              <w:lang w:val="en-CA"/>
                            </w:rPr>
                          </w:pPr>
                          <w:r w:rsidRPr="000510EB">
                            <w:rPr>
                              <w:i/>
                              <w:lang w:val="en-CA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group id="Group 4084" o:spid="_x0000_s1089" style="position:absolute;left:5010;top:5123;width:2442;height:432" coordorigin="5010,5123" coordsize="2442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A3+AMQAAADbAAAADwAAAGRycy9kb3ducmV2LnhtbESPT4vCMBTE74LfITzB&#10;m6ZVdnG7RhFR8SAL/oFlb4/m2Rabl9LEtn77jSB4HGbmN8x82ZlSNFS7wrKCeByBIE6tLjhTcDlv&#10;RzMQziNrLC2Tggc5WC76vTkm2rZ8pObkMxEg7BJUkHtfJVK6NCeDbmwr4uBdbW3QB1lnUtfYBrgp&#10;5SSKPqXBgsNCjhWtc0pvp7tRsGuxXU3jTXO4XdePv/PHz+8hJqWGg271DcJT59/hV3uvFcy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A3+AMQAAADbAAAA&#10;DwAAAAAAAAAAAAAAAACqAgAAZHJzL2Rvd25yZXYueG1sUEsFBgAAAAAEAAQA+gAAAJsDAAAAAA==&#10;">
                  <v:shape id="Text Box 4085" o:spid="_x0000_s1090" type="#_x0000_t202" style="position:absolute;left:5010;top:5267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qh7cAA&#10;AADbAAAADwAAAGRycy9kb3ducmV2LnhtbERPTYvCMBC9C/sfwgh7s6keRLtGkWUFQVis9bDH2WZs&#10;g82kNlHrvzcHwePjfS9WvW3EjTpvHCsYJykI4tJpw5WCY7EZzUD4gKyxcUwKHuRhtfwYLDDT7s45&#10;3Q6hEjGEfYYK6hDaTEpf1mTRJ64ljtzJdRZDhF0ldYf3GG4bOUnTqbRoODbU2NJ3TeX5cLUK1n+c&#10;/5jL7/8+P+WmKOYp76ZnpT6H/foLRKA+vMUv91YrmMf18Uv8AXL5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Oqh7cAAAADbAAAADwAAAAAAAAAAAAAAAACYAgAAZHJzL2Rvd25y&#10;ZXYueG1sUEsFBgAAAAAEAAQA9QAAAIUDAAAAAA==&#10;" filled="f" stroked="f">
                    <v:textbox inset="0,0,0,0">
                      <w:txbxContent>
                        <w:p w14:paraId="148018B4" w14:textId="77777777" w:rsidR="001D746F" w:rsidRPr="00B12EC4" w:rsidRDefault="001D746F" w:rsidP="00676FC2">
                          <w:pPr>
                            <w:jc w:val="center"/>
                            <w:rPr>
                              <w:rFonts w:ascii="Calibri" w:hAnsi="Calibri"/>
                              <w:lang w:val="en-CA"/>
                            </w:rPr>
                          </w:pPr>
                          <w:r>
                            <w:rPr>
                              <w:rFonts w:ascii="Calibri" w:hAnsi="Calibri"/>
                              <w:lang w:val="en-CA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4086" o:spid="_x0000_s1091" style="position:absolute;left:5079;top:5123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AKlcMA&#10;AADbAAAADwAAAGRycy9kb3ducmV2LnhtbESPQWvCQBSE70L/w/IKvekmBqVNXUUqBXvowdjeH9ln&#10;Esy+DdlnjP/eLRQ8DjPzDbPajK5VA/Wh8WwgnSWgiEtvG64M/Bw/p6+ggiBbbD2TgRsF2KyfJivM&#10;rb/ygYZCKhUhHHI0UIt0udahrMlhmPmOOHon3zuUKPtK2x6vEe5aPU+SpXbYcFyosaOPmspzcXEG&#10;dtW2WA46k0V22u1lcf79/spSY16ex+07KKFRHuH/9t4aeEvh70v8AXp9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iAKlcMAAADbAAAADwAAAAAAAAAAAAAAAACYAgAAZHJzL2Rv&#10;d25yZXYueG1sUEsFBgAAAAAEAAQA9QAAAIgDAAAAAA==&#10;">
                    <o:lock v:ext="edit" aspectratio="t"/>
                  </v:oval>
                  <v:oval id="Oval 4087" o:spid="_x0000_s1092" style="position:absolute;left:7239;top:5123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KU4sMA&#10;AADbAAAADwAAAGRycy9kb3ducmV2LnhtbESPQWvCQBSE70L/w/IKvelGg6LRVaRS0EMPxvb+yD6T&#10;YPZtyL7G9N93hYLHYWa+YTa7wTWqpy7Ung1MJwko4sLbmksDX5eP8RJUEGSLjWcy8EsBdtuX0QYz&#10;6+98pj6XUkUIhwwNVCJtpnUoKnIYJr4ljt7Vdw4lyq7UtsN7hLtGz5JkoR3WHBcqbOm9ouKW/zgD&#10;h3KfL3qdyjy9Ho4yv31/ntKpMW+vw34NSmiQZ/i/fbQGVjN4fIk/QG/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vKU4sMAAADbAAAADwAAAAAAAAAAAAAAAACYAgAAZHJzL2Rv&#10;d25yZXYueG1sUEsFBgAAAAAEAAQA9QAAAIgDAAAAAA==&#10;">
                    <o:lock v:ext="edit" aspectratio="t"/>
                  </v:oval>
                  <v:shape id="Text Box 4088" o:spid="_x0000_s1093" type="#_x0000_t202" style="position:absolute;left:7164;top:5267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g/msMA&#10;AADbAAAADwAAAGRycy9kb3ducmV2LnhtbESPQWvCQBSE7wX/w/IK3uqmClJTVxFREIRijAePr9ln&#10;sph9G7Orxn/fFQoeh5n5hpnOO1uLG7XeOFbwOUhAEBdOGy4VHPL1xxcIH5A11o5JwYM8zGe9tymm&#10;2t05o9s+lCJC2KeooAqhSaX0RUUW/cA1xNE7udZiiLItpW7xHuG2lsMkGUuLhuNChQ0tKyrO+6tV&#10;sDhytjKXn99ddspMnk8S3o7PSvXfu8U3iEBdeIX/2xutYDKC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Dg/msMAAADbAAAADwAAAAAAAAAAAAAAAACYAgAAZHJzL2Rv&#10;d25yZXYueG1sUEsFBgAAAAAEAAQA9QAAAIgDAAAAAA==&#10;" filled="f" stroked="f">
                    <v:textbox inset="0,0,0,0">
                      <w:txbxContent>
                        <w:p w14:paraId="148018B5" w14:textId="77777777" w:rsidR="001D746F" w:rsidRPr="00B12EC4" w:rsidRDefault="001D746F" w:rsidP="00676FC2">
                          <w:pPr>
                            <w:jc w:val="center"/>
                            <w:rPr>
                              <w:rFonts w:ascii="Calibri" w:hAnsi="Calibri"/>
                              <w:lang w:val="en-CA"/>
                            </w:rPr>
                          </w:pPr>
                          <w:r>
                            <w:rPr>
                              <w:rFonts w:ascii="Calibri" w:hAnsi="Calibri"/>
                              <w:lang w:val="en-CA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E76094">
        <w:rPr>
          <w:rFonts w:ascii="Calibri" w:hAnsi="Calibri"/>
          <w:sz w:val="28"/>
          <w:szCs w:val="28"/>
        </w:rPr>
        <w:t>These numbers break up the number line into regions. Test a value from within each region; if it satisfies the inequality, then all the numbers from that region will satisfy i</w:t>
      </w:r>
      <w:r w:rsidR="004C04A1">
        <w:rPr>
          <w:rFonts w:ascii="Calibri" w:hAnsi="Calibri"/>
          <w:sz w:val="28"/>
          <w:szCs w:val="28"/>
        </w:rPr>
        <w:t>t</w:t>
      </w:r>
      <w:r w:rsidR="00E76094">
        <w:rPr>
          <w:rFonts w:ascii="Calibri" w:hAnsi="Calibri"/>
          <w:sz w:val="28"/>
          <w:szCs w:val="28"/>
        </w:rPr>
        <w:t xml:space="preserve"> as well.</w:t>
      </w:r>
      <w:r w:rsidR="00676FC2" w:rsidRPr="00676FC2">
        <w:rPr>
          <w:rFonts w:ascii="Calibri" w:hAnsi="Calibri"/>
          <w:noProof/>
          <w:sz w:val="28"/>
          <w:szCs w:val="28"/>
          <w:lang w:val="en-CA" w:eastAsia="en-CA"/>
        </w:rPr>
        <w:t xml:space="preserve"> </w:t>
      </w:r>
    </w:p>
    <w:p w14:paraId="14801808" w14:textId="5123544D" w:rsidR="004C04A1" w:rsidRDefault="00036D1B" w:rsidP="00E76094">
      <w:pPr>
        <w:tabs>
          <w:tab w:val="right" w:pos="10080"/>
        </w:tabs>
        <w:ind w:left="14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 wp14:anchorId="5365EF9A" wp14:editId="4A22BDE3">
                <wp:simplePos x="0" y="0"/>
                <wp:positionH relativeFrom="column">
                  <wp:posOffset>-257497</wp:posOffset>
                </wp:positionH>
                <wp:positionV relativeFrom="paragraph">
                  <wp:posOffset>-18942</wp:posOffset>
                </wp:positionV>
                <wp:extent cx="700200" cy="358920"/>
                <wp:effectExtent l="38100" t="38100" r="43180" b="41275"/>
                <wp:wrapNone/>
                <wp:docPr id="1474" name="Ink 1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7">
                      <w14:nvContentPartPr>
                        <w14:cNvContentPartPr/>
                      </w14:nvContentPartPr>
                      <w14:xfrm>
                        <a:off x="0" y="0"/>
                        <a:ext cx="700200" cy="35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EC1DC3" id="Ink 1474" o:spid="_x0000_s1026" type="#_x0000_t75" style="position:absolute;margin-left:-20.65pt;margin-top:-2pt;width:56.3pt;height:29.1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">
                <v:imagedata r:id="rId19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 wp14:anchorId="447A1DB3" wp14:editId="15A3740E">
                <wp:simplePos x="0" y="0"/>
                <wp:positionH relativeFrom="column">
                  <wp:posOffset>140303</wp:posOffset>
                </wp:positionH>
                <wp:positionV relativeFrom="paragraph">
                  <wp:posOffset>-43782</wp:posOffset>
                </wp:positionV>
                <wp:extent cx="6840" cy="98640"/>
                <wp:effectExtent l="57150" t="38100" r="50800" b="34925"/>
                <wp:wrapNone/>
                <wp:docPr id="1470" name="Ink 1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9">
                      <w14:nvContentPartPr>
                        <w14:cNvContentPartPr/>
                      </w14:nvContentPartPr>
                      <w14:xfrm>
                        <a:off x="0" y="0"/>
                        <a:ext cx="684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E060B" id="Ink 1470" o:spid="_x0000_s1026" type="#_x0000_t75" style="position:absolute;margin-left:10.35pt;margin-top:-4pt;width:2pt;height:8.8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">
                <v:imagedata r:id="rId19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 wp14:anchorId="3DA7CC17" wp14:editId="4CB28FBA">
                <wp:simplePos x="0" y="0"/>
                <wp:positionH relativeFrom="column">
                  <wp:posOffset>9263</wp:posOffset>
                </wp:positionH>
                <wp:positionV relativeFrom="paragraph">
                  <wp:posOffset>4098</wp:posOffset>
                </wp:positionV>
                <wp:extent cx="84960" cy="30600"/>
                <wp:effectExtent l="38100" t="38100" r="48895" b="45720"/>
                <wp:wrapNone/>
                <wp:docPr id="1469" name="Ink 1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1">
                      <w14:nvContentPartPr>
                        <w14:cNvContentPartPr/>
                      </w14:nvContentPartPr>
                      <w14:xfrm>
                        <a:off x="0" y="0"/>
                        <a:ext cx="849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388648" id="Ink 1469" o:spid="_x0000_s1026" type="#_x0000_t75" style="position:absolute;margin-left:.25pt;margin-top:-.2pt;width:7.75pt;height:3.3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">
                <v:imagedata r:id="rId19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 wp14:anchorId="36D8B43C" wp14:editId="588B9F00">
                <wp:simplePos x="0" y="0"/>
                <wp:positionH relativeFrom="column">
                  <wp:posOffset>65423</wp:posOffset>
                </wp:positionH>
                <wp:positionV relativeFrom="paragraph">
                  <wp:posOffset>-8502</wp:posOffset>
                </wp:positionV>
                <wp:extent cx="7560" cy="106920"/>
                <wp:effectExtent l="57150" t="38100" r="50165" b="45720"/>
                <wp:wrapNone/>
                <wp:docPr id="1468" name="Ink 1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3">
                      <w14:nvContentPartPr>
                        <w14:cNvContentPartPr/>
                      </w14:nvContentPartPr>
                      <w14:xfrm>
                        <a:off x="0" y="0"/>
                        <a:ext cx="75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075B6E" id="Ink 1468" o:spid="_x0000_s1026" type="#_x0000_t75" style="position:absolute;margin-left:4.45pt;margin-top:-1.2pt;width:2.1pt;height:9.55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">
                <v:imagedata r:id="rId19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 wp14:anchorId="73DBDE13" wp14:editId="79428D4B">
                <wp:simplePos x="0" y="0"/>
                <wp:positionH relativeFrom="column">
                  <wp:posOffset>-36817</wp:posOffset>
                </wp:positionH>
                <wp:positionV relativeFrom="paragraph">
                  <wp:posOffset>39738</wp:posOffset>
                </wp:positionV>
                <wp:extent cx="34560" cy="104400"/>
                <wp:effectExtent l="38100" t="38100" r="41910" b="48260"/>
                <wp:wrapNone/>
                <wp:docPr id="1467" name="Ink 1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5">
                      <w14:nvContentPartPr>
                        <w14:cNvContentPartPr/>
                      </w14:nvContentPartPr>
                      <w14:xfrm>
                        <a:off x="0" y="0"/>
                        <a:ext cx="3456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EDB93" id="Ink 1467" o:spid="_x0000_s1026" type="#_x0000_t75" style="position:absolute;margin-left:-3.45pt;margin-top:2.65pt;width:3.75pt;height:9.4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">
                <v:imagedata r:id="rId19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 wp14:anchorId="614C9D9C" wp14:editId="3E1C8265">
                <wp:simplePos x="0" y="0"/>
                <wp:positionH relativeFrom="column">
                  <wp:posOffset>-179737</wp:posOffset>
                </wp:positionH>
                <wp:positionV relativeFrom="paragraph">
                  <wp:posOffset>186618</wp:posOffset>
                </wp:positionV>
                <wp:extent cx="63000" cy="32040"/>
                <wp:effectExtent l="38100" t="38100" r="51435" b="44450"/>
                <wp:wrapNone/>
                <wp:docPr id="1466" name="Ink 1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7">
                      <w14:nvContentPartPr>
                        <w14:cNvContentPartPr/>
                      </w14:nvContentPartPr>
                      <w14:xfrm>
                        <a:off x="0" y="0"/>
                        <a:ext cx="630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EF8E23" id="Ink 1466" o:spid="_x0000_s1026" type="#_x0000_t75" style="position:absolute;margin-left:-14.6pt;margin-top:14.25pt;width:5.8pt;height:3.45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">
                <v:imagedata r:id="rId19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 wp14:anchorId="364625FC" wp14:editId="7E5D6C8C">
                <wp:simplePos x="0" y="0"/>
                <wp:positionH relativeFrom="column">
                  <wp:posOffset>-177577</wp:posOffset>
                </wp:positionH>
                <wp:positionV relativeFrom="paragraph">
                  <wp:posOffset>109218</wp:posOffset>
                </wp:positionV>
                <wp:extent cx="79200" cy="53640"/>
                <wp:effectExtent l="38100" t="38100" r="35560" b="41910"/>
                <wp:wrapNone/>
                <wp:docPr id="1465" name="Ink 1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9">
                      <w14:nvContentPartPr>
                        <w14:cNvContentPartPr/>
                      </w14:nvContentPartPr>
                      <w14:xfrm>
                        <a:off x="0" y="0"/>
                        <a:ext cx="7920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BACE1E" id="Ink 1465" o:spid="_x0000_s1026" type="#_x0000_t75" style="position:absolute;margin-left:-14.45pt;margin-top:8.2pt;width:7.15pt;height:5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">
                <v:imagedata r:id="rId19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 wp14:anchorId="24FDC6D7" wp14:editId="32CF8329">
                <wp:simplePos x="0" y="0"/>
                <wp:positionH relativeFrom="column">
                  <wp:posOffset>-178297</wp:posOffset>
                </wp:positionH>
                <wp:positionV relativeFrom="paragraph">
                  <wp:posOffset>62418</wp:posOffset>
                </wp:positionV>
                <wp:extent cx="77400" cy="42840"/>
                <wp:effectExtent l="38100" t="38100" r="37465" b="33655"/>
                <wp:wrapNone/>
                <wp:docPr id="1464" name="Ink 1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774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01937" id="Ink 1464" o:spid="_x0000_s1026" type="#_x0000_t75" style="position:absolute;margin-left:-14.45pt;margin-top:4.35pt;width:6.95pt;height:4.3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">
                <v:imagedata r:id="rId19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 wp14:anchorId="4DC734B8" wp14:editId="464DC523">
                <wp:simplePos x="0" y="0"/>
                <wp:positionH relativeFrom="column">
                  <wp:posOffset>-182257</wp:posOffset>
                </wp:positionH>
                <wp:positionV relativeFrom="paragraph">
                  <wp:posOffset>88338</wp:posOffset>
                </wp:positionV>
                <wp:extent cx="25200" cy="106200"/>
                <wp:effectExtent l="38100" t="38100" r="51435" b="46355"/>
                <wp:wrapNone/>
                <wp:docPr id="1463" name="Ink 1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252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46156" id="Ink 1463" o:spid="_x0000_s1026" type="#_x0000_t75" style="position:absolute;margin-left:-14.7pt;margin-top:6.5pt;width:2.95pt;height:9.35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">
                <v:imagedata r:id="rId19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 wp14:anchorId="6FA04C1A" wp14:editId="3F267354">
                <wp:simplePos x="0" y="0"/>
                <wp:positionH relativeFrom="column">
                  <wp:posOffset>-316537</wp:posOffset>
                </wp:positionH>
                <wp:positionV relativeFrom="paragraph">
                  <wp:posOffset>118938</wp:posOffset>
                </wp:positionV>
                <wp:extent cx="109080" cy="58320"/>
                <wp:effectExtent l="38100" t="38100" r="43815" b="37465"/>
                <wp:wrapNone/>
                <wp:docPr id="1462" name="Ink 1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1090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BA1DC" id="Ink 1462" o:spid="_x0000_s1026" type="#_x0000_t75" style="position:absolute;margin-left:-25.3pt;margin-top:8.85pt;width:9.55pt;height:5.5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">
                <v:imagedata r:id="rId19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 wp14:anchorId="37ED310B" wp14:editId="620805A8">
                <wp:simplePos x="0" y="0"/>
                <wp:positionH relativeFrom="column">
                  <wp:posOffset>-265417</wp:posOffset>
                </wp:positionH>
                <wp:positionV relativeFrom="paragraph">
                  <wp:posOffset>114258</wp:posOffset>
                </wp:positionV>
                <wp:extent cx="17640" cy="122040"/>
                <wp:effectExtent l="38100" t="38100" r="40005" b="49530"/>
                <wp:wrapNone/>
                <wp:docPr id="1461" name="Ink 1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176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C35AB" id="Ink 1461" o:spid="_x0000_s1026" type="#_x0000_t75" style="position:absolute;margin-left:-21.55pt;margin-top:8.55pt;width:2.8pt;height:10.7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">
                <v:imagedata r:id="rId19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 wp14:anchorId="380C19D3" wp14:editId="05B0F71A">
                <wp:simplePos x="0" y="0"/>
                <wp:positionH relativeFrom="column">
                  <wp:posOffset>4390491</wp:posOffset>
                </wp:positionH>
                <wp:positionV relativeFrom="paragraph">
                  <wp:posOffset>-1662</wp:posOffset>
                </wp:positionV>
                <wp:extent cx="1258560" cy="59760"/>
                <wp:effectExtent l="0" t="38100" r="37465" b="54610"/>
                <wp:wrapNone/>
                <wp:docPr id="1383" name="Ink 1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125856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9CE5C1" id="Ink 1383" o:spid="_x0000_s1026" type="#_x0000_t75" style="position:absolute;margin-left:345.35pt;margin-top:-.85pt;width:100.25pt;height:6.15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">
                <v:imagedata r:id="rId19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 wp14:anchorId="67B1557E" wp14:editId="1FD4BEFC">
                <wp:simplePos x="0" y="0"/>
                <wp:positionH relativeFrom="column">
                  <wp:posOffset>5937866</wp:posOffset>
                </wp:positionH>
                <wp:positionV relativeFrom="paragraph">
                  <wp:posOffset>139308</wp:posOffset>
                </wp:positionV>
                <wp:extent cx="69840" cy="115920"/>
                <wp:effectExtent l="19050" t="38100" r="26035" b="36830"/>
                <wp:wrapNone/>
                <wp:docPr id="1192" name="Ink 1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698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E009B" id="Ink 1192" o:spid="_x0000_s1026" type="#_x0000_t75" style="position:absolute;margin-left:467pt;margin-top:10.65pt;width:6.65pt;height:10.05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">
                <v:imagedata r:id="rId19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 wp14:anchorId="4B70E26E" wp14:editId="1E1FBE5E">
                <wp:simplePos x="0" y="0"/>
                <wp:positionH relativeFrom="column">
                  <wp:posOffset>5971346</wp:posOffset>
                </wp:positionH>
                <wp:positionV relativeFrom="paragraph">
                  <wp:posOffset>-37452</wp:posOffset>
                </wp:positionV>
                <wp:extent cx="15840" cy="101160"/>
                <wp:effectExtent l="38100" t="38100" r="41910" b="32385"/>
                <wp:wrapNone/>
                <wp:docPr id="1191" name="Ink 1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158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D3565" id="Ink 1191" o:spid="_x0000_s1026" type="#_x0000_t75" style="position:absolute;margin-left:469.75pt;margin-top:-3.3pt;width:2.2pt;height:8.75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">
                <v:imagedata r:id="rId19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 wp14:anchorId="583958B8" wp14:editId="022BDC89">
                <wp:simplePos x="0" y="0"/>
                <wp:positionH relativeFrom="column">
                  <wp:posOffset>4590026</wp:posOffset>
                </wp:positionH>
                <wp:positionV relativeFrom="paragraph">
                  <wp:posOffset>165948</wp:posOffset>
                </wp:positionV>
                <wp:extent cx="81360" cy="105120"/>
                <wp:effectExtent l="19050" t="38100" r="33020" b="47625"/>
                <wp:wrapNone/>
                <wp:docPr id="1190" name="Ink 1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813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7669F" id="Ink 1190" o:spid="_x0000_s1026" type="#_x0000_t75" style="position:absolute;margin-left:361.1pt;margin-top:12.55pt;width:7.2pt;height:9.3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">
                <v:imagedata r:id="rId19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 wp14:anchorId="5ED30264" wp14:editId="3B1A6476">
                <wp:simplePos x="0" y="0"/>
                <wp:positionH relativeFrom="column">
                  <wp:posOffset>4601186</wp:posOffset>
                </wp:positionH>
                <wp:positionV relativeFrom="paragraph">
                  <wp:posOffset>-32052</wp:posOffset>
                </wp:positionV>
                <wp:extent cx="5400" cy="112320"/>
                <wp:effectExtent l="38100" t="38100" r="33020" b="40640"/>
                <wp:wrapNone/>
                <wp:docPr id="1189" name="Ink 1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540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A65513" id="Ink 1189" o:spid="_x0000_s1026" type="#_x0000_t75" style="position:absolute;margin-left:361.85pt;margin-top:-2.8pt;width:1.35pt;height:9.6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">
                <v:imagedata r:id="rId19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 wp14:anchorId="46BEAAF8" wp14:editId="419923E3">
                <wp:simplePos x="0" y="0"/>
                <wp:positionH relativeFrom="column">
                  <wp:posOffset>4056506</wp:posOffset>
                </wp:positionH>
                <wp:positionV relativeFrom="paragraph">
                  <wp:posOffset>155508</wp:posOffset>
                </wp:positionV>
                <wp:extent cx="48240" cy="76680"/>
                <wp:effectExtent l="38100" t="38100" r="47625" b="38100"/>
                <wp:wrapNone/>
                <wp:docPr id="1188" name="Ink 1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482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6121A" id="Ink 1188" o:spid="_x0000_s1026" type="#_x0000_t75" style="position:absolute;margin-left:318.85pt;margin-top:11.85pt;width:5.05pt;height:7.1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">
                <v:imagedata r:id="rId19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 wp14:anchorId="0D1DF427" wp14:editId="6CE9E13B">
                <wp:simplePos x="0" y="0"/>
                <wp:positionH relativeFrom="column">
                  <wp:posOffset>4073066</wp:posOffset>
                </wp:positionH>
                <wp:positionV relativeFrom="paragraph">
                  <wp:posOffset>-22692</wp:posOffset>
                </wp:positionV>
                <wp:extent cx="12960" cy="94680"/>
                <wp:effectExtent l="38100" t="38100" r="44450" b="38735"/>
                <wp:wrapNone/>
                <wp:docPr id="1187" name="Ink 1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129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4D2EC" id="Ink 1187" o:spid="_x0000_s1026" type="#_x0000_t75" style="position:absolute;margin-left:320.2pt;margin-top:-2.15pt;width:2pt;height:8.3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">
                <v:imagedata r:id="rId1962" o:title=""/>
              </v:shape>
            </w:pict>
          </mc:Fallback>
        </mc:AlternateContent>
      </w:r>
    </w:p>
    <w:p w14:paraId="14801809" w14:textId="2B20BBC1" w:rsidR="00676FC2" w:rsidRDefault="00036D1B" w:rsidP="00E76094">
      <w:pPr>
        <w:tabs>
          <w:tab w:val="right" w:pos="10080"/>
        </w:tabs>
        <w:ind w:left="1440"/>
        <w:rPr>
          <w:rFonts w:ascii="Calibri" w:hAnsi="Calibri"/>
          <w:sz w:val="28"/>
          <w:szCs w:val="28"/>
        </w:rPr>
      </w:pP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 wp14:anchorId="21CF96E9" wp14:editId="6343DAEF">
                <wp:simplePos x="0" y="0"/>
                <wp:positionH relativeFrom="column">
                  <wp:posOffset>6097611</wp:posOffset>
                </wp:positionH>
                <wp:positionV relativeFrom="paragraph">
                  <wp:posOffset>115248</wp:posOffset>
                </wp:positionV>
                <wp:extent cx="49320" cy="165240"/>
                <wp:effectExtent l="38100" t="38100" r="46355" b="44450"/>
                <wp:wrapNone/>
                <wp:docPr id="1450" name="Ink 1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4932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F7C53F" id="Ink 1450" o:spid="_x0000_s1026" type="#_x0000_t75" style="position:absolute;margin-left:479.65pt;margin-top:8.6pt;width:5pt;height:14.1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">
                <v:imagedata r:id="rId1964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 wp14:anchorId="7C3F188C" wp14:editId="4669A4BB">
                <wp:simplePos x="0" y="0"/>
                <wp:positionH relativeFrom="column">
                  <wp:posOffset>5973771</wp:posOffset>
                </wp:positionH>
                <wp:positionV relativeFrom="paragraph">
                  <wp:posOffset>121728</wp:posOffset>
                </wp:positionV>
                <wp:extent cx="92880" cy="108360"/>
                <wp:effectExtent l="38100" t="38100" r="40640" b="44450"/>
                <wp:wrapNone/>
                <wp:docPr id="1449" name="Ink 1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928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8EF299" id="Ink 1449" o:spid="_x0000_s1026" type="#_x0000_t75" style="position:absolute;margin-left:470.05pt;margin-top:9.15pt;width:8.15pt;height:9.5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">
                <v:imagedata r:id="rId1966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 wp14:anchorId="068DC5C0" wp14:editId="201A8964">
                <wp:simplePos x="0" y="0"/>
                <wp:positionH relativeFrom="column">
                  <wp:posOffset>6009051</wp:posOffset>
                </wp:positionH>
                <wp:positionV relativeFrom="paragraph">
                  <wp:posOffset>134688</wp:posOffset>
                </wp:positionV>
                <wp:extent cx="32040" cy="95400"/>
                <wp:effectExtent l="38100" t="38100" r="44450" b="38100"/>
                <wp:wrapNone/>
                <wp:docPr id="1448" name="Ink 1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320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96A96" id="Ink 1448" o:spid="_x0000_s1026" type="#_x0000_t75" style="position:absolute;margin-left:472.75pt;margin-top:10.3pt;width:3.25pt;height:8.2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">
                <v:imagedata r:id="rId1968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 wp14:anchorId="2AFCF4A0" wp14:editId="4EAF139C">
                <wp:simplePos x="0" y="0"/>
                <wp:positionH relativeFrom="column">
                  <wp:posOffset>5967291</wp:posOffset>
                </wp:positionH>
                <wp:positionV relativeFrom="paragraph">
                  <wp:posOffset>139728</wp:posOffset>
                </wp:positionV>
                <wp:extent cx="25920" cy="91080"/>
                <wp:effectExtent l="38100" t="38100" r="50800" b="42545"/>
                <wp:wrapNone/>
                <wp:docPr id="1447" name="Ink 1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259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D31656" id="Ink 1447" o:spid="_x0000_s1026" type="#_x0000_t75" style="position:absolute;margin-left:469.3pt;margin-top:10.65pt;width:3.1pt;height:7.95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">
                <v:imagedata r:id="rId1970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 wp14:anchorId="2BC61A5A" wp14:editId="7C6AE7CD">
                <wp:simplePos x="0" y="0"/>
                <wp:positionH relativeFrom="column">
                  <wp:posOffset>5856051</wp:posOffset>
                </wp:positionH>
                <wp:positionV relativeFrom="paragraph">
                  <wp:posOffset>182568</wp:posOffset>
                </wp:positionV>
                <wp:extent cx="56520" cy="3240"/>
                <wp:effectExtent l="38100" t="38100" r="38735" b="34925"/>
                <wp:wrapNone/>
                <wp:docPr id="1446" name="Ink 1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565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69A3F3" id="Ink 1446" o:spid="_x0000_s1026" type="#_x0000_t75" style="position:absolute;margin-left:460.75pt;margin-top:13.9pt;width:5.15pt;height:1.15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">
                <v:imagedata r:id="rId1972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 wp14:anchorId="731D6669" wp14:editId="3E4D8F94">
                <wp:simplePos x="0" y="0"/>
                <wp:positionH relativeFrom="column">
                  <wp:posOffset>5843451</wp:posOffset>
                </wp:positionH>
                <wp:positionV relativeFrom="paragraph">
                  <wp:posOffset>135768</wp:posOffset>
                </wp:positionV>
                <wp:extent cx="64440" cy="95760"/>
                <wp:effectExtent l="38100" t="38100" r="50165" b="38100"/>
                <wp:wrapNone/>
                <wp:docPr id="1445" name="Ink 1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644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FAD301" id="Ink 1445" o:spid="_x0000_s1026" type="#_x0000_t75" style="position:absolute;margin-left:459.55pt;margin-top:10.35pt;width:6.05pt;height:8.55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">
                <v:imagedata r:id="rId1974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 wp14:anchorId="5C587A8C" wp14:editId="0153F8CA">
                <wp:simplePos x="0" y="0"/>
                <wp:positionH relativeFrom="column">
                  <wp:posOffset>5727531</wp:posOffset>
                </wp:positionH>
                <wp:positionV relativeFrom="paragraph">
                  <wp:posOffset>152688</wp:posOffset>
                </wp:positionV>
                <wp:extent cx="37080" cy="79920"/>
                <wp:effectExtent l="19050" t="38100" r="39370" b="34925"/>
                <wp:wrapNone/>
                <wp:docPr id="1444" name="Ink 1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370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E17003" id="Ink 1444" o:spid="_x0000_s1026" type="#_x0000_t75" style="position:absolute;margin-left:450.5pt;margin-top:11.65pt;width:3.85pt;height:7.1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">
                <v:imagedata r:id="rId1976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 wp14:anchorId="14DEDA45" wp14:editId="6BB180C4">
                <wp:simplePos x="0" y="0"/>
                <wp:positionH relativeFrom="column">
                  <wp:posOffset>5692971</wp:posOffset>
                </wp:positionH>
                <wp:positionV relativeFrom="paragraph">
                  <wp:posOffset>151608</wp:posOffset>
                </wp:positionV>
                <wp:extent cx="38520" cy="78480"/>
                <wp:effectExtent l="38100" t="38100" r="38100" b="36195"/>
                <wp:wrapNone/>
                <wp:docPr id="1443" name="Ink 1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385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EC622F" id="Ink 1443" o:spid="_x0000_s1026" type="#_x0000_t75" style="position:absolute;margin-left:447.75pt;margin-top:11.65pt;width:4.05pt;height:7.05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">
                <v:imagedata r:id="rId1978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 wp14:anchorId="395E0B6D" wp14:editId="1E4F5552">
                <wp:simplePos x="0" y="0"/>
                <wp:positionH relativeFrom="column">
                  <wp:posOffset>5605131</wp:posOffset>
                </wp:positionH>
                <wp:positionV relativeFrom="paragraph">
                  <wp:posOffset>189408</wp:posOffset>
                </wp:positionV>
                <wp:extent cx="33840" cy="59760"/>
                <wp:effectExtent l="38100" t="38100" r="42545" b="35560"/>
                <wp:wrapNone/>
                <wp:docPr id="1442" name="Ink 1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9">
                      <w14:nvContentPartPr>
                        <w14:cNvContentPartPr/>
                      </w14:nvContentPartPr>
                      <w14:xfrm>
                        <a:off x="0" y="0"/>
                        <a:ext cx="3384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C2C3A" id="Ink 1442" o:spid="_x0000_s1026" type="#_x0000_t75" style="position:absolute;margin-left:440.9pt;margin-top:14.55pt;width:3.5pt;height:5.45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">
                <v:imagedata r:id="rId1980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 wp14:anchorId="5E57B6E9" wp14:editId="1931B8B0">
                <wp:simplePos x="0" y="0"/>
                <wp:positionH relativeFrom="column">
                  <wp:posOffset>5502171</wp:posOffset>
                </wp:positionH>
                <wp:positionV relativeFrom="paragraph">
                  <wp:posOffset>140088</wp:posOffset>
                </wp:positionV>
                <wp:extent cx="57600" cy="12960"/>
                <wp:effectExtent l="38100" t="38100" r="38100" b="44450"/>
                <wp:wrapNone/>
                <wp:docPr id="1441" name="Ink 1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1">
                      <w14:nvContentPartPr>
                        <w14:cNvContentPartPr/>
                      </w14:nvContentPartPr>
                      <w14:xfrm>
                        <a:off x="0" y="0"/>
                        <a:ext cx="576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EB307A" id="Ink 1441" o:spid="_x0000_s1026" type="#_x0000_t75" style="position:absolute;margin-left:432.9pt;margin-top:10.55pt;width:5.3pt;height:1.85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">
                <v:imagedata r:id="rId1982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 wp14:anchorId="3C129F93" wp14:editId="4FAD13E4">
                <wp:simplePos x="0" y="0"/>
                <wp:positionH relativeFrom="column">
                  <wp:posOffset>5474451</wp:posOffset>
                </wp:positionH>
                <wp:positionV relativeFrom="paragraph">
                  <wp:posOffset>155208</wp:posOffset>
                </wp:positionV>
                <wp:extent cx="38160" cy="76320"/>
                <wp:effectExtent l="38100" t="38100" r="38100" b="38100"/>
                <wp:wrapNone/>
                <wp:docPr id="1440" name="Ink 1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3">
                      <w14:nvContentPartPr>
                        <w14:cNvContentPartPr/>
                      </w14:nvContentPartPr>
                      <w14:xfrm>
                        <a:off x="0" y="0"/>
                        <a:ext cx="381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15FFB" id="Ink 1440" o:spid="_x0000_s1026" type="#_x0000_t75" style="position:absolute;margin-left:430.55pt;margin-top:11.75pt;width:4.1pt;height:7.05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">
                <v:imagedata r:id="rId1984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 wp14:anchorId="077DDEAE" wp14:editId="2C4111A8">
                <wp:simplePos x="0" y="0"/>
                <wp:positionH relativeFrom="column">
                  <wp:posOffset>4840851</wp:posOffset>
                </wp:positionH>
                <wp:positionV relativeFrom="paragraph">
                  <wp:posOffset>123888</wp:posOffset>
                </wp:positionV>
                <wp:extent cx="54360" cy="116280"/>
                <wp:effectExtent l="38100" t="38100" r="41275" b="36195"/>
                <wp:wrapNone/>
                <wp:docPr id="1439" name="Ink 1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5">
                      <w14:nvContentPartPr>
                        <w14:cNvContentPartPr/>
                      </w14:nvContentPartPr>
                      <w14:xfrm>
                        <a:off x="0" y="0"/>
                        <a:ext cx="543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D25B2" id="Ink 1439" o:spid="_x0000_s1026" type="#_x0000_t75" style="position:absolute;margin-left:380.65pt;margin-top:9.25pt;width:5.35pt;height:10.1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">
                <v:imagedata r:id="rId1986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 wp14:anchorId="24D7205F" wp14:editId="51C02C93">
                <wp:simplePos x="0" y="0"/>
                <wp:positionH relativeFrom="column">
                  <wp:posOffset>5300931</wp:posOffset>
                </wp:positionH>
                <wp:positionV relativeFrom="paragraph">
                  <wp:posOffset>127128</wp:posOffset>
                </wp:positionV>
                <wp:extent cx="110880" cy="104760"/>
                <wp:effectExtent l="38100" t="38100" r="41910" b="48260"/>
                <wp:wrapNone/>
                <wp:docPr id="1438" name="Ink 1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7">
                      <w14:nvContentPartPr>
                        <w14:cNvContentPartPr/>
                      </w14:nvContentPartPr>
                      <w14:xfrm>
                        <a:off x="0" y="0"/>
                        <a:ext cx="1108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AD1EA6" id="Ink 1438" o:spid="_x0000_s1026" type="#_x0000_t75" style="position:absolute;margin-left:416.9pt;margin-top:9.6pt;width:9.7pt;height:9.2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">
                <v:imagedata r:id="rId1988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 wp14:anchorId="24E557FD" wp14:editId="3CE35FD2">
                <wp:simplePos x="0" y="0"/>
                <wp:positionH relativeFrom="column">
                  <wp:posOffset>4964331</wp:posOffset>
                </wp:positionH>
                <wp:positionV relativeFrom="paragraph">
                  <wp:posOffset>117768</wp:posOffset>
                </wp:positionV>
                <wp:extent cx="135720" cy="95040"/>
                <wp:effectExtent l="38100" t="38100" r="36195" b="38735"/>
                <wp:wrapNone/>
                <wp:docPr id="1437" name="Ink 1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9">
                      <w14:nvContentPartPr>
                        <w14:cNvContentPartPr/>
                      </w14:nvContentPartPr>
                      <w14:xfrm>
                        <a:off x="0" y="0"/>
                        <a:ext cx="1357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EFF0D9" id="Ink 1437" o:spid="_x0000_s1026" type="#_x0000_t75" style="position:absolute;margin-left:390.3pt;margin-top:8.8pt;width:11.75pt;height:8.45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">
                <v:imagedata r:id="rId1990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 wp14:anchorId="71775538" wp14:editId="659BC410">
                <wp:simplePos x="0" y="0"/>
                <wp:positionH relativeFrom="column">
                  <wp:posOffset>5176731</wp:posOffset>
                </wp:positionH>
                <wp:positionV relativeFrom="paragraph">
                  <wp:posOffset>136128</wp:posOffset>
                </wp:positionV>
                <wp:extent cx="52920" cy="77760"/>
                <wp:effectExtent l="38100" t="38100" r="42545" b="36830"/>
                <wp:wrapNone/>
                <wp:docPr id="1436" name="Ink 1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1">
                      <w14:nvContentPartPr>
                        <w14:cNvContentPartPr/>
                      </w14:nvContentPartPr>
                      <w14:xfrm>
                        <a:off x="0" y="0"/>
                        <a:ext cx="529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3FE01C" id="Ink 1436" o:spid="_x0000_s1026" type="#_x0000_t75" style="position:absolute;margin-left:407.05pt;margin-top:10.35pt;width:5.05pt;height:6.95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">
                <v:imagedata r:id="rId1992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 wp14:anchorId="70DF9D6C" wp14:editId="193932F8">
                <wp:simplePos x="0" y="0"/>
                <wp:positionH relativeFrom="column">
                  <wp:posOffset>5123091</wp:posOffset>
                </wp:positionH>
                <wp:positionV relativeFrom="paragraph">
                  <wp:posOffset>142248</wp:posOffset>
                </wp:positionV>
                <wp:extent cx="59040" cy="68400"/>
                <wp:effectExtent l="38100" t="38100" r="36830" b="46355"/>
                <wp:wrapNone/>
                <wp:docPr id="1435" name="Ink 1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3">
                      <w14:nvContentPartPr>
                        <w14:cNvContentPartPr/>
                      </w14:nvContentPartPr>
                      <w14:xfrm>
                        <a:off x="0" y="0"/>
                        <a:ext cx="590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5B2A8" id="Ink 1435" o:spid="_x0000_s1026" type="#_x0000_t75" style="position:absolute;margin-left:403.1pt;margin-top:10.85pt;width:5.5pt;height:6.25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">
                <v:imagedata r:id="rId1994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 wp14:anchorId="096710BC" wp14:editId="12A761B7">
                <wp:simplePos x="0" y="0"/>
                <wp:positionH relativeFrom="column">
                  <wp:posOffset>4716291</wp:posOffset>
                </wp:positionH>
                <wp:positionV relativeFrom="paragraph">
                  <wp:posOffset>84648</wp:posOffset>
                </wp:positionV>
                <wp:extent cx="43920" cy="191520"/>
                <wp:effectExtent l="19050" t="38100" r="51435" b="37465"/>
                <wp:wrapNone/>
                <wp:docPr id="1434" name="Ink 1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5">
                      <w14:nvContentPartPr>
                        <w14:cNvContentPartPr/>
                      </w14:nvContentPartPr>
                      <w14:xfrm>
                        <a:off x="0" y="0"/>
                        <a:ext cx="4392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770D22" id="Ink 1434" o:spid="_x0000_s1026" type="#_x0000_t75" style="position:absolute;margin-left:370.85pt;margin-top:6.35pt;width:4.4pt;height:15.95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">
                <v:imagedata r:id="rId1996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 wp14:anchorId="3489EB32" wp14:editId="60C643ED">
                <wp:simplePos x="0" y="0"/>
                <wp:positionH relativeFrom="column">
                  <wp:posOffset>4627011</wp:posOffset>
                </wp:positionH>
                <wp:positionV relativeFrom="paragraph">
                  <wp:posOffset>148728</wp:posOffset>
                </wp:positionV>
                <wp:extent cx="41400" cy="89640"/>
                <wp:effectExtent l="38100" t="38100" r="34925" b="43815"/>
                <wp:wrapNone/>
                <wp:docPr id="1433" name="Ink 1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7">
                      <w14:nvContentPartPr>
                        <w14:cNvContentPartPr/>
                      </w14:nvContentPartPr>
                      <w14:xfrm>
                        <a:off x="0" y="0"/>
                        <a:ext cx="414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D6D0F3" id="Ink 1433" o:spid="_x0000_s1026" type="#_x0000_t75" style="position:absolute;margin-left:363.8pt;margin-top:11.4pt;width:4.15pt;height:7.8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">
                <v:imagedata r:id="rId1998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 wp14:anchorId="133D5383" wp14:editId="3C9505E3">
                <wp:simplePos x="0" y="0"/>
                <wp:positionH relativeFrom="column">
                  <wp:posOffset>4587411</wp:posOffset>
                </wp:positionH>
                <wp:positionV relativeFrom="paragraph">
                  <wp:posOffset>155568</wp:posOffset>
                </wp:positionV>
                <wp:extent cx="46080" cy="72000"/>
                <wp:effectExtent l="38100" t="38100" r="49530" b="42545"/>
                <wp:wrapNone/>
                <wp:docPr id="1432" name="Ink 1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9">
                      <w14:nvContentPartPr>
                        <w14:cNvContentPartPr/>
                      </w14:nvContentPartPr>
                      <w14:xfrm>
                        <a:off x="0" y="0"/>
                        <a:ext cx="460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ED591" id="Ink 1432" o:spid="_x0000_s1026" type="#_x0000_t75" style="position:absolute;margin-left:360.75pt;margin-top:11.95pt;width:4.6pt;height:6.45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">
                <v:imagedata r:id="rId2000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 wp14:anchorId="1CE87C95" wp14:editId="5AE33C27">
                <wp:simplePos x="0" y="0"/>
                <wp:positionH relativeFrom="column">
                  <wp:posOffset>4444491</wp:posOffset>
                </wp:positionH>
                <wp:positionV relativeFrom="paragraph">
                  <wp:posOffset>106608</wp:posOffset>
                </wp:positionV>
                <wp:extent cx="111600" cy="152280"/>
                <wp:effectExtent l="38100" t="38100" r="41275" b="38735"/>
                <wp:wrapNone/>
                <wp:docPr id="1431" name="Ink 1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1">
                      <w14:nvContentPartPr>
                        <w14:cNvContentPartPr/>
                      </w14:nvContentPartPr>
                      <w14:xfrm>
                        <a:off x="0" y="0"/>
                        <a:ext cx="1116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7D2E3A" id="Ink 1431" o:spid="_x0000_s1026" type="#_x0000_t75" style="position:absolute;margin-left:349.4pt;margin-top:7.9pt;width:9.85pt;height:12.95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">
                <v:imagedata r:id="rId2002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 wp14:anchorId="097FFD55" wp14:editId="07423AF9">
                <wp:simplePos x="0" y="0"/>
                <wp:positionH relativeFrom="column">
                  <wp:posOffset>6857211</wp:posOffset>
                </wp:positionH>
                <wp:positionV relativeFrom="paragraph">
                  <wp:posOffset>240528</wp:posOffset>
                </wp:positionV>
                <wp:extent cx="56160" cy="98640"/>
                <wp:effectExtent l="38100" t="38100" r="39370" b="34925"/>
                <wp:wrapNone/>
                <wp:docPr id="1270" name="Ink 1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3">
                      <w14:nvContentPartPr>
                        <w14:cNvContentPartPr/>
                      </w14:nvContentPartPr>
                      <w14:xfrm>
                        <a:off x="0" y="0"/>
                        <a:ext cx="561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C3A78A" id="Ink 1270" o:spid="_x0000_s1026" type="#_x0000_t75" style="position:absolute;margin-left:539.4pt;margin-top:18.65pt;width:5.45pt;height:8.55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">
                <v:imagedata r:id="rId2004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 wp14:anchorId="5C633F3D" wp14:editId="35094928">
                <wp:simplePos x="0" y="0"/>
                <wp:positionH relativeFrom="column">
                  <wp:posOffset>6750291</wp:posOffset>
                </wp:positionH>
                <wp:positionV relativeFrom="paragraph">
                  <wp:posOffset>281568</wp:posOffset>
                </wp:positionV>
                <wp:extent cx="3600" cy="4320"/>
                <wp:effectExtent l="38100" t="38100" r="34925" b="34290"/>
                <wp:wrapNone/>
                <wp:docPr id="1267" name="Ink 1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5">
                      <w14:nvContentPartPr>
                        <w14:cNvContentPartPr/>
                      </w14:nvContentPartPr>
                      <w14:xfrm>
                        <a:off x="0" y="0"/>
                        <a:ext cx="36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AA0C3B" id="Ink 1267" o:spid="_x0000_s1026" type="#_x0000_t75" style="position:absolute;margin-left:531.05pt;margin-top:21.8pt;width:1.1pt;height:1.0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">
                <v:imagedata r:id="rId2006" o:title=""/>
              </v:shape>
            </w:pict>
          </mc:Fallback>
        </mc:AlternateContent>
      </w:r>
      <w:r>
        <w:rPr>
          <w:i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 wp14:anchorId="3CA4C1C3" wp14:editId="5C7D6CB1">
                <wp:simplePos x="0" y="0"/>
                <wp:positionH relativeFrom="column">
                  <wp:posOffset>872306</wp:posOffset>
                </wp:positionH>
                <wp:positionV relativeFrom="paragraph">
                  <wp:posOffset>66288</wp:posOffset>
                </wp:positionV>
                <wp:extent cx="1056600" cy="47520"/>
                <wp:effectExtent l="38100" t="95250" r="86995" b="105410"/>
                <wp:wrapNone/>
                <wp:docPr id="1211" name="Ink 1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7">
                      <w14:nvContentPartPr>
                        <w14:cNvContentPartPr/>
                      </w14:nvContentPartPr>
                      <w14:xfrm>
                        <a:off x="0" y="0"/>
                        <a:ext cx="105660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F36C95" id="Ink 1211" o:spid="_x0000_s1026" type="#_x0000_t75" style="position:absolute;margin-left:67.2pt;margin-top:.35pt;width:87.1pt;height:12.35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">
                <v:imagedata r:id="rId2008" o:title=""/>
              </v:shape>
            </w:pict>
          </mc:Fallback>
        </mc:AlternateContent>
      </w:r>
      <w:r w:rsidR="00A3487F" w:rsidRPr="00E0441B">
        <w:rPr>
          <w:i/>
          <w:sz w:val="28"/>
          <w:szCs w:val="28"/>
        </w:rPr>
        <w:t>x</w:t>
      </w:r>
      <w:r w:rsidR="00A3487F" w:rsidRPr="00E0441B">
        <w:rPr>
          <w:rFonts w:ascii="Calibri" w:hAnsi="Calibri"/>
          <w:sz w:val="28"/>
          <w:szCs w:val="28"/>
          <w:vertAlign w:val="superscript"/>
        </w:rPr>
        <w:t>2</w:t>
      </w:r>
      <w:r w:rsidR="00A3487F" w:rsidRPr="00E0441B">
        <w:rPr>
          <w:rFonts w:ascii="Calibri" w:hAnsi="Calibri"/>
          <w:sz w:val="28"/>
          <w:szCs w:val="28"/>
        </w:rPr>
        <w:t> </w:t>
      </w:r>
      <w:r w:rsidR="00A3487F">
        <w:rPr>
          <w:rFonts w:ascii="Calibri" w:hAnsi="Calibri"/>
          <w:sz w:val="28"/>
          <w:szCs w:val="28"/>
        </w:rPr>
        <w:sym w:font="Symbol" w:char="F02D"/>
      </w:r>
      <w:r w:rsidR="00A3487F" w:rsidRPr="00E0441B">
        <w:rPr>
          <w:rFonts w:ascii="Calibri" w:hAnsi="Calibri"/>
          <w:sz w:val="28"/>
          <w:szCs w:val="28"/>
        </w:rPr>
        <w:t> </w:t>
      </w:r>
      <w:r w:rsidR="00A3487F">
        <w:rPr>
          <w:rFonts w:ascii="Calibri" w:hAnsi="Calibri"/>
          <w:sz w:val="28"/>
          <w:szCs w:val="28"/>
        </w:rPr>
        <w:t>6</w:t>
      </w:r>
      <w:r w:rsidR="00A3487F" w:rsidRPr="00E0441B">
        <w:rPr>
          <w:i/>
          <w:sz w:val="28"/>
          <w:szCs w:val="28"/>
        </w:rPr>
        <w:t>x</w:t>
      </w:r>
      <w:r w:rsidR="00A3487F" w:rsidRPr="00E0441B">
        <w:rPr>
          <w:rFonts w:ascii="Calibri" w:hAnsi="Calibri"/>
          <w:sz w:val="28"/>
          <w:szCs w:val="28"/>
        </w:rPr>
        <w:t> + </w:t>
      </w:r>
      <w:r w:rsidR="00A3487F">
        <w:rPr>
          <w:rFonts w:ascii="Calibri" w:hAnsi="Calibri"/>
          <w:sz w:val="28"/>
          <w:szCs w:val="28"/>
        </w:rPr>
        <w:t>5 </w:t>
      </w:r>
      <w:r w:rsidR="00A3487F" w:rsidRPr="00A3487F">
        <w:rPr>
          <w:rFonts w:ascii="Calibri" w:hAnsi="Calibri"/>
          <w:b/>
          <w:sz w:val="28"/>
          <w:szCs w:val="28"/>
        </w:rPr>
        <w:t>&lt;</w:t>
      </w:r>
      <w:r w:rsidR="00A3487F">
        <w:rPr>
          <w:rFonts w:ascii="Calibri" w:hAnsi="Calibri"/>
          <w:sz w:val="28"/>
          <w:szCs w:val="28"/>
        </w:rPr>
        <w:t> 0</w:t>
      </w:r>
    </w:p>
    <w:p w14:paraId="1480180A" w14:textId="6DA7FE62" w:rsidR="004C04A1" w:rsidRDefault="00036D1B" w:rsidP="00E76094">
      <w:pPr>
        <w:tabs>
          <w:tab w:val="right" w:pos="10080"/>
        </w:tabs>
        <w:ind w:left="14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 wp14:anchorId="60D6DB21" wp14:editId="6919AEB7">
                <wp:simplePos x="0" y="0"/>
                <wp:positionH relativeFrom="column">
                  <wp:posOffset>6914451</wp:posOffset>
                </wp:positionH>
                <wp:positionV relativeFrom="paragraph">
                  <wp:posOffset>234428</wp:posOffset>
                </wp:positionV>
                <wp:extent cx="6120" cy="2880"/>
                <wp:effectExtent l="19050" t="38100" r="51435" b="35560"/>
                <wp:wrapNone/>
                <wp:docPr id="1272" name="Ink 1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9">
                      <w14:nvContentPartPr>
                        <w14:cNvContentPartPr/>
                      </w14:nvContentPartPr>
                      <w14:xfrm>
                        <a:off x="0" y="0"/>
                        <a:ext cx="61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85454" id="Ink 1272" o:spid="_x0000_s1026" type="#_x0000_t75" style="position:absolute;margin-left:543.9pt;margin-top:17.85pt;width:1.45pt;height:1.45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">
                <v:imagedata r:id="rId20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 wp14:anchorId="5B2688D2" wp14:editId="65B95915">
                <wp:simplePos x="0" y="0"/>
                <wp:positionH relativeFrom="column">
                  <wp:posOffset>6816171</wp:posOffset>
                </wp:positionH>
                <wp:positionV relativeFrom="paragraph">
                  <wp:posOffset>154868</wp:posOffset>
                </wp:positionV>
                <wp:extent cx="53640" cy="83160"/>
                <wp:effectExtent l="38100" t="38100" r="41910" b="50800"/>
                <wp:wrapNone/>
                <wp:docPr id="1271" name="Ink 1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1">
                      <w14:nvContentPartPr>
                        <w14:cNvContentPartPr/>
                      </w14:nvContentPartPr>
                      <w14:xfrm>
                        <a:off x="0" y="0"/>
                        <a:ext cx="536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EDDF8" id="Ink 1271" o:spid="_x0000_s1026" type="#_x0000_t75" style="position:absolute;margin-left:536.1pt;margin-top:11.55pt;width:5.55pt;height:7.9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">
                <v:imagedata r:id="rId20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 wp14:anchorId="11B6797F" wp14:editId="7E99246A">
                <wp:simplePos x="0" y="0"/>
                <wp:positionH relativeFrom="column">
                  <wp:posOffset>6767211</wp:posOffset>
                </wp:positionH>
                <wp:positionV relativeFrom="paragraph">
                  <wp:posOffset>83588</wp:posOffset>
                </wp:positionV>
                <wp:extent cx="37080" cy="10800"/>
                <wp:effectExtent l="38100" t="38100" r="39370" b="46355"/>
                <wp:wrapNone/>
                <wp:docPr id="1269" name="Ink 1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370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0BD958" id="Ink 1269" o:spid="_x0000_s1026" type="#_x0000_t75" style="position:absolute;margin-left:532.45pt;margin-top:6.15pt;width:3.75pt;height:1.75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">
                <v:imagedata r:id="rId20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 wp14:anchorId="02242024" wp14:editId="1E67955D">
                <wp:simplePos x="0" y="0"/>
                <wp:positionH relativeFrom="column">
                  <wp:posOffset>6791691</wp:posOffset>
                </wp:positionH>
                <wp:positionV relativeFrom="paragraph">
                  <wp:posOffset>25988</wp:posOffset>
                </wp:positionV>
                <wp:extent cx="16200" cy="91440"/>
                <wp:effectExtent l="38100" t="38100" r="41275" b="41910"/>
                <wp:wrapNone/>
                <wp:docPr id="1268" name="Ink 1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162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186124" id="Ink 1268" o:spid="_x0000_s1026" type="#_x0000_t75" style="position:absolute;margin-left:534.35pt;margin-top:1.75pt;width:2.05pt;height:7.9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">
                <v:imagedata r:id="rId20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 wp14:anchorId="2A818AFD" wp14:editId="31568CAA">
                <wp:simplePos x="0" y="0"/>
                <wp:positionH relativeFrom="column">
                  <wp:posOffset>6745611</wp:posOffset>
                </wp:positionH>
                <wp:positionV relativeFrom="paragraph">
                  <wp:posOffset>72788</wp:posOffset>
                </wp:positionV>
                <wp:extent cx="7200" cy="62640"/>
                <wp:effectExtent l="38100" t="38100" r="50165" b="33020"/>
                <wp:wrapNone/>
                <wp:docPr id="1266" name="Ink 1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72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2697A9" id="Ink 1266" o:spid="_x0000_s1026" type="#_x0000_t75" style="position:absolute;margin-left:530.6pt;margin-top:5.35pt;width:1.65pt;height:5.8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">
                <v:imagedata r:id="rId20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 wp14:anchorId="359CDCF8" wp14:editId="7D072F60">
                <wp:simplePos x="0" y="0"/>
                <wp:positionH relativeFrom="column">
                  <wp:posOffset>6635451</wp:posOffset>
                </wp:positionH>
                <wp:positionV relativeFrom="paragraph">
                  <wp:posOffset>77108</wp:posOffset>
                </wp:positionV>
                <wp:extent cx="79560" cy="55080"/>
                <wp:effectExtent l="38100" t="38100" r="34925" b="40640"/>
                <wp:wrapNone/>
                <wp:docPr id="1265" name="Ink 1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7956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245A95" id="Ink 1265" o:spid="_x0000_s1026" type="#_x0000_t75" style="position:absolute;margin-left:522pt;margin-top:5.6pt;width:7.25pt;height:5.35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">
                <v:imagedata r:id="rId20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 wp14:anchorId="6B8D69D7" wp14:editId="75A60C89">
                <wp:simplePos x="0" y="0"/>
                <wp:positionH relativeFrom="column">
                  <wp:posOffset>6492986</wp:posOffset>
                </wp:positionH>
                <wp:positionV relativeFrom="paragraph">
                  <wp:posOffset>71348</wp:posOffset>
                </wp:positionV>
                <wp:extent cx="115920" cy="86760"/>
                <wp:effectExtent l="38100" t="38100" r="36830" b="46990"/>
                <wp:wrapNone/>
                <wp:docPr id="1264" name="Ink 1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1159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317581" id="Ink 1264" o:spid="_x0000_s1026" type="#_x0000_t75" style="position:absolute;margin-left:510.9pt;margin-top:5.2pt;width:10.05pt;height:7.8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">
                <v:imagedata r:id="rId20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 wp14:anchorId="098917C3" wp14:editId="75D4867C">
                <wp:simplePos x="0" y="0"/>
                <wp:positionH relativeFrom="column">
                  <wp:posOffset>6418106</wp:posOffset>
                </wp:positionH>
                <wp:positionV relativeFrom="paragraph">
                  <wp:posOffset>93308</wp:posOffset>
                </wp:positionV>
                <wp:extent cx="27360" cy="54720"/>
                <wp:effectExtent l="38100" t="38100" r="48895" b="40640"/>
                <wp:wrapNone/>
                <wp:docPr id="1263" name="Ink 1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273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EA7BE" id="Ink 1263" o:spid="_x0000_s1026" type="#_x0000_t75" style="position:absolute;margin-left:504.8pt;margin-top:7pt;width:3.35pt;height:5.2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">
                <v:imagedata r:id="rId20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 wp14:anchorId="5F5B2CF6" wp14:editId="5C297CD0">
                <wp:simplePos x="0" y="0"/>
                <wp:positionH relativeFrom="column">
                  <wp:posOffset>6398666</wp:posOffset>
                </wp:positionH>
                <wp:positionV relativeFrom="paragraph">
                  <wp:posOffset>62708</wp:posOffset>
                </wp:positionV>
                <wp:extent cx="1080" cy="3960"/>
                <wp:effectExtent l="38100" t="38100" r="37465" b="34290"/>
                <wp:wrapNone/>
                <wp:docPr id="1262" name="Ink 1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10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C4C66" id="Ink 1262" o:spid="_x0000_s1026" type="#_x0000_t75" style="position:absolute;margin-left:502.55pt;margin-top:4.5pt;width:2.7pt;height:1.1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">
                <v:imagedata r:id="rId20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 wp14:anchorId="756B4FD6" wp14:editId="12211655">
                <wp:simplePos x="0" y="0"/>
                <wp:positionH relativeFrom="column">
                  <wp:posOffset>6353666</wp:posOffset>
                </wp:positionH>
                <wp:positionV relativeFrom="paragraph">
                  <wp:posOffset>74948</wp:posOffset>
                </wp:positionV>
                <wp:extent cx="31680" cy="78480"/>
                <wp:effectExtent l="38100" t="38100" r="45085" b="36195"/>
                <wp:wrapNone/>
                <wp:docPr id="1261" name="Ink 1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3168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39841" id="Ink 1261" o:spid="_x0000_s1026" type="#_x0000_t75" style="position:absolute;margin-left:499.75pt;margin-top:5.35pt;width:3.65pt;height:7.3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">
                <v:imagedata r:id="rId20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 wp14:anchorId="07DCA5FF" wp14:editId="43C7327C">
                <wp:simplePos x="0" y="0"/>
                <wp:positionH relativeFrom="column">
                  <wp:posOffset>6230906</wp:posOffset>
                </wp:positionH>
                <wp:positionV relativeFrom="paragraph">
                  <wp:posOffset>74948</wp:posOffset>
                </wp:positionV>
                <wp:extent cx="108360" cy="154800"/>
                <wp:effectExtent l="38100" t="38100" r="44450" b="55245"/>
                <wp:wrapNone/>
                <wp:docPr id="1260" name="Ink 1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10836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805E81" id="Ink 1260" o:spid="_x0000_s1026" type="#_x0000_t75" style="position:absolute;margin-left:490.1pt;margin-top:5.35pt;width:9.55pt;height:13.55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">
                <v:imagedata r:id="rId20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 wp14:anchorId="6023BFB2" wp14:editId="6662931E">
                <wp:simplePos x="0" y="0"/>
                <wp:positionH relativeFrom="column">
                  <wp:posOffset>6216506</wp:posOffset>
                </wp:positionH>
                <wp:positionV relativeFrom="paragraph">
                  <wp:posOffset>85028</wp:posOffset>
                </wp:positionV>
                <wp:extent cx="47880" cy="61920"/>
                <wp:effectExtent l="19050" t="38100" r="47625" b="52705"/>
                <wp:wrapNone/>
                <wp:docPr id="1259" name="Ink 1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4788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5A13E1" id="Ink 1259" o:spid="_x0000_s1026" type="#_x0000_t75" style="position:absolute;margin-left:489.05pt;margin-top:6.1pt;width:4.85pt;height:5.95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">
                <v:imagedata r:id="rId20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 wp14:anchorId="389D0BC4" wp14:editId="58714EA7">
                <wp:simplePos x="0" y="0"/>
                <wp:positionH relativeFrom="column">
                  <wp:posOffset>6134426</wp:posOffset>
                </wp:positionH>
                <wp:positionV relativeFrom="paragraph">
                  <wp:posOffset>82508</wp:posOffset>
                </wp:positionV>
                <wp:extent cx="55080" cy="69120"/>
                <wp:effectExtent l="57150" t="38100" r="40640" b="45720"/>
                <wp:wrapNone/>
                <wp:docPr id="1258" name="Ink 1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550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989003" id="Ink 1258" o:spid="_x0000_s1026" type="#_x0000_t75" style="position:absolute;margin-left:482.35pt;margin-top:6.15pt;width:5.6pt;height:6.55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">
                <v:imagedata r:id="rId20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 wp14:anchorId="1D979F8C" wp14:editId="7925EA68">
                <wp:simplePos x="0" y="0"/>
                <wp:positionH relativeFrom="column">
                  <wp:posOffset>5806826</wp:posOffset>
                </wp:positionH>
                <wp:positionV relativeFrom="paragraph">
                  <wp:posOffset>29588</wp:posOffset>
                </wp:positionV>
                <wp:extent cx="236880" cy="135360"/>
                <wp:effectExtent l="38100" t="38100" r="48895" b="36195"/>
                <wp:wrapNone/>
                <wp:docPr id="1257" name="Ink 1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2368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5D2423" id="Ink 1257" o:spid="_x0000_s1026" type="#_x0000_t75" style="position:absolute;margin-left:456.8pt;margin-top:1.8pt;width:19.8pt;height:11.7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">
                <v:imagedata r:id="rId20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 wp14:anchorId="3DA407E8" wp14:editId="2578FB7E">
                <wp:simplePos x="0" y="0"/>
                <wp:positionH relativeFrom="column">
                  <wp:posOffset>5857226</wp:posOffset>
                </wp:positionH>
                <wp:positionV relativeFrom="paragraph">
                  <wp:posOffset>70988</wp:posOffset>
                </wp:positionV>
                <wp:extent cx="41040" cy="121680"/>
                <wp:effectExtent l="38100" t="19050" r="35560" b="50165"/>
                <wp:wrapNone/>
                <wp:docPr id="1256" name="Ink 1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4104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FBAFA9" id="Ink 1256" o:spid="_x0000_s1026" type="#_x0000_t75" style="position:absolute;margin-left:460.75pt;margin-top:5.15pt;width:4.3pt;height:10.5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">
                <v:imagedata r:id="rId20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 wp14:anchorId="67CB63B6" wp14:editId="3237943B">
                <wp:simplePos x="0" y="0"/>
                <wp:positionH relativeFrom="column">
                  <wp:posOffset>5590466</wp:posOffset>
                </wp:positionH>
                <wp:positionV relativeFrom="paragraph">
                  <wp:posOffset>76748</wp:posOffset>
                </wp:positionV>
                <wp:extent cx="139320" cy="149760"/>
                <wp:effectExtent l="38100" t="38100" r="51435" b="41275"/>
                <wp:wrapNone/>
                <wp:docPr id="1255" name="Ink 1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1393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194CFA" id="Ink 1255" o:spid="_x0000_s1026" type="#_x0000_t75" style="position:absolute;margin-left:439.55pt;margin-top:5.4pt;width:12.3pt;height:12.9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">
                <v:imagedata r:id="rId20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 wp14:anchorId="0F528A94" wp14:editId="4783B5E0">
                <wp:simplePos x="0" y="0"/>
                <wp:positionH relativeFrom="column">
                  <wp:posOffset>5511626</wp:posOffset>
                </wp:positionH>
                <wp:positionV relativeFrom="paragraph">
                  <wp:posOffset>146948</wp:posOffset>
                </wp:positionV>
                <wp:extent cx="48600" cy="70560"/>
                <wp:effectExtent l="57150" t="38100" r="46990" b="43815"/>
                <wp:wrapNone/>
                <wp:docPr id="1254" name="Ink 1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4860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89E0A2" id="Ink 1254" o:spid="_x0000_s1026" type="#_x0000_t75" style="position:absolute;margin-left:433.3pt;margin-top:11pt;width:5.05pt;height:6.6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">
                <v:imagedata r:id="rId20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 wp14:anchorId="73E8BDC2" wp14:editId="11646EE6">
                <wp:simplePos x="0" y="0"/>
                <wp:positionH relativeFrom="column">
                  <wp:posOffset>5418026</wp:posOffset>
                </wp:positionH>
                <wp:positionV relativeFrom="paragraph">
                  <wp:posOffset>79268</wp:posOffset>
                </wp:positionV>
                <wp:extent cx="88920" cy="140760"/>
                <wp:effectExtent l="57150" t="38100" r="44450" b="50165"/>
                <wp:wrapNone/>
                <wp:docPr id="1253" name="Ink 1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889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25E4F0" id="Ink 1253" o:spid="_x0000_s1026" type="#_x0000_t75" style="position:absolute;margin-left:425.9pt;margin-top:5.8pt;width:8.1pt;height:12.0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">
                <v:imagedata r:id="rId20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 wp14:anchorId="31568164" wp14:editId="08ED468B">
                <wp:simplePos x="0" y="0"/>
                <wp:positionH relativeFrom="column">
                  <wp:posOffset>5312906</wp:posOffset>
                </wp:positionH>
                <wp:positionV relativeFrom="paragraph">
                  <wp:posOffset>135428</wp:posOffset>
                </wp:positionV>
                <wp:extent cx="68760" cy="101160"/>
                <wp:effectExtent l="38100" t="38100" r="45720" b="51435"/>
                <wp:wrapNone/>
                <wp:docPr id="1252" name="Ink 1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687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D04C9D" id="Ink 1252" o:spid="_x0000_s1026" type="#_x0000_t75" style="position:absolute;margin-left:417.8pt;margin-top:10.1pt;width:6.3pt;height:9.25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">
                <v:imagedata r:id="rId20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 wp14:anchorId="32C73180" wp14:editId="296938F4">
                <wp:simplePos x="0" y="0"/>
                <wp:positionH relativeFrom="column">
                  <wp:posOffset>5093666</wp:posOffset>
                </wp:positionH>
                <wp:positionV relativeFrom="paragraph">
                  <wp:posOffset>124988</wp:posOffset>
                </wp:positionV>
                <wp:extent cx="81360" cy="10440"/>
                <wp:effectExtent l="19050" t="38100" r="52070" b="46990"/>
                <wp:wrapNone/>
                <wp:docPr id="1250" name="Ink 1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7">
                      <w14:nvContentPartPr>
                        <w14:cNvContentPartPr/>
                      </w14:nvContentPartPr>
                      <w14:xfrm>
                        <a:off x="0" y="0"/>
                        <a:ext cx="813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B4F2BC" id="Ink 1250" o:spid="_x0000_s1026" type="#_x0000_t75" style="position:absolute;margin-left:400.65pt;margin-top:9.25pt;width:7.3pt;height:1.85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">
                <v:imagedata r:id="rId20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 wp14:anchorId="72AC9EAE" wp14:editId="5DB438FC">
                <wp:simplePos x="0" y="0"/>
                <wp:positionH relativeFrom="column">
                  <wp:posOffset>5123546</wp:posOffset>
                </wp:positionH>
                <wp:positionV relativeFrom="paragraph">
                  <wp:posOffset>133988</wp:posOffset>
                </wp:positionV>
                <wp:extent cx="2160" cy="86400"/>
                <wp:effectExtent l="19050" t="38100" r="55245" b="46990"/>
                <wp:wrapNone/>
                <wp:docPr id="1249" name="Ink 1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9">
                      <w14:nvContentPartPr>
                        <w14:cNvContentPartPr/>
                      </w14:nvContentPartPr>
                      <w14:xfrm>
                        <a:off x="0" y="0"/>
                        <a:ext cx="21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4E22F4" id="Ink 1249" o:spid="_x0000_s1026" type="#_x0000_t75" style="position:absolute;margin-left:402.85pt;margin-top:10.05pt;width:1.35pt;height:7.7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">
                <v:imagedata r:id="rId20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 wp14:anchorId="2F6050A2" wp14:editId="229219CE">
                <wp:simplePos x="0" y="0"/>
                <wp:positionH relativeFrom="column">
                  <wp:posOffset>5031746</wp:posOffset>
                </wp:positionH>
                <wp:positionV relativeFrom="paragraph">
                  <wp:posOffset>145148</wp:posOffset>
                </wp:positionV>
                <wp:extent cx="33120" cy="57960"/>
                <wp:effectExtent l="38100" t="38100" r="43180" b="37465"/>
                <wp:wrapNone/>
                <wp:docPr id="1248" name="Ink 1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1">
                      <w14:nvContentPartPr>
                        <w14:cNvContentPartPr/>
                      </w14:nvContentPartPr>
                      <w14:xfrm>
                        <a:off x="0" y="0"/>
                        <a:ext cx="331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C78B6A" id="Ink 1248" o:spid="_x0000_s1026" type="#_x0000_t75" style="position:absolute;margin-left:395.65pt;margin-top:10.9pt;width:3.85pt;height:5.75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">
                <v:imagedata r:id="rId20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 wp14:anchorId="3428F7AF" wp14:editId="50832CB8">
                <wp:simplePos x="0" y="0"/>
                <wp:positionH relativeFrom="column">
                  <wp:posOffset>4897106</wp:posOffset>
                </wp:positionH>
                <wp:positionV relativeFrom="paragraph">
                  <wp:posOffset>150188</wp:posOffset>
                </wp:positionV>
                <wp:extent cx="86760" cy="52920"/>
                <wp:effectExtent l="38100" t="38100" r="46990" b="42545"/>
                <wp:wrapNone/>
                <wp:docPr id="1247" name="Ink 1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8676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379FD" id="Ink 1247" o:spid="_x0000_s1026" type="#_x0000_t75" style="position:absolute;margin-left:385pt;margin-top:11.35pt;width:8.2pt;height:5.3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">
                <v:imagedata r:id="rId20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 wp14:anchorId="7895A4CC" wp14:editId="5F5279F3">
                <wp:simplePos x="0" y="0"/>
                <wp:positionH relativeFrom="column">
                  <wp:posOffset>4801706</wp:posOffset>
                </wp:positionH>
                <wp:positionV relativeFrom="paragraph">
                  <wp:posOffset>175028</wp:posOffset>
                </wp:positionV>
                <wp:extent cx="23400" cy="54000"/>
                <wp:effectExtent l="38100" t="38100" r="53340" b="41275"/>
                <wp:wrapNone/>
                <wp:docPr id="1246" name="Ink 1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234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1E06E5" id="Ink 1246" o:spid="_x0000_s1026" type="#_x0000_t75" style="position:absolute;margin-left:377.5pt;margin-top:13.45pt;width:3.2pt;height:5.25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">
                <v:imagedata r:id="rId20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 wp14:anchorId="042C1093" wp14:editId="44C8A288">
                <wp:simplePos x="0" y="0"/>
                <wp:positionH relativeFrom="column">
                  <wp:posOffset>4689026</wp:posOffset>
                </wp:positionH>
                <wp:positionV relativeFrom="paragraph">
                  <wp:posOffset>118868</wp:posOffset>
                </wp:positionV>
                <wp:extent cx="79560" cy="123120"/>
                <wp:effectExtent l="19050" t="38100" r="34925" b="48895"/>
                <wp:wrapNone/>
                <wp:docPr id="1245" name="Ink 1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795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945DC" id="Ink 1245" o:spid="_x0000_s1026" type="#_x0000_t75" style="position:absolute;margin-left:368.55pt;margin-top:8.85pt;width:7.45pt;height:10.9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">
                <v:imagedata r:id="rId20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 wp14:anchorId="68EFF11A" wp14:editId="23841BDE">
                <wp:simplePos x="0" y="0"/>
                <wp:positionH relativeFrom="column">
                  <wp:posOffset>4716026</wp:posOffset>
                </wp:positionH>
                <wp:positionV relativeFrom="paragraph">
                  <wp:posOffset>140828</wp:posOffset>
                </wp:positionV>
                <wp:extent cx="18360" cy="86400"/>
                <wp:effectExtent l="38100" t="38100" r="39370" b="46990"/>
                <wp:wrapNone/>
                <wp:docPr id="1244" name="Ink 1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183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CCD436" id="Ink 1244" o:spid="_x0000_s1026" type="#_x0000_t75" style="position:absolute;margin-left:370.65pt;margin-top:10.65pt;width:2.55pt;height:7.7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">
                <v:imagedata r:id="rId20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 wp14:anchorId="6A2C2AB9" wp14:editId="41B8F728">
                <wp:simplePos x="0" y="0"/>
                <wp:positionH relativeFrom="column">
                  <wp:posOffset>4496786</wp:posOffset>
                </wp:positionH>
                <wp:positionV relativeFrom="paragraph">
                  <wp:posOffset>145868</wp:posOffset>
                </wp:positionV>
                <wp:extent cx="19440" cy="15840"/>
                <wp:effectExtent l="38100" t="38100" r="38100" b="41910"/>
                <wp:wrapNone/>
                <wp:docPr id="1241" name="Ink 1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194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DC613E" id="Ink 1241" o:spid="_x0000_s1026" type="#_x0000_t75" style="position:absolute;margin-left:353.65pt;margin-top:10.85pt;width:2.55pt;height:2.45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">
                <v:imagedata r:id="rId20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 wp14:anchorId="478F8733" wp14:editId="0B4DEC35">
                <wp:simplePos x="0" y="0"/>
                <wp:positionH relativeFrom="column">
                  <wp:posOffset>4217786</wp:posOffset>
                </wp:positionH>
                <wp:positionV relativeFrom="paragraph">
                  <wp:posOffset>171068</wp:posOffset>
                </wp:positionV>
                <wp:extent cx="63360" cy="3240"/>
                <wp:effectExtent l="38100" t="38100" r="32385" b="34925"/>
                <wp:wrapNone/>
                <wp:docPr id="1239" name="Ink 1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633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EFB3BB" id="Ink 1239" o:spid="_x0000_s1026" type="#_x0000_t75" style="position:absolute;margin-left:331.75pt;margin-top:13pt;width:5.85pt;height:1.15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">
                <v:imagedata r:id="rId20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 wp14:anchorId="60389E2D" wp14:editId="6B119935">
                <wp:simplePos x="0" y="0"/>
                <wp:positionH relativeFrom="column">
                  <wp:posOffset>4238666</wp:posOffset>
                </wp:positionH>
                <wp:positionV relativeFrom="paragraph">
                  <wp:posOffset>132908</wp:posOffset>
                </wp:positionV>
                <wp:extent cx="68040" cy="8640"/>
                <wp:effectExtent l="38100" t="38100" r="46355" b="48895"/>
                <wp:wrapNone/>
                <wp:docPr id="1238" name="Ink 1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680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B08D3" id="Ink 1238" o:spid="_x0000_s1026" type="#_x0000_t75" style="position:absolute;margin-left:333.4pt;margin-top:9.9pt;width:6.1pt;height:1.6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">
                <v:imagedata r:id="rId20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 wp14:anchorId="6249C0EE" wp14:editId="0B624BC8">
                <wp:simplePos x="0" y="0"/>
                <wp:positionH relativeFrom="column">
                  <wp:posOffset>4218506</wp:posOffset>
                </wp:positionH>
                <wp:positionV relativeFrom="paragraph">
                  <wp:posOffset>136148</wp:posOffset>
                </wp:positionV>
                <wp:extent cx="39960" cy="71280"/>
                <wp:effectExtent l="38100" t="38100" r="36830" b="43180"/>
                <wp:wrapNone/>
                <wp:docPr id="1237" name="Ink 1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399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2C8F18" id="Ink 1237" o:spid="_x0000_s1026" type="#_x0000_t75" style="position:absolute;margin-left:331.7pt;margin-top:10.35pt;width:4.05pt;height:6.4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">
                <v:imagedata r:id="rId20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 wp14:anchorId="164D5656" wp14:editId="2C2F31C2">
                <wp:simplePos x="0" y="0"/>
                <wp:positionH relativeFrom="column">
                  <wp:posOffset>4154786</wp:posOffset>
                </wp:positionH>
                <wp:positionV relativeFrom="paragraph">
                  <wp:posOffset>122108</wp:posOffset>
                </wp:positionV>
                <wp:extent cx="53640" cy="79920"/>
                <wp:effectExtent l="38100" t="38100" r="41910" b="34925"/>
                <wp:wrapNone/>
                <wp:docPr id="1236" name="Ink 1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536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E941E6" id="Ink 1236" o:spid="_x0000_s1026" type="#_x0000_t75" style="position:absolute;margin-left:326.7pt;margin-top:9.1pt;width:5.15pt;height:7.35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">
                <v:imagedata r:id="rId20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 wp14:anchorId="4F5F97FD" wp14:editId="755EBD04">
                <wp:simplePos x="0" y="0"/>
                <wp:positionH relativeFrom="column">
                  <wp:posOffset>4067666</wp:posOffset>
                </wp:positionH>
                <wp:positionV relativeFrom="paragraph">
                  <wp:posOffset>105908</wp:posOffset>
                </wp:positionV>
                <wp:extent cx="54360" cy="76680"/>
                <wp:effectExtent l="38100" t="38100" r="41275" b="38100"/>
                <wp:wrapNone/>
                <wp:docPr id="1235" name="Ink 1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543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57E1B" id="Ink 1235" o:spid="_x0000_s1026" type="#_x0000_t75" style="position:absolute;margin-left:319.65pt;margin-top:7.85pt;width:5.35pt;height:7.3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">
                <v:imagedata r:id="rId20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 wp14:anchorId="70034B8A" wp14:editId="1873836B">
                <wp:simplePos x="0" y="0"/>
                <wp:positionH relativeFrom="column">
                  <wp:posOffset>3961466</wp:posOffset>
                </wp:positionH>
                <wp:positionV relativeFrom="paragraph">
                  <wp:posOffset>172148</wp:posOffset>
                </wp:positionV>
                <wp:extent cx="44280" cy="6840"/>
                <wp:effectExtent l="19050" t="19050" r="51435" b="50800"/>
                <wp:wrapNone/>
                <wp:docPr id="1234" name="Ink 1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442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BF875" id="Ink 1234" o:spid="_x0000_s1026" type="#_x0000_t75" style="position:absolute;margin-left:311.5pt;margin-top:13pt;width:4.5pt;height:1.6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">
                <v:imagedata r:id="rId20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 wp14:anchorId="440A9B21" wp14:editId="18DEBC95">
                <wp:simplePos x="0" y="0"/>
                <wp:positionH relativeFrom="column">
                  <wp:posOffset>3948146</wp:posOffset>
                </wp:positionH>
                <wp:positionV relativeFrom="paragraph">
                  <wp:posOffset>114548</wp:posOffset>
                </wp:positionV>
                <wp:extent cx="96120" cy="85680"/>
                <wp:effectExtent l="38100" t="57150" r="37465" b="48260"/>
                <wp:wrapNone/>
                <wp:docPr id="1233" name="Ink 1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961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9A1AEE" id="Ink 1233" o:spid="_x0000_s1026" type="#_x0000_t75" style="position:absolute;margin-left:310.3pt;margin-top:8.35pt;width:8.75pt;height:8.05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">
                <v:imagedata r:id="rId20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 wp14:anchorId="545ADB1B" wp14:editId="2658F61B">
                <wp:simplePos x="0" y="0"/>
                <wp:positionH relativeFrom="column">
                  <wp:posOffset>3825386</wp:posOffset>
                </wp:positionH>
                <wp:positionV relativeFrom="paragraph">
                  <wp:posOffset>189428</wp:posOffset>
                </wp:positionV>
                <wp:extent cx="54000" cy="1440"/>
                <wp:effectExtent l="38100" t="38100" r="41275" b="36830"/>
                <wp:wrapNone/>
                <wp:docPr id="1232" name="Ink 1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540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90DCF" id="Ink 1232" o:spid="_x0000_s1026" type="#_x0000_t75" style="position:absolute;margin-left:300.7pt;margin-top:14.4pt;width:5.15pt;height:1.2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">
                <v:imagedata r:id="rId20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 wp14:anchorId="2255A2CC" wp14:editId="5F5AE9FD">
                <wp:simplePos x="0" y="0"/>
                <wp:positionH relativeFrom="column">
                  <wp:posOffset>3839426</wp:posOffset>
                </wp:positionH>
                <wp:positionV relativeFrom="paragraph">
                  <wp:posOffset>140468</wp:posOffset>
                </wp:positionV>
                <wp:extent cx="99360" cy="16200"/>
                <wp:effectExtent l="38100" t="38100" r="34290" b="41275"/>
                <wp:wrapNone/>
                <wp:docPr id="1231" name="Ink 1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993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86ACBF" id="Ink 1231" o:spid="_x0000_s1026" type="#_x0000_t75" style="position:absolute;margin-left:301.95pt;margin-top:10.45pt;width:8.6pt;height:2.3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">
                <v:imagedata r:id="rId20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 wp14:anchorId="57A86616" wp14:editId="46FDFFDE">
                <wp:simplePos x="0" y="0"/>
                <wp:positionH relativeFrom="column">
                  <wp:posOffset>3838706</wp:posOffset>
                </wp:positionH>
                <wp:positionV relativeFrom="paragraph">
                  <wp:posOffset>136148</wp:posOffset>
                </wp:positionV>
                <wp:extent cx="21960" cy="91080"/>
                <wp:effectExtent l="38100" t="38100" r="54610" b="42545"/>
                <wp:wrapNone/>
                <wp:docPr id="1230" name="Ink 1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219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CFF461" id="Ink 1230" o:spid="_x0000_s1026" type="#_x0000_t75" style="position:absolute;margin-left:301.6pt;margin-top:10.25pt;width:2.95pt;height:8.1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">
                <v:imagedata r:id="rId20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 wp14:anchorId="21B1CD51" wp14:editId="16E3BD7E">
                <wp:simplePos x="0" y="0"/>
                <wp:positionH relativeFrom="column">
                  <wp:posOffset>3669146</wp:posOffset>
                </wp:positionH>
                <wp:positionV relativeFrom="paragraph">
                  <wp:posOffset>141188</wp:posOffset>
                </wp:positionV>
                <wp:extent cx="56520" cy="49320"/>
                <wp:effectExtent l="38100" t="38100" r="38735" b="46355"/>
                <wp:wrapNone/>
                <wp:docPr id="1229" name="Ink 1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5652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87144" id="Ink 1229" o:spid="_x0000_s1026" type="#_x0000_t75" style="position:absolute;margin-left:288.4pt;margin-top:10.65pt;width:5.55pt;height:4.95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">
                <v:imagedata r:id="rId20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 wp14:anchorId="47FABC55" wp14:editId="2A3705D7">
                <wp:simplePos x="0" y="0"/>
                <wp:positionH relativeFrom="column">
                  <wp:posOffset>3533066</wp:posOffset>
                </wp:positionH>
                <wp:positionV relativeFrom="paragraph">
                  <wp:posOffset>109868</wp:posOffset>
                </wp:positionV>
                <wp:extent cx="93960" cy="90360"/>
                <wp:effectExtent l="38100" t="38100" r="40005" b="43180"/>
                <wp:wrapNone/>
                <wp:docPr id="1228" name="Ink 1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939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D9EEAE" id="Ink 1228" o:spid="_x0000_s1026" type="#_x0000_t75" style="position:absolute;margin-left:277.65pt;margin-top:8.3pt;width:8.45pt;height:8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">
                <v:imagedata r:id="rId20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 wp14:anchorId="1A85ED24" wp14:editId="54147FB9">
                <wp:simplePos x="0" y="0"/>
                <wp:positionH relativeFrom="column">
                  <wp:posOffset>3424346</wp:posOffset>
                </wp:positionH>
                <wp:positionV relativeFrom="paragraph">
                  <wp:posOffset>142268</wp:posOffset>
                </wp:positionV>
                <wp:extent cx="53640" cy="2880"/>
                <wp:effectExtent l="38100" t="38100" r="41910" b="35560"/>
                <wp:wrapNone/>
                <wp:docPr id="1227" name="Ink 1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536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7CF0EB" id="Ink 1227" o:spid="_x0000_s1026" type="#_x0000_t75" style="position:absolute;margin-left:269.3pt;margin-top:10.65pt;width:5pt;height:1.2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">
                <v:imagedata r:id="rId20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 wp14:anchorId="18A3CD2C" wp14:editId="6FB3F41D">
                <wp:simplePos x="0" y="0"/>
                <wp:positionH relativeFrom="column">
                  <wp:posOffset>3381506</wp:posOffset>
                </wp:positionH>
                <wp:positionV relativeFrom="paragraph">
                  <wp:posOffset>145508</wp:posOffset>
                </wp:positionV>
                <wp:extent cx="60120" cy="83160"/>
                <wp:effectExtent l="38100" t="19050" r="35560" b="50800"/>
                <wp:wrapNone/>
                <wp:docPr id="1226" name="Ink 1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601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370C8" id="Ink 1226" o:spid="_x0000_s1026" type="#_x0000_t75" style="position:absolute;margin-left:265.75pt;margin-top:11.05pt;width:5.85pt;height:7.6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">
                <v:imagedata r:id="rId20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4528" behindDoc="0" locked="0" layoutInCell="1" allowOverlap="1" wp14:anchorId="5C864A42" wp14:editId="2A9159CD">
                <wp:simplePos x="0" y="0"/>
                <wp:positionH relativeFrom="column">
                  <wp:posOffset>2881106</wp:posOffset>
                </wp:positionH>
                <wp:positionV relativeFrom="paragraph">
                  <wp:posOffset>87188</wp:posOffset>
                </wp:positionV>
                <wp:extent cx="60840" cy="74160"/>
                <wp:effectExtent l="38100" t="38100" r="53975" b="40640"/>
                <wp:wrapNone/>
                <wp:docPr id="1213" name="Ink 1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6084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4360A" id="Ink 1213" o:spid="_x0000_s1026" type="#_x0000_t75" style="position:absolute;margin-left:226.35pt;margin-top:6.35pt;width:5.9pt;height:6.9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">
                <v:imagedata r:id="rId20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 wp14:anchorId="7787D63E" wp14:editId="6C1C279C">
                <wp:simplePos x="0" y="0"/>
                <wp:positionH relativeFrom="column">
                  <wp:posOffset>2693186</wp:posOffset>
                </wp:positionH>
                <wp:positionV relativeFrom="paragraph">
                  <wp:posOffset>61988</wp:posOffset>
                </wp:positionV>
                <wp:extent cx="125640" cy="113400"/>
                <wp:effectExtent l="38100" t="38100" r="46355" b="39370"/>
                <wp:wrapNone/>
                <wp:docPr id="1212" name="Ink 1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12564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18F1D" id="Ink 1212" o:spid="_x0000_s1026" type="#_x0000_t75" style="position:absolute;margin-left:211.5pt;margin-top:4.45pt;width:10.95pt;height:9.9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">
                <v:imagedata r:id="rId20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 wp14:anchorId="2F5ECDDE" wp14:editId="7A4B6465">
                <wp:simplePos x="0" y="0"/>
                <wp:positionH relativeFrom="column">
                  <wp:posOffset>2578346</wp:posOffset>
                </wp:positionH>
                <wp:positionV relativeFrom="paragraph">
                  <wp:posOffset>58028</wp:posOffset>
                </wp:positionV>
                <wp:extent cx="69480" cy="3960"/>
                <wp:effectExtent l="38100" t="38100" r="45085" b="34290"/>
                <wp:wrapNone/>
                <wp:docPr id="1209" name="Ink 1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694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DDF94" id="Ink 1209" o:spid="_x0000_s1026" type="#_x0000_t75" style="position:absolute;margin-left:202.6pt;margin-top:4.1pt;width:6.2pt;height:1.15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">
                <v:imagedata r:id="rId20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 wp14:anchorId="7C543721" wp14:editId="08F8F0C8">
                <wp:simplePos x="0" y="0"/>
                <wp:positionH relativeFrom="column">
                  <wp:posOffset>2558186</wp:posOffset>
                </wp:positionH>
                <wp:positionV relativeFrom="paragraph">
                  <wp:posOffset>77468</wp:posOffset>
                </wp:positionV>
                <wp:extent cx="39240" cy="86400"/>
                <wp:effectExtent l="38100" t="38100" r="37465" b="46990"/>
                <wp:wrapNone/>
                <wp:docPr id="1208" name="Ink 1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3924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7E82DB" id="Ink 1208" o:spid="_x0000_s1026" type="#_x0000_t75" style="position:absolute;margin-left:200.95pt;margin-top:5.65pt;width:4.2pt;height:7.8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">
                <v:imagedata r:id="rId20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 wp14:anchorId="18CF0683" wp14:editId="5AE20ADB">
                <wp:simplePos x="0" y="0"/>
                <wp:positionH relativeFrom="column">
                  <wp:posOffset>2435426</wp:posOffset>
                </wp:positionH>
                <wp:positionV relativeFrom="paragraph">
                  <wp:posOffset>128588</wp:posOffset>
                </wp:positionV>
                <wp:extent cx="60840" cy="6840"/>
                <wp:effectExtent l="38100" t="19050" r="34925" b="50800"/>
                <wp:wrapNone/>
                <wp:docPr id="1207" name="Ink 1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608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F13A1" id="Ink 1207" o:spid="_x0000_s1026" type="#_x0000_t75" style="position:absolute;margin-left:191.3pt;margin-top:9.6pt;width:5.65pt;height:1.6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">
                <v:imagedata r:id="rId21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 wp14:anchorId="4EAF277E" wp14:editId="26746A67">
                <wp:simplePos x="0" y="0"/>
                <wp:positionH relativeFrom="column">
                  <wp:posOffset>2487986</wp:posOffset>
                </wp:positionH>
                <wp:positionV relativeFrom="paragraph">
                  <wp:posOffset>67748</wp:posOffset>
                </wp:positionV>
                <wp:extent cx="11160" cy="97200"/>
                <wp:effectExtent l="38100" t="38100" r="46355" b="36195"/>
                <wp:wrapNone/>
                <wp:docPr id="1206" name="Ink 1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111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FC20CB" id="Ink 1206" o:spid="_x0000_s1026" type="#_x0000_t75" style="position:absolute;margin-left:195.3pt;margin-top:5pt;width:2pt;height:8.4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">
                <v:imagedata r:id="rId21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 wp14:anchorId="1038F033" wp14:editId="23E8A634">
                <wp:simplePos x="0" y="0"/>
                <wp:positionH relativeFrom="column">
                  <wp:posOffset>2491946</wp:posOffset>
                </wp:positionH>
                <wp:positionV relativeFrom="paragraph">
                  <wp:posOffset>72788</wp:posOffset>
                </wp:positionV>
                <wp:extent cx="1800" cy="1800"/>
                <wp:effectExtent l="38100" t="38100" r="36830" b="36830"/>
                <wp:wrapNone/>
                <wp:docPr id="1205" name="Ink 1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1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CDC880" id="Ink 1205" o:spid="_x0000_s1026" type="#_x0000_t75" style="position:absolute;margin-left:195.9pt;margin-top:5.45pt;width:.85pt;height:.85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">
                <v:imagedata r:id="rId21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 wp14:anchorId="388DDC18" wp14:editId="4070A71F">
                <wp:simplePos x="0" y="0"/>
                <wp:positionH relativeFrom="column">
                  <wp:posOffset>2292506</wp:posOffset>
                </wp:positionH>
                <wp:positionV relativeFrom="paragraph">
                  <wp:posOffset>77108</wp:posOffset>
                </wp:positionV>
                <wp:extent cx="75240" cy="66600"/>
                <wp:effectExtent l="38100" t="38100" r="39370" b="48260"/>
                <wp:wrapNone/>
                <wp:docPr id="1204" name="Ink 1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752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59E32" id="Ink 1204" o:spid="_x0000_s1026" type="#_x0000_t75" style="position:absolute;margin-left:180pt;margin-top:5.45pt;width:7.1pt;height:6.5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">
                <v:imagedata r:id="rId21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 wp14:anchorId="07F2E50A" wp14:editId="7AEFCC2A">
                <wp:simplePos x="0" y="0"/>
                <wp:positionH relativeFrom="column">
                  <wp:posOffset>2229866</wp:posOffset>
                </wp:positionH>
                <wp:positionV relativeFrom="paragraph">
                  <wp:posOffset>119588</wp:posOffset>
                </wp:positionV>
                <wp:extent cx="6480" cy="16560"/>
                <wp:effectExtent l="19050" t="38100" r="50800" b="40640"/>
                <wp:wrapNone/>
                <wp:docPr id="1203" name="Ink 1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64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8763F" id="Ink 1203" o:spid="_x0000_s1026" type="#_x0000_t75" style="position:absolute;margin-left:175.1pt;margin-top:9.05pt;width:1.4pt;height:2.05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">
                <v:imagedata r:id="rId21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 wp14:anchorId="538655AD" wp14:editId="40881D94">
                <wp:simplePos x="0" y="0"/>
                <wp:positionH relativeFrom="column">
                  <wp:posOffset>2117546</wp:posOffset>
                </wp:positionH>
                <wp:positionV relativeFrom="paragraph">
                  <wp:posOffset>43268</wp:posOffset>
                </wp:positionV>
                <wp:extent cx="63360" cy="126720"/>
                <wp:effectExtent l="38100" t="38100" r="51435" b="45085"/>
                <wp:wrapNone/>
                <wp:docPr id="1202" name="Ink 1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633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1BD82" id="Ink 1202" o:spid="_x0000_s1026" type="#_x0000_t75" style="position:absolute;margin-left:166.2pt;margin-top:2.95pt;width:6.25pt;height:10.9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">
                <v:imagedata r:id="rId21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 wp14:anchorId="759A6703" wp14:editId="1D3B11AD">
                <wp:simplePos x="0" y="0"/>
                <wp:positionH relativeFrom="column">
                  <wp:posOffset>1989026</wp:posOffset>
                </wp:positionH>
                <wp:positionV relativeFrom="paragraph">
                  <wp:posOffset>144428</wp:posOffset>
                </wp:positionV>
                <wp:extent cx="53640" cy="1080"/>
                <wp:effectExtent l="38100" t="38100" r="41910" b="37465"/>
                <wp:wrapNone/>
                <wp:docPr id="1201" name="Ink 1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536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801322" id="Ink 1201" o:spid="_x0000_s1026" type="#_x0000_t75" style="position:absolute;margin-left:156.25pt;margin-top:10.6pt;width:5pt;height:1.65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">
                <v:imagedata r:id="rId21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 wp14:anchorId="3B0423E3" wp14:editId="4098B843">
                <wp:simplePos x="0" y="0"/>
                <wp:positionH relativeFrom="column">
                  <wp:posOffset>1883546</wp:posOffset>
                </wp:positionH>
                <wp:positionV relativeFrom="paragraph">
                  <wp:posOffset>33188</wp:posOffset>
                </wp:positionV>
                <wp:extent cx="43560" cy="76680"/>
                <wp:effectExtent l="19050" t="38100" r="52070" b="38100"/>
                <wp:wrapNone/>
                <wp:docPr id="1200" name="Ink 1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435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2FFB50" id="Ink 1200" o:spid="_x0000_s1026" type="#_x0000_t75" style="position:absolute;margin-left:147.8pt;margin-top:2.2pt;width:4.5pt;height:7.05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">
                <v:imagedata r:id="rId21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 wp14:anchorId="7EAC3DFA" wp14:editId="1F9EA14C">
                <wp:simplePos x="0" y="0"/>
                <wp:positionH relativeFrom="column">
                  <wp:posOffset>1745666</wp:posOffset>
                </wp:positionH>
                <wp:positionV relativeFrom="paragraph">
                  <wp:posOffset>112748</wp:posOffset>
                </wp:positionV>
                <wp:extent cx="51480" cy="72000"/>
                <wp:effectExtent l="38100" t="38100" r="43815" b="42545"/>
                <wp:wrapNone/>
                <wp:docPr id="1199" name="Ink 1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514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83FF2F" id="Ink 1199" o:spid="_x0000_s1026" type="#_x0000_t75" style="position:absolute;margin-left:136.9pt;margin-top:8.55pt;width:5.25pt;height:6.65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">
                <v:imagedata r:id="rId2116" o:title=""/>
              </v:shape>
            </w:pict>
          </mc:Fallback>
        </mc:AlternateContent>
      </w:r>
      <w:r w:rsidR="00E76094">
        <w:rPr>
          <w:rFonts w:ascii="Calibri" w:hAnsi="Calibri"/>
          <w:sz w:val="28"/>
          <w:szCs w:val="28"/>
        </w:rPr>
        <w:t xml:space="preserve">Test 0:  </w:t>
      </w:r>
    </w:p>
    <w:p w14:paraId="1480180B" w14:textId="4BEBF88B" w:rsidR="004C04A1" w:rsidRDefault="00036D1B" w:rsidP="00E76094">
      <w:pPr>
        <w:tabs>
          <w:tab w:val="right" w:pos="10080"/>
        </w:tabs>
        <w:ind w:left="14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 wp14:anchorId="36AAD8EB" wp14:editId="691D786B">
                <wp:simplePos x="0" y="0"/>
                <wp:positionH relativeFrom="column">
                  <wp:posOffset>4904666</wp:posOffset>
                </wp:positionH>
                <wp:positionV relativeFrom="paragraph">
                  <wp:posOffset>35258</wp:posOffset>
                </wp:positionV>
                <wp:extent cx="270360" cy="3960"/>
                <wp:effectExtent l="38100" t="57150" r="34925" b="53340"/>
                <wp:wrapNone/>
                <wp:docPr id="1251" name="Ink 1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2703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9E533" id="Ink 1251" o:spid="_x0000_s1026" type="#_x0000_t75" style="position:absolute;margin-left:385.75pt;margin-top:2.1pt;width:22.25pt;height:1.7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">
                <v:imagedata r:id="rId21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 wp14:anchorId="0E24427E" wp14:editId="6AF4D742">
                <wp:simplePos x="0" y="0"/>
                <wp:positionH relativeFrom="column">
                  <wp:posOffset>4541066</wp:posOffset>
                </wp:positionH>
                <wp:positionV relativeFrom="paragraph">
                  <wp:posOffset>18338</wp:posOffset>
                </wp:positionV>
                <wp:extent cx="4320" cy="6480"/>
                <wp:effectExtent l="38100" t="19050" r="34290" b="50800"/>
                <wp:wrapNone/>
                <wp:docPr id="1243" name="Ink 1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43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A7EDC5" id="Ink 1243" o:spid="_x0000_s1026" type="#_x0000_t75" style="position:absolute;margin-left:357.05pt;margin-top:.95pt;width:1.4pt;height:1.45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">
                <v:imagedata r:id="rId21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 wp14:anchorId="48FD5520" wp14:editId="234B3941">
                <wp:simplePos x="0" y="0"/>
                <wp:positionH relativeFrom="column">
                  <wp:posOffset>4438826</wp:posOffset>
                </wp:positionH>
                <wp:positionV relativeFrom="paragraph">
                  <wp:posOffset>11138</wp:posOffset>
                </wp:positionV>
                <wp:extent cx="7560" cy="13680"/>
                <wp:effectExtent l="38100" t="38100" r="50165" b="43815"/>
                <wp:wrapNone/>
                <wp:docPr id="1242" name="Ink 1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75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D2A484" id="Ink 1242" o:spid="_x0000_s1026" type="#_x0000_t75" style="position:absolute;margin-left:348.95pt;margin-top:.5pt;width:1.7pt;height:2.05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">
                <v:imagedata r:id="rId21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 wp14:anchorId="1149AF36" wp14:editId="3FA08525">
                <wp:simplePos x="0" y="0"/>
                <wp:positionH relativeFrom="column">
                  <wp:posOffset>4204106</wp:posOffset>
                </wp:positionH>
                <wp:positionV relativeFrom="paragraph">
                  <wp:posOffset>5018</wp:posOffset>
                </wp:positionV>
                <wp:extent cx="63720" cy="17640"/>
                <wp:effectExtent l="38100" t="38100" r="50800" b="40005"/>
                <wp:wrapNone/>
                <wp:docPr id="1240" name="Ink 1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637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58D38A" id="Ink 1240" o:spid="_x0000_s1026" type="#_x0000_t75" style="position:absolute;margin-left:330.6pt;margin-top:0;width:5.95pt;height:2.3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">
                <v:imagedata r:id="rId21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 wp14:anchorId="487F1A45" wp14:editId="19D5FF3E">
                <wp:simplePos x="0" y="0"/>
                <wp:positionH relativeFrom="column">
                  <wp:posOffset>3213026</wp:posOffset>
                </wp:positionH>
                <wp:positionV relativeFrom="paragraph">
                  <wp:posOffset>28778</wp:posOffset>
                </wp:positionV>
                <wp:extent cx="51120" cy="40680"/>
                <wp:effectExtent l="38100" t="38100" r="44450" b="35560"/>
                <wp:wrapNone/>
                <wp:docPr id="1225" name="Ink 1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5112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3896F2" id="Ink 1225" o:spid="_x0000_s1026" type="#_x0000_t75" style="position:absolute;margin-left:252.55pt;margin-top:1.8pt;width:5.05pt;height:4.1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">
                <v:imagedata r:id="rId21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 wp14:anchorId="045B6742" wp14:editId="378EE30A">
                <wp:simplePos x="0" y="0"/>
                <wp:positionH relativeFrom="column">
                  <wp:posOffset>3084866</wp:posOffset>
                </wp:positionH>
                <wp:positionV relativeFrom="paragraph">
                  <wp:posOffset>72698</wp:posOffset>
                </wp:positionV>
                <wp:extent cx="45360" cy="9360"/>
                <wp:effectExtent l="19050" t="38100" r="50165" b="48260"/>
                <wp:wrapNone/>
                <wp:docPr id="1224" name="Ink 1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453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BA0B1" id="Ink 1224" o:spid="_x0000_s1026" type="#_x0000_t75" style="position:absolute;margin-left:242.45pt;margin-top:5.25pt;width:4.45pt;height:1.7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">
                <v:imagedata r:id="rId21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 wp14:anchorId="2ED62000" wp14:editId="55630C9D">
                <wp:simplePos x="0" y="0"/>
                <wp:positionH relativeFrom="column">
                  <wp:posOffset>3078386</wp:posOffset>
                </wp:positionH>
                <wp:positionV relativeFrom="paragraph">
                  <wp:posOffset>57938</wp:posOffset>
                </wp:positionV>
                <wp:extent cx="93240" cy="2160"/>
                <wp:effectExtent l="38100" t="38100" r="40640" b="36195"/>
                <wp:wrapNone/>
                <wp:docPr id="1223" name="Ink 1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9324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44B8C8" id="Ink 1223" o:spid="_x0000_s1026" type="#_x0000_t75" style="position:absolute;margin-left:242.05pt;margin-top:3.9pt;width:8.2pt;height:1.4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">
                <v:imagedata r:id="rId21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 wp14:anchorId="1D929265" wp14:editId="4FBD691A">
                <wp:simplePos x="0" y="0"/>
                <wp:positionH relativeFrom="column">
                  <wp:posOffset>2760146</wp:posOffset>
                </wp:positionH>
                <wp:positionV relativeFrom="paragraph">
                  <wp:posOffset>61538</wp:posOffset>
                </wp:positionV>
                <wp:extent cx="41400" cy="68760"/>
                <wp:effectExtent l="19050" t="38100" r="53975" b="45720"/>
                <wp:wrapNone/>
                <wp:docPr id="1222" name="Ink 1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414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32561" id="Ink 1222" o:spid="_x0000_s1026" type="#_x0000_t75" style="position:absolute;margin-left:216.85pt;margin-top:4.35pt;width:4.4pt;height:6.5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">
                <v:imagedata r:id="rId21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 wp14:anchorId="20019925" wp14:editId="2F28425D">
                <wp:simplePos x="0" y="0"/>
                <wp:positionH relativeFrom="column">
                  <wp:posOffset>2600306</wp:posOffset>
                </wp:positionH>
                <wp:positionV relativeFrom="paragraph">
                  <wp:posOffset>54698</wp:posOffset>
                </wp:positionV>
                <wp:extent cx="83880" cy="69480"/>
                <wp:effectExtent l="38100" t="38100" r="49530" b="45085"/>
                <wp:wrapNone/>
                <wp:docPr id="1221" name="Ink 1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8388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45A64" id="Ink 1221" o:spid="_x0000_s1026" type="#_x0000_t75" style="position:absolute;margin-left:204.2pt;margin-top:3.85pt;width:7.65pt;height:6.45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">
                <v:imagedata r:id="rId21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 wp14:anchorId="56E0E726" wp14:editId="0BC23CFE">
                <wp:simplePos x="0" y="0"/>
                <wp:positionH relativeFrom="column">
                  <wp:posOffset>2435786</wp:posOffset>
                </wp:positionH>
                <wp:positionV relativeFrom="paragraph">
                  <wp:posOffset>55778</wp:posOffset>
                </wp:positionV>
                <wp:extent cx="85680" cy="22680"/>
                <wp:effectExtent l="19050" t="38100" r="48260" b="34925"/>
                <wp:wrapNone/>
                <wp:docPr id="1220" name="Ink 1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5">
                      <w14:nvContentPartPr>
                        <w14:cNvContentPartPr/>
                      </w14:nvContentPartPr>
                      <w14:xfrm>
                        <a:off x="0" y="0"/>
                        <a:ext cx="856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39E69" id="Ink 1220" o:spid="_x0000_s1026" type="#_x0000_t75" style="position:absolute;margin-left:191.45pt;margin-top:3.95pt;width:7.55pt;height:2.65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">
                <v:imagedata r:id="rId21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 wp14:anchorId="2A0BF7E2" wp14:editId="3B4D4A58">
                <wp:simplePos x="0" y="0"/>
                <wp:positionH relativeFrom="column">
                  <wp:posOffset>2418506</wp:posOffset>
                </wp:positionH>
                <wp:positionV relativeFrom="paragraph">
                  <wp:posOffset>57938</wp:posOffset>
                </wp:positionV>
                <wp:extent cx="39240" cy="74880"/>
                <wp:effectExtent l="38100" t="38100" r="37465" b="40005"/>
                <wp:wrapNone/>
                <wp:docPr id="1219" name="Ink 1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7">
                      <w14:nvContentPartPr>
                        <w14:cNvContentPartPr/>
                      </w14:nvContentPartPr>
                      <w14:xfrm>
                        <a:off x="0" y="0"/>
                        <a:ext cx="392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811B73" id="Ink 1219" o:spid="_x0000_s1026" type="#_x0000_t75" style="position:absolute;margin-left:189.95pt;margin-top:4.05pt;width:4.25pt;height:7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">
                <v:imagedata r:id="rId21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 wp14:anchorId="4D5D7887" wp14:editId="15F097D5">
                <wp:simplePos x="0" y="0"/>
                <wp:positionH relativeFrom="column">
                  <wp:posOffset>2262626</wp:posOffset>
                </wp:positionH>
                <wp:positionV relativeFrom="paragraph">
                  <wp:posOffset>107618</wp:posOffset>
                </wp:positionV>
                <wp:extent cx="56880" cy="5040"/>
                <wp:effectExtent l="38100" t="38100" r="38735" b="33655"/>
                <wp:wrapNone/>
                <wp:docPr id="1218" name="Ink 1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568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9B5B36" id="Ink 1218" o:spid="_x0000_s1026" type="#_x0000_t75" style="position:absolute;margin-left:177.75pt;margin-top:7.8pt;width:5.4pt;height:1.4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">
                <v:imagedata r:id="rId21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 wp14:anchorId="1EA57AC9" wp14:editId="1CBB48F1">
                <wp:simplePos x="0" y="0"/>
                <wp:positionH relativeFrom="column">
                  <wp:posOffset>2305826</wp:posOffset>
                </wp:positionH>
                <wp:positionV relativeFrom="paragraph">
                  <wp:posOffset>59738</wp:posOffset>
                </wp:positionV>
                <wp:extent cx="13680" cy="85320"/>
                <wp:effectExtent l="38100" t="38100" r="43815" b="48260"/>
                <wp:wrapNone/>
                <wp:docPr id="1217" name="Ink 1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136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12E6C" id="Ink 1217" o:spid="_x0000_s1026" type="#_x0000_t75" style="position:absolute;margin-left:181.1pt;margin-top:4.2pt;width:2pt;height:7.55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">
                <v:imagedata r:id="rId21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 wp14:anchorId="57B6FFB1" wp14:editId="7947D9AA">
                <wp:simplePos x="0" y="0"/>
                <wp:positionH relativeFrom="column">
                  <wp:posOffset>2108906</wp:posOffset>
                </wp:positionH>
                <wp:positionV relativeFrom="paragraph">
                  <wp:posOffset>59738</wp:posOffset>
                </wp:positionV>
                <wp:extent cx="47880" cy="62640"/>
                <wp:effectExtent l="38100" t="38100" r="47625" b="52070"/>
                <wp:wrapNone/>
                <wp:docPr id="1216" name="Ink 1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478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614E9" id="Ink 1216" o:spid="_x0000_s1026" type="#_x0000_t75" style="position:absolute;margin-left:165.55pt;margin-top:4.15pt;width:4.9pt;height:6.1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">
                <v:imagedata r:id="rId21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 wp14:anchorId="400A844A" wp14:editId="010E08F8">
                <wp:simplePos x="0" y="0"/>
                <wp:positionH relativeFrom="column">
                  <wp:posOffset>1954466</wp:posOffset>
                </wp:positionH>
                <wp:positionV relativeFrom="paragraph">
                  <wp:posOffset>102218</wp:posOffset>
                </wp:positionV>
                <wp:extent cx="72360" cy="8280"/>
                <wp:effectExtent l="38100" t="38100" r="42545" b="48895"/>
                <wp:wrapNone/>
                <wp:docPr id="1215" name="Ink 1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5">
                      <w14:nvContentPartPr>
                        <w14:cNvContentPartPr/>
                      </w14:nvContentPartPr>
                      <w14:xfrm>
                        <a:off x="0" y="0"/>
                        <a:ext cx="723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74AD4D" id="Ink 1215" o:spid="_x0000_s1026" type="#_x0000_t75" style="position:absolute;margin-left:153.5pt;margin-top:7.5pt;width:6.6pt;height:1.55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">
                <v:imagedata r:id="rId21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 wp14:anchorId="4BF20543" wp14:editId="0560DD43">
                <wp:simplePos x="0" y="0"/>
                <wp:positionH relativeFrom="column">
                  <wp:posOffset>1793186</wp:posOffset>
                </wp:positionH>
                <wp:positionV relativeFrom="paragraph">
                  <wp:posOffset>64058</wp:posOffset>
                </wp:positionV>
                <wp:extent cx="39240" cy="67320"/>
                <wp:effectExtent l="38100" t="38100" r="37465" b="46990"/>
                <wp:wrapNone/>
                <wp:docPr id="1214" name="Ink 1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392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3459A" id="Ink 1214" o:spid="_x0000_s1026" type="#_x0000_t75" style="position:absolute;margin-left:140.7pt;margin-top:4.6pt;width:4.35pt;height:6.35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">
                <v:imagedata r:id="rId21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 wp14:anchorId="36D67646" wp14:editId="6CB74BE6">
                <wp:simplePos x="0" y="0"/>
                <wp:positionH relativeFrom="column">
                  <wp:posOffset>1296746</wp:posOffset>
                </wp:positionH>
                <wp:positionV relativeFrom="paragraph">
                  <wp:posOffset>33818</wp:posOffset>
                </wp:positionV>
                <wp:extent cx="57600" cy="43920"/>
                <wp:effectExtent l="38100" t="19050" r="38100" b="51435"/>
                <wp:wrapNone/>
                <wp:docPr id="1198" name="Ink 1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9">
                      <w14:nvContentPartPr>
                        <w14:cNvContentPartPr/>
                      </w14:nvContentPartPr>
                      <w14:xfrm>
                        <a:off x="0" y="0"/>
                        <a:ext cx="576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A8FA1F" id="Ink 1198" o:spid="_x0000_s1026" type="#_x0000_t75" style="position:absolute;margin-left:101.8pt;margin-top:2.15pt;width:5.4pt;height:4.45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">
                <v:imagedata r:id="rId21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 wp14:anchorId="5113831E" wp14:editId="61326349">
                <wp:simplePos x="0" y="0"/>
                <wp:positionH relativeFrom="column">
                  <wp:posOffset>1198826</wp:posOffset>
                </wp:positionH>
                <wp:positionV relativeFrom="paragraph">
                  <wp:posOffset>70178</wp:posOffset>
                </wp:positionV>
                <wp:extent cx="46800" cy="6480"/>
                <wp:effectExtent l="19050" t="38100" r="48895" b="31750"/>
                <wp:wrapNone/>
                <wp:docPr id="1197" name="Ink 1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1">
                      <w14:nvContentPartPr>
                        <w14:cNvContentPartPr/>
                      </w14:nvContentPartPr>
                      <w14:xfrm>
                        <a:off x="0" y="0"/>
                        <a:ext cx="468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82828" id="Ink 1197" o:spid="_x0000_s1026" type="#_x0000_t75" style="position:absolute;margin-left:94.05pt;margin-top:5.2pt;width:4.45pt;height:1.3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">
                <v:imagedata r:id="rId21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 wp14:anchorId="4BA9244F" wp14:editId="67C8D8A2">
                <wp:simplePos x="0" y="0"/>
                <wp:positionH relativeFrom="column">
                  <wp:posOffset>1189466</wp:posOffset>
                </wp:positionH>
                <wp:positionV relativeFrom="paragraph">
                  <wp:posOffset>40658</wp:posOffset>
                </wp:positionV>
                <wp:extent cx="70200" cy="11160"/>
                <wp:effectExtent l="38100" t="38100" r="44450" b="46355"/>
                <wp:wrapNone/>
                <wp:docPr id="1196" name="Ink 1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3">
                      <w14:nvContentPartPr>
                        <w14:cNvContentPartPr/>
                      </w14:nvContentPartPr>
                      <w14:xfrm>
                        <a:off x="0" y="0"/>
                        <a:ext cx="70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260AB4" id="Ink 1196" o:spid="_x0000_s1026" type="#_x0000_t75" style="position:absolute;margin-left:93.35pt;margin-top:2.75pt;width:6.25pt;height:1.7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">
                <v:imagedata r:id="rId21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 wp14:anchorId="247205FE" wp14:editId="66955F54">
                <wp:simplePos x="0" y="0"/>
                <wp:positionH relativeFrom="column">
                  <wp:posOffset>1101626</wp:posOffset>
                </wp:positionH>
                <wp:positionV relativeFrom="paragraph">
                  <wp:posOffset>40298</wp:posOffset>
                </wp:positionV>
                <wp:extent cx="32760" cy="55440"/>
                <wp:effectExtent l="38100" t="38100" r="43815" b="40005"/>
                <wp:wrapNone/>
                <wp:docPr id="1195" name="Ink 1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5">
                      <w14:nvContentPartPr>
                        <w14:cNvContentPartPr/>
                      </w14:nvContentPartPr>
                      <w14:xfrm>
                        <a:off x="0" y="0"/>
                        <a:ext cx="327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B509B" id="Ink 1195" o:spid="_x0000_s1026" type="#_x0000_t75" style="position:absolute;margin-left:86.25pt;margin-top:2.85pt;width:3.45pt;height:5.05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">
                <v:imagedata r:id="rId21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 wp14:anchorId="3DB5F920" wp14:editId="2C6ABD96">
                <wp:simplePos x="0" y="0"/>
                <wp:positionH relativeFrom="column">
                  <wp:posOffset>1151306</wp:posOffset>
                </wp:positionH>
                <wp:positionV relativeFrom="paragraph">
                  <wp:posOffset>34538</wp:posOffset>
                </wp:positionV>
                <wp:extent cx="360" cy="3240"/>
                <wp:effectExtent l="38100" t="38100" r="38100" b="34925"/>
                <wp:wrapNone/>
                <wp:docPr id="1194" name="Ink 1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7">
                      <w14:nvContentPartPr>
                        <w14:cNvContentPartPr/>
                      </w14:nvContentPartPr>
                      <w14:xfrm>
                        <a:off x="0" y="0"/>
                        <a:ext cx="3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DBB65E" id="Ink 1194" o:spid="_x0000_s1026" type="#_x0000_t75" style="position:absolute;margin-left:90.4pt;margin-top:2.45pt;width:.6pt;height:.7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">
                <v:imagedata r:id="rId21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 wp14:anchorId="337A6DDB" wp14:editId="450FF577">
                <wp:simplePos x="0" y="0"/>
                <wp:positionH relativeFrom="column">
                  <wp:posOffset>1065266</wp:posOffset>
                </wp:positionH>
                <wp:positionV relativeFrom="paragraph">
                  <wp:posOffset>44618</wp:posOffset>
                </wp:positionV>
                <wp:extent cx="46800" cy="42840"/>
                <wp:effectExtent l="19050" t="38100" r="48895" b="33655"/>
                <wp:wrapNone/>
                <wp:docPr id="1193" name="Ink 1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9">
                      <w14:nvContentPartPr>
                        <w14:cNvContentPartPr/>
                      </w14:nvContentPartPr>
                      <w14:xfrm>
                        <a:off x="0" y="0"/>
                        <a:ext cx="468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5CD293" id="Ink 1193" o:spid="_x0000_s1026" type="#_x0000_t75" style="position:absolute;margin-left:83.6pt;margin-top:3.05pt;width:4.55pt;height:4.25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">
                <v:imagedata r:id="rId2160" o:title=""/>
              </v:shape>
            </w:pict>
          </mc:Fallback>
        </mc:AlternateContent>
      </w:r>
    </w:p>
    <w:p w14:paraId="1480180C" w14:textId="1DEE6ECA" w:rsidR="00E76094" w:rsidRDefault="00036D1B" w:rsidP="00E76094">
      <w:pPr>
        <w:tabs>
          <w:tab w:val="right" w:pos="10080"/>
        </w:tabs>
        <w:ind w:left="14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 wp14:anchorId="5F1CFBF8" wp14:editId="5C810DE1">
                <wp:simplePos x="0" y="0"/>
                <wp:positionH relativeFrom="column">
                  <wp:posOffset>4036251</wp:posOffset>
                </wp:positionH>
                <wp:positionV relativeFrom="paragraph">
                  <wp:posOffset>207608</wp:posOffset>
                </wp:positionV>
                <wp:extent cx="261000" cy="14760"/>
                <wp:effectExtent l="38100" t="38100" r="43815" b="42545"/>
                <wp:wrapNone/>
                <wp:docPr id="1362" name="Ink 1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1">
                      <w14:nvContentPartPr>
                        <w14:cNvContentPartPr/>
                      </w14:nvContentPartPr>
                      <w14:xfrm>
                        <a:off x="0" y="0"/>
                        <a:ext cx="2610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08E4B" id="Ink 1362" o:spid="_x0000_s1026" type="#_x0000_t75" style="position:absolute;margin-left:317.5pt;margin-top:15.85pt;width:21.35pt;height:1.95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">
                <v:imagedata r:id="rId21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 wp14:anchorId="49304783" wp14:editId="6B809F36">
                <wp:simplePos x="0" y="0"/>
                <wp:positionH relativeFrom="column">
                  <wp:posOffset>6624651</wp:posOffset>
                </wp:positionH>
                <wp:positionV relativeFrom="paragraph">
                  <wp:posOffset>53888</wp:posOffset>
                </wp:positionV>
                <wp:extent cx="46080" cy="77400"/>
                <wp:effectExtent l="38100" t="38100" r="49530" b="37465"/>
                <wp:wrapNone/>
                <wp:docPr id="1331" name="Ink 1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3">
                      <w14:nvContentPartPr>
                        <w14:cNvContentPartPr/>
                      </w14:nvContentPartPr>
                      <w14:xfrm>
                        <a:off x="0" y="0"/>
                        <a:ext cx="460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8BB381" id="Ink 1331" o:spid="_x0000_s1026" type="#_x0000_t75" style="position:absolute;margin-left:521.15pt;margin-top:3.8pt;width:4.85pt;height:7.15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">
                <v:imagedata r:id="rId21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 wp14:anchorId="11F60F1D" wp14:editId="64E468BE">
                <wp:simplePos x="0" y="0"/>
                <wp:positionH relativeFrom="column">
                  <wp:posOffset>6596571</wp:posOffset>
                </wp:positionH>
                <wp:positionV relativeFrom="paragraph">
                  <wp:posOffset>45248</wp:posOffset>
                </wp:positionV>
                <wp:extent cx="1440" cy="5040"/>
                <wp:effectExtent l="38100" t="38100" r="36830" b="33655"/>
                <wp:wrapNone/>
                <wp:docPr id="1330" name="Ink 1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5">
                      <w14:nvContentPartPr>
                        <w14:cNvContentPartPr/>
                      </w14:nvContentPartPr>
                      <w14:xfrm>
                        <a:off x="0" y="0"/>
                        <a:ext cx="14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ACD45" id="Ink 1330" o:spid="_x0000_s1026" type="#_x0000_t75" style="position:absolute;margin-left:518.9pt;margin-top:3pt;width:1pt;height:1.4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">
                <v:imagedata r:id="rId21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 wp14:anchorId="0F288984" wp14:editId="233758B3">
                <wp:simplePos x="0" y="0"/>
                <wp:positionH relativeFrom="column">
                  <wp:posOffset>6568851</wp:posOffset>
                </wp:positionH>
                <wp:positionV relativeFrom="paragraph">
                  <wp:posOffset>72248</wp:posOffset>
                </wp:positionV>
                <wp:extent cx="11880" cy="60480"/>
                <wp:effectExtent l="38100" t="38100" r="45720" b="34925"/>
                <wp:wrapNone/>
                <wp:docPr id="1329" name="Ink 1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7">
                      <w14:nvContentPartPr>
                        <w14:cNvContentPartPr/>
                      </w14:nvContentPartPr>
                      <w14:xfrm>
                        <a:off x="0" y="0"/>
                        <a:ext cx="1188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B5C65C" id="Ink 1329" o:spid="_x0000_s1026" type="#_x0000_t75" style="position:absolute;margin-left:516.6pt;margin-top:5.2pt;width:2.25pt;height:5.8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">
                <v:imagedata r:id="rId21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 wp14:anchorId="52EAF11E" wp14:editId="1A39BCB8">
                <wp:simplePos x="0" y="0"/>
                <wp:positionH relativeFrom="column">
                  <wp:posOffset>6415851</wp:posOffset>
                </wp:positionH>
                <wp:positionV relativeFrom="paragraph">
                  <wp:posOffset>76928</wp:posOffset>
                </wp:positionV>
                <wp:extent cx="44640" cy="40320"/>
                <wp:effectExtent l="38100" t="19050" r="50800" b="55245"/>
                <wp:wrapNone/>
                <wp:docPr id="1328" name="Ink 1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9">
                      <w14:nvContentPartPr>
                        <w14:cNvContentPartPr/>
                      </w14:nvContentPartPr>
                      <w14:xfrm>
                        <a:off x="0" y="0"/>
                        <a:ext cx="446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25C3B3" id="Ink 1328" o:spid="_x0000_s1026" type="#_x0000_t75" style="position:absolute;margin-left:504.6pt;margin-top:5.45pt;width:4.85pt;height:4.5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">
                <v:imagedata r:id="rId21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 wp14:anchorId="03E1FD90" wp14:editId="7525F6A4">
                <wp:simplePos x="0" y="0"/>
                <wp:positionH relativeFrom="column">
                  <wp:posOffset>6323691</wp:posOffset>
                </wp:positionH>
                <wp:positionV relativeFrom="paragraph">
                  <wp:posOffset>42728</wp:posOffset>
                </wp:positionV>
                <wp:extent cx="60480" cy="83880"/>
                <wp:effectExtent l="38100" t="38100" r="53975" b="49530"/>
                <wp:wrapNone/>
                <wp:docPr id="1327" name="Ink 1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1">
                      <w14:nvContentPartPr>
                        <w14:cNvContentPartPr/>
                      </w14:nvContentPartPr>
                      <w14:xfrm>
                        <a:off x="0" y="0"/>
                        <a:ext cx="604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0F1BB2" id="Ink 1327" o:spid="_x0000_s1026" type="#_x0000_t75" style="position:absolute;margin-left:497.25pt;margin-top:2.75pt;width:6pt;height:8.05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">
                <v:imagedata r:id="rId21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 wp14:anchorId="4F4E3FF5" wp14:editId="4B1B6F7C">
                <wp:simplePos x="0" y="0"/>
                <wp:positionH relativeFrom="column">
                  <wp:posOffset>6193371</wp:posOffset>
                </wp:positionH>
                <wp:positionV relativeFrom="paragraph">
                  <wp:posOffset>-112</wp:posOffset>
                </wp:positionV>
                <wp:extent cx="66600" cy="123840"/>
                <wp:effectExtent l="38100" t="38100" r="48260" b="47625"/>
                <wp:wrapNone/>
                <wp:docPr id="1326" name="Ink 1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3">
                      <w14:nvContentPartPr>
                        <w14:cNvContentPartPr/>
                      </w14:nvContentPartPr>
                      <w14:xfrm>
                        <a:off x="0" y="0"/>
                        <a:ext cx="666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0957C" id="Ink 1326" o:spid="_x0000_s1026" type="#_x0000_t75" style="position:absolute;margin-left:486.85pt;margin-top:-.5pt;width:6.55pt;height:11.05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">
                <v:imagedata r:id="rId21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 wp14:anchorId="47379FDC" wp14:editId="7CD63272">
                <wp:simplePos x="0" y="0"/>
                <wp:positionH relativeFrom="column">
                  <wp:posOffset>6049011</wp:posOffset>
                </wp:positionH>
                <wp:positionV relativeFrom="paragraph">
                  <wp:posOffset>35528</wp:posOffset>
                </wp:positionV>
                <wp:extent cx="71640" cy="61920"/>
                <wp:effectExtent l="38100" t="38100" r="43180" b="52705"/>
                <wp:wrapNone/>
                <wp:docPr id="1325" name="Ink 1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5">
                      <w14:nvContentPartPr>
                        <w14:cNvContentPartPr/>
                      </w14:nvContentPartPr>
                      <w14:xfrm>
                        <a:off x="0" y="0"/>
                        <a:ext cx="7164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C1811" id="Ink 1325" o:spid="_x0000_s1026" type="#_x0000_t75" style="position:absolute;margin-left:475.55pt;margin-top:2.4pt;width:7.2pt;height:6.05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">
                <v:imagedata r:id="rId21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 wp14:anchorId="5FB44B86" wp14:editId="45E2E396">
                <wp:simplePos x="0" y="0"/>
                <wp:positionH relativeFrom="column">
                  <wp:posOffset>5949651</wp:posOffset>
                </wp:positionH>
                <wp:positionV relativeFrom="paragraph">
                  <wp:posOffset>48128</wp:posOffset>
                </wp:positionV>
                <wp:extent cx="81360" cy="11160"/>
                <wp:effectExtent l="38100" t="38100" r="33020" b="46355"/>
                <wp:wrapNone/>
                <wp:docPr id="1324" name="Ink 1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7">
                      <w14:nvContentPartPr>
                        <w14:cNvContentPartPr/>
                      </w14:nvContentPartPr>
                      <w14:xfrm>
                        <a:off x="0" y="0"/>
                        <a:ext cx="813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43EE58" id="Ink 1324" o:spid="_x0000_s1026" type="#_x0000_t75" style="position:absolute;margin-left:468.1pt;margin-top:3.3pt;width:7.25pt;height:1.9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">
                <v:imagedata r:id="rId21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 wp14:anchorId="444CF409" wp14:editId="3F70712D">
                <wp:simplePos x="0" y="0"/>
                <wp:positionH relativeFrom="column">
                  <wp:posOffset>5978091</wp:posOffset>
                </wp:positionH>
                <wp:positionV relativeFrom="paragraph">
                  <wp:posOffset>43448</wp:posOffset>
                </wp:positionV>
                <wp:extent cx="9360" cy="82440"/>
                <wp:effectExtent l="38100" t="38100" r="48260" b="51435"/>
                <wp:wrapNone/>
                <wp:docPr id="1323" name="Ink 1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9">
                      <w14:nvContentPartPr>
                        <w14:cNvContentPartPr/>
                      </w14:nvContentPartPr>
                      <w14:xfrm>
                        <a:off x="0" y="0"/>
                        <a:ext cx="93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C2F67" id="Ink 1323" o:spid="_x0000_s1026" type="#_x0000_t75" style="position:absolute;margin-left:470.2pt;margin-top:2.9pt;width:2.1pt;height:7.7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">
                <v:imagedata r:id="rId21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 wp14:anchorId="0914456D" wp14:editId="73CE2B0E">
                <wp:simplePos x="0" y="0"/>
                <wp:positionH relativeFrom="column">
                  <wp:posOffset>5876931</wp:posOffset>
                </wp:positionH>
                <wp:positionV relativeFrom="paragraph">
                  <wp:posOffset>32648</wp:posOffset>
                </wp:positionV>
                <wp:extent cx="59760" cy="75960"/>
                <wp:effectExtent l="19050" t="38100" r="54610" b="38735"/>
                <wp:wrapNone/>
                <wp:docPr id="1322" name="Ink 1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1">
                      <w14:nvContentPartPr>
                        <w14:cNvContentPartPr/>
                      </w14:nvContentPartPr>
                      <w14:xfrm>
                        <a:off x="0" y="0"/>
                        <a:ext cx="597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093DF" id="Ink 1322" o:spid="_x0000_s1026" type="#_x0000_t75" style="position:absolute;margin-left:462pt;margin-top:2.05pt;width:5.95pt;height:7.15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">
                <v:imagedata r:id="rId21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 wp14:anchorId="522E940E" wp14:editId="40772767">
                <wp:simplePos x="0" y="0"/>
                <wp:positionH relativeFrom="column">
                  <wp:posOffset>5804211</wp:posOffset>
                </wp:positionH>
                <wp:positionV relativeFrom="paragraph">
                  <wp:posOffset>52808</wp:posOffset>
                </wp:positionV>
                <wp:extent cx="33840" cy="51480"/>
                <wp:effectExtent l="38100" t="38100" r="42545" b="43815"/>
                <wp:wrapNone/>
                <wp:docPr id="1321" name="Ink 1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3">
                      <w14:nvContentPartPr>
                        <w14:cNvContentPartPr/>
                      </w14:nvContentPartPr>
                      <w14:xfrm>
                        <a:off x="0" y="0"/>
                        <a:ext cx="3384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5B3A72" id="Ink 1321" o:spid="_x0000_s1026" type="#_x0000_t75" style="position:absolute;margin-left:456.4pt;margin-top:3.6pt;width:4.05pt;height:5.3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">
                <v:imagedata r:id="rId21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 wp14:anchorId="22CC0508" wp14:editId="14BEA493">
                <wp:simplePos x="0" y="0"/>
                <wp:positionH relativeFrom="column">
                  <wp:posOffset>5710251</wp:posOffset>
                </wp:positionH>
                <wp:positionV relativeFrom="paragraph">
                  <wp:posOffset>14648</wp:posOffset>
                </wp:positionV>
                <wp:extent cx="62640" cy="111960"/>
                <wp:effectExtent l="38100" t="38100" r="52070" b="40640"/>
                <wp:wrapNone/>
                <wp:docPr id="1320" name="Ink 1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5">
                      <w14:nvContentPartPr>
                        <w14:cNvContentPartPr/>
                      </w14:nvContentPartPr>
                      <w14:xfrm>
                        <a:off x="0" y="0"/>
                        <a:ext cx="626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10279" id="Ink 1320" o:spid="_x0000_s1026" type="#_x0000_t75" style="position:absolute;margin-left:448.95pt;margin-top:.5pt;width:6.2pt;height:10.2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">
                <v:imagedata r:id="rId21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 wp14:anchorId="74871F46" wp14:editId="6C5C874C">
                <wp:simplePos x="0" y="0"/>
                <wp:positionH relativeFrom="column">
                  <wp:posOffset>5368611</wp:posOffset>
                </wp:positionH>
                <wp:positionV relativeFrom="paragraph">
                  <wp:posOffset>-10552</wp:posOffset>
                </wp:positionV>
                <wp:extent cx="232560" cy="147240"/>
                <wp:effectExtent l="38100" t="38100" r="53340" b="43815"/>
                <wp:wrapNone/>
                <wp:docPr id="1319" name="Ink 1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7">
                      <w14:nvContentPartPr>
                        <w14:cNvContentPartPr/>
                      </w14:nvContentPartPr>
                      <w14:xfrm>
                        <a:off x="0" y="0"/>
                        <a:ext cx="2325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A7585" id="Ink 1319" o:spid="_x0000_s1026" type="#_x0000_t75" style="position:absolute;margin-left:422.3pt;margin-top:-1.35pt;width:19.5pt;height:12.7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">
                <v:imagedata r:id="rId21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 wp14:anchorId="6A6F4371" wp14:editId="40E826E3">
                <wp:simplePos x="0" y="0"/>
                <wp:positionH relativeFrom="column">
                  <wp:posOffset>5424411</wp:posOffset>
                </wp:positionH>
                <wp:positionV relativeFrom="paragraph">
                  <wp:posOffset>17528</wp:posOffset>
                </wp:positionV>
                <wp:extent cx="20880" cy="124920"/>
                <wp:effectExtent l="38100" t="38100" r="36830" b="46990"/>
                <wp:wrapNone/>
                <wp:docPr id="1318" name="Ink 1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9">
                      <w14:nvContentPartPr>
                        <w14:cNvContentPartPr/>
                      </w14:nvContentPartPr>
                      <w14:xfrm>
                        <a:off x="0" y="0"/>
                        <a:ext cx="208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592013" id="Ink 1318" o:spid="_x0000_s1026" type="#_x0000_t75" style="position:absolute;margin-left:426.55pt;margin-top:1pt;width:2.65pt;height:10.8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">
                <v:imagedata r:id="rId21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 wp14:anchorId="5E7BE890" wp14:editId="7D3C142F">
                <wp:simplePos x="0" y="0"/>
                <wp:positionH relativeFrom="column">
                  <wp:posOffset>5244771</wp:posOffset>
                </wp:positionH>
                <wp:positionV relativeFrom="paragraph">
                  <wp:posOffset>72968</wp:posOffset>
                </wp:positionV>
                <wp:extent cx="61200" cy="83880"/>
                <wp:effectExtent l="38100" t="19050" r="53340" b="49530"/>
                <wp:wrapNone/>
                <wp:docPr id="1317" name="Ink 1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1">
                      <w14:nvContentPartPr>
                        <w14:cNvContentPartPr/>
                      </w14:nvContentPartPr>
                      <w14:xfrm>
                        <a:off x="0" y="0"/>
                        <a:ext cx="612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DF75FD" id="Ink 1317" o:spid="_x0000_s1026" type="#_x0000_t75" style="position:absolute;margin-left:412.25pt;margin-top:5.4pt;width:6pt;height:7.4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">
                <v:imagedata r:id="rId21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 wp14:anchorId="340B188E" wp14:editId="05BE99C1">
                <wp:simplePos x="0" y="0"/>
                <wp:positionH relativeFrom="column">
                  <wp:posOffset>5213811</wp:posOffset>
                </wp:positionH>
                <wp:positionV relativeFrom="paragraph">
                  <wp:posOffset>54248</wp:posOffset>
                </wp:positionV>
                <wp:extent cx="720" cy="2880"/>
                <wp:effectExtent l="38100" t="38100" r="37465" b="35560"/>
                <wp:wrapNone/>
                <wp:docPr id="1316" name="Ink 1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3">
                      <w14:nvContentPartPr>
                        <w14:cNvContentPartPr/>
                      </w14:nvContentPartPr>
                      <w14:xfrm>
                        <a:off x="0" y="0"/>
                        <a:ext cx="7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508FB" id="Ink 1316" o:spid="_x0000_s1026" type="#_x0000_t75" style="position:absolute;margin-left:410.25pt;margin-top:3.95pt;width:.65pt;height:.85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">
                <v:imagedata r:id="rId21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 wp14:anchorId="7566C543" wp14:editId="617FB238">
                <wp:simplePos x="0" y="0"/>
                <wp:positionH relativeFrom="column">
                  <wp:posOffset>5200851</wp:posOffset>
                </wp:positionH>
                <wp:positionV relativeFrom="paragraph">
                  <wp:posOffset>80888</wp:posOffset>
                </wp:positionV>
                <wp:extent cx="13680" cy="77400"/>
                <wp:effectExtent l="38100" t="38100" r="43815" b="37465"/>
                <wp:wrapNone/>
                <wp:docPr id="1315" name="Ink 1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5">
                      <w14:nvContentPartPr>
                        <w14:cNvContentPartPr/>
                      </w14:nvContentPartPr>
                      <w14:xfrm>
                        <a:off x="0" y="0"/>
                        <a:ext cx="136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BBB8D6" id="Ink 1315" o:spid="_x0000_s1026" type="#_x0000_t75" style="position:absolute;margin-left:409pt;margin-top:6pt;width:2.1pt;height:7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">
                <v:imagedata r:id="rId21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 wp14:anchorId="2263F6AF" wp14:editId="5189D1BF">
                <wp:simplePos x="0" y="0"/>
                <wp:positionH relativeFrom="column">
                  <wp:posOffset>5065491</wp:posOffset>
                </wp:positionH>
                <wp:positionV relativeFrom="paragraph">
                  <wp:posOffset>77648</wp:posOffset>
                </wp:positionV>
                <wp:extent cx="41760" cy="62280"/>
                <wp:effectExtent l="19050" t="38100" r="53975" b="52070"/>
                <wp:wrapNone/>
                <wp:docPr id="1314" name="Ink 1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7">
                      <w14:nvContentPartPr>
                        <w14:cNvContentPartPr/>
                      </w14:nvContentPartPr>
                      <w14:xfrm>
                        <a:off x="0" y="0"/>
                        <a:ext cx="417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8A005F" id="Ink 1314" o:spid="_x0000_s1026" type="#_x0000_t75" style="position:absolute;margin-left:398.35pt;margin-top:5.55pt;width:4.5pt;height:6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">
                <v:imagedata r:id="rId21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 wp14:anchorId="02FA7EE7" wp14:editId="691814F1">
                <wp:simplePos x="0" y="0"/>
                <wp:positionH relativeFrom="column">
                  <wp:posOffset>5005731</wp:posOffset>
                </wp:positionH>
                <wp:positionV relativeFrom="paragraph">
                  <wp:posOffset>60728</wp:posOffset>
                </wp:positionV>
                <wp:extent cx="2160" cy="3960"/>
                <wp:effectExtent l="38100" t="38100" r="36195" b="34290"/>
                <wp:wrapNone/>
                <wp:docPr id="1313" name="Ink 1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21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6AA9C" id="Ink 1313" o:spid="_x0000_s1026" type="#_x0000_t75" style="position:absolute;margin-left:393.7pt;margin-top:4.35pt;width:.95pt;height:1.1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">
                <v:imagedata r:id="rId22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 wp14:anchorId="44107D9C" wp14:editId="1C27F1AD">
                <wp:simplePos x="0" y="0"/>
                <wp:positionH relativeFrom="column">
                  <wp:posOffset>4994211</wp:posOffset>
                </wp:positionH>
                <wp:positionV relativeFrom="paragraph">
                  <wp:posOffset>82328</wp:posOffset>
                </wp:positionV>
                <wp:extent cx="16920" cy="82080"/>
                <wp:effectExtent l="38100" t="38100" r="40640" b="51435"/>
                <wp:wrapNone/>
                <wp:docPr id="1312" name="Ink 1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1">
                      <w14:nvContentPartPr>
                        <w14:cNvContentPartPr/>
                      </w14:nvContentPartPr>
                      <w14:xfrm>
                        <a:off x="0" y="0"/>
                        <a:ext cx="169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74536" id="Ink 1312" o:spid="_x0000_s1026" type="#_x0000_t75" style="position:absolute;margin-left:392.65pt;margin-top:6pt;width:2.65pt;height:7.5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">
                <v:imagedata r:id="rId22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 wp14:anchorId="3B3C4411" wp14:editId="5D1F0F19">
                <wp:simplePos x="0" y="0"/>
                <wp:positionH relativeFrom="column">
                  <wp:posOffset>4817811</wp:posOffset>
                </wp:positionH>
                <wp:positionV relativeFrom="paragraph">
                  <wp:posOffset>52808</wp:posOffset>
                </wp:positionV>
                <wp:extent cx="103680" cy="122040"/>
                <wp:effectExtent l="38100" t="57150" r="48895" b="49530"/>
                <wp:wrapNone/>
                <wp:docPr id="1311" name="Ink 1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1036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47B18" id="Ink 1311" o:spid="_x0000_s1026" type="#_x0000_t75" style="position:absolute;margin-left:378.6pt;margin-top:3.5pt;width:9.6pt;height:10.8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">
                <v:imagedata r:id="rId22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 wp14:anchorId="059BDE09" wp14:editId="461EEFBF">
                <wp:simplePos x="0" y="0"/>
                <wp:positionH relativeFrom="column">
                  <wp:posOffset>4655451</wp:posOffset>
                </wp:positionH>
                <wp:positionV relativeFrom="paragraph">
                  <wp:posOffset>160808</wp:posOffset>
                </wp:positionV>
                <wp:extent cx="5400" cy="11880"/>
                <wp:effectExtent l="19050" t="38100" r="52070" b="45720"/>
                <wp:wrapNone/>
                <wp:docPr id="1310" name="Ink 1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5">
                      <w14:nvContentPartPr>
                        <w14:cNvContentPartPr/>
                      </w14:nvContentPartPr>
                      <w14:xfrm>
                        <a:off x="0" y="0"/>
                        <a:ext cx="54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51DACB" id="Ink 1310" o:spid="_x0000_s1026" type="#_x0000_t75" style="position:absolute;margin-left:366.1pt;margin-top:12.05pt;width:1.55pt;height:2.1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">
                <v:imagedata r:id="rId22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 wp14:anchorId="35448766" wp14:editId="23F806A9">
                <wp:simplePos x="0" y="0"/>
                <wp:positionH relativeFrom="column">
                  <wp:posOffset>4524411</wp:posOffset>
                </wp:positionH>
                <wp:positionV relativeFrom="paragraph">
                  <wp:posOffset>176648</wp:posOffset>
                </wp:positionV>
                <wp:extent cx="8280" cy="10080"/>
                <wp:effectExtent l="38100" t="38100" r="48895" b="47625"/>
                <wp:wrapNone/>
                <wp:docPr id="1309" name="Ink 1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82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91A7C3" id="Ink 1309" o:spid="_x0000_s1026" type="#_x0000_t75" style="position:absolute;margin-left:355.75pt;margin-top:13.45pt;width:1.55pt;height:1.7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">
                <v:imagedata r:id="rId22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 wp14:anchorId="4E952AFA" wp14:editId="624B1669">
                <wp:simplePos x="0" y="0"/>
                <wp:positionH relativeFrom="column">
                  <wp:posOffset>4566171</wp:posOffset>
                </wp:positionH>
                <wp:positionV relativeFrom="paragraph">
                  <wp:posOffset>66488</wp:posOffset>
                </wp:positionV>
                <wp:extent cx="10440" cy="14400"/>
                <wp:effectExtent l="38100" t="38100" r="46990" b="43180"/>
                <wp:wrapNone/>
                <wp:docPr id="1308" name="Ink 1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104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9DCFB7" id="Ink 1308" o:spid="_x0000_s1026" type="#_x0000_t75" style="position:absolute;margin-left:359.15pt;margin-top:4.75pt;width:1.75pt;height:2.15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">
                <v:imagedata r:id="rId22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 wp14:anchorId="233ACCEB" wp14:editId="41D619BF">
                <wp:simplePos x="0" y="0"/>
                <wp:positionH relativeFrom="column">
                  <wp:posOffset>4309851</wp:posOffset>
                </wp:positionH>
                <wp:positionV relativeFrom="paragraph">
                  <wp:posOffset>139208</wp:posOffset>
                </wp:positionV>
                <wp:extent cx="40680" cy="30240"/>
                <wp:effectExtent l="38100" t="38100" r="35560" b="46355"/>
                <wp:wrapNone/>
                <wp:docPr id="1307" name="Ink 1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1">
                      <w14:nvContentPartPr>
                        <w14:cNvContentPartPr/>
                      </w14:nvContentPartPr>
                      <w14:xfrm>
                        <a:off x="0" y="0"/>
                        <a:ext cx="406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5A24FB" id="Ink 1307" o:spid="_x0000_s1026" type="#_x0000_t75" style="position:absolute;margin-left:338.9pt;margin-top:10.6pt;width:4.15pt;height:3.3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">
                <v:imagedata r:id="rId22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 wp14:anchorId="38C59CFF" wp14:editId="256FA5BA">
                <wp:simplePos x="0" y="0"/>
                <wp:positionH relativeFrom="column">
                  <wp:posOffset>4314171</wp:posOffset>
                </wp:positionH>
                <wp:positionV relativeFrom="paragraph">
                  <wp:posOffset>105728</wp:posOffset>
                </wp:positionV>
                <wp:extent cx="55800" cy="6840"/>
                <wp:effectExtent l="38100" t="19050" r="40005" b="50800"/>
                <wp:wrapNone/>
                <wp:docPr id="1306" name="Ink 1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3">
                      <w14:nvContentPartPr>
                        <w14:cNvContentPartPr/>
                      </w14:nvContentPartPr>
                      <w14:xfrm>
                        <a:off x="0" y="0"/>
                        <a:ext cx="558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3AD3FB" id="Ink 1306" o:spid="_x0000_s1026" type="#_x0000_t75" style="position:absolute;margin-left:339.35pt;margin-top:7.9pt;width:5.25pt;height:1.4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">
                <v:imagedata r:id="rId22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 wp14:anchorId="16E2DB4C" wp14:editId="4B93C592">
                <wp:simplePos x="0" y="0"/>
                <wp:positionH relativeFrom="column">
                  <wp:posOffset>4317771</wp:posOffset>
                </wp:positionH>
                <wp:positionV relativeFrom="paragraph">
                  <wp:posOffset>67928</wp:posOffset>
                </wp:positionV>
                <wp:extent cx="77040" cy="90720"/>
                <wp:effectExtent l="38100" t="38100" r="37465" b="43180"/>
                <wp:wrapNone/>
                <wp:docPr id="1305" name="Ink 1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5">
                      <w14:nvContentPartPr>
                        <w14:cNvContentPartPr/>
                      </w14:nvContentPartPr>
                      <w14:xfrm>
                        <a:off x="0" y="0"/>
                        <a:ext cx="770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1732C" id="Ink 1305" o:spid="_x0000_s1026" type="#_x0000_t75" style="position:absolute;margin-left:339.45pt;margin-top:5pt;width:7.05pt;height:8.2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">
                <v:imagedata r:id="rId22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 wp14:anchorId="3276CD8E" wp14:editId="322096A9">
                <wp:simplePos x="0" y="0"/>
                <wp:positionH relativeFrom="column">
                  <wp:posOffset>4229211</wp:posOffset>
                </wp:positionH>
                <wp:positionV relativeFrom="paragraph">
                  <wp:posOffset>68648</wp:posOffset>
                </wp:positionV>
                <wp:extent cx="49320" cy="84600"/>
                <wp:effectExtent l="38100" t="19050" r="46355" b="48895"/>
                <wp:wrapNone/>
                <wp:docPr id="1304" name="Ink 1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493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C2C19C" id="Ink 1304" o:spid="_x0000_s1026" type="#_x0000_t75" style="position:absolute;margin-left:332.45pt;margin-top:5pt;width:4.95pt;height:7.5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">
                <v:imagedata r:id="rId22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 wp14:anchorId="70F52D8F" wp14:editId="6961C0A2">
                <wp:simplePos x="0" y="0"/>
                <wp:positionH relativeFrom="column">
                  <wp:posOffset>4003491</wp:posOffset>
                </wp:positionH>
                <wp:positionV relativeFrom="paragraph">
                  <wp:posOffset>50288</wp:posOffset>
                </wp:positionV>
                <wp:extent cx="180360" cy="109440"/>
                <wp:effectExtent l="0" t="38100" r="10160" b="43180"/>
                <wp:wrapNone/>
                <wp:docPr id="1303" name="Ink 1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1803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82F0FD" id="Ink 1303" o:spid="_x0000_s1026" type="#_x0000_t75" style="position:absolute;margin-left:314.7pt;margin-top:3.25pt;width:15.5pt;height:10.05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">
                <v:imagedata r:id="rId22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 wp14:anchorId="16128C56" wp14:editId="4CA529E0">
                <wp:simplePos x="0" y="0"/>
                <wp:positionH relativeFrom="column">
                  <wp:posOffset>4048851</wp:posOffset>
                </wp:positionH>
                <wp:positionV relativeFrom="paragraph">
                  <wp:posOffset>61088</wp:posOffset>
                </wp:positionV>
                <wp:extent cx="16200" cy="107640"/>
                <wp:effectExtent l="38100" t="38100" r="41275" b="45085"/>
                <wp:wrapNone/>
                <wp:docPr id="1302" name="Ink 1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162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05249D" id="Ink 1302" o:spid="_x0000_s1026" type="#_x0000_t75" style="position:absolute;margin-left:318.25pt;margin-top:4.4pt;width:2.25pt;height:9.4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">
                <v:imagedata r:id="rId22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 wp14:anchorId="434FB9FB" wp14:editId="77CF82CB">
                <wp:simplePos x="0" y="0"/>
                <wp:positionH relativeFrom="column">
                  <wp:posOffset>3819171</wp:posOffset>
                </wp:positionH>
                <wp:positionV relativeFrom="paragraph">
                  <wp:posOffset>90608</wp:posOffset>
                </wp:positionV>
                <wp:extent cx="55440" cy="61200"/>
                <wp:effectExtent l="38100" t="38100" r="40005" b="53340"/>
                <wp:wrapNone/>
                <wp:docPr id="1301" name="Ink 1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5544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4A822" id="Ink 1301" o:spid="_x0000_s1026" type="#_x0000_t75" style="position:absolute;margin-left:300.15pt;margin-top:6.5pt;width:5.65pt;height:6.1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">
                <v:imagedata r:id="rId22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 wp14:anchorId="4522737A" wp14:editId="571B171D">
                <wp:simplePos x="0" y="0"/>
                <wp:positionH relativeFrom="column">
                  <wp:posOffset>3655731</wp:posOffset>
                </wp:positionH>
                <wp:positionV relativeFrom="paragraph">
                  <wp:posOffset>88088</wp:posOffset>
                </wp:positionV>
                <wp:extent cx="89640" cy="81360"/>
                <wp:effectExtent l="38100" t="19050" r="43815" b="52070"/>
                <wp:wrapNone/>
                <wp:docPr id="1300" name="Ink 1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896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503D9E" id="Ink 1300" o:spid="_x0000_s1026" type="#_x0000_t75" style="position:absolute;margin-left:287.3pt;margin-top:6.55pt;width:8.1pt;height:7.35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">
                <v:imagedata r:id="rId22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 wp14:anchorId="769ED2D0" wp14:editId="42E94922">
                <wp:simplePos x="0" y="0"/>
                <wp:positionH relativeFrom="column">
                  <wp:posOffset>3489411</wp:posOffset>
                </wp:positionH>
                <wp:positionV relativeFrom="paragraph">
                  <wp:posOffset>67568</wp:posOffset>
                </wp:positionV>
                <wp:extent cx="38880" cy="87120"/>
                <wp:effectExtent l="38100" t="38100" r="37465" b="46355"/>
                <wp:wrapNone/>
                <wp:docPr id="1299" name="Ink 1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388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FE6B3" id="Ink 1299" o:spid="_x0000_s1026" type="#_x0000_t75" style="position:absolute;margin-left:274.3pt;margin-top:4.8pt;width:4.1pt;height:7.8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">
                <v:imagedata r:id="rId22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 wp14:anchorId="48C91957" wp14:editId="4BE00562">
                <wp:simplePos x="0" y="0"/>
                <wp:positionH relativeFrom="column">
                  <wp:posOffset>3390771</wp:posOffset>
                </wp:positionH>
                <wp:positionV relativeFrom="paragraph">
                  <wp:posOffset>101408</wp:posOffset>
                </wp:positionV>
                <wp:extent cx="52920" cy="3960"/>
                <wp:effectExtent l="38100" t="19050" r="42545" b="53340"/>
                <wp:wrapNone/>
                <wp:docPr id="1298" name="Ink 1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9">
                      <w14:nvContentPartPr>
                        <w14:cNvContentPartPr/>
                      </w14:nvContentPartPr>
                      <w14:xfrm>
                        <a:off x="0" y="0"/>
                        <a:ext cx="529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00C8E9" id="Ink 1298" o:spid="_x0000_s1026" type="#_x0000_t75" style="position:absolute;margin-left:266.5pt;margin-top:7.55pt;width:5.1pt;height:1.3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">
                <v:imagedata r:id="rId22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 wp14:anchorId="446FBDB0" wp14:editId="1B9DDD1D">
                <wp:simplePos x="0" y="0"/>
                <wp:positionH relativeFrom="column">
                  <wp:posOffset>3182691</wp:posOffset>
                </wp:positionH>
                <wp:positionV relativeFrom="paragraph">
                  <wp:posOffset>103208</wp:posOffset>
                </wp:positionV>
                <wp:extent cx="58320" cy="56520"/>
                <wp:effectExtent l="38100" t="38100" r="37465" b="38735"/>
                <wp:wrapNone/>
                <wp:docPr id="1297" name="Ink 1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5832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287F1" id="Ink 1297" o:spid="_x0000_s1026" type="#_x0000_t75" style="position:absolute;margin-left:250.2pt;margin-top:7.75pt;width:5.55pt;height:5.3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">
                <v:imagedata r:id="rId22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 wp14:anchorId="2C9B6127" wp14:editId="666097D6">
                <wp:simplePos x="0" y="0"/>
                <wp:positionH relativeFrom="column">
                  <wp:posOffset>2814411</wp:posOffset>
                </wp:positionH>
                <wp:positionV relativeFrom="paragraph">
                  <wp:posOffset>119768</wp:posOffset>
                </wp:positionV>
                <wp:extent cx="63360" cy="74160"/>
                <wp:effectExtent l="38100" t="38100" r="51435" b="40640"/>
                <wp:wrapNone/>
                <wp:docPr id="1284" name="Ink 1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3">
                      <w14:nvContentPartPr>
                        <w14:cNvContentPartPr/>
                      </w14:nvContentPartPr>
                      <w14:xfrm>
                        <a:off x="0" y="0"/>
                        <a:ext cx="633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E4E7F2" id="Ink 1284" o:spid="_x0000_s1026" type="#_x0000_t75" style="position:absolute;margin-left:221.1pt;margin-top:8.8pt;width:6.2pt;height:7.1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">
                <v:imagedata r:id="rId22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 wp14:anchorId="7AD1BA48" wp14:editId="51B9CB9D">
                <wp:simplePos x="0" y="0"/>
                <wp:positionH relativeFrom="column">
                  <wp:posOffset>2678331</wp:posOffset>
                </wp:positionH>
                <wp:positionV relativeFrom="paragraph">
                  <wp:posOffset>117248</wp:posOffset>
                </wp:positionV>
                <wp:extent cx="87480" cy="81720"/>
                <wp:effectExtent l="38100" t="19050" r="46355" b="52070"/>
                <wp:wrapNone/>
                <wp:docPr id="1283" name="Ink 1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5">
                      <w14:nvContentPartPr>
                        <w14:cNvContentPartPr/>
                      </w14:nvContentPartPr>
                      <w14:xfrm>
                        <a:off x="0" y="0"/>
                        <a:ext cx="874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82012" id="Ink 1283" o:spid="_x0000_s1026" type="#_x0000_t75" style="position:absolute;margin-left:210.3pt;margin-top:8.75pt;width:8.05pt;height:7.55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">
                <v:imagedata r:id="rId22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 wp14:anchorId="57887B21" wp14:editId="65F7911D">
                <wp:simplePos x="0" y="0"/>
                <wp:positionH relativeFrom="column">
                  <wp:posOffset>2559171</wp:posOffset>
                </wp:positionH>
                <wp:positionV relativeFrom="paragraph">
                  <wp:posOffset>114008</wp:posOffset>
                </wp:positionV>
                <wp:extent cx="63360" cy="10440"/>
                <wp:effectExtent l="38100" t="38100" r="32385" b="46990"/>
                <wp:wrapNone/>
                <wp:docPr id="1282" name="Ink 1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7">
                      <w14:nvContentPartPr>
                        <w14:cNvContentPartPr/>
                      </w14:nvContentPartPr>
                      <w14:xfrm>
                        <a:off x="0" y="0"/>
                        <a:ext cx="633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B0AA95" id="Ink 1282" o:spid="_x0000_s1026" type="#_x0000_t75" style="position:absolute;margin-left:201.1pt;margin-top:8.55pt;width:5.85pt;height:1.65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">
                <v:imagedata r:id="rId22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 wp14:anchorId="6111D2DC" wp14:editId="135BC961">
                <wp:simplePos x="0" y="0"/>
                <wp:positionH relativeFrom="column">
                  <wp:posOffset>2555211</wp:posOffset>
                </wp:positionH>
                <wp:positionV relativeFrom="paragraph">
                  <wp:posOffset>123368</wp:posOffset>
                </wp:positionV>
                <wp:extent cx="45360" cy="86040"/>
                <wp:effectExtent l="38100" t="38100" r="50165" b="47625"/>
                <wp:wrapNone/>
                <wp:docPr id="1281" name="Ink 1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9">
                      <w14:nvContentPartPr>
                        <w14:cNvContentPartPr/>
                      </w14:nvContentPartPr>
                      <w14:xfrm>
                        <a:off x="0" y="0"/>
                        <a:ext cx="4536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289EA0" id="Ink 1281" o:spid="_x0000_s1026" type="#_x0000_t75" style="position:absolute;margin-left:200.7pt;margin-top:9.25pt;width:4.7pt;height:7.75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">
                <v:imagedata r:id="rId22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 wp14:anchorId="560A8E78" wp14:editId="4434E3BC">
                <wp:simplePos x="0" y="0"/>
                <wp:positionH relativeFrom="column">
                  <wp:posOffset>2448651</wp:posOffset>
                </wp:positionH>
                <wp:positionV relativeFrom="paragraph">
                  <wp:posOffset>183488</wp:posOffset>
                </wp:positionV>
                <wp:extent cx="36360" cy="2520"/>
                <wp:effectExtent l="38100" t="38100" r="40005" b="36195"/>
                <wp:wrapNone/>
                <wp:docPr id="1280" name="Ink 1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1">
                      <w14:nvContentPartPr>
                        <w14:cNvContentPartPr/>
                      </w14:nvContentPartPr>
                      <w14:xfrm>
                        <a:off x="0" y="0"/>
                        <a:ext cx="363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96871" id="Ink 1280" o:spid="_x0000_s1026" type="#_x0000_t75" style="position:absolute;margin-left:192.45pt;margin-top:13.75pt;width:3.65pt;height:1.6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">
                <v:imagedata r:id="rId22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 wp14:anchorId="3AE5F407" wp14:editId="5C79F8FD">
                <wp:simplePos x="0" y="0"/>
                <wp:positionH relativeFrom="column">
                  <wp:posOffset>2492931</wp:posOffset>
                </wp:positionH>
                <wp:positionV relativeFrom="paragraph">
                  <wp:posOffset>115808</wp:posOffset>
                </wp:positionV>
                <wp:extent cx="1800" cy="98280"/>
                <wp:effectExtent l="19050" t="38100" r="55880" b="35560"/>
                <wp:wrapNone/>
                <wp:docPr id="1279" name="Ink 1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3">
                      <w14:nvContentPartPr>
                        <w14:cNvContentPartPr/>
                      </w14:nvContentPartPr>
                      <w14:xfrm>
                        <a:off x="0" y="0"/>
                        <a:ext cx="18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72055F" id="Ink 1279" o:spid="_x0000_s1026" type="#_x0000_t75" style="position:absolute;margin-left:195.65pt;margin-top:8.65pt;width:1.65pt;height:8.7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">
                <v:imagedata r:id="rId22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 wp14:anchorId="317E37BB" wp14:editId="75C5F094">
                <wp:simplePos x="0" y="0"/>
                <wp:positionH relativeFrom="column">
                  <wp:posOffset>2294931</wp:posOffset>
                </wp:positionH>
                <wp:positionV relativeFrom="paragraph">
                  <wp:posOffset>121928</wp:posOffset>
                </wp:positionV>
                <wp:extent cx="73800" cy="99720"/>
                <wp:effectExtent l="19050" t="38100" r="40640" b="52705"/>
                <wp:wrapNone/>
                <wp:docPr id="1278" name="Ink 1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5">
                      <w14:nvContentPartPr>
                        <w14:cNvContentPartPr/>
                      </w14:nvContentPartPr>
                      <w14:xfrm>
                        <a:off x="0" y="0"/>
                        <a:ext cx="7380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835B6A" id="Ink 1278" o:spid="_x0000_s1026" type="#_x0000_t75" style="position:absolute;margin-left:180.4pt;margin-top:9.15pt;width:6.6pt;height:8.95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">
                <v:imagedata r:id="rId22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 wp14:anchorId="46CC3F87" wp14:editId="127B35B1">
                <wp:simplePos x="0" y="0"/>
                <wp:positionH relativeFrom="column">
                  <wp:posOffset>2241651</wp:posOffset>
                </wp:positionH>
                <wp:positionV relativeFrom="paragraph">
                  <wp:posOffset>184568</wp:posOffset>
                </wp:positionV>
                <wp:extent cx="9360" cy="18720"/>
                <wp:effectExtent l="19050" t="38100" r="48260" b="38735"/>
                <wp:wrapNone/>
                <wp:docPr id="1277" name="Ink 1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7">
                      <w14:nvContentPartPr>
                        <w14:cNvContentPartPr/>
                      </w14:nvContentPartPr>
                      <w14:xfrm>
                        <a:off x="0" y="0"/>
                        <a:ext cx="93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D68988" id="Ink 1277" o:spid="_x0000_s1026" type="#_x0000_t75" style="position:absolute;margin-left:176.15pt;margin-top:14.15pt;width:1.55pt;height:2.2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">
                <v:imagedata r:id="rId22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 wp14:anchorId="080C641A" wp14:editId="2DE346C6">
                <wp:simplePos x="0" y="0"/>
                <wp:positionH relativeFrom="column">
                  <wp:posOffset>2135811</wp:posOffset>
                </wp:positionH>
                <wp:positionV relativeFrom="paragraph">
                  <wp:posOffset>104288</wp:posOffset>
                </wp:positionV>
                <wp:extent cx="54360" cy="120960"/>
                <wp:effectExtent l="38100" t="19050" r="41275" b="50800"/>
                <wp:wrapNone/>
                <wp:docPr id="1276" name="Ink 1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5436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4050E" id="Ink 1276" o:spid="_x0000_s1026" type="#_x0000_t75" style="position:absolute;margin-left:167.6pt;margin-top:7.85pt;width:5.55pt;height:10.4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">
                <v:imagedata r:id="rId22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 wp14:anchorId="091409C8" wp14:editId="0A4B165B">
                <wp:simplePos x="0" y="0"/>
                <wp:positionH relativeFrom="column">
                  <wp:posOffset>1990371</wp:posOffset>
                </wp:positionH>
                <wp:positionV relativeFrom="paragraph">
                  <wp:posOffset>209048</wp:posOffset>
                </wp:positionV>
                <wp:extent cx="56880" cy="7200"/>
                <wp:effectExtent l="38100" t="19050" r="38735" b="50165"/>
                <wp:wrapNone/>
                <wp:docPr id="1275" name="Ink 1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568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B9EA51" id="Ink 1275" o:spid="_x0000_s1026" type="#_x0000_t75" style="position:absolute;margin-left:156.2pt;margin-top:15.85pt;width:5.4pt;height:1.5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">
                <v:imagedata r:id="rId22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 wp14:anchorId="72AA0B10" wp14:editId="2FC778D0">
                <wp:simplePos x="0" y="0"/>
                <wp:positionH relativeFrom="column">
                  <wp:posOffset>1907211</wp:posOffset>
                </wp:positionH>
                <wp:positionV relativeFrom="paragraph">
                  <wp:posOffset>83048</wp:posOffset>
                </wp:positionV>
                <wp:extent cx="61920" cy="59760"/>
                <wp:effectExtent l="38100" t="38100" r="33655" b="35560"/>
                <wp:wrapNone/>
                <wp:docPr id="1274" name="Ink 1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619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E14EE2" id="Ink 1274" o:spid="_x0000_s1026" type="#_x0000_t75" style="position:absolute;margin-left:149.85pt;margin-top:6.1pt;width:5.7pt;height:5.75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">
                <v:imagedata r:id="rId22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 wp14:anchorId="1FB530D6" wp14:editId="03BF0830">
                <wp:simplePos x="0" y="0"/>
                <wp:positionH relativeFrom="column">
                  <wp:posOffset>1745211</wp:posOffset>
                </wp:positionH>
                <wp:positionV relativeFrom="paragraph">
                  <wp:posOffset>144968</wp:posOffset>
                </wp:positionV>
                <wp:extent cx="95040" cy="110160"/>
                <wp:effectExtent l="57150" t="38100" r="38735" b="42545"/>
                <wp:wrapNone/>
                <wp:docPr id="1273" name="Ink 1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950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F4180" id="Ink 1273" o:spid="_x0000_s1026" type="#_x0000_t75" style="position:absolute;margin-left:136.75pt;margin-top:10.9pt;width:8.65pt;height:9.8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">
                <v:imagedata r:id="rId2256" o:title=""/>
              </v:shape>
            </w:pict>
          </mc:Fallback>
        </mc:AlternateContent>
      </w:r>
      <w:r w:rsidR="00E76094">
        <w:rPr>
          <w:rFonts w:ascii="Calibri" w:hAnsi="Calibri"/>
          <w:sz w:val="28"/>
          <w:szCs w:val="28"/>
        </w:rPr>
        <w:t xml:space="preserve">Test 2:  </w:t>
      </w:r>
    </w:p>
    <w:p w14:paraId="1480180D" w14:textId="44B823AB" w:rsidR="004C04A1" w:rsidRPr="00B32FEC" w:rsidRDefault="00036D1B" w:rsidP="00E76094">
      <w:pPr>
        <w:tabs>
          <w:tab w:val="right" w:pos="10080"/>
        </w:tabs>
        <w:ind w:left="1440"/>
        <w:rPr>
          <w:rFonts w:ascii="Calibri" w:hAnsi="Calibri"/>
          <w:sz w:val="28"/>
          <w:szCs w:val="28"/>
          <w:lang w:val="en-CA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 wp14:anchorId="673D4052" wp14:editId="7924A733">
                <wp:simplePos x="0" y="0"/>
                <wp:positionH relativeFrom="column">
                  <wp:posOffset>6519531</wp:posOffset>
                </wp:positionH>
                <wp:positionV relativeFrom="paragraph">
                  <wp:posOffset>212558</wp:posOffset>
                </wp:positionV>
                <wp:extent cx="7920" cy="7200"/>
                <wp:effectExtent l="19050" t="19050" r="49530" b="50165"/>
                <wp:wrapNone/>
                <wp:docPr id="1381" name="Ink 1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79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8D2899" id="Ink 1381" o:spid="_x0000_s1026" type="#_x0000_t75" style="position:absolute;margin-left:512.9pt;margin-top:16.25pt;width:1.45pt;height:1.45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">
                <v:imagedata r:id="rId22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 wp14:anchorId="43D32642" wp14:editId="326DFB62">
                <wp:simplePos x="0" y="0"/>
                <wp:positionH relativeFrom="column">
                  <wp:posOffset>6584691</wp:posOffset>
                </wp:positionH>
                <wp:positionV relativeFrom="paragraph">
                  <wp:posOffset>-3802</wp:posOffset>
                </wp:positionV>
                <wp:extent cx="221400" cy="106200"/>
                <wp:effectExtent l="38100" t="38100" r="45720" b="46355"/>
                <wp:wrapNone/>
                <wp:docPr id="1378" name="Ink 1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9">
                      <w14:nvContentPartPr>
                        <w14:cNvContentPartPr/>
                      </w14:nvContentPartPr>
                      <w14:xfrm>
                        <a:off x="0" y="0"/>
                        <a:ext cx="2214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53B95" id="Ink 1378" o:spid="_x0000_s1026" type="#_x0000_t75" style="position:absolute;margin-left:518.15pt;margin-top:-.9pt;width:18.55pt;height:9.5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">
                <v:imagedata r:id="rId22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 wp14:anchorId="39940287" wp14:editId="50B72F0C">
                <wp:simplePos x="0" y="0"/>
                <wp:positionH relativeFrom="column">
                  <wp:posOffset>6637251</wp:posOffset>
                </wp:positionH>
                <wp:positionV relativeFrom="paragraph">
                  <wp:posOffset>11678</wp:posOffset>
                </wp:positionV>
                <wp:extent cx="24840" cy="114840"/>
                <wp:effectExtent l="38100" t="38100" r="51435" b="38100"/>
                <wp:wrapNone/>
                <wp:docPr id="1377" name="Ink 1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1">
                      <w14:nvContentPartPr>
                        <w14:cNvContentPartPr/>
                      </w14:nvContentPartPr>
                      <w14:xfrm>
                        <a:off x="0" y="0"/>
                        <a:ext cx="2484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26EAA9" id="Ink 1377" o:spid="_x0000_s1026" type="#_x0000_t75" style="position:absolute;margin-left:522.15pt;margin-top:.45pt;width:2.9pt;height:10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">
                <v:imagedata r:id="rId22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 wp14:anchorId="1126E93C" wp14:editId="4928CFA1">
                <wp:simplePos x="0" y="0"/>
                <wp:positionH relativeFrom="column">
                  <wp:posOffset>6414771</wp:posOffset>
                </wp:positionH>
                <wp:positionV relativeFrom="paragraph">
                  <wp:posOffset>129398</wp:posOffset>
                </wp:positionV>
                <wp:extent cx="84960" cy="11520"/>
                <wp:effectExtent l="38100" t="38100" r="48895" b="45720"/>
                <wp:wrapNone/>
                <wp:docPr id="1376" name="Ink 1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3">
                      <w14:nvContentPartPr>
                        <w14:cNvContentPartPr/>
                      </w14:nvContentPartPr>
                      <w14:xfrm>
                        <a:off x="0" y="0"/>
                        <a:ext cx="849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F1011C" id="Ink 1376" o:spid="_x0000_s1026" type="#_x0000_t75" style="position:absolute;margin-left:504.6pt;margin-top:9.85pt;width:7.6pt;height:1.75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">
                <v:imagedata r:id="rId22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 wp14:anchorId="694E0FD5" wp14:editId="20056888">
                <wp:simplePos x="0" y="0"/>
                <wp:positionH relativeFrom="column">
                  <wp:posOffset>6418731</wp:posOffset>
                </wp:positionH>
                <wp:positionV relativeFrom="paragraph">
                  <wp:posOffset>98798</wp:posOffset>
                </wp:positionV>
                <wp:extent cx="84600" cy="2880"/>
                <wp:effectExtent l="19050" t="19050" r="48895" b="54610"/>
                <wp:wrapNone/>
                <wp:docPr id="1375" name="Ink 1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846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74D9F1" id="Ink 1375" o:spid="_x0000_s1026" type="#_x0000_t75" style="position:absolute;margin-left:505.05pt;margin-top:7.25pt;width:7.45pt;height:1.35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">
                <v:imagedata r:id="rId22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 wp14:anchorId="10E8AFBE" wp14:editId="09379982">
                <wp:simplePos x="0" y="0"/>
                <wp:positionH relativeFrom="column">
                  <wp:posOffset>6445731</wp:posOffset>
                </wp:positionH>
                <wp:positionV relativeFrom="paragraph">
                  <wp:posOffset>38678</wp:posOffset>
                </wp:positionV>
                <wp:extent cx="63720" cy="10440"/>
                <wp:effectExtent l="38100" t="38100" r="50800" b="46990"/>
                <wp:wrapNone/>
                <wp:docPr id="1374" name="Ink 1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637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B6DB89" id="Ink 1374" o:spid="_x0000_s1026" type="#_x0000_t75" style="position:absolute;margin-left:507.2pt;margin-top:2.55pt;width:5.8pt;height:1.7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">
                <v:imagedata r:id="rId22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 wp14:anchorId="524B33CD" wp14:editId="0126A866">
                <wp:simplePos x="0" y="0"/>
                <wp:positionH relativeFrom="column">
                  <wp:posOffset>6442851</wp:posOffset>
                </wp:positionH>
                <wp:positionV relativeFrom="paragraph">
                  <wp:posOffset>31838</wp:posOffset>
                </wp:positionV>
                <wp:extent cx="38520" cy="102960"/>
                <wp:effectExtent l="38100" t="38100" r="38100" b="49530"/>
                <wp:wrapNone/>
                <wp:docPr id="1373" name="Ink 1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385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F5819" id="Ink 1373" o:spid="_x0000_s1026" type="#_x0000_t75" style="position:absolute;margin-left:506.95pt;margin-top:2.15pt;width:3.75pt;height:9.05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">
                <v:imagedata r:id="rId22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 wp14:anchorId="22F2D3DE" wp14:editId="51EF3CBD">
                <wp:simplePos x="0" y="0"/>
                <wp:positionH relativeFrom="column">
                  <wp:posOffset>6365091</wp:posOffset>
                </wp:positionH>
                <wp:positionV relativeFrom="paragraph">
                  <wp:posOffset>27518</wp:posOffset>
                </wp:positionV>
                <wp:extent cx="49320" cy="113040"/>
                <wp:effectExtent l="38100" t="38100" r="27305" b="39370"/>
                <wp:wrapNone/>
                <wp:docPr id="1372" name="Ink 1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4932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9731B" id="Ink 1372" o:spid="_x0000_s1026" type="#_x0000_t75" style="position:absolute;margin-left:500.65pt;margin-top:1.7pt;width:5.05pt;height:10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">
                <v:imagedata r:id="rId22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 wp14:anchorId="4147C057" wp14:editId="134D743D">
                <wp:simplePos x="0" y="0"/>
                <wp:positionH relativeFrom="column">
                  <wp:posOffset>6384891</wp:posOffset>
                </wp:positionH>
                <wp:positionV relativeFrom="paragraph">
                  <wp:posOffset>53438</wp:posOffset>
                </wp:positionV>
                <wp:extent cx="7560" cy="77040"/>
                <wp:effectExtent l="38100" t="38100" r="50165" b="37465"/>
                <wp:wrapNone/>
                <wp:docPr id="1371" name="Ink 1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3">
                      <w14:nvContentPartPr>
                        <w14:cNvContentPartPr/>
                      </w14:nvContentPartPr>
                      <w14:xfrm>
                        <a:off x="0" y="0"/>
                        <a:ext cx="75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8A0CDC" id="Ink 1371" o:spid="_x0000_s1026" type="#_x0000_t75" style="position:absolute;margin-left:502.25pt;margin-top:3.7pt;width:1.75pt;height:7.0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">
                <v:imagedata r:id="rId22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 wp14:anchorId="497C18BD" wp14:editId="191D3211">
                <wp:simplePos x="0" y="0"/>
                <wp:positionH relativeFrom="column">
                  <wp:posOffset>6243411</wp:posOffset>
                </wp:positionH>
                <wp:positionV relativeFrom="paragraph">
                  <wp:posOffset>105998</wp:posOffset>
                </wp:positionV>
                <wp:extent cx="90360" cy="8640"/>
                <wp:effectExtent l="38100" t="38100" r="43180" b="48895"/>
                <wp:wrapNone/>
                <wp:docPr id="1370" name="Ink 1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903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ED047" id="Ink 1370" o:spid="_x0000_s1026" type="#_x0000_t75" style="position:absolute;margin-left:491.15pt;margin-top:7.8pt;width:8.05pt;height:1.65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">
                <v:imagedata r:id="rId22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 wp14:anchorId="226D843A" wp14:editId="6CECD9B0">
                <wp:simplePos x="0" y="0"/>
                <wp:positionH relativeFrom="column">
                  <wp:posOffset>6261411</wp:posOffset>
                </wp:positionH>
                <wp:positionV relativeFrom="paragraph">
                  <wp:posOffset>51998</wp:posOffset>
                </wp:positionV>
                <wp:extent cx="69840" cy="88920"/>
                <wp:effectExtent l="38100" t="57150" r="45085" b="44450"/>
                <wp:wrapNone/>
                <wp:docPr id="1369" name="Ink 1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7">
                      <w14:nvContentPartPr>
                        <w14:cNvContentPartPr/>
                      </w14:nvContentPartPr>
                      <w14:xfrm>
                        <a:off x="0" y="0"/>
                        <a:ext cx="6984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2E358" id="Ink 1369" o:spid="_x0000_s1026" type="#_x0000_t75" style="position:absolute;margin-left:492.35pt;margin-top:3.4pt;width:6.8pt;height:8.35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">
                <v:imagedata r:id="rId22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 wp14:anchorId="18859B01" wp14:editId="6E2D6377">
                <wp:simplePos x="0" y="0"/>
                <wp:positionH relativeFrom="column">
                  <wp:posOffset>6196611</wp:posOffset>
                </wp:positionH>
                <wp:positionV relativeFrom="paragraph">
                  <wp:posOffset>54158</wp:posOffset>
                </wp:positionV>
                <wp:extent cx="40680" cy="101880"/>
                <wp:effectExtent l="38100" t="38100" r="35560" b="50800"/>
                <wp:wrapNone/>
                <wp:docPr id="1368" name="Ink 1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406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645A39" id="Ink 1368" o:spid="_x0000_s1026" type="#_x0000_t75" style="position:absolute;margin-left:487.35pt;margin-top:3.75pt;width:4.3pt;height:9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">
                <v:imagedata r:id="rId22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 wp14:anchorId="1F558CA9" wp14:editId="446B8B44">
                <wp:simplePos x="0" y="0"/>
                <wp:positionH relativeFrom="column">
                  <wp:posOffset>6112011</wp:posOffset>
                </wp:positionH>
                <wp:positionV relativeFrom="paragraph">
                  <wp:posOffset>99878</wp:posOffset>
                </wp:positionV>
                <wp:extent cx="97920" cy="13680"/>
                <wp:effectExtent l="38100" t="38100" r="35560" b="43815"/>
                <wp:wrapNone/>
                <wp:docPr id="1367" name="Ink 1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1">
                      <w14:nvContentPartPr>
                        <w14:cNvContentPartPr/>
                      </w14:nvContentPartPr>
                      <w14:xfrm>
                        <a:off x="0" y="0"/>
                        <a:ext cx="979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242454" id="Ink 1367" o:spid="_x0000_s1026" type="#_x0000_t75" style="position:absolute;margin-left:480.8pt;margin-top:7.4pt;width:8.55pt;height:2.2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">
                <v:imagedata r:id="rId22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 wp14:anchorId="32E4701B" wp14:editId="68EBF113">
                <wp:simplePos x="0" y="0"/>
                <wp:positionH relativeFrom="column">
                  <wp:posOffset>6135051</wp:posOffset>
                </wp:positionH>
                <wp:positionV relativeFrom="paragraph">
                  <wp:posOffset>27518</wp:posOffset>
                </wp:positionV>
                <wp:extent cx="25920" cy="111240"/>
                <wp:effectExtent l="38100" t="38100" r="50800" b="41275"/>
                <wp:wrapNone/>
                <wp:docPr id="1364" name="Ink 1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259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A550E" id="Ink 1364" o:spid="_x0000_s1026" type="#_x0000_t75" style="position:absolute;margin-left:482.45pt;margin-top:1.65pt;width:3.3pt;height:9.8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">
                <v:imagedata r:id="rId22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 wp14:anchorId="0EBCDF00" wp14:editId="0C55401B">
                <wp:simplePos x="0" y="0"/>
                <wp:positionH relativeFrom="column">
                  <wp:posOffset>6025251</wp:posOffset>
                </wp:positionH>
                <wp:positionV relativeFrom="paragraph">
                  <wp:posOffset>36878</wp:posOffset>
                </wp:positionV>
                <wp:extent cx="90360" cy="84240"/>
                <wp:effectExtent l="38100" t="38100" r="43180" b="49530"/>
                <wp:wrapNone/>
                <wp:docPr id="1363" name="Ink 1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5">
                      <w14:nvContentPartPr>
                        <w14:cNvContentPartPr/>
                      </w14:nvContentPartPr>
                      <w14:xfrm>
                        <a:off x="0" y="0"/>
                        <a:ext cx="903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990697" id="Ink 1363" o:spid="_x0000_s1026" type="#_x0000_t75" style="position:absolute;margin-left:473.9pt;margin-top:2.35pt;width:8.2pt;height:8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">
                <v:imagedata r:id="rId22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 wp14:anchorId="7C605193" wp14:editId="717CED8A">
                <wp:simplePos x="0" y="0"/>
                <wp:positionH relativeFrom="column">
                  <wp:posOffset>5925891</wp:posOffset>
                </wp:positionH>
                <wp:positionV relativeFrom="paragraph">
                  <wp:posOffset>30758</wp:posOffset>
                </wp:positionV>
                <wp:extent cx="65520" cy="61200"/>
                <wp:effectExtent l="38100" t="38100" r="48895" b="53340"/>
                <wp:wrapNone/>
                <wp:docPr id="1361" name="Ink 1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6552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ADB80" id="Ink 1361" o:spid="_x0000_s1026" type="#_x0000_t75" style="position:absolute;margin-left:466.05pt;margin-top:2pt;width:6.45pt;height:5.85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">
                <v:imagedata r:id="rId22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 wp14:anchorId="21728E0E" wp14:editId="5D221766">
                <wp:simplePos x="0" y="0"/>
                <wp:positionH relativeFrom="column">
                  <wp:posOffset>5826171</wp:posOffset>
                </wp:positionH>
                <wp:positionV relativeFrom="paragraph">
                  <wp:posOffset>79718</wp:posOffset>
                </wp:positionV>
                <wp:extent cx="63000" cy="12240"/>
                <wp:effectExtent l="38100" t="38100" r="51435" b="45085"/>
                <wp:wrapNone/>
                <wp:docPr id="1360" name="Ink 1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9">
                      <w14:nvContentPartPr>
                        <w14:cNvContentPartPr/>
                      </w14:nvContentPartPr>
                      <w14:xfrm>
                        <a:off x="0" y="0"/>
                        <a:ext cx="630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360752" id="Ink 1360" o:spid="_x0000_s1026" type="#_x0000_t75" style="position:absolute;margin-left:458.3pt;margin-top:5.8pt;width:5.9pt;height:2.15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">
                <v:imagedata r:id="rId22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 wp14:anchorId="405DCFE3" wp14:editId="220F93EF">
                <wp:simplePos x="0" y="0"/>
                <wp:positionH relativeFrom="column">
                  <wp:posOffset>5807451</wp:posOffset>
                </wp:positionH>
                <wp:positionV relativeFrom="paragraph">
                  <wp:posOffset>58118</wp:posOffset>
                </wp:positionV>
                <wp:extent cx="78120" cy="6480"/>
                <wp:effectExtent l="38100" t="38100" r="36195" b="50800"/>
                <wp:wrapNone/>
                <wp:docPr id="1359" name="Ink 1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1">
                      <w14:nvContentPartPr>
                        <w14:cNvContentPartPr/>
                      </w14:nvContentPartPr>
                      <w14:xfrm>
                        <a:off x="0" y="0"/>
                        <a:ext cx="78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7941C8" id="Ink 1359" o:spid="_x0000_s1026" type="#_x0000_t75" style="position:absolute;margin-left:456.9pt;margin-top:4pt;width:7pt;height:1.65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">
                <v:imagedata r:id="rId22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 wp14:anchorId="1D169C52" wp14:editId="2ACCA9EE">
                <wp:simplePos x="0" y="0"/>
                <wp:positionH relativeFrom="column">
                  <wp:posOffset>5711691</wp:posOffset>
                </wp:positionH>
                <wp:positionV relativeFrom="paragraph">
                  <wp:posOffset>24998</wp:posOffset>
                </wp:positionV>
                <wp:extent cx="72360" cy="59400"/>
                <wp:effectExtent l="38100" t="38100" r="42545" b="36195"/>
                <wp:wrapNone/>
                <wp:docPr id="1358" name="Ink 1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3">
                      <w14:nvContentPartPr>
                        <w14:cNvContentPartPr/>
                      </w14:nvContentPartPr>
                      <w14:xfrm>
                        <a:off x="0" y="0"/>
                        <a:ext cx="7236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9FE68C" id="Ink 1358" o:spid="_x0000_s1026" type="#_x0000_t75" style="position:absolute;margin-left:449.4pt;margin-top:1.6pt;width:6.7pt;height:5.65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">
                <v:imagedata r:id="rId22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 wp14:anchorId="1C417C6C" wp14:editId="4445B4CE">
                <wp:simplePos x="0" y="0"/>
                <wp:positionH relativeFrom="column">
                  <wp:posOffset>5663811</wp:posOffset>
                </wp:positionH>
                <wp:positionV relativeFrom="paragraph">
                  <wp:posOffset>27158</wp:posOffset>
                </wp:positionV>
                <wp:extent cx="24840" cy="68760"/>
                <wp:effectExtent l="38100" t="38100" r="51435" b="45720"/>
                <wp:wrapNone/>
                <wp:docPr id="1357" name="Ink 1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5">
                      <w14:nvContentPartPr>
                        <w14:cNvContentPartPr/>
                      </w14:nvContentPartPr>
                      <w14:xfrm>
                        <a:off x="0" y="0"/>
                        <a:ext cx="2484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22DACC" id="Ink 1357" o:spid="_x0000_s1026" type="#_x0000_t75" style="position:absolute;margin-left:445.25pt;margin-top:1.8pt;width:3.45pt;height:6.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">
                <v:imagedata r:id="rId22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 wp14:anchorId="1CA9680B" wp14:editId="149A2688">
                <wp:simplePos x="0" y="0"/>
                <wp:positionH relativeFrom="column">
                  <wp:posOffset>5644371</wp:posOffset>
                </wp:positionH>
                <wp:positionV relativeFrom="paragraph">
                  <wp:posOffset>-202</wp:posOffset>
                </wp:positionV>
                <wp:extent cx="4680" cy="6120"/>
                <wp:effectExtent l="38100" t="19050" r="33655" b="51435"/>
                <wp:wrapNone/>
                <wp:docPr id="1356" name="Ink 1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7">
                      <w14:nvContentPartPr>
                        <w14:cNvContentPartPr/>
                      </w14:nvContentPartPr>
                      <w14:xfrm>
                        <a:off x="0" y="0"/>
                        <a:ext cx="46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F790B" id="Ink 1356" o:spid="_x0000_s1026" type="#_x0000_t75" style="position:absolute;margin-left:443.95pt;margin-top:-.55pt;width:1.25pt;height:1.4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">
                <v:imagedata r:id="rId22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 wp14:anchorId="3774EF61" wp14:editId="35B87546">
                <wp:simplePos x="0" y="0"/>
                <wp:positionH relativeFrom="column">
                  <wp:posOffset>5636811</wp:posOffset>
                </wp:positionH>
                <wp:positionV relativeFrom="paragraph">
                  <wp:posOffset>28238</wp:posOffset>
                </wp:positionV>
                <wp:extent cx="6120" cy="84240"/>
                <wp:effectExtent l="38100" t="38100" r="51435" b="49530"/>
                <wp:wrapNone/>
                <wp:docPr id="1355" name="Ink 1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9">
                      <w14:nvContentPartPr>
                        <w14:cNvContentPartPr/>
                      </w14:nvContentPartPr>
                      <w14:xfrm>
                        <a:off x="0" y="0"/>
                        <a:ext cx="612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F0980" id="Ink 1355" o:spid="_x0000_s1026" type="#_x0000_t75" style="position:absolute;margin-left:443.2pt;margin-top:1.65pt;width:2pt;height:7.8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">
                <v:imagedata r:id="rId23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 wp14:anchorId="2733FE0D" wp14:editId="0A9D12AF">
                <wp:simplePos x="0" y="0"/>
                <wp:positionH relativeFrom="column">
                  <wp:posOffset>5524491</wp:posOffset>
                </wp:positionH>
                <wp:positionV relativeFrom="paragraph">
                  <wp:posOffset>26438</wp:posOffset>
                </wp:positionV>
                <wp:extent cx="91440" cy="142920"/>
                <wp:effectExtent l="57150" t="38100" r="41910" b="47625"/>
                <wp:wrapNone/>
                <wp:docPr id="1354" name="Ink 1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1">
                      <w14:nvContentPartPr>
                        <w14:cNvContentPartPr/>
                      </w14:nvContentPartPr>
                      <w14:xfrm>
                        <a:off x="0" y="0"/>
                        <a:ext cx="914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52EE5E" id="Ink 1354" o:spid="_x0000_s1026" type="#_x0000_t75" style="position:absolute;margin-left:434.3pt;margin-top:1.45pt;width:8.5pt;height:12.8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">
                <v:imagedata r:id="rId23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 wp14:anchorId="1D4B016F" wp14:editId="01229C0B">
                <wp:simplePos x="0" y="0"/>
                <wp:positionH relativeFrom="column">
                  <wp:posOffset>5511171</wp:posOffset>
                </wp:positionH>
                <wp:positionV relativeFrom="paragraph">
                  <wp:posOffset>21038</wp:posOffset>
                </wp:positionV>
                <wp:extent cx="50760" cy="68760"/>
                <wp:effectExtent l="19050" t="38100" r="45085" b="45720"/>
                <wp:wrapNone/>
                <wp:docPr id="1353" name="Ink 1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3">
                      <w14:nvContentPartPr>
                        <w14:cNvContentPartPr/>
                      </w14:nvContentPartPr>
                      <w14:xfrm>
                        <a:off x="0" y="0"/>
                        <a:ext cx="507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51CD1" id="Ink 1353" o:spid="_x0000_s1026" type="#_x0000_t75" style="position:absolute;margin-left:433.55pt;margin-top:1pt;width:5.1pt;height:6.5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">
                <v:imagedata r:id="rId23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 wp14:anchorId="30D2E0EC" wp14:editId="16EE9400">
                <wp:simplePos x="0" y="0"/>
                <wp:positionH relativeFrom="column">
                  <wp:posOffset>5437011</wp:posOffset>
                </wp:positionH>
                <wp:positionV relativeFrom="paragraph">
                  <wp:posOffset>21758</wp:posOffset>
                </wp:positionV>
                <wp:extent cx="47520" cy="56880"/>
                <wp:effectExtent l="57150" t="38100" r="48260" b="38735"/>
                <wp:wrapNone/>
                <wp:docPr id="1352" name="Ink 1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5">
                      <w14:nvContentPartPr>
                        <w14:cNvContentPartPr/>
                      </w14:nvContentPartPr>
                      <w14:xfrm>
                        <a:off x="0" y="0"/>
                        <a:ext cx="4752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27962" id="Ink 1352" o:spid="_x0000_s1026" type="#_x0000_t75" style="position:absolute;margin-left:427.4pt;margin-top:1.35pt;width:5pt;height:5.6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">
                <v:imagedata r:id="rId23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 wp14:anchorId="1AE6ADFD" wp14:editId="0DCCD90D">
                <wp:simplePos x="0" y="0"/>
                <wp:positionH relativeFrom="column">
                  <wp:posOffset>5271771</wp:posOffset>
                </wp:positionH>
                <wp:positionV relativeFrom="paragraph">
                  <wp:posOffset>33998</wp:posOffset>
                </wp:positionV>
                <wp:extent cx="72360" cy="3240"/>
                <wp:effectExtent l="38100" t="38100" r="42545" b="34925"/>
                <wp:wrapNone/>
                <wp:docPr id="1351" name="Ink 1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7">
                      <w14:nvContentPartPr>
                        <w14:cNvContentPartPr/>
                      </w14:nvContentPartPr>
                      <w14:xfrm>
                        <a:off x="0" y="0"/>
                        <a:ext cx="723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E9FF9" id="Ink 1351" o:spid="_x0000_s1026" type="#_x0000_t75" style="position:absolute;margin-left:414.6pt;margin-top:2.2pt;width:6.7pt;height:1.3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">
                <v:imagedata r:id="rId23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 wp14:anchorId="0CC41465" wp14:editId="42EB8A59">
                <wp:simplePos x="0" y="0"/>
                <wp:positionH relativeFrom="column">
                  <wp:posOffset>5304171</wp:posOffset>
                </wp:positionH>
                <wp:positionV relativeFrom="paragraph">
                  <wp:posOffset>-13522</wp:posOffset>
                </wp:positionV>
                <wp:extent cx="5760" cy="104040"/>
                <wp:effectExtent l="38100" t="38100" r="51435" b="48895"/>
                <wp:wrapNone/>
                <wp:docPr id="1350" name="Ink 1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9">
                      <w14:nvContentPartPr>
                        <w14:cNvContentPartPr/>
                      </w14:nvContentPartPr>
                      <w14:xfrm>
                        <a:off x="0" y="0"/>
                        <a:ext cx="57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AB9F9D" id="Ink 1350" o:spid="_x0000_s1026" type="#_x0000_t75" style="position:absolute;margin-left:417.05pt;margin-top:-1.6pt;width:1.8pt;height:9.4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">
                <v:imagedata r:id="rId23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 wp14:anchorId="47E87511" wp14:editId="41114A6C">
                <wp:simplePos x="0" y="0"/>
                <wp:positionH relativeFrom="column">
                  <wp:posOffset>5211291</wp:posOffset>
                </wp:positionH>
                <wp:positionV relativeFrom="paragraph">
                  <wp:posOffset>43358</wp:posOffset>
                </wp:positionV>
                <wp:extent cx="60120" cy="70560"/>
                <wp:effectExtent l="19050" t="38100" r="54610" b="43815"/>
                <wp:wrapNone/>
                <wp:docPr id="1349" name="Ink 1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1">
                      <w14:nvContentPartPr>
                        <w14:cNvContentPartPr/>
                      </w14:nvContentPartPr>
                      <w14:xfrm>
                        <a:off x="0" y="0"/>
                        <a:ext cx="601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9DB6E" id="Ink 1349" o:spid="_x0000_s1026" type="#_x0000_t75" style="position:absolute;margin-left:409.65pt;margin-top:2.9pt;width:5.95pt;height:6.7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">
                <v:imagedata r:id="rId23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 wp14:anchorId="341EA2B3" wp14:editId="5C3EC5D3">
                <wp:simplePos x="0" y="0"/>
                <wp:positionH relativeFrom="column">
                  <wp:posOffset>5147571</wp:posOffset>
                </wp:positionH>
                <wp:positionV relativeFrom="paragraph">
                  <wp:posOffset>-12082</wp:posOffset>
                </wp:positionV>
                <wp:extent cx="59400" cy="129600"/>
                <wp:effectExtent l="38100" t="38100" r="55245" b="41910"/>
                <wp:wrapNone/>
                <wp:docPr id="1348" name="Ink 1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3">
                      <w14:nvContentPartPr>
                        <w14:cNvContentPartPr/>
                      </w14:nvContentPartPr>
                      <w14:xfrm>
                        <a:off x="0" y="0"/>
                        <a:ext cx="5940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D244D" id="Ink 1348" o:spid="_x0000_s1026" type="#_x0000_t75" style="position:absolute;margin-left:404.55pt;margin-top:-1.35pt;width:5.95pt;height:11.15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">
                <v:imagedata r:id="rId23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 wp14:anchorId="2251DF21" wp14:editId="0442B5E9">
                <wp:simplePos x="0" y="0"/>
                <wp:positionH relativeFrom="column">
                  <wp:posOffset>5032731</wp:posOffset>
                </wp:positionH>
                <wp:positionV relativeFrom="paragraph">
                  <wp:posOffset>54878</wp:posOffset>
                </wp:positionV>
                <wp:extent cx="71280" cy="21240"/>
                <wp:effectExtent l="38100" t="38100" r="43180" b="36195"/>
                <wp:wrapNone/>
                <wp:docPr id="1347" name="Ink 1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5">
                      <w14:nvContentPartPr>
                        <w14:cNvContentPartPr/>
                      </w14:nvContentPartPr>
                      <w14:xfrm>
                        <a:off x="0" y="0"/>
                        <a:ext cx="7128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2C006C" id="Ink 1347" o:spid="_x0000_s1026" type="#_x0000_t75" style="position:absolute;margin-left:395.8pt;margin-top:3.8pt;width:6.6pt;height:2.7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">
                <v:imagedata r:id="rId23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 wp14:anchorId="7E8982CF" wp14:editId="4FA74A85">
                <wp:simplePos x="0" y="0"/>
                <wp:positionH relativeFrom="column">
                  <wp:posOffset>5084211</wp:posOffset>
                </wp:positionH>
                <wp:positionV relativeFrom="paragraph">
                  <wp:posOffset>26078</wp:posOffset>
                </wp:positionV>
                <wp:extent cx="7200" cy="101880"/>
                <wp:effectExtent l="38100" t="38100" r="50165" b="50800"/>
                <wp:wrapNone/>
                <wp:docPr id="1346" name="Ink 1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7">
                      <w14:nvContentPartPr>
                        <w14:cNvContentPartPr/>
                      </w14:nvContentPartPr>
                      <w14:xfrm>
                        <a:off x="0" y="0"/>
                        <a:ext cx="72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C76A99" id="Ink 1346" o:spid="_x0000_s1026" type="#_x0000_t75" style="position:absolute;margin-left:399.85pt;margin-top:1.65pt;width:1.8pt;height:8.9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">
                <v:imagedata r:id="rId23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 wp14:anchorId="6BDC1638" wp14:editId="5A8C12E8">
                <wp:simplePos x="0" y="0"/>
                <wp:positionH relativeFrom="column">
                  <wp:posOffset>4917891</wp:posOffset>
                </wp:positionH>
                <wp:positionV relativeFrom="paragraph">
                  <wp:posOffset>62438</wp:posOffset>
                </wp:positionV>
                <wp:extent cx="60840" cy="63360"/>
                <wp:effectExtent l="38100" t="38100" r="53975" b="51435"/>
                <wp:wrapNone/>
                <wp:docPr id="1345" name="Ink 1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9">
                      <w14:nvContentPartPr>
                        <w14:cNvContentPartPr/>
                      </w14:nvContentPartPr>
                      <w14:xfrm>
                        <a:off x="0" y="0"/>
                        <a:ext cx="6084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F80F9" id="Ink 1345" o:spid="_x0000_s1026" type="#_x0000_t75" style="position:absolute;margin-left:386.6pt;margin-top:4.55pt;width:6pt;height:5.9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">
                <v:imagedata r:id="rId23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 wp14:anchorId="5A094DC4" wp14:editId="555E771F">
                <wp:simplePos x="0" y="0"/>
                <wp:positionH relativeFrom="column">
                  <wp:posOffset>4855971</wp:posOffset>
                </wp:positionH>
                <wp:positionV relativeFrom="paragraph">
                  <wp:posOffset>54158</wp:posOffset>
                </wp:positionV>
                <wp:extent cx="2160" cy="4320"/>
                <wp:effectExtent l="38100" t="38100" r="36195" b="34290"/>
                <wp:wrapNone/>
                <wp:docPr id="1344" name="Ink 1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1">
                      <w14:nvContentPartPr>
                        <w14:cNvContentPartPr/>
                      </w14:nvContentPartPr>
                      <w14:xfrm>
                        <a:off x="0" y="0"/>
                        <a:ext cx="21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B189AA" id="Ink 1344" o:spid="_x0000_s1026" type="#_x0000_t75" style="position:absolute;margin-left:381.85pt;margin-top:3.75pt;width:1pt;height:1.25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">
                <v:imagedata r:id="rId23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 wp14:anchorId="4501B26C" wp14:editId="70970F3F">
                <wp:simplePos x="0" y="0"/>
                <wp:positionH relativeFrom="column">
                  <wp:posOffset>4869651</wp:posOffset>
                </wp:positionH>
                <wp:positionV relativeFrom="paragraph">
                  <wp:posOffset>79718</wp:posOffset>
                </wp:positionV>
                <wp:extent cx="13680" cy="59760"/>
                <wp:effectExtent l="57150" t="38100" r="43815" b="35560"/>
                <wp:wrapNone/>
                <wp:docPr id="1343" name="Ink 1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3">
                      <w14:nvContentPartPr>
                        <w14:cNvContentPartPr/>
                      </w14:nvContentPartPr>
                      <w14:xfrm>
                        <a:off x="0" y="0"/>
                        <a:ext cx="1368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6D013B" id="Ink 1343" o:spid="_x0000_s1026" type="#_x0000_t75" style="position:absolute;margin-left:382.75pt;margin-top:5.85pt;width:2.25pt;height:5.7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">
                <v:imagedata r:id="rId23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 wp14:anchorId="3C537C62" wp14:editId="52139EA4">
                <wp:simplePos x="0" y="0"/>
                <wp:positionH relativeFrom="column">
                  <wp:posOffset>4694691</wp:posOffset>
                </wp:positionH>
                <wp:positionV relativeFrom="paragraph">
                  <wp:posOffset>36878</wp:posOffset>
                </wp:positionV>
                <wp:extent cx="61200" cy="88200"/>
                <wp:effectExtent l="38100" t="38100" r="53340" b="45720"/>
                <wp:wrapNone/>
                <wp:docPr id="1342" name="Ink 1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5">
                      <w14:nvContentPartPr>
                        <w14:cNvContentPartPr/>
                      </w14:nvContentPartPr>
                      <w14:xfrm>
                        <a:off x="0" y="0"/>
                        <a:ext cx="612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55F63" id="Ink 1342" o:spid="_x0000_s1026" type="#_x0000_t75" style="position:absolute;margin-left:369.05pt;margin-top:2.4pt;width:5.85pt;height:8.1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">
                <v:imagedata r:id="rId23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 wp14:anchorId="3295CF3F" wp14:editId="1EED5145">
                <wp:simplePos x="0" y="0"/>
                <wp:positionH relativeFrom="column">
                  <wp:posOffset>4618731</wp:posOffset>
                </wp:positionH>
                <wp:positionV relativeFrom="paragraph">
                  <wp:posOffset>69278</wp:posOffset>
                </wp:positionV>
                <wp:extent cx="82080" cy="64800"/>
                <wp:effectExtent l="19050" t="38100" r="51435" b="49530"/>
                <wp:wrapNone/>
                <wp:docPr id="1341" name="Ink 1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7">
                      <w14:nvContentPartPr>
                        <w14:cNvContentPartPr/>
                      </w14:nvContentPartPr>
                      <w14:xfrm>
                        <a:off x="0" y="0"/>
                        <a:ext cx="820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B9C6D0" id="Ink 1341" o:spid="_x0000_s1026" type="#_x0000_t75" style="position:absolute;margin-left:363.35pt;margin-top:5.1pt;width:7.3pt;height:6.05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">
                <v:imagedata r:id="rId23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 wp14:anchorId="5135D899" wp14:editId="26B07FAE">
                <wp:simplePos x="0" y="0"/>
                <wp:positionH relativeFrom="column">
                  <wp:posOffset>4595691</wp:posOffset>
                </wp:positionH>
                <wp:positionV relativeFrom="paragraph">
                  <wp:posOffset>80438</wp:posOffset>
                </wp:positionV>
                <wp:extent cx="2160" cy="53640"/>
                <wp:effectExtent l="57150" t="38100" r="55245" b="41910"/>
                <wp:wrapNone/>
                <wp:docPr id="1340" name="Ink 1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9">
                      <w14:nvContentPartPr>
                        <w14:cNvContentPartPr/>
                      </w14:nvContentPartPr>
                      <w14:xfrm>
                        <a:off x="0" y="0"/>
                        <a:ext cx="216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A3153" id="Ink 1340" o:spid="_x0000_s1026" type="#_x0000_t75" style="position:absolute;margin-left:361.15pt;margin-top:5.95pt;width:1.5pt;height:5.1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">
                <v:imagedata r:id="rId23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 wp14:anchorId="089084A0" wp14:editId="53587887">
                <wp:simplePos x="0" y="0"/>
                <wp:positionH relativeFrom="column">
                  <wp:posOffset>4521891</wp:posOffset>
                </wp:positionH>
                <wp:positionV relativeFrom="paragraph">
                  <wp:posOffset>85838</wp:posOffset>
                </wp:positionV>
                <wp:extent cx="27360" cy="43200"/>
                <wp:effectExtent l="19050" t="38100" r="48895" b="52070"/>
                <wp:wrapNone/>
                <wp:docPr id="1339" name="Ink 1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273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B7D9C" id="Ink 1339" o:spid="_x0000_s1026" type="#_x0000_t75" style="position:absolute;margin-left:355.45pt;margin-top:6.3pt;width:3.55pt;height:4.55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">
                <v:imagedata r:id="rId23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 wp14:anchorId="4DB60EE9" wp14:editId="1255FA17">
                <wp:simplePos x="0" y="0"/>
                <wp:positionH relativeFrom="column">
                  <wp:posOffset>4437651</wp:posOffset>
                </wp:positionH>
                <wp:positionV relativeFrom="paragraph">
                  <wp:posOffset>59558</wp:posOffset>
                </wp:positionV>
                <wp:extent cx="69120" cy="70200"/>
                <wp:effectExtent l="38100" t="38100" r="45720" b="44450"/>
                <wp:wrapNone/>
                <wp:docPr id="1338" name="Ink 1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3">
                      <w14:nvContentPartPr>
                        <w14:cNvContentPartPr/>
                      </w14:nvContentPartPr>
                      <w14:xfrm>
                        <a:off x="0" y="0"/>
                        <a:ext cx="691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8C96E" id="Ink 1338" o:spid="_x0000_s1026" type="#_x0000_t75" style="position:absolute;margin-left:348.95pt;margin-top:4.2pt;width:6.65pt;height:6.75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">
                <v:imagedata r:id="rId23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 wp14:anchorId="622493DB" wp14:editId="30519575">
                <wp:simplePos x="0" y="0"/>
                <wp:positionH relativeFrom="column">
                  <wp:posOffset>4444851</wp:posOffset>
                </wp:positionH>
                <wp:positionV relativeFrom="paragraph">
                  <wp:posOffset>72878</wp:posOffset>
                </wp:positionV>
                <wp:extent cx="15840" cy="120600"/>
                <wp:effectExtent l="38100" t="19050" r="41910" b="51435"/>
                <wp:wrapNone/>
                <wp:docPr id="1337" name="Ink 1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5">
                      <w14:nvContentPartPr>
                        <w14:cNvContentPartPr/>
                      </w14:nvContentPartPr>
                      <w14:xfrm>
                        <a:off x="0" y="0"/>
                        <a:ext cx="1584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EFE46" id="Ink 1337" o:spid="_x0000_s1026" type="#_x0000_t75" style="position:absolute;margin-left:349.3pt;margin-top:5.4pt;width:2.55pt;height:10.45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">
                <v:imagedata r:id="rId23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 wp14:anchorId="7927A10E" wp14:editId="10F3A41B">
                <wp:simplePos x="0" y="0"/>
                <wp:positionH relativeFrom="column">
                  <wp:posOffset>4281051</wp:posOffset>
                </wp:positionH>
                <wp:positionV relativeFrom="paragraph">
                  <wp:posOffset>67118</wp:posOffset>
                </wp:positionV>
                <wp:extent cx="70200" cy="140040"/>
                <wp:effectExtent l="38100" t="38100" r="44450" b="50800"/>
                <wp:wrapNone/>
                <wp:docPr id="1336" name="Ink 1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7020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B8787" id="Ink 1336" o:spid="_x0000_s1026" type="#_x0000_t75" style="position:absolute;margin-left:336.6pt;margin-top:4.65pt;width:6.75pt;height:12.3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">
                <v:imagedata r:id="rId23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 wp14:anchorId="39EB5F0E" wp14:editId="2222305D">
                <wp:simplePos x="0" y="0"/>
                <wp:positionH relativeFrom="column">
                  <wp:posOffset>4265211</wp:posOffset>
                </wp:positionH>
                <wp:positionV relativeFrom="paragraph">
                  <wp:posOffset>76118</wp:posOffset>
                </wp:positionV>
                <wp:extent cx="46080" cy="31320"/>
                <wp:effectExtent l="38100" t="38100" r="49530" b="45085"/>
                <wp:wrapNone/>
                <wp:docPr id="1335" name="Ink 1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460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0259EB" id="Ink 1335" o:spid="_x0000_s1026" type="#_x0000_t75" style="position:absolute;margin-left:335.35pt;margin-top:5.6pt;width:4.55pt;height:3.55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">
                <v:imagedata r:id="rId23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 wp14:anchorId="4439270D" wp14:editId="0BFCF585">
                <wp:simplePos x="0" y="0"/>
                <wp:positionH relativeFrom="column">
                  <wp:posOffset>4196091</wp:posOffset>
                </wp:positionH>
                <wp:positionV relativeFrom="paragraph">
                  <wp:posOffset>53798</wp:posOffset>
                </wp:positionV>
                <wp:extent cx="50040" cy="65880"/>
                <wp:effectExtent l="19050" t="38100" r="45720" b="48895"/>
                <wp:wrapNone/>
                <wp:docPr id="1334" name="Ink 1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500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C377A" id="Ink 1334" o:spid="_x0000_s1026" type="#_x0000_t75" style="position:absolute;margin-left:330.05pt;margin-top:3.55pt;width:5.05pt;height:6.5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">
                <v:imagedata r:id="rId23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 wp14:anchorId="626F977A" wp14:editId="4F43533A">
                <wp:simplePos x="0" y="0"/>
                <wp:positionH relativeFrom="column">
                  <wp:posOffset>4114371</wp:posOffset>
                </wp:positionH>
                <wp:positionV relativeFrom="paragraph">
                  <wp:posOffset>65318</wp:posOffset>
                </wp:positionV>
                <wp:extent cx="66240" cy="57960"/>
                <wp:effectExtent l="38100" t="38100" r="48260" b="56515"/>
                <wp:wrapNone/>
                <wp:docPr id="1333" name="Ink 1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662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E1F31" id="Ink 1333" o:spid="_x0000_s1026" type="#_x0000_t75" style="position:absolute;margin-left:323.5pt;margin-top:4.5pt;width:6.05pt;height:5.95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">
                <v:imagedata r:id="rId23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 wp14:anchorId="0D1837B1" wp14:editId="3BE63B86">
                <wp:simplePos x="0" y="0"/>
                <wp:positionH relativeFrom="column">
                  <wp:posOffset>4008531</wp:posOffset>
                </wp:positionH>
                <wp:positionV relativeFrom="paragraph">
                  <wp:posOffset>57038</wp:posOffset>
                </wp:positionV>
                <wp:extent cx="81360" cy="74160"/>
                <wp:effectExtent l="19050" t="38100" r="52070" b="40640"/>
                <wp:wrapNone/>
                <wp:docPr id="1332" name="Ink 1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813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FA2982" id="Ink 1332" o:spid="_x0000_s1026" type="#_x0000_t75" style="position:absolute;margin-left:315.3pt;margin-top:3.8pt;width:7.45pt;height:7.1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">
                <v:imagedata r:id="rId23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 wp14:anchorId="7066720E" wp14:editId="2998A658">
                <wp:simplePos x="0" y="0"/>
                <wp:positionH relativeFrom="column">
                  <wp:posOffset>2973891</wp:posOffset>
                </wp:positionH>
                <wp:positionV relativeFrom="paragraph">
                  <wp:posOffset>-82642</wp:posOffset>
                </wp:positionV>
                <wp:extent cx="224280" cy="207720"/>
                <wp:effectExtent l="38100" t="57150" r="42545" b="40005"/>
                <wp:wrapNone/>
                <wp:docPr id="1296" name="Ink 1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22428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348699" id="Ink 1296" o:spid="_x0000_s1026" type="#_x0000_t75" style="position:absolute;margin-left:233.75pt;margin-top:-7.2pt;width:18.5pt;height:17.5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">
                <v:imagedata r:id="rId23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 wp14:anchorId="49E39D3A" wp14:editId="23F397B9">
                <wp:simplePos x="0" y="0"/>
                <wp:positionH relativeFrom="column">
                  <wp:posOffset>2780571</wp:posOffset>
                </wp:positionH>
                <wp:positionV relativeFrom="paragraph">
                  <wp:posOffset>112118</wp:posOffset>
                </wp:positionV>
                <wp:extent cx="33120" cy="44640"/>
                <wp:effectExtent l="38100" t="38100" r="43180" b="50800"/>
                <wp:wrapNone/>
                <wp:docPr id="1295" name="Ink 1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9">
                      <w14:nvContentPartPr>
                        <w14:cNvContentPartPr/>
                      </w14:nvContentPartPr>
                      <w14:xfrm>
                        <a:off x="0" y="0"/>
                        <a:ext cx="3312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481BAE" id="Ink 1295" o:spid="_x0000_s1026" type="#_x0000_t75" style="position:absolute;margin-left:218.4pt;margin-top:8.45pt;width:3.85pt;height:4.5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">
                <v:imagedata r:id="rId23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 wp14:anchorId="2753D7B2" wp14:editId="511CEA4F">
                <wp:simplePos x="0" y="0"/>
                <wp:positionH relativeFrom="column">
                  <wp:posOffset>2664291</wp:posOffset>
                </wp:positionH>
                <wp:positionV relativeFrom="paragraph">
                  <wp:posOffset>87278</wp:posOffset>
                </wp:positionV>
                <wp:extent cx="72360" cy="67680"/>
                <wp:effectExtent l="38100" t="38100" r="42545" b="46990"/>
                <wp:wrapNone/>
                <wp:docPr id="1294" name="Ink 1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1">
                      <w14:nvContentPartPr>
                        <w14:cNvContentPartPr/>
                      </w14:nvContentPartPr>
                      <w14:xfrm>
                        <a:off x="0" y="0"/>
                        <a:ext cx="723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483C2" id="Ink 1294" o:spid="_x0000_s1026" type="#_x0000_t75" style="position:absolute;margin-left:209.15pt;margin-top:6.4pt;width:6.85pt;height:6.3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">
                <v:imagedata r:id="rId23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 wp14:anchorId="2535828C" wp14:editId="52BEE10F">
                <wp:simplePos x="0" y="0"/>
                <wp:positionH relativeFrom="column">
                  <wp:posOffset>2550531</wp:posOffset>
                </wp:positionH>
                <wp:positionV relativeFrom="paragraph">
                  <wp:posOffset>96998</wp:posOffset>
                </wp:positionV>
                <wp:extent cx="62280" cy="12960"/>
                <wp:effectExtent l="38100" t="38100" r="33020" b="44450"/>
                <wp:wrapNone/>
                <wp:docPr id="1293" name="Ink 1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3">
                      <w14:nvContentPartPr>
                        <w14:cNvContentPartPr/>
                      </w14:nvContentPartPr>
                      <w14:xfrm>
                        <a:off x="0" y="0"/>
                        <a:ext cx="622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A06DA2" id="Ink 1293" o:spid="_x0000_s1026" type="#_x0000_t75" style="position:absolute;margin-left:200.5pt;margin-top:7.05pt;width:5.75pt;height:2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">
                <v:imagedata r:id="rId23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 wp14:anchorId="7E689FC8" wp14:editId="060E84F4">
                <wp:simplePos x="0" y="0"/>
                <wp:positionH relativeFrom="column">
                  <wp:posOffset>2526771</wp:posOffset>
                </wp:positionH>
                <wp:positionV relativeFrom="paragraph">
                  <wp:posOffset>96278</wp:posOffset>
                </wp:positionV>
                <wp:extent cx="53640" cy="66240"/>
                <wp:effectExtent l="38100" t="38100" r="41910" b="48260"/>
                <wp:wrapNone/>
                <wp:docPr id="1292" name="Ink 1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5">
                      <w14:nvContentPartPr>
                        <w14:cNvContentPartPr/>
                      </w14:nvContentPartPr>
                      <w14:xfrm>
                        <a:off x="0" y="0"/>
                        <a:ext cx="536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E3C19" id="Ink 1292" o:spid="_x0000_s1026" type="#_x0000_t75" style="position:absolute;margin-left:198.6pt;margin-top:7.05pt;width:5.25pt;height:6.4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">
                <v:imagedata r:id="rId23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 wp14:anchorId="6801E990" wp14:editId="0A518755">
                <wp:simplePos x="0" y="0"/>
                <wp:positionH relativeFrom="column">
                  <wp:posOffset>2412291</wp:posOffset>
                </wp:positionH>
                <wp:positionV relativeFrom="paragraph">
                  <wp:posOffset>134078</wp:posOffset>
                </wp:positionV>
                <wp:extent cx="51120" cy="9000"/>
                <wp:effectExtent l="38100" t="38100" r="44450" b="48260"/>
                <wp:wrapNone/>
                <wp:docPr id="1291" name="Ink 1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7">
                      <w14:nvContentPartPr>
                        <w14:cNvContentPartPr/>
                      </w14:nvContentPartPr>
                      <w14:xfrm>
                        <a:off x="0" y="0"/>
                        <a:ext cx="511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715C56" id="Ink 1291" o:spid="_x0000_s1026" type="#_x0000_t75" style="position:absolute;margin-left:189.5pt;margin-top:10.1pt;width:4.95pt;height:1.6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">
                <v:imagedata r:id="rId23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 wp14:anchorId="049C7261" wp14:editId="2E6B2041">
                <wp:simplePos x="0" y="0"/>
                <wp:positionH relativeFrom="column">
                  <wp:posOffset>2464491</wp:posOffset>
                </wp:positionH>
                <wp:positionV relativeFrom="paragraph">
                  <wp:posOffset>105638</wp:posOffset>
                </wp:positionV>
                <wp:extent cx="6840" cy="78840"/>
                <wp:effectExtent l="19050" t="38100" r="50800" b="35560"/>
                <wp:wrapNone/>
                <wp:docPr id="1290" name="Ink 1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9">
                      <w14:nvContentPartPr>
                        <w14:cNvContentPartPr/>
                      </w14:nvContentPartPr>
                      <w14:xfrm>
                        <a:off x="0" y="0"/>
                        <a:ext cx="68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5A1452" id="Ink 1290" o:spid="_x0000_s1026" type="#_x0000_t75" style="position:absolute;margin-left:193.55pt;margin-top:7.9pt;width:1.6pt;height:7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">
                <v:imagedata r:id="rId23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 wp14:anchorId="24500AE5" wp14:editId="57051842">
                <wp:simplePos x="0" y="0"/>
                <wp:positionH relativeFrom="column">
                  <wp:posOffset>2227611</wp:posOffset>
                </wp:positionH>
                <wp:positionV relativeFrom="paragraph">
                  <wp:posOffset>108158</wp:posOffset>
                </wp:positionV>
                <wp:extent cx="54720" cy="78120"/>
                <wp:effectExtent l="38100" t="38100" r="40640" b="36195"/>
                <wp:wrapNone/>
                <wp:docPr id="1289" name="Ink 1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1">
                      <w14:nvContentPartPr>
                        <w14:cNvContentPartPr/>
                      </w14:nvContentPartPr>
                      <w14:xfrm>
                        <a:off x="0" y="0"/>
                        <a:ext cx="547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63D90" id="Ink 1289" o:spid="_x0000_s1026" type="#_x0000_t75" style="position:absolute;margin-left:175.05pt;margin-top:8pt;width:5.15pt;height:7.2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">
                <v:imagedata r:id="rId23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 wp14:anchorId="46EA7A41" wp14:editId="7BE14E7E">
                <wp:simplePos x="0" y="0"/>
                <wp:positionH relativeFrom="column">
                  <wp:posOffset>2146251</wp:posOffset>
                </wp:positionH>
                <wp:positionV relativeFrom="paragraph">
                  <wp:posOffset>100598</wp:posOffset>
                </wp:positionV>
                <wp:extent cx="21600" cy="102600"/>
                <wp:effectExtent l="38100" t="38100" r="35560" b="31115"/>
                <wp:wrapNone/>
                <wp:docPr id="1288" name="Ink 1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3">
                      <w14:nvContentPartPr>
                        <w14:cNvContentPartPr/>
                      </w14:nvContentPartPr>
                      <w14:xfrm>
                        <a:off x="0" y="0"/>
                        <a:ext cx="216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C9608" id="Ink 1288" o:spid="_x0000_s1026" type="#_x0000_t75" style="position:absolute;margin-left:168.5pt;margin-top:7.55pt;width:2.6pt;height:8.8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">
                <v:imagedata r:id="rId23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 wp14:anchorId="44C9BF1A" wp14:editId="78A8CA95">
                <wp:simplePos x="0" y="0"/>
                <wp:positionH relativeFrom="column">
                  <wp:posOffset>2005851</wp:posOffset>
                </wp:positionH>
                <wp:positionV relativeFrom="paragraph">
                  <wp:posOffset>159278</wp:posOffset>
                </wp:positionV>
                <wp:extent cx="75960" cy="6840"/>
                <wp:effectExtent l="38100" t="38100" r="38735" b="50800"/>
                <wp:wrapNone/>
                <wp:docPr id="1287" name="Ink 1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5">
                      <w14:nvContentPartPr>
                        <w14:cNvContentPartPr/>
                      </w14:nvContentPartPr>
                      <w14:xfrm>
                        <a:off x="0" y="0"/>
                        <a:ext cx="759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CEC4EF" id="Ink 1287" o:spid="_x0000_s1026" type="#_x0000_t75" style="position:absolute;margin-left:157.6pt;margin-top:12pt;width:6.85pt;height:1.7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">
                <v:imagedata r:id="rId23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 wp14:anchorId="07E2767C" wp14:editId="5068C62C">
                <wp:simplePos x="0" y="0"/>
                <wp:positionH relativeFrom="column">
                  <wp:posOffset>1930611</wp:posOffset>
                </wp:positionH>
                <wp:positionV relativeFrom="paragraph">
                  <wp:posOffset>107798</wp:posOffset>
                </wp:positionV>
                <wp:extent cx="37440" cy="107280"/>
                <wp:effectExtent l="38100" t="38100" r="39370" b="45720"/>
                <wp:wrapNone/>
                <wp:docPr id="1286" name="Ink 1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7">
                      <w14:nvContentPartPr>
                        <w14:cNvContentPartPr/>
                      </w14:nvContentPartPr>
                      <w14:xfrm>
                        <a:off x="0" y="0"/>
                        <a:ext cx="374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597976" id="Ink 1286" o:spid="_x0000_s1026" type="#_x0000_t75" style="position:absolute;margin-left:151.45pt;margin-top:8.05pt;width:4pt;height:9.45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">
                <v:imagedata r:id="rId23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 wp14:anchorId="1A87AC77" wp14:editId="504601A3">
                <wp:simplePos x="0" y="0"/>
                <wp:positionH relativeFrom="column">
                  <wp:posOffset>1874451</wp:posOffset>
                </wp:positionH>
                <wp:positionV relativeFrom="paragraph">
                  <wp:posOffset>113558</wp:posOffset>
                </wp:positionV>
                <wp:extent cx="68760" cy="37440"/>
                <wp:effectExtent l="38100" t="38100" r="45720" b="39370"/>
                <wp:wrapNone/>
                <wp:docPr id="1285" name="Ink 1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9">
                      <w14:nvContentPartPr>
                        <w14:cNvContentPartPr/>
                      </w14:nvContentPartPr>
                      <w14:xfrm>
                        <a:off x="0" y="0"/>
                        <a:ext cx="6876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2007C3" id="Ink 1285" o:spid="_x0000_s1026" type="#_x0000_t75" style="position:absolute;margin-left:147.05pt;margin-top:8.65pt;width:6.4pt;height:3.9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">
                <v:imagedata r:id="rId2370" o:title=""/>
              </v:shape>
            </w:pict>
          </mc:Fallback>
        </mc:AlternateContent>
      </w:r>
    </w:p>
    <w:p w14:paraId="1480180E" w14:textId="5D461F97" w:rsidR="00E76094" w:rsidRPr="00B32FEC" w:rsidRDefault="00036D1B" w:rsidP="00E76094">
      <w:pPr>
        <w:tabs>
          <w:tab w:val="right" w:pos="10080"/>
        </w:tabs>
        <w:ind w:left="1440"/>
        <w:rPr>
          <w:rFonts w:ascii="Calibri" w:hAnsi="Calibri"/>
          <w:sz w:val="28"/>
          <w:szCs w:val="28"/>
          <w:lang w:val="en-CA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 wp14:anchorId="6636D884" wp14:editId="1D84F91F">
                <wp:simplePos x="0" y="0"/>
                <wp:positionH relativeFrom="column">
                  <wp:posOffset>1829451</wp:posOffset>
                </wp:positionH>
                <wp:positionV relativeFrom="paragraph">
                  <wp:posOffset>169903</wp:posOffset>
                </wp:positionV>
                <wp:extent cx="61200" cy="73440"/>
                <wp:effectExtent l="19050" t="38100" r="34290" b="41275"/>
                <wp:wrapNone/>
                <wp:docPr id="1385" name="Ink 1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1">
                      <w14:nvContentPartPr>
                        <w14:cNvContentPartPr/>
                      </w14:nvContentPartPr>
                      <w14:xfrm>
                        <a:off x="0" y="0"/>
                        <a:ext cx="612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1ED3C" id="Ink 1385" o:spid="_x0000_s1026" type="#_x0000_t75" style="position:absolute;margin-left:143.75pt;margin-top:12.9pt;width:5.6pt;height:6.85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">
                <v:imagedata r:id="rId23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 wp14:anchorId="40056C74" wp14:editId="7D0F58E2">
                <wp:simplePos x="0" y="0"/>
                <wp:positionH relativeFrom="column">
                  <wp:posOffset>6545811</wp:posOffset>
                </wp:positionH>
                <wp:positionV relativeFrom="paragraph">
                  <wp:posOffset>8623</wp:posOffset>
                </wp:positionV>
                <wp:extent cx="153360" cy="59040"/>
                <wp:effectExtent l="38100" t="38100" r="37465" b="36830"/>
                <wp:wrapNone/>
                <wp:docPr id="1382" name="Ink 1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3">
                      <w14:nvContentPartPr>
                        <w14:cNvContentPartPr/>
                      </w14:nvContentPartPr>
                      <w14:xfrm>
                        <a:off x="0" y="0"/>
                        <a:ext cx="15336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E61F06" id="Ink 1382" o:spid="_x0000_s1026" type="#_x0000_t75" style="position:absolute;margin-left:514.7pt;margin-top:.4pt;width:13.4pt;height:5.6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">
                <v:imagedata r:id="rId23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 wp14:anchorId="4FC27D59" wp14:editId="7F086748">
                <wp:simplePos x="0" y="0"/>
                <wp:positionH relativeFrom="column">
                  <wp:posOffset>6506211</wp:posOffset>
                </wp:positionH>
                <wp:positionV relativeFrom="paragraph">
                  <wp:posOffset>15463</wp:posOffset>
                </wp:positionV>
                <wp:extent cx="20160" cy="81720"/>
                <wp:effectExtent l="38100" t="19050" r="37465" b="52070"/>
                <wp:wrapNone/>
                <wp:docPr id="1380" name="Ink 1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5">
                      <w14:nvContentPartPr>
                        <w14:cNvContentPartPr/>
                      </w14:nvContentPartPr>
                      <w14:xfrm>
                        <a:off x="0" y="0"/>
                        <a:ext cx="201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FD96B" id="Ink 1380" o:spid="_x0000_s1026" type="#_x0000_t75" style="position:absolute;margin-left:511.65pt;margin-top:.85pt;width:2.7pt;height:7.4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">
                <v:imagedata r:id="rId23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 wp14:anchorId="0A649895" wp14:editId="1F741015">
                <wp:simplePos x="0" y="0"/>
                <wp:positionH relativeFrom="column">
                  <wp:posOffset>6446091</wp:posOffset>
                </wp:positionH>
                <wp:positionV relativeFrom="paragraph">
                  <wp:posOffset>-3617</wp:posOffset>
                </wp:positionV>
                <wp:extent cx="14040" cy="104400"/>
                <wp:effectExtent l="57150" t="38100" r="43180" b="48260"/>
                <wp:wrapNone/>
                <wp:docPr id="1379" name="Ink 1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7">
                      <w14:nvContentPartPr>
                        <w14:cNvContentPartPr/>
                      </w14:nvContentPartPr>
                      <w14:xfrm>
                        <a:off x="0" y="0"/>
                        <a:ext cx="140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7FB2F" id="Ink 1379" o:spid="_x0000_s1026" type="#_x0000_t75" style="position:absolute;margin-left:506.8pt;margin-top:-.75pt;width:2.5pt;height:9.25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">
                <v:imagedata r:id="rId2378" o:title=""/>
              </v:shape>
            </w:pict>
          </mc:Fallback>
        </mc:AlternateContent>
      </w:r>
      <w:r w:rsidR="00E76094">
        <w:rPr>
          <w:rFonts w:ascii="Calibri" w:hAnsi="Calibri"/>
          <w:sz w:val="28"/>
          <w:szCs w:val="28"/>
        </w:rPr>
        <w:t xml:space="preserve">Test 6:  </w:t>
      </w:r>
    </w:p>
    <w:p w14:paraId="1480180F" w14:textId="3FD635AE" w:rsidR="00DA5990" w:rsidRDefault="00036D1B" w:rsidP="00DA5990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 wp14:anchorId="17D633F9" wp14:editId="4E799876">
                <wp:simplePos x="0" y="0"/>
                <wp:positionH relativeFrom="column">
                  <wp:posOffset>5256291</wp:posOffset>
                </wp:positionH>
                <wp:positionV relativeFrom="paragraph">
                  <wp:posOffset>181333</wp:posOffset>
                </wp:positionV>
                <wp:extent cx="4680" cy="9360"/>
                <wp:effectExtent l="38100" t="19050" r="33655" b="48260"/>
                <wp:wrapNone/>
                <wp:docPr id="1428" name="Ink 1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9">
                      <w14:nvContentPartPr>
                        <w14:cNvContentPartPr/>
                      </w14:nvContentPartPr>
                      <w14:xfrm>
                        <a:off x="0" y="0"/>
                        <a:ext cx="46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67142E" id="Ink 1428" o:spid="_x0000_s1026" type="#_x0000_t75" style="position:absolute;margin-left:413.5pt;margin-top:13.9pt;width:1.1pt;height:1.5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">
                <v:imagedata r:id="rId23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 wp14:anchorId="03E82343" wp14:editId="2D14D195">
                <wp:simplePos x="0" y="0"/>
                <wp:positionH relativeFrom="column">
                  <wp:posOffset>4783611</wp:posOffset>
                </wp:positionH>
                <wp:positionV relativeFrom="paragraph">
                  <wp:posOffset>154693</wp:posOffset>
                </wp:positionV>
                <wp:extent cx="84960" cy="122040"/>
                <wp:effectExtent l="38100" t="38100" r="48895" b="49530"/>
                <wp:wrapNone/>
                <wp:docPr id="1424" name="Ink 1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1">
                      <w14:nvContentPartPr>
                        <w14:cNvContentPartPr/>
                      </w14:nvContentPartPr>
                      <w14:xfrm>
                        <a:off x="0" y="0"/>
                        <a:ext cx="849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467B18" id="Ink 1424" o:spid="_x0000_s1026" type="#_x0000_t75" style="position:absolute;margin-left:376.1pt;margin-top:11.75pt;width:7.75pt;height:10.45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">
                <v:imagedata r:id="rId23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 wp14:anchorId="727ACEC9" wp14:editId="7007F641">
                <wp:simplePos x="0" y="0"/>
                <wp:positionH relativeFrom="column">
                  <wp:posOffset>4468611</wp:posOffset>
                </wp:positionH>
                <wp:positionV relativeFrom="paragraph">
                  <wp:posOffset>204013</wp:posOffset>
                </wp:positionV>
                <wp:extent cx="93600" cy="9000"/>
                <wp:effectExtent l="38100" t="57150" r="40005" b="48260"/>
                <wp:wrapNone/>
                <wp:docPr id="1422" name="Ink 1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3">
                      <w14:nvContentPartPr>
                        <w14:cNvContentPartPr/>
                      </w14:nvContentPartPr>
                      <w14:xfrm>
                        <a:off x="0" y="0"/>
                        <a:ext cx="936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AC70F" id="Ink 1422" o:spid="_x0000_s1026" type="#_x0000_t75" style="position:absolute;margin-left:351.45pt;margin-top:15.4pt;width:8.2pt;height:1.7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">
                <v:imagedata r:id="rId23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 wp14:anchorId="0EEA03A9" wp14:editId="354AFE65">
                <wp:simplePos x="0" y="0"/>
                <wp:positionH relativeFrom="column">
                  <wp:posOffset>4515771</wp:posOffset>
                </wp:positionH>
                <wp:positionV relativeFrom="paragraph">
                  <wp:posOffset>152173</wp:posOffset>
                </wp:positionV>
                <wp:extent cx="33840" cy="111960"/>
                <wp:effectExtent l="38100" t="38100" r="42545" b="40640"/>
                <wp:wrapNone/>
                <wp:docPr id="1421" name="Ink 1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5">
                      <w14:nvContentPartPr>
                        <w14:cNvContentPartPr/>
                      </w14:nvContentPartPr>
                      <w14:xfrm>
                        <a:off x="0" y="0"/>
                        <a:ext cx="338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356871" id="Ink 1421" o:spid="_x0000_s1026" type="#_x0000_t75" style="position:absolute;margin-left:355.1pt;margin-top:11.5pt;width:3.55pt;height:9.75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">
                <v:imagedata r:id="rId23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 wp14:anchorId="00C22FE9" wp14:editId="13F2EFE2">
                <wp:simplePos x="0" y="0"/>
                <wp:positionH relativeFrom="column">
                  <wp:posOffset>4010691</wp:posOffset>
                </wp:positionH>
                <wp:positionV relativeFrom="paragraph">
                  <wp:posOffset>150373</wp:posOffset>
                </wp:positionV>
                <wp:extent cx="109080" cy="126000"/>
                <wp:effectExtent l="38100" t="38100" r="43815" b="45720"/>
                <wp:wrapNone/>
                <wp:docPr id="1417" name="Ink 1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7">
                      <w14:nvContentPartPr>
                        <w14:cNvContentPartPr/>
                      </w14:nvContentPartPr>
                      <w14:xfrm>
                        <a:off x="0" y="0"/>
                        <a:ext cx="1090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33608E" id="Ink 1417" o:spid="_x0000_s1026" type="#_x0000_t75" style="position:absolute;margin-left:315.25pt;margin-top:11.2pt;width:9.85pt;height:11.05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">
                <v:imagedata r:id="rId23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 wp14:anchorId="25195A27" wp14:editId="5C568D64">
                <wp:simplePos x="0" y="0"/>
                <wp:positionH relativeFrom="column">
                  <wp:posOffset>3752571</wp:posOffset>
                </wp:positionH>
                <wp:positionV relativeFrom="paragraph">
                  <wp:posOffset>168373</wp:posOffset>
                </wp:positionV>
                <wp:extent cx="11880" cy="20160"/>
                <wp:effectExtent l="38100" t="38100" r="45720" b="37465"/>
                <wp:wrapNone/>
                <wp:docPr id="1414" name="Ink 1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9">
                      <w14:nvContentPartPr>
                        <w14:cNvContentPartPr/>
                      </w14:nvContentPartPr>
                      <w14:xfrm>
                        <a:off x="0" y="0"/>
                        <a:ext cx="118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4772FC" id="Ink 1414" o:spid="_x0000_s1026" type="#_x0000_t75" style="position:absolute;margin-left:295.05pt;margin-top:12.75pt;width:2pt;height:2.6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">
                <v:imagedata r:id="rId23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 wp14:anchorId="02C1AD52" wp14:editId="01EF19DD">
                <wp:simplePos x="0" y="0"/>
                <wp:positionH relativeFrom="column">
                  <wp:posOffset>3478611</wp:posOffset>
                </wp:positionH>
                <wp:positionV relativeFrom="paragraph">
                  <wp:posOffset>180613</wp:posOffset>
                </wp:positionV>
                <wp:extent cx="86760" cy="15840"/>
                <wp:effectExtent l="38100" t="38100" r="46990" b="41910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1">
                      <w14:nvContentPartPr>
                        <w14:cNvContentPartPr/>
                      </w14:nvContentPartPr>
                      <w14:xfrm>
                        <a:off x="0" y="0"/>
                        <a:ext cx="867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C6BDE3" id="Ink 1411" o:spid="_x0000_s1026" type="#_x0000_t75" style="position:absolute;margin-left:273.55pt;margin-top:13.6pt;width:7.75pt;height:2.3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">
                <v:imagedata r:id="rId23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 wp14:anchorId="6E1C7499" wp14:editId="226623CF">
                <wp:simplePos x="0" y="0"/>
                <wp:positionH relativeFrom="column">
                  <wp:posOffset>3262971</wp:posOffset>
                </wp:positionH>
                <wp:positionV relativeFrom="paragraph">
                  <wp:posOffset>162973</wp:posOffset>
                </wp:positionV>
                <wp:extent cx="48240" cy="105480"/>
                <wp:effectExtent l="38100" t="38100" r="47625" b="46990"/>
                <wp:wrapNone/>
                <wp:docPr id="1407" name="Ink 1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3">
                      <w14:nvContentPartPr>
                        <w14:cNvContentPartPr/>
                      </w14:nvContentPartPr>
                      <w14:xfrm>
                        <a:off x="0" y="0"/>
                        <a:ext cx="482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7380D" id="Ink 1407" o:spid="_x0000_s1026" type="#_x0000_t75" style="position:absolute;margin-left:256.4pt;margin-top:12.4pt;width:4.95pt;height:9.2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">
                <v:imagedata r:id="rId23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 wp14:anchorId="2545A237" wp14:editId="0A04665D">
                <wp:simplePos x="0" y="0"/>
                <wp:positionH relativeFrom="column">
                  <wp:posOffset>3027891</wp:posOffset>
                </wp:positionH>
                <wp:positionV relativeFrom="paragraph">
                  <wp:posOffset>171973</wp:posOffset>
                </wp:positionV>
                <wp:extent cx="96840" cy="23760"/>
                <wp:effectExtent l="38100" t="38100" r="36830" b="33655"/>
                <wp:wrapNone/>
                <wp:docPr id="1403" name="Ink 1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5">
                      <w14:nvContentPartPr>
                        <w14:cNvContentPartPr/>
                      </w14:nvContentPartPr>
                      <w14:xfrm>
                        <a:off x="0" y="0"/>
                        <a:ext cx="968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95A5C" id="Ink 1403" o:spid="_x0000_s1026" type="#_x0000_t75" style="position:absolute;margin-left:238.05pt;margin-top:13pt;width:8.45pt;height:2.75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">
                <v:imagedata r:id="rId23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 wp14:anchorId="6AAAECE6" wp14:editId="290B7FC6">
                <wp:simplePos x="0" y="0"/>
                <wp:positionH relativeFrom="column">
                  <wp:posOffset>1654491</wp:posOffset>
                </wp:positionH>
                <wp:positionV relativeFrom="paragraph">
                  <wp:posOffset>-74987</wp:posOffset>
                </wp:positionV>
                <wp:extent cx="292320" cy="254160"/>
                <wp:effectExtent l="38100" t="38100" r="31750" b="31750"/>
                <wp:wrapNone/>
                <wp:docPr id="1401" name="Ink 1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7">
                      <w14:nvContentPartPr>
                        <w14:cNvContentPartPr/>
                      </w14:nvContentPartPr>
                      <w14:xfrm>
                        <a:off x="0" y="0"/>
                        <a:ext cx="29232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9DE1E5" id="Ink 1401" o:spid="_x0000_s1026" type="#_x0000_t75" style="position:absolute;margin-left:129.9pt;margin-top:-6.2pt;width:23.65pt;height:20.7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">
                <v:imagedata r:id="rId23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 wp14:anchorId="221410FB" wp14:editId="085DAF63">
                <wp:simplePos x="0" y="0"/>
                <wp:positionH relativeFrom="column">
                  <wp:posOffset>2021331</wp:posOffset>
                </wp:positionH>
                <wp:positionV relativeFrom="paragraph">
                  <wp:posOffset>-23507</wp:posOffset>
                </wp:positionV>
                <wp:extent cx="235440" cy="182520"/>
                <wp:effectExtent l="38100" t="38100" r="31750" b="46355"/>
                <wp:wrapNone/>
                <wp:docPr id="1400" name="Ink 1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9">
                      <w14:nvContentPartPr>
                        <w14:cNvContentPartPr/>
                      </w14:nvContentPartPr>
                      <w14:xfrm>
                        <a:off x="0" y="0"/>
                        <a:ext cx="23544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F2537B" id="Ink 1400" o:spid="_x0000_s1026" type="#_x0000_t75" style="position:absolute;margin-left:158.8pt;margin-top:-2.15pt;width:19.25pt;height:15.05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">
                <v:imagedata r:id="rId24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 wp14:anchorId="3B781851" wp14:editId="5C26F8B6">
                <wp:simplePos x="0" y="0"/>
                <wp:positionH relativeFrom="column">
                  <wp:posOffset>2522811</wp:posOffset>
                </wp:positionH>
                <wp:positionV relativeFrom="paragraph">
                  <wp:posOffset>193933</wp:posOffset>
                </wp:positionV>
                <wp:extent cx="59760" cy="13320"/>
                <wp:effectExtent l="38100" t="38100" r="35560" b="44450"/>
                <wp:wrapNone/>
                <wp:docPr id="1397" name="Ink 1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1">
                      <w14:nvContentPartPr>
                        <w14:cNvContentPartPr/>
                      </w14:nvContentPartPr>
                      <w14:xfrm>
                        <a:off x="0" y="0"/>
                        <a:ext cx="597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7D155" id="Ink 1397" o:spid="_x0000_s1026" type="#_x0000_t75" style="position:absolute;margin-left:198.3pt;margin-top:14.7pt;width:5.45pt;height:2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">
                <v:imagedata r:id="rId24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 wp14:anchorId="38DB4B47" wp14:editId="5372923B">
                <wp:simplePos x="0" y="0"/>
                <wp:positionH relativeFrom="column">
                  <wp:posOffset>2790291</wp:posOffset>
                </wp:positionH>
                <wp:positionV relativeFrom="paragraph">
                  <wp:posOffset>26893</wp:posOffset>
                </wp:positionV>
                <wp:extent cx="61560" cy="65520"/>
                <wp:effectExtent l="19050" t="38100" r="53340" b="48895"/>
                <wp:wrapNone/>
                <wp:docPr id="1395" name="Ink 1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3">
                      <w14:nvContentPartPr>
                        <w14:cNvContentPartPr/>
                      </w14:nvContentPartPr>
                      <w14:xfrm>
                        <a:off x="0" y="0"/>
                        <a:ext cx="615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52B2E" id="Ink 1395" o:spid="_x0000_s1026" type="#_x0000_t75" style="position:absolute;margin-left:219.2pt;margin-top:1.8pt;width:6.1pt;height:6.1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">
                <v:imagedata r:id="rId24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 wp14:anchorId="79C6313F" wp14:editId="65A29CC9">
                <wp:simplePos x="0" y="0"/>
                <wp:positionH relativeFrom="column">
                  <wp:posOffset>2631891</wp:posOffset>
                </wp:positionH>
                <wp:positionV relativeFrom="paragraph">
                  <wp:posOffset>14293</wp:posOffset>
                </wp:positionV>
                <wp:extent cx="96120" cy="74880"/>
                <wp:effectExtent l="38100" t="38100" r="37465" b="40005"/>
                <wp:wrapNone/>
                <wp:docPr id="1394" name="Ink 1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5">
                      <w14:nvContentPartPr>
                        <w14:cNvContentPartPr/>
                      </w14:nvContentPartPr>
                      <w14:xfrm>
                        <a:off x="0" y="0"/>
                        <a:ext cx="961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95561" id="Ink 1394" o:spid="_x0000_s1026" type="#_x0000_t75" style="position:absolute;margin-left:206.7pt;margin-top:.65pt;width:8.65pt;height:6.9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">
                <v:imagedata r:id="rId24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 wp14:anchorId="1E48DCCE" wp14:editId="54A4E2C2">
                <wp:simplePos x="0" y="0"/>
                <wp:positionH relativeFrom="column">
                  <wp:posOffset>2501931</wp:posOffset>
                </wp:positionH>
                <wp:positionV relativeFrom="paragraph">
                  <wp:posOffset>22213</wp:posOffset>
                </wp:positionV>
                <wp:extent cx="64080" cy="16560"/>
                <wp:effectExtent l="38100" t="38100" r="31750" b="40640"/>
                <wp:wrapNone/>
                <wp:docPr id="1393" name="Ink 1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7">
                      <w14:nvContentPartPr>
                        <w14:cNvContentPartPr/>
                      </w14:nvContentPartPr>
                      <w14:xfrm>
                        <a:off x="0" y="0"/>
                        <a:ext cx="640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EFB73" id="Ink 1393" o:spid="_x0000_s1026" type="#_x0000_t75" style="position:absolute;margin-left:196.65pt;margin-top:1.25pt;width:5.85pt;height:2.15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">
                <v:imagedata r:id="rId24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 wp14:anchorId="646743E1" wp14:editId="39E498D1">
                <wp:simplePos x="0" y="0"/>
                <wp:positionH relativeFrom="column">
                  <wp:posOffset>2493651</wp:posOffset>
                </wp:positionH>
                <wp:positionV relativeFrom="paragraph">
                  <wp:posOffset>31213</wp:posOffset>
                </wp:positionV>
                <wp:extent cx="29880" cy="67320"/>
                <wp:effectExtent l="38100" t="38100" r="46355" b="46990"/>
                <wp:wrapNone/>
                <wp:docPr id="1392" name="Ink 1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9">
                      <w14:nvContentPartPr>
                        <w14:cNvContentPartPr/>
                      </w14:nvContentPartPr>
                      <w14:xfrm>
                        <a:off x="0" y="0"/>
                        <a:ext cx="298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C9C74" id="Ink 1392" o:spid="_x0000_s1026" type="#_x0000_t75" style="position:absolute;margin-left:195.85pt;margin-top:1.95pt;width:3.5pt;height:6.3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">
                <v:imagedata r:id="rId24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 wp14:anchorId="2B009BAF" wp14:editId="316DB2B6">
                <wp:simplePos x="0" y="0"/>
                <wp:positionH relativeFrom="column">
                  <wp:posOffset>2386371</wp:posOffset>
                </wp:positionH>
                <wp:positionV relativeFrom="paragraph">
                  <wp:posOffset>62893</wp:posOffset>
                </wp:positionV>
                <wp:extent cx="47520" cy="6120"/>
                <wp:effectExtent l="38100" t="19050" r="48260" b="51435"/>
                <wp:wrapNone/>
                <wp:docPr id="1391" name="Ink 1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1">
                      <w14:nvContentPartPr>
                        <w14:cNvContentPartPr/>
                      </w14:nvContentPartPr>
                      <w14:xfrm>
                        <a:off x="0" y="0"/>
                        <a:ext cx="475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D98BC7" id="Ink 1391" o:spid="_x0000_s1026" type="#_x0000_t75" style="position:absolute;margin-left:187.5pt;margin-top:4.35pt;width:4.65pt;height:1.55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">
                <v:imagedata r:id="rId24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 wp14:anchorId="44A55002" wp14:editId="12495887">
                <wp:simplePos x="0" y="0"/>
                <wp:positionH relativeFrom="column">
                  <wp:posOffset>2414091</wp:posOffset>
                </wp:positionH>
                <wp:positionV relativeFrom="paragraph">
                  <wp:posOffset>10693</wp:posOffset>
                </wp:positionV>
                <wp:extent cx="31320" cy="101880"/>
                <wp:effectExtent l="38100" t="38100" r="45085" b="50800"/>
                <wp:wrapNone/>
                <wp:docPr id="1390" name="Ink 1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3">
                      <w14:nvContentPartPr>
                        <w14:cNvContentPartPr/>
                      </w14:nvContentPartPr>
                      <w14:xfrm>
                        <a:off x="0" y="0"/>
                        <a:ext cx="3132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E0BF2C" id="Ink 1390" o:spid="_x0000_s1026" type="#_x0000_t75" style="position:absolute;margin-left:189.65pt;margin-top:.35pt;width:3.25pt;height:8.95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">
                <v:imagedata r:id="rId24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 wp14:anchorId="24946400" wp14:editId="53570C60">
                <wp:simplePos x="0" y="0"/>
                <wp:positionH relativeFrom="column">
                  <wp:posOffset>2233371</wp:posOffset>
                </wp:positionH>
                <wp:positionV relativeFrom="paragraph">
                  <wp:posOffset>15733</wp:posOffset>
                </wp:positionV>
                <wp:extent cx="39960" cy="106560"/>
                <wp:effectExtent l="19050" t="38100" r="55880" b="46355"/>
                <wp:wrapNone/>
                <wp:docPr id="1389" name="Ink 1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5">
                      <w14:nvContentPartPr>
                        <w14:cNvContentPartPr/>
                      </w14:nvContentPartPr>
                      <w14:xfrm>
                        <a:off x="0" y="0"/>
                        <a:ext cx="3996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C06E79" id="Ink 1389" o:spid="_x0000_s1026" type="#_x0000_t75" style="position:absolute;margin-left:175.25pt;margin-top:.8pt;width:4.45pt;height:9.4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">
                <v:imagedata r:id="rId24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 wp14:anchorId="5CA19BE3" wp14:editId="2691C1FF">
                <wp:simplePos x="0" y="0"/>
                <wp:positionH relativeFrom="column">
                  <wp:posOffset>2158851</wp:posOffset>
                </wp:positionH>
                <wp:positionV relativeFrom="paragraph">
                  <wp:posOffset>75493</wp:posOffset>
                </wp:positionV>
                <wp:extent cx="10800" cy="17640"/>
                <wp:effectExtent l="38100" t="38100" r="46355" b="40005"/>
                <wp:wrapNone/>
                <wp:docPr id="1388" name="Ink 1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7">
                      <w14:nvContentPartPr>
                        <w14:cNvContentPartPr/>
                      </w14:nvContentPartPr>
                      <w14:xfrm>
                        <a:off x="0" y="0"/>
                        <a:ext cx="1080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B015F" id="Ink 1388" o:spid="_x0000_s1026" type="#_x0000_t75" style="position:absolute;margin-left:169.65pt;margin-top:5.4pt;width:1.75pt;height:2.4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">
                <v:imagedata r:id="rId24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 wp14:anchorId="7A79AE48" wp14:editId="237ABB64">
                <wp:simplePos x="0" y="0"/>
                <wp:positionH relativeFrom="column">
                  <wp:posOffset>2056971</wp:posOffset>
                </wp:positionH>
                <wp:positionV relativeFrom="paragraph">
                  <wp:posOffset>253</wp:posOffset>
                </wp:positionV>
                <wp:extent cx="54360" cy="131040"/>
                <wp:effectExtent l="38100" t="38100" r="41275" b="40640"/>
                <wp:wrapNone/>
                <wp:docPr id="1387" name="Ink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9">
                      <w14:nvContentPartPr>
                        <w14:cNvContentPartPr/>
                      </w14:nvContentPartPr>
                      <w14:xfrm>
                        <a:off x="0" y="0"/>
                        <a:ext cx="543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67D39B" id="Ink 1387" o:spid="_x0000_s1026" type="#_x0000_t75" style="position:absolute;margin-left:161.35pt;margin-top:-.5pt;width:5.4pt;height:11.25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">
                <v:imagedata r:id="rId24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 wp14:anchorId="73E37D7A" wp14:editId="0783D56D">
                <wp:simplePos x="0" y="0"/>
                <wp:positionH relativeFrom="column">
                  <wp:posOffset>1945011</wp:posOffset>
                </wp:positionH>
                <wp:positionV relativeFrom="paragraph">
                  <wp:posOffset>75853</wp:posOffset>
                </wp:positionV>
                <wp:extent cx="57960" cy="5040"/>
                <wp:effectExtent l="38100" t="38100" r="37465" b="33655"/>
                <wp:wrapNone/>
                <wp:docPr id="1386" name="Ink 1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1">
                      <w14:nvContentPartPr>
                        <w14:cNvContentPartPr/>
                      </w14:nvContentPartPr>
                      <w14:xfrm>
                        <a:off x="0" y="0"/>
                        <a:ext cx="579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5465D8" id="Ink 1386" o:spid="_x0000_s1026" type="#_x0000_t75" style="position:absolute;margin-left:152.75pt;margin-top:5.3pt;width:5.4pt;height:1.5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">
                <v:imagedata r:id="rId24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 wp14:anchorId="18DD0F13" wp14:editId="3F03866E">
                <wp:simplePos x="0" y="0"/>
                <wp:positionH relativeFrom="column">
                  <wp:posOffset>1687611</wp:posOffset>
                </wp:positionH>
                <wp:positionV relativeFrom="paragraph">
                  <wp:posOffset>-30347</wp:posOffset>
                </wp:positionV>
                <wp:extent cx="67680" cy="144360"/>
                <wp:effectExtent l="38100" t="38100" r="46990" b="46355"/>
                <wp:wrapNone/>
                <wp:docPr id="1384" name="Ink 1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3">
                      <w14:nvContentPartPr>
                        <w14:cNvContentPartPr/>
                      </w14:nvContentPartPr>
                      <w14:xfrm>
                        <a:off x="0" y="0"/>
                        <a:ext cx="676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219E6D" id="Ink 1384" o:spid="_x0000_s1026" type="#_x0000_t75" style="position:absolute;margin-left:132.25pt;margin-top:-2.9pt;width:6.5pt;height:12.35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">
                <v:imagedata r:id="rId2424" o:title=""/>
              </v:shape>
            </w:pict>
          </mc:Fallback>
        </mc:AlternateContent>
      </w:r>
    </w:p>
    <w:p w14:paraId="14801810" w14:textId="539AD4D3" w:rsidR="00DA5990" w:rsidRDefault="00036D1B" w:rsidP="00DA5990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 wp14:anchorId="75E38F72" wp14:editId="001EE5D1">
                <wp:simplePos x="0" y="0"/>
                <wp:positionH relativeFrom="column">
                  <wp:posOffset>5436651</wp:posOffset>
                </wp:positionH>
                <wp:positionV relativeFrom="paragraph">
                  <wp:posOffset>59923</wp:posOffset>
                </wp:positionV>
                <wp:extent cx="720" cy="1440"/>
                <wp:effectExtent l="38100" t="38100" r="37465" b="36830"/>
                <wp:wrapNone/>
                <wp:docPr id="1430" name="Ink 1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5">
                      <w14:nvContentPartPr>
                        <w14:cNvContentPartPr/>
                      </w14:nvContentPartPr>
                      <w14:xfrm>
                        <a:off x="0" y="0"/>
                        <a:ext cx="7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8BD99" id="Ink 1430" o:spid="_x0000_s1026" type="#_x0000_t75" style="position:absolute;margin-left:427.7pt;margin-top:4.25pt;width:.8pt;height:.8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">
                <v:imagedata r:id="rId24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 wp14:anchorId="2C0E5466" wp14:editId="4F637A4B">
                <wp:simplePos x="0" y="0"/>
                <wp:positionH relativeFrom="column">
                  <wp:posOffset>5295171</wp:posOffset>
                </wp:positionH>
                <wp:positionV relativeFrom="paragraph">
                  <wp:posOffset>-19277</wp:posOffset>
                </wp:positionV>
                <wp:extent cx="75240" cy="79920"/>
                <wp:effectExtent l="38100" t="38100" r="39370" b="34925"/>
                <wp:wrapNone/>
                <wp:docPr id="1429" name="Ink 1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7">
                      <w14:nvContentPartPr>
                        <w14:cNvContentPartPr/>
                      </w14:nvContentPartPr>
                      <w14:xfrm>
                        <a:off x="0" y="0"/>
                        <a:ext cx="752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1993A2" id="Ink 1429" o:spid="_x0000_s1026" type="#_x0000_t75" style="position:absolute;margin-left:416.35pt;margin-top:-1.85pt;width:7pt;height:7.15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">
                <v:imagedata r:id="rId24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 wp14:anchorId="33151AD6" wp14:editId="6DFE1D92">
                <wp:simplePos x="0" y="0"/>
                <wp:positionH relativeFrom="column">
                  <wp:posOffset>5220651</wp:posOffset>
                </wp:positionH>
                <wp:positionV relativeFrom="paragraph">
                  <wp:posOffset>1963</wp:posOffset>
                </wp:positionV>
                <wp:extent cx="26280" cy="69120"/>
                <wp:effectExtent l="38100" t="38100" r="50165" b="45720"/>
                <wp:wrapNone/>
                <wp:docPr id="1427" name="Ink 1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9">
                      <w14:nvContentPartPr>
                        <w14:cNvContentPartPr/>
                      </w14:nvContentPartPr>
                      <w14:xfrm>
                        <a:off x="0" y="0"/>
                        <a:ext cx="262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AEC904" id="Ink 1427" o:spid="_x0000_s1026" type="#_x0000_t75" style="position:absolute;margin-left:410.4pt;margin-top:-.4pt;width:3.15pt;height:6.6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">
                <v:imagedata r:id="rId24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 wp14:anchorId="5DAADE9C" wp14:editId="0B1F8DFA">
                <wp:simplePos x="0" y="0"/>
                <wp:positionH relativeFrom="column">
                  <wp:posOffset>4965411</wp:posOffset>
                </wp:positionH>
                <wp:positionV relativeFrom="paragraph">
                  <wp:posOffset>-45557</wp:posOffset>
                </wp:positionV>
                <wp:extent cx="118440" cy="115200"/>
                <wp:effectExtent l="38100" t="38100" r="53340" b="37465"/>
                <wp:wrapNone/>
                <wp:docPr id="1426" name="Ink 1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1">
                      <w14:nvContentPartPr>
                        <w14:cNvContentPartPr/>
                      </w14:nvContentPartPr>
                      <w14:xfrm>
                        <a:off x="0" y="0"/>
                        <a:ext cx="1184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3B91BC" id="Ink 1426" o:spid="_x0000_s1026" type="#_x0000_t75" style="position:absolute;margin-left:390.45pt;margin-top:-4.2pt;width:10.55pt;height:10.25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">
                <v:imagedata r:id="rId24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 wp14:anchorId="6A8BB80D" wp14:editId="2F0A8516">
                <wp:simplePos x="0" y="0"/>
                <wp:positionH relativeFrom="column">
                  <wp:posOffset>4891251</wp:posOffset>
                </wp:positionH>
                <wp:positionV relativeFrom="paragraph">
                  <wp:posOffset>-11357</wp:posOffset>
                </wp:positionV>
                <wp:extent cx="51120" cy="66600"/>
                <wp:effectExtent l="38100" t="38100" r="44450" b="48260"/>
                <wp:wrapNone/>
                <wp:docPr id="1425" name="Ink 1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3">
                      <w14:nvContentPartPr>
                        <w14:cNvContentPartPr/>
                      </w14:nvContentPartPr>
                      <w14:xfrm>
                        <a:off x="0" y="0"/>
                        <a:ext cx="511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900448" id="Ink 1425" o:spid="_x0000_s1026" type="#_x0000_t75" style="position:absolute;margin-left:384.6pt;margin-top:-1.4pt;width:5.15pt;height:6.4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">
                <v:imagedata r:id="rId24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 wp14:anchorId="3736C41B" wp14:editId="1103B0BB">
                <wp:simplePos x="0" y="0"/>
                <wp:positionH relativeFrom="column">
                  <wp:posOffset>4689651</wp:posOffset>
                </wp:positionH>
                <wp:positionV relativeFrom="paragraph">
                  <wp:posOffset>-36197</wp:posOffset>
                </wp:positionV>
                <wp:extent cx="64080" cy="103320"/>
                <wp:effectExtent l="38100" t="38100" r="50800" b="49530"/>
                <wp:wrapNone/>
                <wp:docPr id="1423" name="Ink 1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5">
                      <w14:nvContentPartPr>
                        <w14:cNvContentPartPr/>
                      </w14:nvContentPartPr>
                      <w14:xfrm>
                        <a:off x="0" y="0"/>
                        <a:ext cx="640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E9EC09" id="Ink 1423" o:spid="_x0000_s1026" type="#_x0000_t75" style="position:absolute;margin-left:368.65pt;margin-top:-3.35pt;width:6.05pt;height:9.35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">
                <v:imagedata r:id="rId24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 wp14:anchorId="0F87CE4C" wp14:editId="55EA3D9E">
                <wp:simplePos x="0" y="0"/>
                <wp:positionH relativeFrom="column">
                  <wp:posOffset>4424691</wp:posOffset>
                </wp:positionH>
                <wp:positionV relativeFrom="paragraph">
                  <wp:posOffset>7363</wp:posOffset>
                </wp:positionV>
                <wp:extent cx="13680" cy="52560"/>
                <wp:effectExtent l="38100" t="38100" r="43815" b="43180"/>
                <wp:wrapNone/>
                <wp:docPr id="1420" name="Ink 1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7">
                      <w14:nvContentPartPr>
                        <w14:cNvContentPartPr/>
                      </w14:nvContentPartPr>
                      <w14:xfrm>
                        <a:off x="0" y="0"/>
                        <a:ext cx="1368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FBD3A" id="Ink 1420" o:spid="_x0000_s1026" type="#_x0000_t75" style="position:absolute;margin-left:347.8pt;margin-top:.1pt;width:2.25pt;height:5.3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">
                <v:imagedata r:id="rId24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 wp14:anchorId="54F64EF4" wp14:editId="0A4122FC">
                <wp:simplePos x="0" y="0"/>
                <wp:positionH relativeFrom="column">
                  <wp:posOffset>4308051</wp:posOffset>
                </wp:positionH>
                <wp:positionV relativeFrom="paragraph">
                  <wp:posOffset>-17117</wp:posOffset>
                </wp:positionV>
                <wp:extent cx="79920" cy="76680"/>
                <wp:effectExtent l="38100" t="38100" r="34925" b="38100"/>
                <wp:wrapNone/>
                <wp:docPr id="1419" name="Ink 1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799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261292" id="Ink 1419" o:spid="_x0000_s1026" type="#_x0000_t75" style="position:absolute;margin-left:338.65pt;margin-top:-1.85pt;width:7.35pt;height:7.05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">
                <v:imagedata r:id="rId24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 wp14:anchorId="4E7AF07A" wp14:editId="03628A21">
                <wp:simplePos x="0" y="0"/>
                <wp:positionH relativeFrom="column">
                  <wp:posOffset>4147851</wp:posOffset>
                </wp:positionH>
                <wp:positionV relativeFrom="paragraph">
                  <wp:posOffset>1603</wp:posOffset>
                </wp:positionV>
                <wp:extent cx="15840" cy="55800"/>
                <wp:effectExtent l="38100" t="38100" r="41910" b="40005"/>
                <wp:wrapNone/>
                <wp:docPr id="1418" name="Ink 1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158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4D00CC" id="Ink 1418" o:spid="_x0000_s1026" type="#_x0000_t75" style="position:absolute;margin-left:326.05pt;margin-top:-.4pt;width:2.5pt;height:5.6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">
                <v:imagedata r:id="rId24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 wp14:anchorId="07F22314" wp14:editId="607E77BD">
                <wp:simplePos x="0" y="0"/>
                <wp:positionH relativeFrom="column">
                  <wp:posOffset>3784971</wp:posOffset>
                </wp:positionH>
                <wp:positionV relativeFrom="paragraph">
                  <wp:posOffset>30043</wp:posOffset>
                </wp:positionV>
                <wp:extent cx="22680" cy="16200"/>
                <wp:effectExtent l="38100" t="38100" r="34925" b="41275"/>
                <wp:wrapNone/>
                <wp:docPr id="1416" name="Ink 1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2268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A6CAFE" id="Ink 1416" o:spid="_x0000_s1026" type="#_x0000_t75" style="position:absolute;margin-left:297.6pt;margin-top:2pt;width:2.7pt;height:2.15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">
                <v:imagedata r:id="rId24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 wp14:anchorId="2CE0DE8B" wp14:editId="4A20EB1B">
                <wp:simplePos x="0" y="0"/>
                <wp:positionH relativeFrom="column">
                  <wp:posOffset>3687411</wp:posOffset>
                </wp:positionH>
                <wp:positionV relativeFrom="paragraph">
                  <wp:posOffset>37603</wp:posOffset>
                </wp:positionV>
                <wp:extent cx="1800" cy="22320"/>
                <wp:effectExtent l="38100" t="38100" r="36830" b="34925"/>
                <wp:wrapNone/>
                <wp:docPr id="1415" name="Ink 1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5">
                      <w14:nvContentPartPr>
                        <w14:cNvContentPartPr/>
                      </w14:nvContentPartPr>
                      <w14:xfrm>
                        <a:off x="0" y="0"/>
                        <a:ext cx="18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21A885" id="Ink 1415" o:spid="_x0000_s1026" type="#_x0000_t75" style="position:absolute;margin-left:289.7pt;margin-top:2.6pt;width:1.35pt;height:2.55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">
                <v:imagedata r:id="rId24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 wp14:anchorId="788BB676" wp14:editId="1D6E0195">
                <wp:simplePos x="0" y="0"/>
                <wp:positionH relativeFrom="column">
                  <wp:posOffset>3461691</wp:posOffset>
                </wp:positionH>
                <wp:positionV relativeFrom="paragraph">
                  <wp:posOffset>52723</wp:posOffset>
                </wp:positionV>
                <wp:extent cx="82440" cy="15480"/>
                <wp:effectExtent l="38100" t="38100" r="32385" b="41910"/>
                <wp:wrapNone/>
                <wp:docPr id="1413" name="Ink 1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824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6E1D1" id="Ink 1413" o:spid="_x0000_s1026" type="#_x0000_t75" style="position:absolute;margin-left:272.15pt;margin-top:3.8pt;width:7.35pt;height:2.2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">
                <v:imagedata r:id="rId24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 wp14:anchorId="2E44DC8E" wp14:editId="0C2365D9">
                <wp:simplePos x="0" y="0"/>
                <wp:positionH relativeFrom="column">
                  <wp:posOffset>3471051</wp:posOffset>
                </wp:positionH>
                <wp:positionV relativeFrom="paragraph">
                  <wp:posOffset>3043</wp:posOffset>
                </wp:positionV>
                <wp:extent cx="60480" cy="7200"/>
                <wp:effectExtent l="38100" t="19050" r="34925" b="50165"/>
                <wp:wrapNone/>
                <wp:docPr id="1412" name="Ink 1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604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3E3408" id="Ink 1412" o:spid="_x0000_s1026" type="#_x0000_t75" style="position:absolute;margin-left:272.95pt;margin-top:-.25pt;width:5.6pt;height:1.45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">
                <v:imagedata r:id="rId24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 wp14:anchorId="25C29A1B" wp14:editId="7F7DEAB0">
                <wp:simplePos x="0" y="0"/>
                <wp:positionH relativeFrom="column">
                  <wp:posOffset>3471051</wp:posOffset>
                </wp:positionH>
                <wp:positionV relativeFrom="paragraph">
                  <wp:posOffset>-39077</wp:posOffset>
                </wp:positionV>
                <wp:extent cx="26640" cy="82440"/>
                <wp:effectExtent l="38100" t="19050" r="50165" b="51435"/>
                <wp:wrapNone/>
                <wp:docPr id="1410" name="Ink 1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1">
                      <w14:nvContentPartPr>
                        <w14:cNvContentPartPr/>
                      </w14:nvContentPartPr>
                      <w14:xfrm>
                        <a:off x="0" y="0"/>
                        <a:ext cx="2664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85351" id="Ink 1410" o:spid="_x0000_s1026" type="#_x0000_t75" style="position:absolute;margin-left:272.85pt;margin-top:-3.65pt;width:3.15pt;height:7.5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">
                <v:imagedata r:id="rId24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 wp14:anchorId="45E8ED2D" wp14:editId="1F95A704">
                <wp:simplePos x="0" y="0"/>
                <wp:positionH relativeFrom="column">
                  <wp:posOffset>3372051</wp:posOffset>
                </wp:positionH>
                <wp:positionV relativeFrom="paragraph">
                  <wp:posOffset>-46997</wp:posOffset>
                </wp:positionV>
                <wp:extent cx="67680" cy="105840"/>
                <wp:effectExtent l="38100" t="38100" r="46990" b="46990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3">
                      <w14:nvContentPartPr>
                        <w14:cNvContentPartPr/>
                      </w14:nvContentPartPr>
                      <w14:xfrm>
                        <a:off x="0" y="0"/>
                        <a:ext cx="6768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F1520" id="Ink 1409" o:spid="_x0000_s1026" type="#_x0000_t75" style="position:absolute;margin-left:265pt;margin-top:-4.2pt;width:6.2pt;height:9.45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">
                <v:imagedata r:id="rId24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 wp14:anchorId="4AE13820" wp14:editId="02CC2A9B">
                <wp:simplePos x="0" y="0"/>
                <wp:positionH relativeFrom="column">
                  <wp:posOffset>3254691</wp:posOffset>
                </wp:positionH>
                <wp:positionV relativeFrom="paragraph">
                  <wp:posOffset>36523</wp:posOffset>
                </wp:positionV>
                <wp:extent cx="79200" cy="6480"/>
                <wp:effectExtent l="38100" t="38100" r="35560" b="50800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5">
                      <w14:nvContentPartPr>
                        <w14:cNvContentPartPr/>
                      </w14:nvContentPartPr>
                      <w14:xfrm>
                        <a:off x="0" y="0"/>
                        <a:ext cx="792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15DEAA" id="Ink 1408" o:spid="_x0000_s1026" type="#_x0000_t75" style="position:absolute;margin-left:255.9pt;margin-top:2.35pt;width:7.1pt;height:1.75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">
                <v:imagedata r:id="rId24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 wp14:anchorId="263C7F9A" wp14:editId="5B65C92F">
                <wp:simplePos x="0" y="0"/>
                <wp:positionH relativeFrom="column">
                  <wp:posOffset>3165411</wp:posOffset>
                </wp:positionH>
                <wp:positionV relativeFrom="paragraph">
                  <wp:posOffset>7003</wp:posOffset>
                </wp:positionV>
                <wp:extent cx="50040" cy="3240"/>
                <wp:effectExtent l="38100" t="38100" r="45720" b="34925"/>
                <wp:wrapNone/>
                <wp:docPr id="1406" name="Ink 1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7">
                      <w14:nvContentPartPr>
                        <w14:cNvContentPartPr/>
                      </w14:nvContentPartPr>
                      <w14:xfrm>
                        <a:off x="0" y="0"/>
                        <a:ext cx="500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4460CA" id="Ink 1406" o:spid="_x0000_s1026" type="#_x0000_t75" style="position:absolute;margin-left:248.85pt;margin-top:0;width:4.85pt;height:1.3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">
                <v:imagedata r:id="rId24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 wp14:anchorId="4BF7753E" wp14:editId="3F90767D">
                <wp:simplePos x="0" y="0"/>
                <wp:positionH relativeFrom="column">
                  <wp:posOffset>3130851</wp:posOffset>
                </wp:positionH>
                <wp:positionV relativeFrom="paragraph">
                  <wp:posOffset>-41237</wp:posOffset>
                </wp:positionV>
                <wp:extent cx="104760" cy="81360"/>
                <wp:effectExtent l="38100" t="38100" r="48260" b="52070"/>
                <wp:wrapNone/>
                <wp:docPr id="1405" name="Ink 1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9">
                      <w14:nvContentPartPr>
                        <w14:cNvContentPartPr/>
                      </w14:nvContentPartPr>
                      <w14:xfrm>
                        <a:off x="0" y="0"/>
                        <a:ext cx="1047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FD1898" id="Ink 1405" o:spid="_x0000_s1026" type="#_x0000_t75" style="position:absolute;margin-left:245.9pt;margin-top:-3.85pt;width:9.4pt;height:7.65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">
                <v:imagedata r:id="rId24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 wp14:anchorId="2FB0ACD3" wp14:editId="3C3548B7">
                <wp:simplePos x="0" y="0"/>
                <wp:positionH relativeFrom="column">
                  <wp:posOffset>3018531</wp:posOffset>
                </wp:positionH>
                <wp:positionV relativeFrom="paragraph">
                  <wp:posOffset>1603</wp:posOffset>
                </wp:positionV>
                <wp:extent cx="59400" cy="8640"/>
                <wp:effectExtent l="38100" t="38100" r="36195" b="48895"/>
                <wp:wrapNone/>
                <wp:docPr id="1404" name="Ink 1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1">
                      <w14:nvContentPartPr>
                        <w14:cNvContentPartPr/>
                      </w14:nvContentPartPr>
                      <w14:xfrm>
                        <a:off x="0" y="0"/>
                        <a:ext cx="594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15CEC" id="Ink 1404" o:spid="_x0000_s1026" type="#_x0000_t75" style="position:absolute;margin-left:237.35pt;margin-top:-.2pt;width:5.55pt;height:1.6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">
                <v:imagedata r:id="rId24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 wp14:anchorId="086FC8C3" wp14:editId="3A3BEBA2">
                <wp:simplePos x="0" y="0"/>
                <wp:positionH relativeFrom="column">
                  <wp:posOffset>3025731</wp:posOffset>
                </wp:positionH>
                <wp:positionV relativeFrom="paragraph">
                  <wp:posOffset>-43397</wp:posOffset>
                </wp:positionV>
                <wp:extent cx="27720" cy="96480"/>
                <wp:effectExtent l="38100" t="38100" r="48895" b="37465"/>
                <wp:wrapNone/>
                <wp:docPr id="1402" name="Ink 1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3">
                      <w14:nvContentPartPr>
                        <w14:cNvContentPartPr/>
                      </w14:nvContentPartPr>
                      <w14:xfrm>
                        <a:off x="0" y="0"/>
                        <a:ext cx="277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65205" id="Ink 1402" o:spid="_x0000_s1026" type="#_x0000_t75" style="position:absolute;margin-left:237.65pt;margin-top:-3.8pt;width:3.35pt;height:8.55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">
                <v:imagedata r:id="rId24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 wp14:anchorId="433E4692" wp14:editId="31040F26">
                <wp:simplePos x="0" y="0"/>
                <wp:positionH relativeFrom="column">
                  <wp:posOffset>2793171</wp:posOffset>
                </wp:positionH>
                <wp:positionV relativeFrom="paragraph">
                  <wp:posOffset>-557</wp:posOffset>
                </wp:positionV>
                <wp:extent cx="49680" cy="65880"/>
                <wp:effectExtent l="38100" t="38100" r="45720" b="48895"/>
                <wp:wrapNone/>
                <wp:docPr id="1399" name="Ink 1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5">
                      <w14:nvContentPartPr>
                        <w14:cNvContentPartPr/>
                      </w14:nvContentPartPr>
                      <w14:xfrm>
                        <a:off x="0" y="0"/>
                        <a:ext cx="4968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B8234" id="Ink 1399" o:spid="_x0000_s1026" type="#_x0000_t75" style="position:absolute;margin-left:219.45pt;margin-top:-.6pt;width:5pt;height:6.35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">
                <v:imagedata r:id="rId24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 wp14:anchorId="1A475E4D" wp14:editId="73090EA7">
                <wp:simplePos x="0" y="0"/>
                <wp:positionH relativeFrom="column">
                  <wp:posOffset>2655651</wp:posOffset>
                </wp:positionH>
                <wp:positionV relativeFrom="paragraph">
                  <wp:posOffset>-10277</wp:posOffset>
                </wp:positionV>
                <wp:extent cx="79200" cy="78120"/>
                <wp:effectExtent l="38100" t="38100" r="35560" b="36195"/>
                <wp:wrapNone/>
                <wp:docPr id="1398" name="Ink 1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7">
                      <w14:nvContentPartPr>
                        <w14:cNvContentPartPr/>
                      </w14:nvContentPartPr>
                      <w14:xfrm>
                        <a:off x="0" y="0"/>
                        <a:ext cx="7920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11C8EB" id="Ink 1398" o:spid="_x0000_s1026" type="#_x0000_t75" style="position:absolute;margin-left:208.6pt;margin-top:-1.25pt;width:7.25pt;height:7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">
                <v:imagedata r:id="rId24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 wp14:anchorId="5BF5AB6A" wp14:editId="1C5DAC4E">
                <wp:simplePos x="0" y="0"/>
                <wp:positionH relativeFrom="column">
                  <wp:posOffset>2493651</wp:posOffset>
                </wp:positionH>
                <wp:positionV relativeFrom="paragraph">
                  <wp:posOffset>-19637</wp:posOffset>
                </wp:positionV>
                <wp:extent cx="48240" cy="82440"/>
                <wp:effectExtent l="38100" t="38100" r="47625" b="51435"/>
                <wp:wrapNone/>
                <wp:docPr id="1396" name="Ink 1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9">
                      <w14:nvContentPartPr>
                        <w14:cNvContentPartPr/>
                      </w14:nvContentPartPr>
                      <w14:xfrm>
                        <a:off x="0" y="0"/>
                        <a:ext cx="4824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81A96" id="Ink 1396" o:spid="_x0000_s1026" type="#_x0000_t75" style="position:absolute;margin-left:195.85pt;margin-top:-2.05pt;width:4.85pt;height:7.7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">
                <v:imagedata r:id="rId2470" o:title=""/>
              </v:shape>
            </w:pict>
          </mc:Fallback>
        </mc:AlternateContent>
      </w:r>
    </w:p>
    <w:p w14:paraId="00AD405A" w14:textId="77777777" w:rsidR="00A3487F" w:rsidRDefault="00A3487F" w:rsidP="00DA5990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14801811" w14:textId="77777777" w:rsidR="00E76094" w:rsidRPr="006B3FDF" w:rsidRDefault="00E76094" w:rsidP="00DA5990">
      <w:pPr>
        <w:tabs>
          <w:tab w:val="right" w:pos="1080"/>
          <w:tab w:val="left" w:pos="1440"/>
          <w:tab w:val="right" w:pos="10080"/>
        </w:tabs>
        <w:ind w:left="1440" w:hanging="144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ab/>
        <w:t>OR</w:t>
      </w:r>
      <w:r>
        <w:rPr>
          <w:rFonts w:ascii="Calibri" w:hAnsi="Calibri"/>
          <w:sz w:val="28"/>
          <w:szCs w:val="28"/>
        </w:rPr>
        <w:tab/>
      </w:r>
      <w:r w:rsidR="004034A1">
        <w:rPr>
          <w:rFonts w:ascii="Calibri" w:hAnsi="Calibri"/>
          <w:sz w:val="28"/>
          <w:szCs w:val="28"/>
        </w:rPr>
        <w:t>If</w:t>
      </w:r>
      <w:r>
        <w:rPr>
          <w:rFonts w:ascii="Calibri" w:hAnsi="Calibri"/>
          <w:sz w:val="28"/>
          <w:szCs w:val="28"/>
        </w:rPr>
        <w:t xml:space="preserve"> the inequality is in factored form,  (</w:t>
      </w:r>
      <w:r w:rsidRPr="00E0441B">
        <w:rPr>
          <w:i/>
          <w:sz w:val="28"/>
          <w:szCs w:val="28"/>
        </w:rPr>
        <w:t>x</w:t>
      </w:r>
      <w:r>
        <w:rPr>
          <w:rFonts w:ascii="Calibri" w:hAnsi="Calibri"/>
          <w:sz w:val="28"/>
          <w:szCs w:val="28"/>
        </w:rPr>
        <w:t> </w:t>
      </w:r>
      <w:r>
        <w:rPr>
          <w:rFonts w:ascii="Calibri" w:hAnsi="Calibri"/>
          <w:sz w:val="28"/>
          <w:szCs w:val="28"/>
        </w:rPr>
        <w:sym w:font="Symbol" w:char="F02D"/>
      </w:r>
      <w:r>
        <w:rPr>
          <w:rFonts w:ascii="Calibri" w:hAnsi="Calibri"/>
          <w:sz w:val="28"/>
          <w:szCs w:val="28"/>
        </w:rPr>
        <w:t> 1)(</w:t>
      </w:r>
      <w:r w:rsidRPr="00E0441B">
        <w:rPr>
          <w:i/>
          <w:sz w:val="28"/>
          <w:szCs w:val="28"/>
        </w:rPr>
        <w:t>x</w:t>
      </w:r>
      <w:r>
        <w:rPr>
          <w:rFonts w:ascii="Calibri" w:hAnsi="Calibri"/>
          <w:sz w:val="28"/>
          <w:szCs w:val="28"/>
        </w:rPr>
        <w:t> </w:t>
      </w:r>
      <w:r>
        <w:rPr>
          <w:rFonts w:ascii="Calibri" w:hAnsi="Calibri"/>
          <w:sz w:val="28"/>
          <w:szCs w:val="28"/>
        </w:rPr>
        <w:sym w:font="Symbol" w:char="F02D"/>
      </w:r>
      <w:r>
        <w:rPr>
          <w:rFonts w:ascii="Calibri" w:hAnsi="Calibri"/>
          <w:sz w:val="28"/>
          <w:szCs w:val="28"/>
        </w:rPr>
        <w:t> 5) &lt; 0 :</w:t>
      </w:r>
    </w:p>
    <w:p w14:paraId="14801812" w14:textId="77777777" w:rsidR="00DA5990" w:rsidRDefault="00DA5990" w:rsidP="00DA5990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14801813" w14:textId="4C9DBB9F" w:rsidR="00E76094" w:rsidRDefault="00036D1B" w:rsidP="00E76094">
      <w:pPr>
        <w:tabs>
          <w:tab w:val="right" w:pos="1080"/>
          <w:tab w:val="left" w:pos="1440"/>
          <w:tab w:val="right" w:pos="10080"/>
        </w:tabs>
        <w:ind w:left="1440" w:hanging="14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 wp14:anchorId="5A33A178" wp14:editId="078FCD6A">
                <wp:simplePos x="0" y="0"/>
                <wp:positionH relativeFrom="column">
                  <wp:posOffset>849503</wp:posOffset>
                </wp:positionH>
                <wp:positionV relativeFrom="paragraph">
                  <wp:posOffset>-47267</wp:posOffset>
                </wp:positionV>
                <wp:extent cx="1077120" cy="267840"/>
                <wp:effectExtent l="38100" t="38100" r="27940" b="37465"/>
                <wp:wrapNone/>
                <wp:docPr id="1475" name="Ink 1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1">
                      <w14:nvContentPartPr>
                        <w14:cNvContentPartPr/>
                      </w14:nvContentPartPr>
                      <w14:xfrm>
                        <a:off x="0" y="0"/>
                        <a:ext cx="107712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F76DA3" id="Ink 1475" o:spid="_x0000_s1026" type="#_x0000_t75" style="position:absolute;margin-left:66.45pt;margin-top:-4.15pt;width:85.65pt;height:21.9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">
                <v:imagedata r:id="rId2472" o:title=""/>
              </v:shape>
            </w:pict>
          </mc:Fallback>
        </mc:AlternateContent>
      </w:r>
      <w:r w:rsidR="00E76094">
        <w:rPr>
          <w:rFonts w:ascii="Calibri" w:hAnsi="Calibri"/>
          <w:sz w:val="28"/>
          <w:szCs w:val="28"/>
        </w:rPr>
        <w:tab/>
        <w:t>use</w:t>
      </w:r>
      <w:r w:rsidR="00E76094">
        <w:rPr>
          <w:rFonts w:ascii="Calibri" w:hAnsi="Calibri"/>
          <w:sz w:val="28"/>
          <w:szCs w:val="28"/>
        </w:rPr>
        <w:tab/>
      </w:r>
      <w:r w:rsidR="00E76094" w:rsidRPr="005A3ECD">
        <w:rPr>
          <w:rFonts w:ascii="Calibri" w:hAnsi="Calibri"/>
          <w:b/>
          <w:i/>
          <w:sz w:val="28"/>
          <w:szCs w:val="28"/>
        </w:rPr>
        <w:t>Sign Analysis</w:t>
      </w:r>
      <w:r w:rsidR="00E76094">
        <w:rPr>
          <w:rFonts w:ascii="Calibri" w:hAnsi="Calibri"/>
          <w:sz w:val="28"/>
          <w:szCs w:val="28"/>
        </w:rPr>
        <w:t>:  Test numbers from each region, but just determin</w:t>
      </w:r>
      <w:r w:rsidR="00A3487F">
        <w:rPr>
          <w:rFonts w:ascii="Calibri" w:hAnsi="Calibri"/>
          <w:sz w:val="28"/>
          <w:szCs w:val="28"/>
        </w:rPr>
        <w:t>e if the factors are positive or</w:t>
      </w:r>
      <w:r w:rsidR="00E76094">
        <w:rPr>
          <w:rFonts w:ascii="Calibri" w:hAnsi="Calibri"/>
          <w:sz w:val="28"/>
          <w:szCs w:val="28"/>
        </w:rPr>
        <w:t xml:space="preserve"> negative to determine sign of the product.</w:t>
      </w:r>
    </w:p>
    <w:p w14:paraId="14801814" w14:textId="272FB26D" w:rsidR="004C04A1" w:rsidRPr="006B3FDF" w:rsidRDefault="00036D1B" w:rsidP="00E76094">
      <w:pPr>
        <w:tabs>
          <w:tab w:val="right" w:pos="1080"/>
          <w:tab w:val="left" w:pos="1440"/>
          <w:tab w:val="right" w:pos="10080"/>
        </w:tabs>
        <w:ind w:left="1440" w:hanging="14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 wp14:anchorId="6BDCCA60" wp14:editId="2B1B33DC">
                <wp:simplePos x="0" y="0"/>
                <wp:positionH relativeFrom="column">
                  <wp:posOffset>592711</wp:posOffset>
                </wp:positionH>
                <wp:positionV relativeFrom="paragraph">
                  <wp:posOffset>59473</wp:posOffset>
                </wp:positionV>
                <wp:extent cx="111240" cy="142200"/>
                <wp:effectExtent l="38100" t="38100" r="41275" b="48895"/>
                <wp:wrapNone/>
                <wp:docPr id="1500" name="Ink 1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3">
                      <w14:nvContentPartPr>
                        <w14:cNvContentPartPr/>
                      </w14:nvContentPartPr>
                      <w14:xfrm>
                        <a:off x="0" y="0"/>
                        <a:ext cx="1112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FB8EF9" id="Ink 1500" o:spid="_x0000_s1026" type="#_x0000_t75" style="position:absolute;margin-left:46.3pt;margin-top:4.2pt;width:9.6pt;height:12.2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">
                <v:imagedata r:id="rId24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 wp14:anchorId="5F27E1C7" wp14:editId="04215067">
                <wp:simplePos x="0" y="0"/>
                <wp:positionH relativeFrom="column">
                  <wp:posOffset>529351</wp:posOffset>
                </wp:positionH>
                <wp:positionV relativeFrom="paragraph">
                  <wp:posOffset>163153</wp:posOffset>
                </wp:positionV>
                <wp:extent cx="48600" cy="53640"/>
                <wp:effectExtent l="19050" t="38100" r="46990" b="41910"/>
                <wp:wrapNone/>
                <wp:docPr id="1499" name="Ink 1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5">
                      <w14:nvContentPartPr>
                        <w14:cNvContentPartPr/>
                      </w14:nvContentPartPr>
                      <w14:xfrm>
                        <a:off x="0" y="0"/>
                        <a:ext cx="4860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2FA5A4" id="Ink 1499" o:spid="_x0000_s1026" type="#_x0000_t75" style="position:absolute;margin-left:41.35pt;margin-top:12.4pt;width:4.65pt;height:5.25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">
                <v:imagedata r:id="rId24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 wp14:anchorId="6C87F945" wp14:editId="5AD81631">
                <wp:simplePos x="0" y="0"/>
                <wp:positionH relativeFrom="column">
                  <wp:posOffset>444031</wp:posOffset>
                </wp:positionH>
                <wp:positionV relativeFrom="paragraph">
                  <wp:posOffset>136513</wp:posOffset>
                </wp:positionV>
                <wp:extent cx="35280" cy="145440"/>
                <wp:effectExtent l="38100" t="38100" r="41275" b="45085"/>
                <wp:wrapNone/>
                <wp:docPr id="1497" name="Ink 1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7">
                      <w14:nvContentPartPr>
                        <w14:cNvContentPartPr/>
                      </w14:nvContentPartPr>
                      <w14:xfrm>
                        <a:off x="0" y="0"/>
                        <a:ext cx="352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4937BD" id="Ink 1497" o:spid="_x0000_s1026" type="#_x0000_t75" style="position:absolute;margin-left:34.6pt;margin-top:10.35pt;width:3.55pt;height:12.2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">
                <v:imagedata r:id="rId24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 wp14:anchorId="330B774A" wp14:editId="74F58042">
                <wp:simplePos x="0" y="0"/>
                <wp:positionH relativeFrom="column">
                  <wp:posOffset>804031</wp:posOffset>
                </wp:positionH>
                <wp:positionV relativeFrom="paragraph">
                  <wp:posOffset>186193</wp:posOffset>
                </wp:positionV>
                <wp:extent cx="77760" cy="61200"/>
                <wp:effectExtent l="38100" t="38100" r="36830" b="34290"/>
                <wp:wrapNone/>
                <wp:docPr id="1493" name="Ink 1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9">
                      <w14:nvContentPartPr>
                        <w14:cNvContentPartPr/>
                      </w14:nvContentPartPr>
                      <w14:xfrm>
                        <a:off x="0" y="0"/>
                        <a:ext cx="777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D9024" id="Ink 1493" o:spid="_x0000_s1026" type="#_x0000_t75" style="position:absolute;margin-left:63pt;margin-top:14.25pt;width:6.9pt;height:5.65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">
                <v:imagedata r:id="rId24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 wp14:anchorId="5BDD090F" wp14:editId="36187DCB">
                <wp:simplePos x="0" y="0"/>
                <wp:positionH relativeFrom="column">
                  <wp:posOffset>2311711</wp:posOffset>
                </wp:positionH>
                <wp:positionV relativeFrom="paragraph">
                  <wp:posOffset>94033</wp:posOffset>
                </wp:positionV>
                <wp:extent cx="84600" cy="105840"/>
                <wp:effectExtent l="38100" t="38100" r="48895" b="46990"/>
                <wp:wrapNone/>
                <wp:docPr id="1491" name="Ink 1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1">
                      <w14:nvContentPartPr>
                        <w14:cNvContentPartPr/>
                      </w14:nvContentPartPr>
                      <w14:xfrm>
                        <a:off x="0" y="0"/>
                        <a:ext cx="8460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BEF02" id="Ink 1491" o:spid="_x0000_s1026" type="#_x0000_t75" style="position:absolute;margin-left:181.45pt;margin-top:6.7pt;width:7.85pt;height:9.65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">
                <v:imagedata r:id="rId24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 wp14:anchorId="0CEAE5A4" wp14:editId="5293825D">
                <wp:simplePos x="0" y="0"/>
                <wp:positionH relativeFrom="column">
                  <wp:posOffset>2115511</wp:posOffset>
                </wp:positionH>
                <wp:positionV relativeFrom="paragraph">
                  <wp:posOffset>106633</wp:posOffset>
                </wp:positionV>
                <wp:extent cx="123480" cy="106920"/>
                <wp:effectExtent l="38100" t="38100" r="48260" b="45720"/>
                <wp:wrapNone/>
                <wp:docPr id="1490" name="Ink 1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3">
                      <w14:nvContentPartPr>
                        <w14:cNvContentPartPr/>
                      </w14:nvContentPartPr>
                      <w14:xfrm>
                        <a:off x="0" y="0"/>
                        <a:ext cx="1234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D6FF9E" id="Ink 1490" o:spid="_x0000_s1026" type="#_x0000_t75" style="position:absolute;margin-left:166pt;margin-top:7.95pt;width:10.75pt;height:9.55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">
                <v:imagedata r:id="rId24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 wp14:anchorId="15086171" wp14:editId="4627CE53">
                <wp:simplePos x="0" y="0"/>
                <wp:positionH relativeFrom="column">
                  <wp:posOffset>1909231</wp:posOffset>
                </wp:positionH>
                <wp:positionV relativeFrom="paragraph">
                  <wp:posOffset>85753</wp:posOffset>
                </wp:positionV>
                <wp:extent cx="63360" cy="164160"/>
                <wp:effectExtent l="38100" t="38100" r="51435" b="45720"/>
                <wp:wrapNone/>
                <wp:docPr id="1489" name="Ink 1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5">
                      <w14:nvContentPartPr>
                        <w14:cNvContentPartPr/>
                      </w14:nvContentPartPr>
                      <w14:xfrm>
                        <a:off x="0" y="0"/>
                        <a:ext cx="63360" cy="16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DF3465" id="Ink 1489" o:spid="_x0000_s1026" type="#_x0000_t75" style="position:absolute;margin-left:149.85pt;margin-top:6.45pt;width:6.05pt;height:13.75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">
                <v:imagedata r:id="rId24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 wp14:anchorId="0AA4A4CA" wp14:editId="44C5CAEC">
                <wp:simplePos x="0" y="0"/>
                <wp:positionH relativeFrom="column">
                  <wp:posOffset>1818511</wp:posOffset>
                </wp:positionH>
                <wp:positionV relativeFrom="paragraph">
                  <wp:posOffset>127873</wp:posOffset>
                </wp:positionV>
                <wp:extent cx="69120" cy="14400"/>
                <wp:effectExtent l="38100" t="38100" r="45720" b="43180"/>
                <wp:wrapNone/>
                <wp:docPr id="1488" name="Ink 1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7">
                      <w14:nvContentPartPr>
                        <w14:cNvContentPartPr/>
                      </w14:nvContentPartPr>
                      <w14:xfrm>
                        <a:off x="0" y="0"/>
                        <a:ext cx="691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C24F7C" id="Ink 1488" o:spid="_x0000_s1026" type="#_x0000_t75" style="position:absolute;margin-left:142.8pt;margin-top:9.55pt;width:6.3pt;height:2.05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">
                <v:imagedata r:id="rId24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 wp14:anchorId="1ECAA2BA" wp14:editId="47480435">
                <wp:simplePos x="0" y="0"/>
                <wp:positionH relativeFrom="column">
                  <wp:posOffset>1824991</wp:posOffset>
                </wp:positionH>
                <wp:positionV relativeFrom="paragraph">
                  <wp:posOffset>127873</wp:posOffset>
                </wp:positionV>
                <wp:extent cx="36720" cy="94320"/>
                <wp:effectExtent l="38100" t="38100" r="40005" b="39370"/>
                <wp:wrapNone/>
                <wp:docPr id="1487" name="Ink 1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9">
                      <w14:nvContentPartPr>
                        <w14:cNvContentPartPr/>
                      </w14:nvContentPartPr>
                      <w14:xfrm>
                        <a:off x="0" y="0"/>
                        <a:ext cx="367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3A4613" id="Ink 1487" o:spid="_x0000_s1026" type="#_x0000_t75" style="position:absolute;margin-left:143.2pt;margin-top:9.55pt;width:4.1pt;height:8.6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">
                <v:imagedata r:id="rId24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 wp14:anchorId="039C00DE" wp14:editId="1E2BAD64">
                <wp:simplePos x="0" y="0"/>
                <wp:positionH relativeFrom="column">
                  <wp:posOffset>1723111</wp:posOffset>
                </wp:positionH>
                <wp:positionV relativeFrom="paragraph">
                  <wp:posOffset>167113</wp:posOffset>
                </wp:positionV>
                <wp:extent cx="66240" cy="19440"/>
                <wp:effectExtent l="38100" t="38100" r="48260" b="38100"/>
                <wp:wrapNone/>
                <wp:docPr id="1486" name="Ink 1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1">
                      <w14:nvContentPartPr>
                        <w14:cNvContentPartPr/>
                      </w14:nvContentPartPr>
                      <w14:xfrm>
                        <a:off x="0" y="0"/>
                        <a:ext cx="662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A99D69" id="Ink 1486" o:spid="_x0000_s1026" type="#_x0000_t75" style="position:absolute;margin-left:135.35pt;margin-top:12.65pt;width:5.95pt;height:2.45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">
                <v:imagedata r:id="rId24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 wp14:anchorId="42AFB2CC" wp14:editId="31727C72">
                <wp:simplePos x="0" y="0"/>
                <wp:positionH relativeFrom="column">
                  <wp:posOffset>1640311</wp:posOffset>
                </wp:positionH>
                <wp:positionV relativeFrom="paragraph">
                  <wp:posOffset>127873</wp:posOffset>
                </wp:positionV>
                <wp:extent cx="64800" cy="106920"/>
                <wp:effectExtent l="38100" t="38100" r="49530" b="45720"/>
                <wp:wrapNone/>
                <wp:docPr id="1485" name="Ink 1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3">
                      <w14:nvContentPartPr>
                        <w14:cNvContentPartPr/>
                      </w14:nvContentPartPr>
                      <w14:xfrm>
                        <a:off x="0" y="0"/>
                        <a:ext cx="648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145121" id="Ink 1485" o:spid="_x0000_s1026" type="#_x0000_t75" style="position:absolute;margin-left:128.6pt;margin-top:9.6pt;width:6.05pt;height:9.25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">
                <v:imagedata r:id="rId24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 wp14:anchorId="481135C3" wp14:editId="60B0D1FF">
                <wp:simplePos x="0" y="0"/>
                <wp:positionH relativeFrom="column">
                  <wp:posOffset>1601431</wp:posOffset>
                </wp:positionH>
                <wp:positionV relativeFrom="paragraph">
                  <wp:posOffset>131833</wp:posOffset>
                </wp:positionV>
                <wp:extent cx="48960" cy="97560"/>
                <wp:effectExtent l="38100" t="38100" r="46355" b="36195"/>
                <wp:wrapNone/>
                <wp:docPr id="1484" name="Ink 1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5">
                      <w14:nvContentPartPr>
                        <w14:cNvContentPartPr/>
                      </w14:nvContentPartPr>
                      <w14:xfrm>
                        <a:off x="0" y="0"/>
                        <a:ext cx="4896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6BDAFD" id="Ink 1484" o:spid="_x0000_s1026" type="#_x0000_t75" style="position:absolute;margin-left:125.65pt;margin-top:10.05pt;width:4.75pt;height:8.55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">
                <v:imagedata r:id="rId24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 wp14:anchorId="15B66830" wp14:editId="3B85FD2F">
                <wp:simplePos x="0" y="0"/>
                <wp:positionH relativeFrom="column">
                  <wp:posOffset>1532671</wp:posOffset>
                </wp:positionH>
                <wp:positionV relativeFrom="paragraph">
                  <wp:posOffset>119233</wp:posOffset>
                </wp:positionV>
                <wp:extent cx="62280" cy="120600"/>
                <wp:effectExtent l="38100" t="38100" r="33020" b="32385"/>
                <wp:wrapNone/>
                <wp:docPr id="1483" name="Ink 1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7">
                      <w14:nvContentPartPr>
                        <w14:cNvContentPartPr/>
                      </w14:nvContentPartPr>
                      <w14:xfrm>
                        <a:off x="0" y="0"/>
                        <a:ext cx="622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68175E" id="Ink 1483" o:spid="_x0000_s1026" type="#_x0000_t75" style="position:absolute;margin-left:120.2pt;margin-top:9.1pt;width:5.7pt;height:10.25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">
                <v:imagedata r:id="rId24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 wp14:anchorId="4C8F26A6" wp14:editId="35569200">
                <wp:simplePos x="0" y="0"/>
                <wp:positionH relativeFrom="column">
                  <wp:posOffset>1421431</wp:posOffset>
                </wp:positionH>
                <wp:positionV relativeFrom="paragraph">
                  <wp:posOffset>109153</wp:posOffset>
                </wp:positionV>
                <wp:extent cx="60480" cy="127080"/>
                <wp:effectExtent l="38100" t="38100" r="34925" b="44450"/>
                <wp:wrapNone/>
                <wp:docPr id="1482" name="Ink 1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9">
                      <w14:nvContentPartPr>
                        <w14:cNvContentPartPr/>
                      </w14:nvContentPartPr>
                      <w14:xfrm>
                        <a:off x="0" y="0"/>
                        <a:ext cx="604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5C2042" id="Ink 1482" o:spid="_x0000_s1026" type="#_x0000_t75" style="position:absolute;margin-left:111.5pt;margin-top:8.3pt;width:5.65pt;height:10.7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">
                <v:imagedata r:id="rId25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 wp14:anchorId="556F3E20" wp14:editId="035627A3">
                <wp:simplePos x="0" y="0"/>
                <wp:positionH relativeFrom="column">
                  <wp:posOffset>1389751</wp:posOffset>
                </wp:positionH>
                <wp:positionV relativeFrom="paragraph">
                  <wp:posOffset>118873</wp:posOffset>
                </wp:positionV>
                <wp:extent cx="26640" cy="87480"/>
                <wp:effectExtent l="38100" t="38100" r="50165" b="46355"/>
                <wp:wrapNone/>
                <wp:docPr id="1481" name="Ink 1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1">
                      <w14:nvContentPartPr>
                        <w14:cNvContentPartPr/>
                      </w14:nvContentPartPr>
                      <w14:xfrm>
                        <a:off x="0" y="0"/>
                        <a:ext cx="266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7EE4C" id="Ink 1481" o:spid="_x0000_s1026" type="#_x0000_t75" style="position:absolute;margin-left:108.95pt;margin-top:9.05pt;width:3.05pt;height:7.7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">
                <v:imagedata r:id="rId25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 wp14:anchorId="2079C2E2" wp14:editId="120546B6">
                <wp:simplePos x="0" y="0"/>
                <wp:positionH relativeFrom="column">
                  <wp:posOffset>1297231</wp:posOffset>
                </wp:positionH>
                <wp:positionV relativeFrom="paragraph">
                  <wp:posOffset>167833</wp:posOffset>
                </wp:positionV>
                <wp:extent cx="56160" cy="1440"/>
                <wp:effectExtent l="38100" t="38100" r="39370" b="36830"/>
                <wp:wrapNone/>
                <wp:docPr id="1480" name="Ink 1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3">
                      <w14:nvContentPartPr>
                        <w14:cNvContentPartPr/>
                      </w14:nvContentPartPr>
                      <w14:xfrm>
                        <a:off x="0" y="0"/>
                        <a:ext cx="561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3B424F" id="Ink 1480" o:spid="_x0000_s1026" type="#_x0000_t75" style="position:absolute;margin-left:101.85pt;margin-top:12.7pt;width:5.15pt;height:1.1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">
                <v:imagedata r:id="rId25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 wp14:anchorId="50AA7E3E" wp14:editId="79DCEC22">
                <wp:simplePos x="0" y="0"/>
                <wp:positionH relativeFrom="column">
                  <wp:posOffset>1233871</wp:posOffset>
                </wp:positionH>
                <wp:positionV relativeFrom="paragraph">
                  <wp:posOffset>104473</wp:posOffset>
                </wp:positionV>
                <wp:extent cx="48960" cy="109440"/>
                <wp:effectExtent l="38100" t="38100" r="46355" b="43180"/>
                <wp:wrapNone/>
                <wp:docPr id="1479" name="Ink 1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5">
                      <w14:nvContentPartPr>
                        <w14:cNvContentPartPr/>
                      </w14:nvContentPartPr>
                      <w14:xfrm>
                        <a:off x="0" y="0"/>
                        <a:ext cx="489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D1D106" id="Ink 1479" o:spid="_x0000_s1026" type="#_x0000_t75" style="position:absolute;margin-left:96.55pt;margin-top:7.95pt;width:4.75pt;height:9.3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">
                <v:imagedata r:id="rId25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 wp14:anchorId="4019ED2E" wp14:editId="190BA642">
                <wp:simplePos x="0" y="0"/>
                <wp:positionH relativeFrom="column">
                  <wp:posOffset>1183111</wp:posOffset>
                </wp:positionH>
                <wp:positionV relativeFrom="paragraph">
                  <wp:posOffset>109873</wp:posOffset>
                </wp:positionV>
                <wp:extent cx="47160" cy="98640"/>
                <wp:effectExtent l="38100" t="38100" r="48260" b="34925"/>
                <wp:wrapNone/>
                <wp:docPr id="1478" name="Ink 1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7">
                      <w14:nvContentPartPr>
                        <w14:cNvContentPartPr/>
                      </w14:nvContentPartPr>
                      <w14:xfrm>
                        <a:off x="0" y="0"/>
                        <a:ext cx="4716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1981E0" id="Ink 1478" o:spid="_x0000_s1026" type="#_x0000_t75" style="position:absolute;margin-left:92.7pt;margin-top:8.35pt;width:4.65pt;height:8.5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">
                <v:imagedata r:id="rId25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 wp14:anchorId="2E465A8E" wp14:editId="558B4AEA">
                <wp:simplePos x="0" y="0"/>
                <wp:positionH relativeFrom="column">
                  <wp:posOffset>1103911</wp:posOffset>
                </wp:positionH>
                <wp:positionV relativeFrom="paragraph">
                  <wp:posOffset>82513</wp:posOffset>
                </wp:positionV>
                <wp:extent cx="66960" cy="138600"/>
                <wp:effectExtent l="38100" t="38100" r="47625" b="33020"/>
                <wp:wrapNone/>
                <wp:docPr id="1477" name="Ink 1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9">
                      <w14:nvContentPartPr>
                        <w14:cNvContentPartPr/>
                      </w14:nvContentPartPr>
                      <w14:xfrm>
                        <a:off x="0" y="0"/>
                        <a:ext cx="669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C2C4F7" id="Ink 1477" o:spid="_x0000_s1026" type="#_x0000_t75" style="position:absolute;margin-left:86.35pt;margin-top:6.2pt;width:6.15pt;height:11.7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">
                <v:imagedata r:id="rId2510" o:title=""/>
              </v:shape>
            </w:pict>
          </mc:Fallback>
        </mc:AlternateContent>
      </w:r>
      <w:r w:rsidR="00676FC2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4801892" wp14:editId="2335CA10">
                <wp:simplePos x="0" y="0"/>
                <wp:positionH relativeFrom="column">
                  <wp:posOffset>3566160</wp:posOffset>
                </wp:positionH>
                <wp:positionV relativeFrom="paragraph">
                  <wp:posOffset>132715</wp:posOffset>
                </wp:positionV>
                <wp:extent cx="2743200" cy="274320"/>
                <wp:effectExtent l="38100" t="38100" r="38100" b="11430"/>
                <wp:wrapNone/>
                <wp:docPr id="94" name="Group 40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74320"/>
                          <a:chOff x="4074" y="5123"/>
                          <a:chExt cx="4320" cy="432"/>
                        </a:xfrm>
                      </wpg:grpSpPr>
                      <wpg:grpSp>
                        <wpg:cNvPr id="95" name="Group 4081"/>
                        <wpg:cNvGrpSpPr>
                          <a:grpSpLocks/>
                        </wpg:cNvGrpSpPr>
                        <wpg:grpSpPr bwMode="auto">
                          <a:xfrm>
                            <a:off x="4074" y="5195"/>
                            <a:ext cx="4320" cy="288"/>
                            <a:chOff x="4074" y="5195"/>
                            <a:chExt cx="4320" cy="288"/>
                          </a:xfrm>
                        </wpg:grpSpPr>
                        <wps:wsp>
                          <wps:cNvPr id="96" name="AutoShape 40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074" y="5195"/>
                              <a:ext cx="432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Text Box 40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50" y="5195"/>
                              <a:ext cx="144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B6" w14:textId="77777777" w:rsidR="001D746F" w:rsidRPr="000510EB" w:rsidRDefault="001D746F" w:rsidP="00676FC2">
                                <w:pPr>
                                  <w:jc w:val="right"/>
                                  <w:rPr>
                                    <w:i/>
                                    <w:lang w:val="en-CA"/>
                                  </w:rPr>
                                </w:pPr>
                                <w:r w:rsidRPr="000510EB">
                                  <w:rPr>
                                    <w:i/>
                                    <w:lang w:val="en-CA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  <wpg:grpSp>
                        <wpg:cNvPr id="98" name="Group 4084"/>
                        <wpg:cNvGrpSpPr>
                          <a:grpSpLocks/>
                        </wpg:cNvGrpSpPr>
                        <wpg:grpSpPr bwMode="auto">
                          <a:xfrm>
                            <a:off x="5010" y="5123"/>
                            <a:ext cx="2442" cy="432"/>
                            <a:chOff x="5010" y="5123"/>
                            <a:chExt cx="2442" cy="432"/>
                          </a:xfrm>
                        </wpg:grpSpPr>
                        <wps:wsp>
                          <wps:cNvPr id="99" name="Text Box 40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10" y="5267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B7" w14:textId="77777777" w:rsidR="001D746F" w:rsidRPr="00B12EC4" w:rsidRDefault="001D746F" w:rsidP="00676FC2">
                                <w:pPr>
                                  <w:jc w:val="center"/>
                                  <w:rPr>
                                    <w:rFonts w:ascii="Calibri" w:hAnsi="Calibri"/>
                                    <w:lang w:val="en-CA"/>
                                  </w:rPr>
                                </w:pPr>
                                <w:r>
                                  <w:rPr>
                                    <w:rFonts w:ascii="Calibri" w:hAnsi="Calibri"/>
                                    <w:lang w:val="en-CA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00" name="Oval 4086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079" y="5123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" name="Oval 4087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7239" y="5123"/>
                              <a:ext cx="144" cy="144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Text Box 408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64" y="5267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B8" w14:textId="77777777" w:rsidR="001D746F" w:rsidRPr="00B12EC4" w:rsidRDefault="001D746F" w:rsidP="00676FC2">
                                <w:pPr>
                                  <w:jc w:val="center"/>
                                  <w:rPr>
                                    <w:rFonts w:ascii="Calibri" w:hAnsi="Calibri"/>
                                    <w:lang w:val="en-CA"/>
                                  </w:rPr>
                                </w:pPr>
                                <w:r>
                                  <w:rPr>
                                    <w:rFonts w:ascii="Calibri" w:hAnsi="Calibri"/>
                                    <w:lang w:val="en-CA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801892" id="_x0000_s1094" style="position:absolute;left:0;text-align:left;margin-left:280.8pt;margin-top:10.45pt;width:3in;height:21.6pt;z-index:251663360" coordorigin="4074,5123" coordsize="4320,4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">
                <v:group id="Group 4081" o:spid="_x0000_s1095" style="position:absolute;left:4074;top:5195;width:4320;height:288" coordorigin="4074,5195" coordsize="4320,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    <v:shape id="AutoShape 4082" o:spid="_x0000_s1096" type="#_x0000_t32" style="position:absolute;left:4074;top:5195;width:43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mC9sMAAADbAAAADwAAAGRycy9kb3ducmV2LnhtbESP3WrCQBSE74W+w3IK3ummXsSauhER&#10;KgWxUPUBTrMnP232bMjZxvj2bqHQy2FmvmHWm9G1aqBeGs8GnuYJKOLC24YrA5fz6+wZlARki61n&#10;MnAjgU3+MFljZv2VP2g4hUpFCEuGBuoQukxrKWpyKHPfEUev9L3DEGVfadvjNcJdqxdJkmqHDceF&#10;Gjva1VR8n36cAT7KcHivtmm5t58X2S2lTb8KY6aP4/YFVKAx/If/2m/WwCqF3y/xB+j8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5gvbDAAAA2wAAAA8AAAAAAAAAAAAA&#10;AAAAoQIAAGRycy9kb3ducmV2LnhtbFBLBQYAAAAABAAEAPkAAACRAwAAAAA=&#10;">
                    <v:stroke startarrow="open" endarrow="open"/>
                  </v:shape>
                  <v:shape id="Text Box 4083" o:spid="_x0000_s1097" type="#_x0000_t202" style="position:absolute;left:8250;top:5195;width:144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M5mcQA&#10;AADbAAAADwAAAGRycy9kb3ducmV2LnhtbESPQWvCQBSE74L/YXmF3nTTHqxJXUWkBaEgxnjw+Jp9&#10;JovZt2l21fjvu4LgcZiZb5jZoreNuFDnjWMFb+MEBHHptOFKwb74Hk1B+ICssXFMCm7kYTEfDmaY&#10;aXflnC67UIkIYZ+hgjqENpPSlzVZ9GPXEkfv6DqLIcqukrrDa4TbRr4nyURaNBwXamxpVVN52p2t&#10;guWB8y/zt/nd5sfcFEWa8M/kpNTrS7/8BBGoD8/wo73WCtIPuH+JP0DO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cDOZnEAAAA2wAAAA8AAAAAAAAAAAAAAAAAmAIAAGRycy9k&#10;b3ducmV2LnhtbFBLBQYAAAAABAAEAPUAAACJAwAAAAA=&#10;" filled="f" stroked="f">
                    <v:textbox inset="0,0,0,0">
                      <w:txbxContent>
                        <w:p w14:paraId="148018B6" w14:textId="77777777" w:rsidR="001D746F" w:rsidRPr="000510EB" w:rsidRDefault="001D746F" w:rsidP="00676FC2">
                          <w:pPr>
                            <w:jc w:val="right"/>
                            <w:rPr>
                              <w:i/>
                              <w:lang w:val="en-CA"/>
                            </w:rPr>
                          </w:pPr>
                          <w:r w:rsidRPr="000510EB">
                            <w:rPr>
                              <w:i/>
                              <w:lang w:val="en-CA"/>
                            </w:rPr>
                            <w:t>x</w:t>
                          </w:r>
                        </w:p>
                      </w:txbxContent>
                    </v:textbox>
                  </v:shape>
                </v:group>
                <v:group id="Group 4084" o:spid="_x0000_s1098" style="position:absolute;left:5010;top:5123;width:2442;height:432" coordorigin="5010,5123" coordsize="2442,4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shape id="Text Box 4085" o:spid="_x0000_s1099" type="#_x0000_t202" style="position:absolute;left:5010;top:5267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dAIcMQA&#10;AADbAAAADwAAAGRycy9kb3ducmV2LnhtbESPQWvCQBSE70L/w/IKvZlNPYhJXUVKhUJBjPHg8TX7&#10;TBazb9PsVuO/dwXB4zAz3zDz5WBbcabeG8cK3pMUBHHltOFawb5cj2cgfEDW2DomBVfysFy8jOaY&#10;a3fhgs67UIsIYZ+jgiaELpfSVw1Z9InriKN3dL3FEGVfS93jJcJtKydpOpUWDceFBjv6bKg67f6t&#10;gtWBiy/zt/ndFsfClGWW8s/0pNTb67D6ABFoCM/wo/2tFWQZ3L/EHyA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QCHDEAAAA2wAAAA8AAAAAAAAAAAAAAAAAmAIAAGRycy9k&#10;b3ducmV2LnhtbFBLBQYAAAAABAAEAPUAAACJAwAAAAA=&#10;" filled="f" stroked="f">
                    <v:textbox inset="0,0,0,0">
                      <w:txbxContent>
                        <w:p w14:paraId="148018B7" w14:textId="77777777" w:rsidR="001D746F" w:rsidRPr="00B12EC4" w:rsidRDefault="001D746F" w:rsidP="00676FC2">
                          <w:pPr>
                            <w:jc w:val="center"/>
                            <w:rPr>
                              <w:rFonts w:ascii="Calibri" w:hAnsi="Calibri"/>
                              <w:lang w:val="en-CA"/>
                            </w:rPr>
                          </w:pPr>
                          <w:r>
                            <w:rPr>
                              <w:rFonts w:ascii="Calibri" w:hAnsi="Calibri"/>
                              <w:lang w:val="en-CA"/>
                            </w:rPr>
                            <w:t>1</w:t>
                          </w:r>
                        </w:p>
                      </w:txbxContent>
                    </v:textbox>
                  </v:shape>
                  <v:oval id="Oval 4086" o:spid="_x0000_s1100" style="position:absolute;left:5079;top:5123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aFp7sQA&#10;AADc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EzxddndAK7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Ghae7EAAAA3AAAAA8AAAAAAAAAAAAAAAAAmAIAAGRycy9k&#10;b3ducmV2LnhtbFBLBQYAAAAABAAEAPUAAACJAwAAAAA=&#10;">
                    <o:lock v:ext="edit" aspectratio="t"/>
                  </v:oval>
                  <v:oval id="Oval 4087" o:spid="_x0000_s1101" style="position:absolute;left:7239;top:5123;width:144;height: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3MdcEA&#10;AADcAAAADwAAAGRycy9kb3ducmV2LnhtbERPTWvCQBC9C/6HZQq96SYGpaSuIkrBHjw0be9DdkyC&#10;2dmQHWP8925B6G0e73PW29G1aqA+NJ4NpPMEFHHpbcOVgZ/vj9kbqCDIFlvPZOBOAbab6WSNufU3&#10;/qKhkErFEA45GqhFulzrUNbkMMx9Rxy5s+8dSoR9pW2PtxjuWr1IkpV22HBsqLGjfU3lpbg6A4dq&#10;V6wGnckyOx+Osrz8nj6z1JjXl3H3DkpolH/x0320cX6Swt8z8QK9e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7tzHXBAAAA3AAAAA8AAAAAAAAAAAAAAAAAmAIAAGRycy9kb3du&#10;cmV2LnhtbFBLBQYAAAAABAAEAPUAAACGAwAAAAA=&#10;">
                    <o:lock v:ext="edit" aspectratio="t"/>
                  </v:oval>
                  <v:shape id="Text Box 4088" o:spid="_x0000_s1102" type="#_x0000_t202" style="position:absolute;left:7164;top:5267;width:288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BqA8IA&#10;AADcAAAADwAAAGRycy9kb3ducmV2LnhtbERPTWsCMRC9F/wPYYTeaqIH0a1RRCwUCsV1PXicbsbd&#10;4GayblLd/vtGELzN433OYtW7RlypC9azhvFIgSAuvbFcaTgUH28zECEiG2w8k4Y/CrBaDl4WmBl/&#10;45yu+1iJFMIhQw11jG0mZShrchhGviVO3Ml3DmOCXSVNh7cU7ho5UWoqHVpODTW2tKmpPO9/nYb1&#10;kfOtvXz/7PJTbotirvhretb6ddiv30FE6uNT/HB/mjRfTeD+TLpAL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QGoDwgAAANwAAAAPAAAAAAAAAAAAAAAAAJgCAABkcnMvZG93&#10;bnJldi54bWxQSwUGAAAAAAQABAD1AAAAhwMAAAAA&#10;" filled="f" stroked="f">
                    <v:textbox inset="0,0,0,0">
                      <w:txbxContent>
                        <w:p w14:paraId="148018B8" w14:textId="77777777" w:rsidR="001D746F" w:rsidRPr="00B12EC4" w:rsidRDefault="001D746F" w:rsidP="00676FC2">
                          <w:pPr>
                            <w:jc w:val="center"/>
                            <w:rPr>
                              <w:rFonts w:ascii="Calibri" w:hAnsi="Calibri"/>
                              <w:lang w:val="en-CA"/>
                            </w:rPr>
                          </w:pPr>
                          <w:r>
                            <w:rPr>
                              <w:rFonts w:ascii="Calibri" w:hAnsi="Calibri"/>
                              <w:lang w:val="en-CA"/>
                            </w:rPr>
                            <w:t>5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</w:p>
    <w:p w14:paraId="14801815" w14:textId="24240C7A" w:rsidR="00676FC2" w:rsidRDefault="002720EC" w:rsidP="004034A1">
      <w:pPr>
        <w:tabs>
          <w:tab w:val="right" w:pos="10080"/>
        </w:tabs>
        <w:ind w:left="14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 wp14:anchorId="15FF6CB4" wp14:editId="0AE8DF33">
                <wp:simplePos x="0" y="0"/>
                <wp:positionH relativeFrom="column">
                  <wp:posOffset>4310431</wp:posOffset>
                </wp:positionH>
                <wp:positionV relativeFrom="paragraph">
                  <wp:posOffset>-39844</wp:posOffset>
                </wp:positionV>
                <wp:extent cx="1223640" cy="83160"/>
                <wp:effectExtent l="38100" t="19050" r="34290" b="50800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1">
                      <w14:nvContentPartPr>
                        <w14:cNvContentPartPr/>
                      </w14:nvContentPartPr>
                      <w14:xfrm>
                        <a:off x="0" y="0"/>
                        <a:ext cx="12236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828E82" id="Ink 1647" o:spid="_x0000_s1026" type="#_x0000_t75" style="position:absolute;margin-left:339.15pt;margin-top:-3.65pt;width:97.1pt;height:7.55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">
                <v:imagedata r:id="rId2512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 wp14:anchorId="1B10C06F" wp14:editId="60C576FB">
                <wp:simplePos x="0" y="0"/>
                <wp:positionH relativeFrom="column">
                  <wp:posOffset>410911</wp:posOffset>
                </wp:positionH>
                <wp:positionV relativeFrom="paragraph">
                  <wp:posOffset>-22697</wp:posOffset>
                </wp:positionV>
                <wp:extent cx="122040" cy="54000"/>
                <wp:effectExtent l="38100" t="38100" r="49530" b="41275"/>
                <wp:wrapNone/>
                <wp:docPr id="1498" name="Ink 1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3">
                      <w14:nvContentPartPr>
                        <w14:cNvContentPartPr/>
                      </w14:nvContentPartPr>
                      <w14:xfrm>
                        <a:off x="0" y="0"/>
                        <a:ext cx="12204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C9A10" id="Ink 1498" o:spid="_x0000_s1026" type="#_x0000_t75" style="position:absolute;margin-left:32pt;margin-top:-2.3pt;width:10.65pt;height:5.3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">
                <v:imagedata r:id="rId2514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 wp14:anchorId="37FED11B" wp14:editId="5F84EA85">
                <wp:simplePos x="0" y="0"/>
                <wp:positionH relativeFrom="column">
                  <wp:posOffset>369871</wp:posOffset>
                </wp:positionH>
                <wp:positionV relativeFrom="paragraph">
                  <wp:posOffset>9703</wp:posOffset>
                </wp:positionV>
                <wp:extent cx="36000" cy="68400"/>
                <wp:effectExtent l="38100" t="38100" r="40640" b="46355"/>
                <wp:wrapNone/>
                <wp:docPr id="1496" name="Ink 1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5">
                      <w14:nvContentPartPr>
                        <w14:cNvContentPartPr/>
                      </w14:nvContentPartPr>
                      <w14:xfrm>
                        <a:off x="0" y="0"/>
                        <a:ext cx="360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00B967" id="Ink 1496" o:spid="_x0000_s1026" type="#_x0000_t75" style="position:absolute;margin-left:28.5pt;margin-top:.3pt;width:3.95pt;height:6.4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">
                <v:imagedata r:id="rId2516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 wp14:anchorId="2A55E867" wp14:editId="2D9B753A">
                <wp:simplePos x="0" y="0"/>
                <wp:positionH relativeFrom="column">
                  <wp:posOffset>128311</wp:posOffset>
                </wp:positionH>
                <wp:positionV relativeFrom="paragraph">
                  <wp:posOffset>35263</wp:posOffset>
                </wp:positionV>
                <wp:extent cx="198000" cy="122040"/>
                <wp:effectExtent l="19050" t="19050" r="50165" b="49530"/>
                <wp:wrapNone/>
                <wp:docPr id="1495" name="Ink 1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7">
                      <w14:nvContentPartPr>
                        <w14:cNvContentPartPr/>
                      </w14:nvContentPartPr>
                      <w14:xfrm>
                        <a:off x="0" y="0"/>
                        <a:ext cx="1980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FFE664" id="Ink 1495" o:spid="_x0000_s1026" type="#_x0000_t75" style="position:absolute;margin-left:9.7pt;margin-top:2.3pt;width:16.45pt;height:10.45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">
                <v:imagedata r:id="rId2518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 wp14:anchorId="44BD6B0F" wp14:editId="41B3C643">
                <wp:simplePos x="0" y="0"/>
                <wp:positionH relativeFrom="column">
                  <wp:posOffset>196351</wp:posOffset>
                </wp:positionH>
                <wp:positionV relativeFrom="paragraph">
                  <wp:posOffset>-52577</wp:posOffset>
                </wp:positionV>
                <wp:extent cx="69120" cy="242640"/>
                <wp:effectExtent l="38100" t="38100" r="45720" b="43180"/>
                <wp:wrapNone/>
                <wp:docPr id="1494" name="Ink 1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9">
                      <w14:nvContentPartPr>
                        <w14:cNvContentPartPr/>
                      </w14:nvContentPartPr>
                      <w14:xfrm>
                        <a:off x="0" y="0"/>
                        <a:ext cx="6912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E9B40A" id="Ink 1494" o:spid="_x0000_s1026" type="#_x0000_t75" style="position:absolute;margin-left:15.15pt;margin-top:-4.65pt;width:6.25pt;height:20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">
                <v:imagedata r:id="rId2520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 wp14:anchorId="6A7F25A8" wp14:editId="7274A283">
                <wp:simplePos x="0" y="0"/>
                <wp:positionH relativeFrom="column">
                  <wp:posOffset>604591</wp:posOffset>
                </wp:positionH>
                <wp:positionV relativeFrom="paragraph">
                  <wp:posOffset>3583</wp:posOffset>
                </wp:positionV>
                <wp:extent cx="224640" cy="77760"/>
                <wp:effectExtent l="38100" t="38100" r="42545" b="36830"/>
                <wp:wrapNone/>
                <wp:docPr id="1492" name="Ink 1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1">
                      <w14:nvContentPartPr>
                        <w14:cNvContentPartPr/>
                      </w14:nvContentPartPr>
                      <w14:xfrm>
                        <a:off x="0" y="0"/>
                        <a:ext cx="22464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E4F35A" id="Ink 1492" o:spid="_x0000_s1026" type="#_x0000_t75" style="position:absolute;margin-left:47.3pt;margin-top:-.15pt;width:18.4pt;height:6.85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">
                <v:imagedata r:id="rId2522" o:title=""/>
              </v:shape>
            </w:pict>
          </mc:Fallback>
        </mc:AlternateContent>
      </w:r>
    </w:p>
    <w:p w14:paraId="14801816" w14:textId="6A37EA68" w:rsidR="004C04A1" w:rsidRDefault="00036D1B" w:rsidP="004034A1">
      <w:pPr>
        <w:tabs>
          <w:tab w:val="right" w:pos="10080"/>
        </w:tabs>
        <w:ind w:left="14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 wp14:anchorId="7E287A02" wp14:editId="135DF77D">
                <wp:simplePos x="0" y="0"/>
                <wp:positionH relativeFrom="column">
                  <wp:posOffset>2942071</wp:posOffset>
                </wp:positionH>
                <wp:positionV relativeFrom="paragraph">
                  <wp:posOffset>61368</wp:posOffset>
                </wp:positionV>
                <wp:extent cx="77400" cy="99360"/>
                <wp:effectExtent l="38100" t="38100" r="37465" b="53340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3">
                      <w14:nvContentPartPr>
                        <w14:cNvContentPartPr/>
                      </w14:nvContentPartPr>
                      <w14:xfrm>
                        <a:off x="0" y="0"/>
                        <a:ext cx="774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3DA70" id="Ink 1517" o:spid="_x0000_s1026" type="#_x0000_t75" style="position:absolute;margin-left:231.15pt;margin-top:4.3pt;width:7.25pt;height:8.95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">
                <v:imagedata r:id="rId25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 wp14:anchorId="0B3314AA" wp14:editId="64D51F98">
                <wp:simplePos x="0" y="0"/>
                <wp:positionH relativeFrom="column">
                  <wp:posOffset>2762071</wp:posOffset>
                </wp:positionH>
                <wp:positionV relativeFrom="paragraph">
                  <wp:posOffset>65688</wp:posOffset>
                </wp:positionV>
                <wp:extent cx="94320" cy="97200"/>
                <wp:effectExtent l="38100" t="38100" r="39370" b="36195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5">
                      <w14:nvContentPartPr>
                        <w14:cNvContentPartPr/>
                      </w14:nvContentPartPr>
                      <w14:xfrm>
                        <a:off x="0" y="0"/>
                        <a:ext cx="943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FE24FA" id="Ink 1516" o:spid="_x0000_s1026" type="#_x0000_t75" style="position:absolute;margin-left:216.95pt;margin-top:4.7pt;width:8.4pt;height:8.5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">
                <v:imagedata r:id="rId25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 wp14:anchorId="5C9F1D06" wp14:editId="749C8A35">
                <wp:simplePos x="0" y="0"/>
                <wp:positionH relativeFrom="column">
                  <wp:posOffset>2605111</wp:posOffset>
                </wp:positionH>
                <wp:positionV relativeFrom="paragraph">
                  <wp:posOffset>30408</wp:posOffset>
                </wp:positionV>
                <wp:extent cx="69120" cy="149760"/>
                <wp:effectExtent l="38100" t="38100" r="45720" b="41275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7">
                      <w14:nvContentPartPr>
                        <w14:cNvContentPartPr/>
                      </w14:nvContentPartPr>
                      <w14:xfrm>
                        <a:off x="0" y="0"/>
                        <a:ext cx="691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796F6D" id="Ink 1515" o:spid="_x0000_s1026" type="#_x0000_t75" style="position:absolute;margin-left:204.75pt;margin-top:2.1pt;width:6.4pt;height:12.5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">
                <v:imagedata r:id="rId25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 wp14:anchorId="6D743619" wp14:editId="23503D73">
                <wp:simplePos x="0" y="0"/>
                <wp:positionH relativeFrom="column">
                  <wp:posOffset>2536711</wp:posOffset>
                </wp:positionH>
                <wp:positionV relativeFrom="paragraph">
                  <wp:posOffset>77208</wp:posOffset>
                </wp:positionV>
                <wp:extent cx="56520" cy="5400"/>
                <wp:effectExtent l="38100" t="38100" r="38735" b="33020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9">
                      <w14:nvContentPartPr>
                        <w14:cNvContentPartPr/>
                      </w14:nvContentPartPr>
                      <w14:xfrm>
                        <a:off x="0" y="0"/>
                        <a:ext cx="565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71A903" id="Ink 1514" o:spid="_x0000_s1026" type="#_x0000_t75" style="position:absolute;margin-left:199.4pt;margin-top:5.65pt;width:5.15pt;height:1.25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">
                <v:imagedata r:id="rId25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 wp14:anchorId="4262E37E" wp14:editId="70DEE86A">
                <wp:simplePos x="0" y="0"/>
                <wp:positionH relativeFrom="column">
                  <wp:posOffset>2531671</wp:posOffset>
                </wp:positionH>
                <wp:positionV relativeFrom="paragraph">
                  <wp:posOffset>73608</wp:posOffset>
                </wp:positionV>
                <wp:extent cx="38160" cy="78840"/>
                <wp:effectExtent l="38100" t="38100" r="38100" b="35560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1">
                      <w14:nvContentPartPr>
                        <w14:cNvContentPartPr/>
                      </w14:nvContentPartPr>
                      <w14:xfrm>
                        <a:off x="0" y="0"/>
                        <a:ext cx="381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4F8864" id="Ink 1513" o:spid="_x0000_s1026" type="#_x0000_t75" style="position:absolute;margin-left:198.95pt;margin-top:5.35pt;width:3.95pt;height:7.25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">
                <v:imagedata r:id="rId25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 wp14:anchorId="0A77EE81" wp14:editId="773B1CB2">
                <wp:simplePos x="0" y="0"/>
                <wp:positionH relativeFrom="column">
                  <wp:posOffset>2431591</wp:posOffset>
                </wp:positionH>
                <wp:positionV relativeFrom="paragraph">
                  <wp:posOffset>119688</wp:posOffset>
                </wp:positionV>
                <wp:extent cx="61200" cy="3600"/>
                <wp:effectExtent l="38100" t="38100" r="34290" b="34925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3">
                      <w14:nvContentPartPr>
                        <w14:cNvContentPartPr/>
                      </w14:nvContentPartPr>
                      <w14:xfrm>
                        <a:off x="0" y="0"/>
                        <a:ext cx="612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C0AE8A" id="Ink 1512" o:spid="_x0000_s1026" type="#_x0000_t75" style="position:absolute;margin-left:191.05pt;margin-top:8.85pt;width:5.6pt;height:1.35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">
                <v:imagedata r:id="rId25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 wp14:anchorId="1AA76CB2" wp14:editId="351640C4">
                <wp:simplePos x="0" y="0"/>
                <wp:positionH relativeFrom="column">
                  <wp:posOffset>2347711</wp:posOffset>
                </wp:positionH>
                <wp:positionV relativeFrom="paragraph">
                  <wp:posOffset>67128</wp:posOffset>
                </wp:positionV>
                <wp:extent cx="56520" cy="88200"/>
                <wp:effectExtent l="38100" t="38100" r="38735" b="45720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5">
                      <w14:nvContentPartPr>
                        <w14:cNvContentPartPr/>
                      </w14:nvContentPartPr>
                      <w14:xfrm>
                        <a:off x="0" y="0"/>
                        <a:ext cx="565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2D5C24" id="Ink 1511" o:spid="_x0000_s1026" type="#_x0000_t75" style="position:absolute;margin-left:184.35pt;margin-top:4.7pt;width:5.6pt;height:8.15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">
                <v:imagedata r:id="rId25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 wp14:anchorId="0F40F735" wp14:editId="444955F0">
                <wp:simplePos x="0" y="0"/>
                <wp:positionH relativeFrom="column">
                  <wp:posOffset>2264911</wp:posOffset>
                </wp:positionH>
                <wp:positionV relativeFrom="paragraph">
                  <wp:posOffset>51648</wp:posOffset>
                </wp:positionV>
                <wp:extent cx="64800" cy="116640"/>
                <wp:effectExtent l="38100" t="38100" r="49530" b="36195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7">
                      <w14:nvContentPartPr>
                        <w14:cNvContentPartPr/>
                      </w14:nvContentPartPr>
                      <w14:xfrm>
                        <a:off x="0" y="0"/>
                        <a:ext cx="648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74DF57" id="Ink 1510" o:spid="_x0000_s1026" type="#_x0000_t75" style="position:absolute;margin-left:177.85pt;margin-top:3.75pt;width:5.9pt;height:9.95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">
                <v:imagedata r:id="rId25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 wp14:anchorId="56C69B57" wp14:editId="591FE43B">
                <wp:simplePos x="0" y="0"/>
                <wp:positionH relativeFrom="column">
                  <wp:posOffset>2121631</wp:posOffset>
                </wp:positionH>
                <wp:positionV relativeFrom="paragraph">
                  <wp:posOffset>69288</wp:posOffset>
                </wp:positionV>
                <wp:extent cx="81360" cy="127440"/>
                <wp:effectExtent l="38100" t="38100" r="33020" b="44450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9">
                      <w14:nvContentPartPr>
                        <w14:cNvContentPartPr/>
                      </w14:nvContentPartPr>
                      <w14:xfrm>
                        <a:off x="0" y="0"/>
                        <a:ext cx="813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5C683A" id="Ink 1509" o:spid="_x0000_s1026" type="#_x0000_t75" style="position:absolute;margin-left:166.6pt;margin-top:5.1pt;width:7.3pt;height:10.85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">
                <v:imagedata r:id="rId25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 wp14:anchorId="1C160194" wp14:editId="27EA8B5E">
                <wp:simplePos x="0" y="0"/>
                <wp:positionH relativeFrom="column">
                  <wp:posOffset>2114791</wp:posOffset>
                </wp:positionH>
                <wp:positionV relativeFrom="paragraph">
                  <wp:posOffset>90888</wp:posOffset>
                </wp:positionV>
                <wp:extent cx="14760" cy="83880"/>
                <wp:effectExtent l="38100" t="38100" r="42545" b="30480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1">
                      <w14:nvContentPartPr>
                        <w14:cNvContentPartPr/>
                      </w14:nvContentPartPr>
                      <w14:xfrm>
                        <a:off x="0" y="0"/>
                        <a:ext cx="147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80C6A9" id="Ink 1508" o:spid="_x0000_s1026" type="#_x0000_t75" style="position:absolute;margin-left:166pt;margin-top:6.85pt;width:1.95pt;height:7.3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">
                <v:imagedata r:id="rId25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 wp14:anchorId="4971AA5D" wp14:editId="501C0388">
                <wp:simplePos x="0" y="0"/>
                <wp:positionH relativeFrom="column">
                  <wp:posOffset>2003191</wp:posOffset>
                </wp:positionH>
                <wp:positionV relativeFrom="paragraph">
                  <wp:posOffset>145248</wp:posOffset>
                </wp:positionV>
                <wp:extent cx="69120" cy="10080"/>
                <wp:effectExtent l="38100" t="38100" r="45720" b="47625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3">
                      <w14:nvContentPartPr>
                        <w14:cNvContentPartPr/>
                      </w14:nvContentPartPr>
                      <w14:xfrm>
                        <a:off x="0" y="0"/>
                        <a:ext cx="69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CD358" id="Ink 1507" o:spid="_x0000_s1026" type="#_x0000_t75" style="position:absolute;margin-left:157.4pt;margin-top:10.95pt;width:6.2pt;height:1.75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">
                <v:imagedata r:id="rId25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 wp14:anchorId="631B2CDA" wp14:editId="30BA066B">
                <wp:simplePos x="0" y="0"/>
                <wp:positionH relativeFrom="column">
                  <wp:posOffset>1908151</wp:posOffset>
                </wp:positionH>
                <wp:positionV relativeFrom="paragraph">
                  <wp:posOffset>90168</wp:posOffset>
                </wp:positionV>
                <wp:extent cx="46440" cy="83520"/>
                <wp:effectExtent l="38100" t="19050" r="48895" b="50165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5">
                      <w14:nvContentPartPr>
                        <w14:cNvContentPartPr/>
                      </w14:nvContentPartPr>
                      <w14:xfrm>
                        <a:off x="0" y="0"/>
                        <a:ext cx="4644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563982" id="Ink 1506" o:spid="_x0000_s1026" type="#_x0000_t75" style="position:absolute;margin-left:149.75pt;margin-top:6.75pt;width:4.8pt;height:7.55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">
                <v:imagedata r:id="rId25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 wp14:anchorId="337A740B" wp14:editId="771F092C">
                <wp:simplePos x="0" y="0"/>
                <wp:positionH relativeFrom="column">
                  <wp:posOffset>1778551</wp:posOffset>
                </wp:positionH>
                <wp:positionV relativeFrom="paragraph">
                  <wp:posOffset>53088</wp:posOffset>
                </wp:positionV>
                <wp:extent cx="62280" cy="131760"/>
                <wp:effectExtent l="38100" t="38100" r="52070" b="40005"/>
                <wp:wrapNone/>
                <wp:docPr id="1476" name="Ink 1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7">
                      <w14:nvContentPartPr>
                        <w14:cNvContentPartPr/>
                      </w14:nvContentPartPr>
                      <w14:xfrm>
                        <a:off x="0" y="0"/>
                        <a:ext cx="6228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82326" id="Ink 1476" o:spid="_x0000_s1026" type="#_x0000_t75" style="position:absolute;margin-left:139.45pt;margin-top:3.85pt;width:5.8pt;height:11.2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">
                <v:imagedata r:id="rId2548" o:title=""/>
              </v:shape>
            </w:pict>
          </mc:Fallback>
        </mc:AlternateContent>
      </w:r>
      <w:r w:rsidR="004034A1">
        <w:rPr>
          <w:rFonts w:ascii="Calibri" w:hAnsi="Calibri"/>
          <w:sz w:val="28"/>
          <w:szCs w:val="28"/>
        </w:rPr>
        <w:t xml:space="preserve">Test 0:  </w:t>
      </w:r>
    </w:p>
    <w:p w14:paraId="14801817" w14:textId="2B407CEB" w:rsidR="004C04A1" w:rsidRDefault="00036D1B" w:rsidP="004034A1">
      <w:pPr>
        <w:tabs>
          <w:tab w:val="right" w:pos="10080"/>
        </w:tabs>
        <w:ind w:left="14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 wp14:anchorId="64051F9B" wp14:editId="7D1CCD97">
                <wp:simplePos x="0" y="0"/>
                <wp:positionH relativeFrom="column">
                  <wp:posOffset>4274791</wp:posOffset>
                </wp:positionH>
                <wp:positionV relativeFrom="paragraph">
                  <wp:posOffset>197718</wp:posOffset>
                </wp:positionV>
                <wp:extent cx="5040" cy="33120"/>
                <wp:effectExtent l="19050" t="38100" r="52705" b="43180"/>
                <wp:wrapNone/>
                <wp:docPr id="1552" name="Ink 1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9">
                      <w14:nvContentPartPr>
                        <w14:cNvContentPartPr/>
                      </w14:nvContentPartPr>
                      <w14:xfrm>
                        <a:off x="0" y="0"/>
                        <a:ext cx="50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EE315F" id="Ink 1552" o:spid="_x0000_s1026" type="#_x0000_t75" style="position:absolute;margin-left:336.05pt;margin-top:15.15pt;width:1.55pt;height:3.45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">
                <v:imagedata r:id="rId25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 wp14:anchorId="2D9B17AA" wp14:editId="4752CB56">
                <wp:simplePos x="0" y="0"/>
                <wp:positionH relativeFrom="column">
                  <wp:posOffset>2394871</wp:posOffset>
                </wp:positionH>
                <wp:positionV relativeFrom="paragraph">
                  <wp:posOffset>48678</wp:posOffset>
                </wp:positionV>
                <wp:extent cx="91440" cy="86040"/>
                <wp:effectExtent l="38100" t="38100" r="41910" b="47625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1">
                      <w14:nvContentPartPr>
                        <w14:cNvContentPartPr/>
                      </w14:nvContentPartPr>
                      <w14:xfrm>
                        <a:off x="0" y="0"/>
                        <a:ext cx="914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05A700" id="Ink 1528" o:spid="_x0000_s1026" type="#_x0000_t75" style="position:absolute;margin-left:188.1pt;margin-top:3.4pt;width:8.1pt;height:7.85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">
                <v:imagedata r:id="rId25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 wp14:anchorId="07836BF5" wp14:editId="6ED25B55">
                <wp:simplePos x="0" y="0"/>
                <wp:positionH relativeFrom="column">
                  <wp:posOffset>2550391</wp:posOffset>
                </wp:positionH>
                <wp:positionV relativeFrom="paragraph">
                  <wp:posOffset>8358</wp:posOffset>
                </wp:positionV>
                <wp:extent cx="35640" cy="109440"/>
                <wp:effectExtent l="38100" t="38100" r="40640" b="43180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3">
                      <w14:nvContentPartPr>
                        <w14:cNvContentPartPr/>
                      </w14:nvContentPartPr>
                      <w14:xfrm>
                        <a:off x="0" y="0"/>
                        <a:ext cx="356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E38B31" id="Ink 1527" o:spid="_x0000_s1026" type="#_x0000_t75" style="position:absolute;margin-left:200.35pt;margin-top:.35pt;width:3.75pt;height:9.35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">
                <v:imagedata r:id="rId25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 wp14:anchorId="58072630" wp14:editId="20633076">
                <wp:simplePos x="0" y="0"/>
                <wp:positionH relativeFrom="column">
                  <wp:posOffset>2444191</wp:posOffset>
                </wp:positionH>
                <wp:positionV relativeFrom="paragraph">
                  <wp:posOffset>45078</wp:posOffset>
                </wp:positionV>
                <wp:extent cx="60480" cy="14760"/>
                <wp:effectExtent l="38100" t="38100" r="34925" b="42545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5">
                      <w14:nvContentPartPr>
                        <w14:cNvContentPartPr/>
                      </w14:nvContentPartPr>
                      <w14:xfrm>
                        <a:off x="0" y="0"/>
                        <a:ext cx="604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299BA" id="Ink 1526" o:spid="_x0000_s1026" type="#_x0000_t75" style="position:absolute;margin-left:192.05pt;margin-top:3.1pt;width:5.55pt;height:1.95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">
                <v:imagedata r:id="rId25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 wp14:anchorId="7243F553" wp14:editId="0CAA012D">
                <wp:simplePos x="0" y="0"/>
                <wp:positionH relativeFrom="column">
                  <wp:posOffset>2445991</wp:posOffset>
                </wp:positionH>
                <wp:positionV relativeFrom="paragraph">
                  <wp:posOffset>47958</wp:posOffset>
                </wp:positionV>
                <wp:extent cx="44640" cy="55800"/>
                <wp:effectExtent l="19050" t="38100" r="50800" b="40005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7">
                      <w14:nvContentPartPr>
                        <w14:cNvContentPartPr/>
                      </w14:nvContentPartPr>
                      <w14:xfrm>
                        <a:off x="0" y="0"/>
                        <a:ext cx="446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1F31E4" id="Ink 1525" o:spid="_x0000_s1026" type="#_x0000_t75" style="position:absolute;margin-left:192.15pt;margin-top:3.4pt;width:4.5pt;height:5.35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">
                <v:imagedata r:id="rId25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 wp14:anchorId="5F2B378A" wp14:editId="52C53AFF">
                <wp:simplePos x="0" y="0"/>
                <wp:positionH relativeFrom="column">
                  <wp:posOffset>2343751</wp:posOffset>
                </wp:positionH>
                <wp:positionV relativeFrom="paragraph">
                  <wp:posOffset>68118</wp:posOffset>
                </wp:positionV>
                <wp:extent cx="50760" cy="6840"/>
                <wp:effectExtent l="38100" t="19050" r="45085" b="50800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9">
                      <w14:nvContentPartPr>
                        <w14:cNvContentPartPr/>
                      </w14:nvContentPartPr>
                      <w14:xfrm>
                        <a:off x="0" y="0"/>
                        <a:ext cx="507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840CA8" id="Ink 1524" o:spid="_x0000_s1026" type="#_x0000_t75" style="position:absolute;margin-left:184.1pt;margin-top:4.85pt;width:4.9pt;height:1.55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">
                <v:imagedata r:id="rId25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 wp14:anchorId="0882270B" wp14:editId="4840A2FF">
                <wp:simplePos x="0" y="0"/>
                <wp:positionH relativeFrom="column">
                  <wp:posOffset>2074471</wp:posOffset>
                </wp:positionH>
                <wp:positionV relativeFrom="paragraph">
                  <wp:posOffset>36798</wp:posOffset>
                </wp:positionV>
                <wp:extent cx="39600" cy="106920"/>
                <wp:effectExtent l="38100" t="38100" r="36830" b="45720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1">
                      <w14:nvContentPartPr>
                        <w14:cNvContentPartPr/>
                      </w14:nvContentPartPr>
                      <w14:xfrm>
                        <a:off x="0" y="0"/>
                        <a:ext cx="396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0A3917" id="Ink 1523" o:spid="_x0000_s1026" type="#_x0000_t75" style="position:absolute;margin-left:162.85pt;margin-top:2.6pt;width:4.1pt;height:9.15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">
                <v:imagedata r:id="rId25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 wp14:anchorId="7F8B3062" wp14:editId="32786198">
                <wp:simplePos x="0" y="0"/>
                <wp:positionH relativeFrom="column">
                  <wp:posOffset>2246551</wp:posOffset>
                </wp:positionH>
                <wp:positionV relativeFrom="paragraph">
                  <wp:posOffset>21318</wp:posOffset>
                </wp:positionV>
                <wp:extent cx="43200" cy="114480"/>
                <wp:effectExtent l="38100" t="38100" r="33020" b="38100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3">
                      <w14:nvContentPartPr>
                        <w14:cNvContentPartPr/>
                      </w14:nvContentPartPr>
                      <w14:xfrm>
                        <a:off x="0" y="0"/>
                        <a:ext cx="432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AF047" id="Ink 1522" o:spid="_x0000_s1026" type="#_x0000_t75" style="position:absolute;margin-left:176.4pt;margin-top:1.35pt;width:4.2pt;height:9.8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">
                <v:imagedata r:id="rId25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 wp14:anchorId="1A861CE8" wp14:editId="36FDABC6">
                <wp:simplePos x="0" y="0"/>
                <wp:positionH relativeFrom="column">
                  <wp:posOffset>2082751</wp:posOffset>
                </wp:positionH>
                <wp:positionV relativeFrom="paragraph">
                  <wp:posOffset>81798</wp:posOffset>
                </wp:positionV>
                <wp:extent cx="29160" cy="77760"/>
                <wp:effectExtent l="38100" t="38100" r="47625" b="36830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5">
                      <w14:nvContentPartPr>
                        <w14:cNvContentPartPr/>
                      </w14:nvContentPartPr>
                      <w14:xfrm>
                        <a:off x="0" y="0"/>
                        <a:ext cx="291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14F93B" id="Ink 1521" o:spid="_x0000_s1026" type="#_x0000_t75" style="position:absolute;margin-left:163.6pt;margin-top:6.1pt;width:3.1pt;height:6.85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">
                <v:imagedata r:id="rId25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 wp14:anchorId="52AE480F" wp14:editId="77530E5B">
                <wp:simplePos x="0" y="0"/>
                <wp:positionH relativeFrom="column">
                  <wp:posOffset>1806631</wp:posOffset>
                </wp:positionH>
                <wp:positionV relativeFrom="paragraph">
                  <wp:posOffset>21318</wp:posOffset>
                </wp:positionV>
                <wp:extent cx="45720" cy="131400"/>
                <wp:effectExtent l="0" t="38100" r="49530" b="40640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7">
                      <w14:nvContentPartPr>
                        <w14:cNvContentPartPr/>
                      </w14:nvContentPartPr>
                      <w14:xfrm>
                        <a:off x="0" y="0"/>
                        <a:ext cx="457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28EDE" id="Ink 1520" o:spid="_x0000_s1026" type="#_x0000_t75" style="position:absolute;margin-left:141.75pt;margin-top:1.35pt;width:4.4pt;height:11.1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">
                <v:imagedata r:id="rId25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 wp14:anchorId="688A41A7" wp14:editId="349D56AE">
                <wp:simplePos x="0" y="0"/>
                <wp:positionH relativeFrom="column">
                  <wp:posOffset>2011111</wp:posOffset>
                </wp:positionH>
                <wp:positionV relativeFrom="paragraph">
                  <wp:posOffset>47598</wp:posOffset>
                </wp:positionV>
                <wp:extent cx="17280" cy="88920"/>
                <wp:effectExtent l="38100" t="38100" r="40005" b="44450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9">
                      <w14:nvContentPartPr>
                        <w14:cNvContentPartPr/>
                      </w14:nvContentPartPr>
                      <w14:xfrm>
                        <a:off x="0" y="0"/>
                        <a:ext cx="172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DE4BC" id="Ink 1519" o:spid="_x0000_s1026" type="#_x0000_t75" style="position:absolute;margin-left:157.85pt;margin-top:3.5pt;width:2.25pt;height:7.65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">
                <v:imagedata r:id="rId25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 wp14:anchorId="3FA768CD" wp14:editId="09AFFF21">
                <wp:simplePos x="0" y="0"/>
                <wp:positionH relativeFrom="column">
                  <wp:posOffset>1903111</wp:posOffset>
                </wp:positionH>
                <wp:positionV relativeFrom="paragraph">
                  <wp:posOffset>87918</wp:posOffset>
                </wp:positionV>
                <wp:extent cx="68040" cy="5040"/>
                <wp:effectExtent l="38100" t="38100" r="46355" b="33655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1">
                      <w14:nvContentPartPr>
                        <w14:cNvContentPartPr/>
                      </w14:nvContentPartPr>
                      <w14:xfrm>
                        <a:off x="0" y="0"/>
                        <a:ext cx="680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89D1F" id="Ink 1518" o:spid="_x0000_s1026" type="#_x0000_t75" style="position:absolute;margin-left:149.5pt;margin-top:6.3pt;width:6.1pt;height:1.55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">
                <v:imagedata r:id="rId25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 wp14:anchorId="636DB65E" wp14:editId="5C35CBE6">
                <wp:simplePos x="0" y="0"/>
                <wp:positionH relativeFrom="column">
                  <wp:posOffset>1330351</wp:posOffset>
                </wp:positionH>
                <wp:positionV relativeFrom="paragraph">
                  <wp:posOffset>76758</wp:posOffset>
                </wp:positionV>
                <wp:extent cx="42480" cy="33840"/>
                <wp:effectExtent l="38100" t="38100" r="34290" b="42545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3">
                      <w14:nvContentPartPr>
                        <w14:cNvContentPartPr/>
                      </w14:nvContentPartPr>
                      <w14:xfrm>
                        <a:off x="0" y="0"/>
                        <a:ext cx="424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2B08C" id="Ink 1505" o:spid="_x0000_s1026" type="#_x0000_t75" style="position:absolute;margin-left:104.3pt;margin-top:5.55pt;width:4.35pt;height:3.6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">
                <v:imagedata r:id="rId25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 wp14:anchorId="7E24EF7B" wp14:editId="1D5BB6BE">
                <wp:simplePos x="0" y="0"/>
                <wp:positionH relativeFrom="column">
                  <wp:posOffset>1237471</wp:posOffset>
                </wp:positionH>
                <wp:positionV relativeFrom="paragraph">
                  <wp:posOffset>114918</wp:posOffset>
                </wp:positionV>
                <wp:extent cx="30960" cy="4320"/>
                <wp:effectExtent l="38100" t="38100" r="45720" b="34290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5">
                      <w14:nvContentPartPr>
                        <w14:cNvContentPartPr/>
                      </w14:nvContentPartPr>
                      <w14:xfrm>
                        <a:off x="0" y="0"/>
                        <a:ext cx="309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672C40" id="Ink 1504" o:spid="_x0000_s1026" type="#_x0000_t75" style="position:absolute;margin-left:97.1pt;margin-top:8.65pt;width:3.25pt;height:1.3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">
                <v:imagedata r:id="rId25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9440" behindDoc="0" locked="0" layoutInCell="1" allowOverlap="1" wp14:anchorId="6DB5577C" wp14:editId="64E43F38">
                <wp:simplePos x="0" y="0"/>
                <wp:positionH relativeFrom="column">
                  <wp:posOffset>1228111</wp:posOffset>
                </wp:positionH>
                <wp:positionV relativeFrom="paragraph">
                  <wp:posOffset>76758</wp:posOffset>
                </wp:positionV>
                <wp:extent cx="55440" cy="16920"/>
                <wp:effectExtent l="38100" t="38100" r="40005" b="40640"/>
                <wp:wrapNone/>
                <wp:docPr id="1503" name="Ink 1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7">
                      <w14:nvContentPartPr>
                        <w14:cNvContentPartPr/>
                      </w14:nvContentPartPr>
                      <w14:xfrm>
                        <a:off x="0" y="0"/>
                        <a:ext cx="554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102582" id="Ink 1503" o:spid="_x0000_s1026" type="#_x0000_t75" style="position:absolute;margin-left:96.4pt;margin-top:5.6pt;width:5.05pt;height:2.1pt;z-index:2529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">
                <v:imagedata r:id="rId25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 wp14:anchorId="0BF4388A" wp14:editId="7DCA6F84">
                <wp:simplePos x="0" y="0"/>
                <wp:positionH relativeFrom="column">
                  <wp:posOffset>1140631</wp:posOffset>
                </wp:positionH>
                <wp:positionV relativeFrom="paragraph">
                  <wp:posOffset>67038</wp:posOffset>
                </wp:positionV>
                <wp:extent cx="43560" cy="85680"/>
                <wp:effectExtent l="38100" t="19050" r="33020" b="48260"/>
                <wp:wrapNone/>
                <wp:docPr id="1502" name="Ink 1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9">
                      <w14:nvContentPartPr>
                        <w14:cNvContentPartPr/>
                      </w14:nvContentPartPr>
                      <w14:xfrm>
                        <a:off x="0" y="0"/>
                        <a:ext cx="435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A5DDAA" id="Ink 1502" o:spid="_x0000_s1026" type="#_x0000_t75" style="position:absolute;margin-left:89.3pt;margin-top:5pt;width:4.35pt;height:7.5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">
                <v:imagedata r:id="rId25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 wp14:anchorId="5B3F10F4" wp14:editId="36B74452">
                <wp:simplePos x="0" y="0"/>
                <wp:positionH relativeFrom="column">
                  <wp:posOffset>1077991</wp:posOffset>
                </wp:positionH>
                <wp:positionV relativeFrom="paragraph">
                  <wp:posOffset>88638</wp:posOffset>
                </wp:positionV>
                <wp:extent cx="59040" cy="60840"/>
                <wp:effectExtent l="38100" t="38100" r="36830" b="34925"/>
                <wp:wrapNone/>
                <wp:docPr id="1501" name="Ink 1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1">
                      <w14:nvContentPartPr>
                        <w14:cNvContentPartPr/>
                      </w14:nvContentPartPr>
                      <w14:xfrm>
                        <a:off x="0" y="0"/>
                        <a:ext cx="5904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DC1F2" id="Ink 1501" o:spid="_x0000_s1026" type="#_x0000_t75" style="position:absolute;margin-left:84.55pt;margin-top:6.55pt;width:5.55pt;height:5.7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">
                <v:imagedata r:id="rId2582" o:title=""/>
              </v:shape>
            </w:pict>
          </mc:Fallback>
        </mc:AlternateContent>
      </w:r>
    </w:p>
    <w:p w14:paraId="2235878E" w14:textId="5D5D34B7" w:rsidR="00A3487F" w:rsidRDefault="00036D1B" w:rsidP="004034A1">
      <w:pPr>
        <w:tabs>
          <w:tab w:val="right" w:pos="10080"/>
        </w:tabs>
        <w:ind w:left="14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 wp14:anchorId="5BBC30C3" wp14:editId="17423361">
                <wp:simplePos x="0" y="0"/>
                <wp:positionH relativeFrom="column">
                  <wp:posOffset>2240431</wp:posOffset>
                </wp:positionH>
                <wp:positionV relativeFrom="paragraph">
                  <wp:posOffset>-43572</wp:posOffset>
                </wp:positionV>
                <wp:extent cx="144000" cy="176400"/>
                <wp:effectExtent l="38100" t="38100" r="46990" b="52705"/>
                <wp:wrapNone/>
                <wp:docPr id="1573" name="Ink 1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3">
                      <w14:nvContentPartPr>
                        <w14:cNvContentPartPr/>
                      </w14:nvContentPartPr>
                      <w14:xfrm>
                        <a:off x="0" y="0"/>
                        <a:ext cx="14400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5E9350" id="Ink 1573" o:spid="_x0000_s1026" type="#_x0000_t75" style="position:absolute;margin-left:175.85pt;margin-top:-3.9pt;width:12.65pt;height:15.05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">
                <v:imagedata r:id="rId25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 wp14:anchorId="1C21D60B" wp14:editId="00FC9BCE">
                <wp:simplePos x="0" y="0"/>
                <wp:positionH relativeFrom="column">
                  <wp:posOffset>5907391</wp:posOffset>
                </wp:positionH>
                <wp:positionV relativeFrom="paragraph">
                  <wp:posOffset>78108</wp:posOffset>
                </wp:positionV>
                <wp:extent cx="199800" cy="68760"/>
                <wp:effectExtent l="38100" t="38100" r="48260" b="45720"/>
                <wp:wrapNone/>
                <wp:docPr id="1572" name="Ink 1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5">
                      <w14:nvContentPartPr>
                        <w14:cNvContentPartPr/>
                      </w14:nvContentPartPr>
                      <w14:xfrm>
                        <a:off x="0" y="0"/>
                        <a:ext cx="1998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4188CC" id="Ink 1572" o:spid="_x0000_s1026" type="#_x0000_t75" style="position:absolute;margin-left:464.6pt;margin-top:5.8pt;width:16.8pt;height:6.3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">
                <v:imagedata r:id="rId25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 wp14:anchorId="50472CBA" wp14:editId="7C496D65">
                <wp:simplePos x="0" y="0"/>
                <wp:positionH relativeFrom="column">
                  <wp:posOffset>5856991</wp:posOffset>
                </wp:positionH>
                <wp:positionV relativeFrom="paragraph">
                  <wp:posOffset>52548</wp:posOffset>
                </wp:positionV>
                <wp:extent cx="12960" cy="12960"/>
                <wp:effectExtent l="38100" t="38100" r="44450" b="44450"/>
                <wp:wrapNone/>
                <wp:docPr id="1571" name="Ink 1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7">
                      <w14:nvContentPartPr>
                        <w14:cNvContentPartPr/>
                      </w14:nvContentPartPr>
                      <w14:xfrm>
                        <a:off x="0" y="0"/>
                        <a:ext cx="129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FBA173" id="Ink 1571" o:spid="_x0000_s1026" type="#_x0000_t75" style="position:absolute;margin-left:460.75pt;margin-top:3.65pt;width:1.85pt;height:1.85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">
                <v:imagedata r:id="rId25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 wp14:anchorId="7E486CDD" wp14:editId="2AD5ABDA">
                <wp:simplePos x="0" y="0"/>
                <wp:positionH relativeFrom="column">
                  <wp:posOffset>5831431</wp:posOffset>
                </wp:positionH>
                <wp:positionV relativeFrom="paragraph">
                  <wp:posOffset>84228</wp:posOffset>
                </wp:positionV>
                <wp:extent cx="18720" cy="63360"/>
                <wp:effectExtent l="38100" t="38100" r="38735" b="51435"/>
                <wp:wrapNone/>
                <wp:docPr id="1570" name="Ink 1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9">
                      <w14:nvContentPartPr>
                        <w14:cNvContentPartPr/>
                      </w14:nvContentPartPr>
                      <w14:xfrm>
                        <a:off x="0" y="0"/>
                        <a:ext cx="187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D8893" id="Ink 1570" o:spid="_x0000_s1026" type="#_x0000_t75" style="position:absolute;margin-left:458.6pt;margin-top:6.2pt;width:2.5pt;height:5.95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">
                <v:imagedata r:id="rId25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 wp14:anchorId="033760BF" wp14:editId="7790DE3F">
                <wp:simplePos x="0" y="0"/>
                <wp:positionH relativeFrom="column">
                  <wp:posOffset>5677351</wp:posOffset>
                </wp:positionH>
                <wp:positionV relativeFrom="paragraph">
                  <wp:posOffset>58668</wp:posOffset>
                </wp:positionV>
                <wp:extent cx="108000" cy="145800"/>
                <wp:effectExtent l="38100" t="38100" r="44450" b="45085"/>
                <wp:wrapNone/>
                <wp:docPr id="1569" name="Ink 1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1">
                      <w14:nvContentPartPr>
                        <w14:cNvContentPartPr/>
                      </w14:nvContentPartPr>
                      <w14:xfrm>
                        <a:off x="0" y="0"/>
                        <a:ext cx="1080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CEABAC" id="Ink 1569" o:spid="_x0000_s1026" type="#_x0000_t75" style="position:absolute;margin-left:446.65pt;margin-top:4.1pt;width:9.5pt;height:12.75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">
                <v:imagedata r:id="rId25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 wp14:anchorId="7CEA6296" wp14:editId="3619361D">
                <wp:simplePos x="0" y="0"/>
                <wp:positionH relativeFrom="column">
                  <wp:posOffset>5588071</wp:posOffset>
                </wp:positionH>
                <wp:positionV relativeFrom="paragraph">
                  <wp:posOffset>57588</wp:posOffset>
                </wp:positionV>
                <wp:extent cx="50040" cy="65160"/>
                <wp:effectExtent l="57150" t="38100" r="45720" b="49530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3">
                      <w14:nvContentPartPr>
                        <w14:cNvContentPartPr/>
                      </w14:nvContentPartPr>
                      <w14:xfrm>
                        <a:off x="0" y="0"/>
                        <a:ext cx="5004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E121D" id="Ink 1568" o:spid="_x0000_s1026" type="#_x0000_t75" style="position:absolute;margin-left:439.3pt;margin-top:4.15pt;width:5.15pt;height:6.25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">
                <v:imagedata r:id="rId25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 wp14:anchorId="6D07A9B4" wp14:editId="293AE36E">
                <wp:simplePos x="0" y="0"/>
                <wp:positionH relativeFrom="column">
                  <wp:posOffset>5413831</wp:posOffset>
                </wp:positionH>
                <wp:positionV relativeFrom="paragraph">
                  <wp:posOffset>64068</wp:posOffset>
                </wp:positionV>
                <wp:extent cx="82440" cy="27720"/>
                <wp:effectExtent l="38100" t="38100" r="32385" b="48895"/>
                <wp:wrapNone/>
                <wp:docPr id="1567" name="Ink 1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5">
                      <w14:nvContentPartPr>
                        <w14:cNvContentPartPr/>
                      </w14:nvContentPartPr>
                      <w14:xfrm>
                        <a:off x="0" y="0"/>
                        <a:ext cx="8244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9BB53E" id="Ink 1567" o:spid="_x0000_s1026" type="#_x0000_t75" style="position:absolute;margin-left:425.9pt;margin-top:4.55pt;width:7.35pt;height:3.2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">
                <v:imagedata r:id="rId25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 wp14:anchorId="587E47E0" wp14:editId="492A7710">
                <wp:simplePos x="0" y="0"/>
                <wp:positionH relativeFrom="column">
                  <wp:posOffset>5093791</wp:posOffset>
                </wp:positionH>
                <wp:positionV relativeFrom="paragraph">
                  <wp:posOffset>-3972</wp:posOffset>
                </wp:positionV>
                <wp:extent cx="413640" cy="136440"/>
                <wp:effectExtent l="38100" t="38100" r="43815" b="35560"/>
                <wp:wrapNone/>
                <wp:docPr id="1566" name="Ink 1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7">
                      <w14:nvContentPartPr>
                        <w14:cNvContentPartPr/>
                      </w14:nvContentPartPr>
                      <w14:xfrm>
                        <a:off x="0" y="0"/>
                        <a:ext cx="4136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4F691" id="Ink 1566" o:spid="_x0000_s1026" type="#_x0000_t75" style="position:absolute;margin-left:400.75pt;margin-top:-.8pt;width:33.5pt;height:11.75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">
                <v:imagedata r:id="rId25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 wp14:anchorId="46526D54" wp14:editId="1EED3FE9">
                <wp:simplePos x="0" y="0"/>
                <wp:positionH relativeFrom="column">
                  <wp:posOffset>5148151</wp:posOffset>
                </wp:positionH>
                <wp:positionV relativeFrom="paragraph">
                  <wp:posOffset>17268</wp:posOffset>
                </wp:positionV>
                <wp:extent cx="44640" cy="115200"/>
                <wp:effectExtent l="38100" t="38100" r="31750" b="37465"/>
                <wp:wrapNone/>
                <wp:docPr id="1565" name="Ink 1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9">
                      <w14:nvContentPartPr>
                        <w14:cNvContentPartPr/>
                      </w14:nvContentPartPr>
                      <w14:xfrm>
                        <a:off x="0" y="0"/>
                        <a:ext cx="446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8537FA" id="Ink 1565" o:spid="_x0000_s1026" type="#_x0000_t75" style="position:absolute;margin-left:404.95pt;margin-top:.95pt;width:4.25pt;height:9.85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">
                <v:imagedata r:id="rId26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 wp14:anchorId="1A62A066" wp14:editId="77A998ED">
                <wp:simplePos x="0" y="0"/>
                <wp:positionH relativeFrom="column">
                  <wp:posOffset>4901911</wp:posOffset>
                </wp:positionH>
                <wp:positionV relativeFrom="paragraph">
                  <wp:posOffset>119868</wp:posOffset>
                </wp:positionV>
                <wp:extent cx="74160" cy="11520"/>
                <wp:effectExtent l="38100" t="38100" r="40640" b="45720"/>
                <wp:wrapNone/>
                <wp:docPr id="1564" name="Ink 1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1">
                      <w14:nvContentPartPr>
                        <w14:cNvContentPartPr/>
                      </w14:nvContentPartPr>
                      <w14:xfrm>
                        <a:off x="0" y="0"/>
                        <a:ext cx="741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355447" id="Ink 1564" o:spid="_x0000_s1026" type="#_x0000_t75" style="position:absolute;margin-left:385.65pt;margin-top:9.1pt;width:6.7pt;height:1.8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">
                <v:imagedata r:id="rId26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 wp14:anchorId="66363DE5" wp14:editId="6765DE30">
                <wp:simplePos x="0" y="0"/>
                <wp:positionH relativeFrom="column">
                  <wp:posOffset>4925311</wp:posOffset>
                </wp:positionH>
                <wp:positionV relativeFrom="paragraph">
                  <wp:posOffset>83868</wp:posOffset>
                </wp:positionV>
                <wp:extent cx="59040" cy="1800"/>
                <wp:effectExtent l="38100" t="38100" r="36830" b="36830"/>
                <wp:wrapNone/>
                <wp:docPr id="1563" name="Ink 1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3">
                      <w14:nvContentPartPr>
                        <w14:cNvContentPartPr/>
                      </w14:nvContentPartPr>
                      <w14:xfrm>
                        <a:off x="0" y="0"/>
                        <a:ext cx="590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58FD8" id="Ink 1563" o:spid="_x0000_s1026" type="#_x0000_t75" style="position:absolute;margin-left:387.45pt;margin-top:6pt;width:5.55pt;height:1.45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">
                <v:imagedata r:id="rId26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 wp14:anchorId="37E6DE9F" wp14:editId="66E6D2D7">
                <wp:simplePos x="0" y="0"/>
                <wp:positionH relativeFrom="column">
                  <wp:posOffset>4945471</wp:posOffset>
                </wp:positionH>
                <wp:positionV relativeFrom="paragraph">
                  <wp:posOffset>29148</wp:posOffset>
                </wp:positionV>
                <wp:extent cx="78480" cy="9360"/>
                <wp:effectExtent l="38100" t="38100" r="36195" b="48260"/>
                <wp:wrapNone/>
                <wp:docPr id="1562" name="Ink 1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5">
                      <w14:nvContentPartPr>
                        <w14:cNvContentPartPr/>
                      </w14:nvContentPartPr>
                      <w14:xfrm>
                        <a:off x="0" y="0"/>
                        <a:ext cx="78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0180A4" id="Ink 1562" o:spid="_x0000_s1026" type="#_x0000_t75" style="position:absolute;margin-left:389.05pt;margin-top:1.7pt;width:7.1pt;height:1.7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">
                <v:imagedata r:id="rId26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 wp14:anchorId="08A224DA" wp14:editId="7FCD5DD3">
                <wp:simplePos x="0" y="0"/>
                <wp:positionH relativeFrom="column">
                  <wp:posOffset>4921711</wp:posOffset>
                </wp:positionH>
                <wp:positionV relativeFrom="paragraph">
                  <wp:posOffset>31308</wp:posOffset>
                </wp:positionV>
                <wp:extent cx="34200" cy="80640"/>
                <wp:effectExtent l="38100" t="38100" r="42545" b="34290"/>
                <wp:wrapNone/>
                <wp:docPr id="1561" name="Ink 1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7">
                      <w14:nvContentPartPr>
                        <w14:cNvContentPartPr/>
                      </w14:nvContentPartPr>
                      <w14:xfrm>
                        <a:off x="0" y="0"/>
                        <a:ext cx="342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D7E293" id="Ink 1561" o:spid="_x0000_s1026" type="#_x0000_t75" style="position:absolute;margin-left:387.15pt;margin-top:2.05pt;width:3.6pt;height:7.3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">
                <v:imagedata r:id="rId26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 wp14:anchorId="25006337" wp14:editId="10653EF0">
                <wp:simplePos x="0" y="0"/>
                <wp:positionH relativeFrom="column">
                  <wp:posOffset>4845031</wp:posOffset>
                </wp:positionH>
                <wp:positionV relativeFrom="paragraph">
                  <wp:posOffset>5388</wp:posOffset>
                </wp:positionV>
                <wp:extent cx="52200" cy="104400"/>
                <wp:effectExtent l="38100" t="38100" r="43180" b="48260"/>
                <wp:wrapNone/>
                <wp:docPr id="1560" name="Ink 1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9">
                      <w14:nvContentPartPr>
                        <w14:cNvContentPartPr/>
                      </w14:nvContentPartPr>
                      <w14:xfrm>
                        <a:off x="0" y="0"/>
                        <a:ext cx="522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C683AF" id="Ink 1560" o:spid="_x0000_s1026" type="#_x0000_t75" style="position:absolute;margin-left:381.2pt;margin-top:-.1pt;width:4.95pt;height:9.3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">
                <v:imagedata r:id="rId26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 wp14:anchorId="6FCAB5B3" wp14:editId="11853E57">
                <wp:simplePos x="0" y="0"/>
                <wp:positionH relativeFrom="column">
                  <wp:posOffset>4847191</wp:posOffset>
                </wp:positionH>
                <wp:positionV relativeFrom="paragraph">
                  <wp:posOffset>21228</wp:posOffset>
                </wp:positionV>
                <wp:extent cx="13680" cy="87120"/>
                <wp:effectExtent l="38100" t="38100" r="43815" b="46355"/>
                <wp:wrapNone/>
                <wp:docPr id="1559" name="Ink 1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1">
                      <w14:nvContentPartPr>
                        <w14:cNvContentPartPr/>
                      </w14:nvContentPartPr>
                      <w14:xfrm>
                        <a:off x="0" y="0"/>
                        <a:ext cx="1368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BF76AD" id="Ink 1559" o:spid="_x0000_s1026" type="#_x0000_t75" style="position:absolute;margin-left:381.1pt;margin-top:1.15pt;width:2.25pt;height:7.8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">
                <v:imagedata r:id="rId26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 wp14:anchorId="0961BAB4" wp14:editId="01074DAF">
                <wp:simplePos x="0" y="0"/>
                <wp:positionH relativeFrom="column">
                  <wp:posOffset>4718671</wp:posOffset>
                </wp:positionH>
                <wp:positionV relativeFrom="paragraph">
                  <wp:posOffset>71988</wp:posOffset>
                </wp:positionV>
                <wp:extent cx="57600" cy="3240"/>
                <wp:effectExtent l="38100" t="38100" r="38100" b="34925"/>
                <wp:wrapNone/>
                <wp:docPr id="1558" name="Ink 1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3">
                      <w14:nvContentPartPr>
                        <w14:cNvContentPartPr/>
                      </w14:nvContentPartPr>
                      <w14:xfrm>
                        <a:off x="0" y="0"/>
                        <a:ext cx="576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A0FE8" id="Ink 1558" o:spid="_x0000_s1026" type="#_x0000_t75" style="position:absolute;margin-left:371.15pt;margin-top:5.2pt;width:5.4pt;height:1.2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">
                <v:imagedata r:id="rId26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 wp14:anchorId="43130028" wp14:editId="58E33E9E">
                <wp:simplePos x="0" y="0"/>
                <wp:positionH relativeFrom="column">
                  <wp:posOffset>4715071</wp:posOffset>
                </wp:positionH>
                <wp:positionV relativeFrom="paragraph">
                  <wp:posOffset>16548</wp:posOffset>
                </wp:positionV>
                <wp:extent cx="94320" cy="80640"/>
                <wp:effectExtent l="38100" t="19050" r="39370" b="53340"/>
                <wp:wrapNone/>
                <wp:docPr id="1557" name="Ink 1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5">
                      <w14:nvContentPartPr>
                        <w14:cNvContentPartPr/>
                      </w14:nvContentPartPr>
                      <w14:xfrm>
                        <a:off x="0" y="0"/>
                        <a:ext cx="943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59ECF7" id="Ink 1557" o:spid="_x0000_s1026" type="#_x0000_t75" style="position:absolute;margin-left:370.65pt;margin-top:.75pt;width:8.7pt;height:7.55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">
                <v:imagedata r:id="rId26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 wp14:anchorId="639DF2B5" wp14:editId="66AC5AEE">
                <wp:simplePos x="0" y="0"/>
                <wp:positionH relativeFrom="column">
                  <wp:posOffset>4575031</wp:posOffset>
                </wp:positionH>
                <wp:positionV relativeFrom="paragraph">
                  <wp:posOffset>16548</wp:posOffset>
                </wp:positionV>
                <wp:extent cx="109800" cy="90000"/>
                <wp:effectExtent l="38100" t="38100" r="43180" b="43815"/>
                <wp:wrapNone/>
                <wp:docPr id="1556" name="Ink 1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7">
                      <w14:nvContentPartPr>
                        <w14:cNvContentPartPr/>
                      </w14:nvContentPartPr>
                      <w14:xfrm>
                        <a:off x="0" y="0"/>
                        <a:ext cx="1098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92AD50" id="Ink 1556" o:spid="_x0000_s1026" type="#_x0000_t75" style="position:absolute;margin-left:359.75pt;margin-top:.85pt;width:9.75pt;height:8.05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">
                <v:imagedata r:id="rId26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 wp14:anchorId="662CFA82" wp14:editId="785F580E">
                <wp:simplePos x="0" y="0"/>
                <wp:positionH relativeFrom="column">
                  <wp:posOffset>4488271</wp:posOffset>
                </wp:positionH>
                <wp:positionV relativeFrom="paragraph">
                  <wp:posOffset>-7212</wp:posOffset>
                </wp:positionV>
                <wp:extent cx="74160" cy="119520"/>
                <wp:effectExtent l="38100" t="38100" r="40640" b="52070"/>
                <wp:wrapNone/>
                <wp:docPr id="1555" name="Ink 1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9">
                      <w14:nvContentPartPr>
                        <w14:cNvContentPartPr/>
                      </w14:nvContentPartPr>
                      <w14:xfrm>
                        <a:off x="0" y="0"/>
                        <a:ext cx="7416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97832D" id="Ink 1555" o:spid="_x0000_s1026" type="#_x0000_t75" style="position:absolute;margin-left:352.9pt;margin-top:-1.05pt;width:6.75pt;height:10.5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">
                <v:imagedata r:id="rId26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 wp14:anchorId="57E75001" wp14:editId="618612BC">
                <wp:simplePos x="0" y="0"/>
                <wp:positionH relativeFrom="column">
                  <wp:posOffset>4303231</wp:posOffset>
                </wp:positionH>
                <wp:positionV relativeFrom="paragraph">
                  <wp:posOffset>4308</wp:posOffset>
                </wp:positionV>
                <wp:extent cx="95400" cy="6480"/>
                <wp:effectExtent l="38100" t="38100" r="38100" b="50800"/>
                <wp:wrapNone/>
                <wp:docPr id="1554" name="Ink 1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1">
                      <w14:nvContentPartPr>
                        <w14:cNvContentPartPr/>
                      </w14:nvContentPartPr>
                      <w14:xfrm>
                        <a:off x="0" y="0"/>
                        <a:ext cx="95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84F4B" id="Ink 1554" o:spid="_x0000_s1026" type="#_x0000_t75" style="position:absolute;margin-left:338.5pt;margin-top:-.25pt;width:8.4pt;height:1.65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">
                <v:imagedata r:id="rId26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 wp14:anchorId="455A9A1E" wp14:editId="039A5E20">
                <wp:simplePos x="0" y="0"/>
                <wp:positionH relativeFrom="column">
                  <wp:posOffset>4311151</wp:posOffset>
                </wp:positionH>
                <wp:positionV relativeFrom="paragraph">
                  <wp:posOffset>-11172</wp:posOffset>
                </wp:positionV>
                <wp:extent cx="37800" cy="111240"/>
                <wp:effectExtent l="38100" t="38100" r="38735" b="41275"/>
                <wp:wrapNone/>
                <wp:docPr id="1553" name="Ink 1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3">
                      <w14:nvContentPartPr>
                        <w14:cNvContentPartPr/>
                      </w14:nvContentPartPr>
                      <w14:xfrm>
                        <a:off x="0" y="0"/>
                        <a:ext cx="378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F8868A" id="Ink 1553" o:spid="_x0000_s1026" type="#_x0000_t75" style="position:absolute;margin-left:339.05pt;margin-top:-1.4pt;width:3.9pt;height:9.7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">
                <v:imagedata r:id="rId26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 wp14:anchorId="62F679BE" wp14:editId="2024EE92">
                <wp:simplePos x="0" y="0"/>
                <wp:positionH relativeFrom="column">
                  <wp:posOffset>4133311</wp:posOffset>
                </wp:positionH>
                <wp:positionV relativeFrom="paragraph">
                  <wp:posOffset>20148</wp:posOffset>
                </wp:positionV>
                <wp:extent cx="77400" cy="60480"/>
                <wp:effectExtent l="38100" t="38100" r="37465" b="34925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5">
                      <w14:nvContentPartPr>
                        <w14:cNvContentPartPr/>
                      </w14:nvContentPartPr>
                      <w14:xfrm>
                        <a:off x="0" y="0"/>
                        <a:ext cx="774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EF3A6E" id="Ink 1551" o:spid="_x0000_s1026" type="#_x0000_t75" style="position:absolute;margin-left:324.9pt;margin-top:1.25pt;width:7.25pt;height:5.65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">
                <v:imagedata r:id="rId26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 wp14:anchorId="3B027E2F" wp14:editId="5D7CC902">
                <wp:simplePos x="0" y="0"/>
                <wp:positionH relativeFrom="column">
                  <wp:posOffset>4033591</wp:posOffset>
                </wp:positionH>
                <wp:positionV relativeFrom="paragraph">
                  <wp:posOffset>28428</wp:posOffset>
                </wp:positionV>
                <wp:extent cx="31680" cy="73800"/>
                <wp:effectExtent l="38100" t="38100" r="45085" b="40640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7">
                      <w14:nvContentPartPr>
                        <w14:cNvContentPartPr/>
                      </w14:nvContentPartPr>
                      <w14:xfrm>
                        <a:off x="0" y="0"/>
                        <a:ext cx="316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0F5F16" id="Ink 1550" o:spid="_x0000_s1026" type="#_x0000_t75" style="position:absolute;margin-left:317.1pt;margin-top:1.95pt;width:3.6pt;height:6.75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">
                <v:imagedata r:id="rId26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 wp14:anchorId="4B0CDBA5" wp14:editId="18A1780D">
                <wp:simplePos x="0" y="0"/>
                <wp:positionH relativeFrom="column">
                  <wp:posOffset>3907951</wp:posOffset>
                </wp:positionH>
                <wp:positionV relativeFrom="paragraph">
                  <wp:posOffset>-18732</wp:posOffset>
                </wp:positionV>
                <wp:extent cx="99720" cy="129600"/>
                <wp:effectExtent l="38100" t="38100" r="33655" b="41910"/>
                <wp:wrapNone/>
                <wp:docPr id="1549" name="Ink 1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9">
                      <w14:nvContentPartPr>
                        <w14:cNvContentPartPr/>
                      </w14:nvContentPartPr>
                      <w14:xfrm>
                        <a:off x="0" y="0"/>
                        <a:ext cx="997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FC4D8A" id="Ink 1549" o:spid="_x0000_s1026" type="#_x0000_t75" style="position:absolute;margin-left:307.2pt;margin-top:-1.9pt;width:8.85pt;height:11.25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">
                <v:imagedata r:id="rId26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 wp14:anchorId="56864288" wp14:editId="34CB8926">
                <wp:simplePos x="0" y="0"/>
                <wp:positionH relativeFrom="column">
                  <wp:posOffset>3957271</wp:posOffset>
                </wp:positionH>
                <wp:positionV relativeFrom="paragraph">
                  <wp:posOffset>1788</wp:posOffset>
                </wp:positionV>
                <wp:extent cx="22680" cy="99720"/>
                <wp:effectExtent l="38100" t="38100" r="34925" b="33655"/>
                <wp:wrapNone/>
                <wp:docPr id="1548" name="Ink 1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1">
                      <w14:nvContentPartPr>
                        <w14:cNvContentPartPr/>
                      </w14:nvContentPartPr>
                      <w14:xfrm>
                        <a:off x="0" y="0"/>
                        <a:ext cx="226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095E34" id="Ink 1548" o:spid="_x0000_s1026" type="#_x0000_t75" style="position:absolute;margin-left:311.2pt;margin-top:-.15pt;width:2.55pt;height:8.6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">
                <v:imagedata r:id="rId26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 wp14:anchorId="78810E62" wp14:editId="0905D0A5">
                <wp:simplePos x="0" y="0"/>
                <wp:positionH relativeFrom="column">
                  <wp:posOffset>3780511</wp:posOffset>
                </wp:positionH>
                <wp:positionV relativeFrom="paragraph">
                  <wp:posOffset>11508</wp:posOffset>
                </wp:positionV>
                <wp:extent cx="65160" cy="67680"/>
                <wp:effectExtent l="38100" t="38100" r="30480" b="46990"/>
                <wp:wrapNone/>
                <wp:docPr id="1547" name="Ink 1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3">
                      <w14:nvContentPartPr>
                        <w14:cNvContentPartPr/>
                      </w14:nvContentPartPr>
                      <w14:xfrm>
                        <a:off x="0" y="0"/>
                        <a:ext cx="6516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CBB874" id="Ink 1547" o:spid="_x0000_s1026" type="#_x0000_t75" style="position:absolute;margin-left:297.4pt;margin-top:.55pt;width:5.95pt;height:6.1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">
                <v:imagedata r:id="rId26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 wp14:anchorId="6301993F" wp14:editId="45333B44">
                <wp:simplePos x="0" y="0"/>
                <wp:positionH relativeFrom="column">
                  <wp:posOffset>3643711</wp:posOffset>
                </wp:positionH>
                <wp:positionV relativeFrom="paragraph">
                  <wp:posOffset>46428</wp:posOffset>
                </wp:positionV>
                <wp:extent cx="113400" cy="9360"/>
                <wp:effectExtent l="38100" t="38100" r="39370" b="48260"/>
                <wp:wrapNone/>
                <wp:docPr id="1546" name="Ink 1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5">
                      <w14:nvContentPartPr>
                        <w14:cNvContentPartPr/>
                      </w14:nvContentPartPr>
                      <w14:xfrm>
                        <a:off x="0" y="0"/>
                        <a:ext cx="1134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A7811" id="Ink 1546" o:spid="_x0000_s1026" type="#_x0000_t75" style="position:absolute;margin-left:286.45pt;margin-top:3.2pt;width:9.8pt;height:1.65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">
                <v:imagedata r:id="rId26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 wp14:anchorId="2918F88F" wp14:editId="3FBB20CB">
                <wp:simplePos x="0" y="0"/>
                <wp:positionH relativeFrom="column">
                  <wp:posOffset>3333751</wp:posOffset>
                </wp:positionH>
                <wp:positionV relativeFrom="paragraph">
                  <wp:posOffset>80988</wp:posOffset>
                </wp:positionV>
                <wp:extent cx="63720" cy="15480"/>
                <wp:effectExtent l="38100" t="38100" r="50800" b="41910"/>
                <wp:wrapNone/>
                <wp:docPr id="1545" name="Ink 1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7">
                      <w14:nvContentPartPr>
                        <w14:cNvContentPartPr/>
                      </w14:nvContentPartPr>
                      <w14:xfrm>
                        <a:off x="0" y="0"/>
                        <a:ext cx="637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55E92" id="Ink 1545" o:spid="_x0000_s1026" type="#_x0000_t75" style="position:absolute;margin-left:262.1pt;margin-top:6.05pt;width:5.85pt;height:2.05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">
                <v:imagedata r:id="rId26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 wp14:anchorId="5F97B420" wp14:editId="53012CAD">
                <wp:simplePos x="0" y="0"/>
                <wp:positionH relativeFrom="column">
                  <wp:posOffset>3346711</wp:posOffset>
                </wp:positionH>
                <wp:positionV relativeFrom="paragraph">
                  <wp:posOffset>29868</wp:posOffset>
                </wp:positionV>
                <wp:extent cx="68760" cy="2520"/>
                <wp:effectExtent l="38100" t="38100" r="45720" b="36195"/>
                <wp:wrapNone/>
                <wp:docPr id="1544" name="Ink 1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9">
                      <w14:nvContentPartPr>
                        <w14:cNvContentPartPr/>
                      </w14:nvContentPartPr>
                      <w14:xfrm>
                        <a:off x="0" y="0"/>
                        <a:ext cx="687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9646B" id="Ink 1544" o:spid="_x0000_s1026" type="#_x0000_t75" style="position:absolute;margin-left:263.15pt;margin-top:1.65pt;width:6.2pt;height:1.55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">
                <v:imagedata r:id="rId26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 wp14:anchorId="3ABF8EEE" wp14:editId="4CB95130">
                <wp:simplePos x="0" y="0"/>
                <wp:positionH relativeFrom="column">
                  <wp:posOffset>3363991</wp:posOffset>
                </wp:positionH>
                <wp:positionV relativeFrom="paragraph">
                  <wp:posOffset>-2892</wp:posOffset>
                </wp:positionV>
                <wp:extent cx="59040" cy="8280"/>
                <wp:effectExtent l="38100" t="19050" r="36830" b="48895"/>
                <wp:wrapNone/>
                <wp:docPr id="1543" name="Ink 1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1">
                      <w14:nvContentPartPr>
                        <w14:cNvContentPartPr/>
                      </w14:nvContentPartPr>
                      <w14:xfrm>
                        <a:off x="0" y="0"/>
                        <a:ext cx="590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97FA42" id="Ink 1543" o:spid="_x0000_s1026" type="#_x0000_t75" style="position:absolute;margin-left:264.6pt;margin-top:-.65pt;width:5.35pt;height:1.35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">
                <v:imagedata r:id="rId26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 wp14:anchorId="3F57E712" wp14:editId="673B2B26">
                <wp:simplePos x="0" y="0"/>
                <wp:positionH relativeFrom="column">
                  <wp:posOffset>3354271</wp:posOffset>
                </wp:positionH>
                <wp:positionV relativeFrom="paragraph">
                  <wp:posOffset>-12</wp:posOffset>
                </wp:positionV>
                <wp:extent cx="16920" cy="67680"/>
                <wp:effectExtent l="38100" t="38100" r="40640" b="46990"/>
                <wp:wrapNone/>
                <wp:docPr id="1542" name="Ink 1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3">
                      <w14:nvContentPartPr>
                        <w14:cNvContentPartPr/>
                      </w14:nvContentPartPr>
                      <w14:xfrm>
                        <a:off x="0" y="0"/>
                        <a:ext cx="1692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BBF6AA" id="Ink 1542" o:spid="_x0000_s1026" type="#_x0000_t75" style="position:absolute;margin-left:263.65pt;margin-top:-.3pt;width:2.15pt;height:6.15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">
                <v:imagedata r:id="rId26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 wp14:anchorId="7494D7F4" wp14:editId="485F26B8">
                <wp:simplePos x="0" y="0"/>
                <wp:positionH relativeFrom="column">
                  <wp:posOffset>3297751</wp:posOffset>
                </wp:positionH>
                <wp:positionV relativeFrom="paragraph">
                  <wp:posOffset>-11532</wp:posOffset>
                </wp:positionV>
                <wp:extent cx="43920" cy="100080"/>
                <wp:effectExtent l="38100" t="38100" r="51435" b="33655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5">
                      <w14:nvContentPartPr>
                        <w14:cNvContentPartPr/>
                      </w14:nvContentPartPr>
                      <w14:xfrm>
                        <a:off x="0" y="0"/>
                        <a:ext cx="439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2ECCDB" id="Ink 1541" o:spid="_x0000_s1026" type="#_x0000_t75" style="position:absolute;margin-left:259.15pt;margin-top:-1.25pt;width:4.5pt;height:8.8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">
                <v:imagedata r:id="rId26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 wp14:anchorId="6B8AA865" wp14:editId="5EA04A33">
                <wp:simplePos x="0" y="0"/>
                <wp:positionH relativeFrom="column">
                  <wp:posOffset>3193711</wp:posOffset>
                </wp:positionH>
                <wp:positionV relativeFrom="paragraph">
                  <wp:posOffset>-15132</wp:posOffset>
                </wp:positionV>
                <wp:extent cx="64800" cy="92880"/>
                <wp:effectExtent l="38100" t="38100" r="49530" b="4064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7">
                      <w14:nvContentPartPr>
                        <w14:cNvContentPartPr/>
                      </w14:nvContentPartPr>
                      <w14:xfrm>
                        <a:off x="0" y="0"/>
                        <a:ext cx="648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B13E80" id="Ink 1540" o:spid="_x0000_s1026" type="#_x0000_t75" style="position:absolute;margin-left:250.75pt;margin-top:-1.55pt;width:6.2pt;height:8.35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">
                <v:imagedata r:id="rId26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 wp14:anchorId="07FF85D4" wp14:editId="19C5FF0C">
                <wp:simplePos x="0" y="0"/>
                <wp:positionH relativeFrom="column">
                  <wp:posOffset>3072751</wp:posOffset>
                </wp:positionH>
                <wp:positionV relativeFrom="paragraph">
                  <wp:posOffset>37788</wp:posOffset>
                </wp:positionV>
                <wp:extent cx="56520" cy="8280"/>
                <wp:effectExtent l="38100" t="38100" r="38735" b="48895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9">
                      <w14:nvContentPartPr>
                        <w14:cNvContentPartPr/>
                      </w14:nvContentPartPr>
                      <w14:xfrm>
                        <a:off x="0" y="0"/>
                        <a:ext cx="565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10F655" id="Ink 1539" o:spid="_x0000_s1026" type="#_x0000_t75" style="position:absolute;margin-left:241.6pt;margin-top:2.45pt;width:5.25pt;height:1.55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">
                <v:imagedata r:id="rId26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 wp14:anchorId="4F7D15C8" wp14:editId="21A13D32">
                <wp:simplePos x="0" y="0"/>
                <wp:positionH relativeFrom="column">
                  <wp:posOffset>3070591</wp:posOffset>
                </wp:positionH>
                <wp:positionV relativeFrom="paragraph">
                  <wp:posOffset>-18012</wp:posOffset>
                </wp:positionV>
                <wp:extent cx="68400" cy="93960"/>
                <wp:effectExtent l="38100" t="38100" r="46355" b="40005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1">
                      <w14:nvContentPartPr>
                        <w14:cNvContentPartPr/>
                      </w14:nvContentPartPr>
                      <w14:xfrm>
                        <a:off x="0" y="0"/>
                        <a:ext cx="684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F692C5" id="Ink 1538" o:spid="_x0000_s1026" type="#_x0000_t75" style="position:absolute;margin-left:241.15pt;margin-top:-2.05pt;width:6.65pt;height:8.7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">
                <v:imagedata r:id="rId26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 wp14:anchorId="5A62D86B" wp14:editId="5DC03879">
                <wp:simplePos x="0" y="0"/>
                <wp:positionH relativeFrom="column">
                  <wp:posOffset>2956471</wp:posOffset>
                </wp:positionH>
                <wp:positionV relativeFrom="paragraph">
                  <wp:posOffset>39588</wp:posOffset>
                </wp:positionV>
                <wp:extent cx="58680" cy="7200"/>
                <wp:effectExtent l="38100" t="19050" r="36830" b="50165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3">
                      <w14:nvContentPartPr>
                        <w14:cNvContentPartPr/>
                      </w14:nvContentPartPr>
                      <w14:xfrm>
                        <a:off x="0" y="0"/>
                        <a:ext cx="586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1C945" id="Ink 1537" o:spid="_x0000_s1026" type="#_x0000_t75" style="position:absolute;margin-left:232.45pt;margin-top:2.8pt;width:5.4pt;height:1.4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">
                <v:imagedata r:id="rId26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 wp14:anchorId="0FE11038" wp14:editId="64E88354">
                <wp:simplePos x="0" y="0"/>
                <wp:positionH relativeFrom="column">
                  <wp:posOffset>2974111</wp:posOffset>
                </wp:positionH>
                <wp:positionV relativeFrom="paragraph">
                  <wp:posOffset>-8652</wp:posOffset>
                </wp:positionV>
                <wp:extent cx="73440" cy="19440"/>
                <wp:effectExtent l="38100" t="38100" r="41275" b="38100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5">
                      <w14:nvContentPartPr>
                        <w14:cNvContentPartPr/>
                      </w14:nvContentPartPr>
                      <w14:xfrm>
                        <a:off x="0" y="0"/>
                        <a:ext cx="734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E20174" id="Ink 1536" o:spid="_x0000_s1026" type="#_x0000_t75" style="position:absolute;margin-left:233.75pt;margin-top:-1.2pt;width:6.7pt;height:2.45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">
                <v:imagedata r:id="rId26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 wp14:anchorId="7772F20A" wp14:editId="1CCD2482">
                <wp:simplePos x="0" y="0"/>
                <wp:positionH relativeFrom="column">
                  <wp:posOffset>2983831</wp:posOffset>
                </wp:positionH>
                <wp:positionV relativeFrom="paragraph">
                  <wp:posOffset>-19452</wp:posOffset>
                </wp:positionV>
                <wp:extent cx="20880" cy="104400"/>
                <wp:effectExtent l="38100" t="38100" r="36830" b="48260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7">
                      <w14:nvContentPartPr>
                        <w14:cNvContentPartPr/>
                      </w14:nvContentPartPr>
                      <w14:xfrm>
                        <a:off x="0" y="0"/>
                        <a:ext cx="208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E1C2F8" id="Ink 1535" o:spid="_x0000_s1026" type="#_x0000_t75" style="position:absolute;margin-left:234.45pt;margin-top:-1.95pt;width:2.55pt;height:9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">
                <v:imagedata r:id="rId26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 wp14:anchorId="22A1D625" wp14:editId="2FB6037E">
                <wp:simplePos x="0" y="0"/>
                <wp:positionH relativeFrom="column">
                  <wp:posOffset>2830831</wp:posOffset>
                </wp:positionH>
                <wp:positionV relativeFrom="paragraph">
                  <wp:posOffset>-7572</wp:posOffset>
                </wp:positionV>
                <wp:extent cx="47520" cy="68400"/>
                <wp:effectExtent l="38100" t="38100" r="48260" b="46355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9">
                      <w14:nvContentPartPr>
                        <w14:cNvContentPartPr/>
                      </w14:nvContentPartPr>
                      <w14:xfrm>
                        <a:off x="0" y="0"/>
                        <a:ext cx="475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79762" id="Ink 1534" o:spid="_x0000_s1026" type="#_x0000_t75" style="position:absolute;margin-left:222.35pt;margin-top:-1.15pt;width:5.05pt;height:6.6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">
                <v:imagedata r:id="rId26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 wp14:anchorId="013141D5" wp14:editId="04DDCD8C">
                <wp:simplePos x="0" y="0"/>
                <wp:positionH relativeFrom="column">
                  <wp:posOffset>2620951</wp:posOffset>
                </wp:positionH>
                <wp:positionV relativeFrom="paragraph">
                  <wp:posOffset>708</wp:posOffset>
                </wp:positionV>
                <wp:extent cx="86400" cy="88920"/>
                <wp:effectExtent l="38100" t="38100" r="46990" b="44450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1">
                      <w14:nvContentPartPr>
                        <w14:cNvContentPartPr/>
                      </w14:nvContentPartPr>
                      <w14:xfrm>
                        <a:off x="0" y="0"/>
                        <a:ext cx="8640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6FFAF" id="Ink 1533" o:spid="_x0000_s1026" type="#_x0000_t75" style="position:absolute;margin-left:205.8pt;margin-top:-.45pt;width:7.75pt;height:7.9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">
                <v:imagedata r:id="rId26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 wp14:anchorId="541F5AAA" wp14:editId="323D3B30">
                <wp:simplePos x="0" y="0"/>
                <wp:positionH relativeFrom="column">
                  <wp:posOffset>2443831</wp:posOffset>
                </wp:positionH>
                <wp:positionV relativeFrom="paragraph">
                  <wp:posOffset>25548</wp:posOffset>
                </wp:positionV>
                <wp:extent cx="44640" cy="8640"/>
                <wp:effectExtent l="38100" t="19050" r="31750" b="48895"/>
                <wp:wrapNone/>
                <wp:docPr id="1532" name="Ink 1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3">
                      <w14:nvContentPartPr>
                        <w14:cNvContentPartPr/>
                      </w14:nvContentPartPr>
                      <w14:xfrm>
                        <a:off x="0" y="0"/>
                        <a:ext cx="446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420FC" id="Ink 1532" o:spid="_x0000_s1026" type="#_x0000_t75" style="position:absolute;margin-left:192.1pt;margin-top:1.55pt;width:4.25pt;height:1.55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">
                <v:imagedata r:id="rId26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 wp14:anchorId="77472081" wp14:editId="1B98E438">
                <wp:simplePos x="0" y="0"/>
                <wp:positionH relativeFrom="column">
                  <wp:posOffset>2424391</wp:posOffset>
                </wp:positionH>
                <wp:positionV relativeFrom="paragraph">
                  <wp:posOffset>19428</wp:posOffset>
                </wp:positionV>
                <wp:extent cx="46800" cy="71640"/>
                <wp:effectExtent l="38100" t="38100" r="48895" b="43180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5">
                      <w14:nvContentPartPr>
                        <w14:cNvContentPartPr/>
                      </w14:nvContentPartPr>
                      <w14:xfrm>
                        <a:off x="0" y="0"/>
                        <a:ext cx="468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A3BC5D" id="Ink 1531" o:spid="_x0000_s1026" type="#_x0000_t75" style="position:absolute;margin-left:190.4pt;margin-top:1.1pt;width:4.85pt;height:6.7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">
                <v:imagedata r:id="rId26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 wp14:anchorId="44E196DD" wp14:editId="4D083E19">
                <wp:simplePos x="0" y="0"/>
                <wp:positionH relativeFrom="column">
                  <wp:posOffset>2280031</wp:posOffset>
                </wp:positionH>
                <wp:positionV relativeFrom="paragraph">
                  <wp:posOffset>44268</wp:posOffset>
                </wp:positionV>
                <wp:extent cx="68040" cy="3960"/>
                <wp:effectExtent l="38100" t="38100" r="46355" b="34290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7">
                      <w14:nvContentPartPr>
                        <w14:cNvContentPartPr/>
                      </w14:nvContentPartPr>
                      <w14:xfrm>
                        <a:off x="0" y="0"/>
                        <a:ext cx="680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7D25C0" id="Ink 1530" o:spid="_x0000_s1026" type="#_x0000_t75" style="position:absolute;margin-left:179.2pt;margin-top:3pt;width:6.1pt;height:1.2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">
                <v:imagedata r:id="rId26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 wp14:anchorId="11814BDC" wp14:editId="2C581D96">
                <wp:simplePos x="0" y="0"/>
                <wp:positionH relativeFrom="column">
                  <wp:posOffset>2318191</wp:posOffset>
                </wp:positionH>
                <wp:positionV relativeFrom="paragraph">
                  <wp:posOffset>1788</wp:posOffset>
                </wp:positionV>
                <wp:extent cx="10800" cy="90000"/>
                <wp:effectExtent l="38100" t="38100" r="46355" b="43815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9">
                      <w14:nvContentPartPr>
                        <w14:cNvContentPartPr/>
                      </w14:nvContentPartPr>
                      <w14:xfrm>
                        <a:off x="0" y="0"/>
                        <a:ext cx="108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F3983" id="Ink 1529" o:spid="_x0000_s1026" type="#_x0000_t75" style="position:absolute;margin-left:182.15pt;margin-top:-.2pt;width:1.75pt;height:7.9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">
                <v:imagedata r:id="rId2670" o:title=""/>
              </v:shape>
            </w:pict>
          </mc:Fallback>
        </mc:AlternateContent>
      </w:r>
    </w:p>
    <w:p w14:paraId="14801818" w14:textId="73EA8D44" w:rsidR="004034A1" w:rsidRDefault="002720EC" w:rsidP="004034A1">
      <w:pPr>
        <w:tabs>
          <w:tab w:val="right" w:pos="10080"/>
        </w:tabs>
        <w:ind w:left="14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 wp14:anchorId="083A5408" wp14:editId="3D77C590">
                <wp:simplePos x="0" y="0"/>
                <wp:positionH relativeFrom="column">
                  <wp:posOffset>2462551</wp:posOffset>
                </wp:positionH>
                <wp:positionV relativeFrom="paragraph">
                  <wp:posOffset>150018</wp:posOffset>
                </wp:positionV>
                <wp:extent cx="66600" cy="4680"/>
                <wp:effectExtent l="38100" t="38100" r="48260" b="52705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1">
                      <w14:nvContentPartPr>
                        <w14:cNvContentPartPr/>
                      </w14:nvContentPartPr>
                      <w14:xfrm>
                        <a:off x="0" y="0"/>
                        <a:ext cx="666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820277" id="Ink 1616" o:spid="_x0000_s1026" type="#_x0000_t75" style="position:absolute;margin-left:193.4pt;margin-top:11.15pt;width:6.35pt;height:1.65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">
                <v:imagedata r:id="rId26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 wp14:anchorId="702B7BC4" wp14:editId="28303D7B">
                <wp:simplePos x="0" y="0"/>
                <wp:positionH relativeFrom="column">
                  <wp:posOffset>2088871</wp:posOffset>
                </wp:positionH>
                <wp:positionV relativeFrom="paragraph">
                  <wp:posOffset>98898</wp:posOffset>
                </wp:positionV>
                <wp:extent cx="51120" cy="123120"/>
                <wp:effectExtent l="57150" t="38100" r="44450" b="48895"/>
                <wp:wrapNone/>
                <wp:docPr id="1614" name="Ink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3">
                      <w14:nvContentPartPr>
                        <w14:cNvContentPartPr/>
                      </w14:nvContentPartPr>
                      <w14:xfrm>
                        <a:off x="0" y="0"/>
                        <a:ext cx="511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AEE548" id="Ink 1614" o:spid="_x0000_s1026" type="#_x0000_t75" style="position:absolute;margin-left:163.8pt;margin-top:7.35pt;width:5.5pt;height:10.85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">
                <v:imagedata r:id="rId26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 wp14:anchorId="35FFFB5D" wp14:editId="18F1295D">
                <wp:simplePos x="0" y="0"/>
                <wp:positionH relativeFrom="column">
                  <wp:posOffset>1971871</wp:posOffset>
                </wp:positionH>
                <wp:positionV relativeFrom="paragraph">
                  <wp:posOffset>156858</wp:posOffset>
                </wp:positionV>
                <wp:extent cx="47880" cy="6840"/>
                <wp:effectExtent l="38100" t="19050" r="47625" b="50800"/>
                <wp:wrapNone/>
                <wp:docPr id="1613" name="Ink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5">
                      <w14:nvContentPartPr>
                        <w14:cNvContentPartPr/>
                      </w14:nvContentPartPr>
                      <w14:xfrm>
                        <a:off x="0" y="0"/>
                        <a:ext cx="478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C6331C" id="Ink 1613" o:spid="_x0000_s1026" type="#_x0000_t75" style="position:absolute;margin-left:154.9pt;margin-top:11.8pt;width:4.55pt;height:1.65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">
                <v:imagedata r:id="rId26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 wp14:anchorId="4470B2BD" wp14:editId="3B0FACE9">
                <wp:simplePos x="0" y="0"/>
                <wp:positionH relativeFrom="column">
                  <wp:posOffset>1873951</wp:posOffset>
                </wp:positionH>
                <wp:positionV relativeFrom="paragraph">
                  <wp:posOffset>96018</wp:posOffset>
                </wp:positionV>
                <wp:extent cx="95760" cy="103680"/>
                <wp:effectExtent l="19050" t="38100" r="38100" b="48895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7">
                      <w14:nvContentPartPr>
                        <w14:cNvContentPartPr/>
                      </w14:nvContentPartPr>
                      <w14:xfrm>
                        <a:off x="0" y="0"/>
                        <a:ext cx="9576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E83C4" id="Ink 1612" o:spid="_x0000_s1026" type="#_x0000_t75" style="position:absolute;margin-left:146.9pt;margin-top:7.05pt;width:8.8pt;height:9.2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">
                <v:imagedata r:id="rId26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 wp14:anchorId="68AF2AEF" wp14:editId="7E12E625">
                <wp:simplePos x="0" y="0"/>
                <wp:positionH relativeFrom="column">
                  <wp:posOffset>2359591</wp:posOffset>
                </wp:positionH>
                <wp:positionV relativeFrom="paragraph">
                  <wp:posOffset>110778</wp:posOffset>
                </wp:positionV>
                <wp:extent cx="84240" cy="82800"/>
                <wp:effectExtent l="38100" t="19050" r="49530" b="50800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9">
                      <w14:nvContentPartPr>
                        <w14:cNvContentPartPr/>
                      </w14:nvContentPartPr>
                      <w14:xfrm>
                        <a:off x="0" y="0"/>
                        <a:ext cx="842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4C7337" id="Ink 1611" o:spid="_x0000_s1026" type="#_x0000_t75" style="position:absolute;margin-left:185.25pt;margin-top:8.2pt;width:7.7pt;height:7.5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">
                <v:imagedata r:id="rId26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 wp14:anchorId="0F303796" wp14:editId="68116E82">
                <wp:simplePos x="0" y="0"/>
                <wp:positionH relativeFrom="column">
                  <wp:posOffset>2252671</wp:posOffset>
                </wp:positionH>
                <wp:positionV relativeFrom="paragraph">
                  <wp:posOffset>85218</wp:posOffset>
                </wp:positionV>
                <wp:extent cx="74880" cy="148320"/>
                <wp:effectExtent l="38100" t="38100" r="40005" b="42545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1">
                      <w14:nvContentPartPr>
                        <w14:cNvContentPartPr/>
                      </w14:nvContentPartPr>
                      <w14:xfrm>
                        <a:off x="0" y="0"/>
                        <a:ext cx="748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7EA75" id="Ink 1610" o:spid="_x0000_s1026" type="#_x0000_t75" style="position:absolute;margin-left:176.75pt;margin-top:6.2pt;width:7.05pt;height:12.65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">
                <v:imagedata r:id="rId2682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 wp14:anchorId="6EC1EF00" wp14:editId="31B8C66C">
                <wp:simplePos x="0" y="0"/>
                <wp:positionH relativeFrom="column">
                  <wp:posOffset>2977351</wp:posOffset>
                </wp:positionH>
                <wp:positionV relativeFrom="paragraph">
                  <wp:posOffset>137058</wp:posOffset>
                </wp:positionV>
                <wp:extent cx="65880" cy="46800"/>
                <wp:effectExtent l="38100" t="38100" r="48895" b="48895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3">
                      <w14:nvContentPartPr>
                        <w14:cNvContentPartPr/>
                      </w14:nvContentPartPr>
                      <w14:xfrm>
                        <a:off x="0" y="0"/>
                        <a:ext cx="6588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2D37C" id="Ink 1591" o:spid="_x0000_s1026" type="#_x0000_t75" style="position:absolute;margin-left:233.95pt;margin-top:10.3pt;width:6.4pt;height:4.85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">
                <v:imagedata r:id="rId2684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 wp14:anchorId="596F44B8" wp14:editId="294C7850">
                <wp:simplePos x="0" y="0"/>
                <wp:positionH relativeFrom="column">
                  <wp:posOffset>2836591</wp:posOffset>
                </wp:positionH>
                <wp:positionV relativeFrom="paragraph">
                  <wp:posOffset>114738</wp:posOffset>
                </wp:positionV>
                <wp:extent cx="91800" cy="71640"/>
                <wp:effectExtent l="38100" t="38100" r="41910" b="43180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5">
                      <w14:nvContentPartPr>
                        <w14:cNvContentPartPr/>
                      </w14:nvContentPartPr>
                      <w14:xfrm>
                        <a:off x="0" y="0"/>
                        <a:ext cx="918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9F0051" id="Ink 1590" o:spid="_x0000_s1026" type="#_x0000_t75" style="position:absolute;margin-left:222.85pt;margin-top:8.7pt;width:8.15pt;height:6.45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">
                <v:imagedata r:id="rId2686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 wp14:anchorId="19ED26B1" wp14:editId="216037AB">
                <wp:simplePos x="0" y="0"/>
                <wp:positionH relativeFrom="column">
                  <wp:posOffset>2684671</wp:posOffset>
                </wp:positionH>
                <wp:positionV relativeFrom="paragraph">
                  <wp:posOffset>66138</wp:posOffset>
                </wp:positionV>
                <wp:extent cx="75600" cy="163800"/>
                <wp:effectExtent l="38100" t="38100" r="38735" b="46355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7">
                      <w14:nvContentPartPr>
                        <w14:cNvContentPartPr/>
                      </w14:nvContentPartPr>
                      <w14:xfrm>
                        <a:off x="0" y="0"/>
                        <a:ext cx="7560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06EB82" id="Ink 1589" o:spid="_x0000_s1026" type="#_x0000_t75" style="position:absolute;margin-left:210.9pt;margin-top:4.85pt;width:6.95pt;height:13.75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">
                <v:imagedata r:id="rId2688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 wp14:anchorId="4B52DF5A" wp14:editId="3D98985D">
                <wp:simplePos x="0" y="0"/>
                <wp:positionH relativeFrom="column">
                  <wp:posOffset>2627431</wp:posOffset>
                </wp:positionH>
                <wp:positionV relativeFrom="paragraph">
                  <wp:posOffset>128058</wp:posOffset>
                </wp:positionV>
                <wp:extent cx="38880" cy="8640"/>
                <wp:effectExtent l="38100" t="38100" r="37465" b="48895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9">
                      <w14:nvContentPartPr>
                        <w14:cNvContentPartPr/>
                      </w14:nvContentPartPr>
                      <w14:xfrm>
                        <a:off x="0" y="0"/>
                        <a:ext cx="388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E1463" id="Ink 1588" o:spid="_x0000_s1026" type="#_x0000_t75" style="position:absolute;margin-left:206.55pt;margin-top:9.55pt;width:3.85pt;height:1.6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">
                <v:imagedata r:id="rId2690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 wp14:anchorId="2A627EB5" wp14:editId="5C046138">
                <wp:simplePos x="0" y="0"/>
                <wp:positionH relativeFrom="column">
                  <wp:posOffset>2596831</wp:posOffset>
                </wp:positionH>
                <wp:positionV relativeFrom="paragraph">
                  <wp:posOffset>136698</wp:posOffset>
                </wp:positionV>
                <wp:extent cx="38520" cy="57600"/>
                <wp:effectExtent l="38100" t="38100" r="38100" b="38100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1">
                      <w14:nvContentPartPr>
                        <w14:cNvContentPartPr/>
                      </w14:nvContentPartPr>
                      <w14:xfrm>
                        <a:off x="0" y="0"/>
                        <a:ext cx="3852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61138D" id="Ink 1587" o:spid="_x0000_s1026" type="#_x0000_t75" style="position:absolute;margin-left:203.95pt;margin-top:10.3pt;width:4.2pt;height:5.55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">
                <v:imagedata r:id="rId2692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 wp14:anchorId="09EC0CF0" wp14:editId="4C53F78D">
                <wp:simplePos x="0" y="0"/>
                <wp:positionH relativeFrom="column">
                  <wp:posOffset>2154751</wp:posOffset>
                </wp:positionH>
                <wp:positionV relativeFrom="paragraph">
                  <wp:posOffset>110058</wp:posOffset>
                </wp:positionV>
                <wp:extent cx="66960" cy="109800"/>
                <wp:effectExtent l="38100" t="38100" r="47625" b="43180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3">
                      <w14:nvContentPartPr>
                        <w14:cNvContentPartPr/>
                      </w14:nvContentPartPr>
                      <w14:xfrm>
                        <a:off x="0" y="0"/>
                        <a:ext cx="6696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60DFE4" id="Ink 1583" o:spid="_x0000_s1026" type="#_x0000_t75" style="position:absolute;margin-left:169.2pt;margin-top:8.35pt;width:6.2pt;height:9.45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">
                <v:imagedata r:id="rId2694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 wp14:anchorId="1BD3C723" wp14:editId="2D405EDE">
                <wp:simplePos x="0" y="0"/>
                <wp:positionH relativeFrom="column">
                  <wp:posOffset>2094631</wp:posOffset>
                </wp:positionH>
                <wp:positionV relativeFrom="paragraph">
                  <wp:posOffset>107538</wp:posOffset>
                </wp:positionV>
                <wp:extent cx="36360" cy="73440"/>
                <wp:effectExtent l="38100" t="38100" r="40005" b="41275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5">
                      <w14:nvContentPartPr>
                        <w14:cNvContentPartPr/>
                      </w14:nvContentPartPr>
                      <w14:xfrm>
                        <a:off x="0" y="0"/>
                        <a:ext cx="363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B7CA1F" id="Ink 1582" o:spid="_x0000_s1026" type="#_x0000_t75" style="position:absolute;margin-left:164.4pt;margin-top:8pt;width:3.85pt;height:6.7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">
                <v:imagedata r:id="rId2696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 wp14:anchorId="2B2D705F" wp14:editId="75CE20D0">
                <wp:simplePos x="0" y="0"/>
                <wp:positionH relativeFrom="column">
                  <wp:posOffset>1787551</wp:posOffset>
                </wp:positionH>
                <wp:positionV relativeFrom="paragraph">
                  <wp:posOffset>84858</wp:posOffset>
                </wp:positionV>
                <wp:extent cx="66600" cy="96840"/>
                <wp:effectExtent l="38100" t="38100" r="48260" b="36830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7">
                      <w14:nvContentPartPr>
                        <w14:cNvContentPartPr/>
                      </w14:nvContentPartPr>
                      <w14:xfrm>
                        <a:off x="0" y="0"/>
                        <a:ext cx="666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527905" id="Ink 1579" o:spid="_x0000_s1026" type="#_x0000_t75" style="position:absolute;margin-left:140.2pt;margin-top:6.25pt;width:6.25pt;height:8.55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">
                <v:imagedata r:id="rId2698" o:title=""/>
              </v:shape>
            </w:pict>
          </mc:Fallback>
        </mc:AlternateContent>
      </w:r>
      <w:r w:rsidR="004034A1">
        <w:rPr>
          <w:rFonts w:ascii="Calibri" w:hAnsi="Calibri"/>
          <w:sz w:val="28"/>
          <w:szCs w:val="28"/>
        </w:rPr>
        <w:t xml:space="preserve">Test 2:  </w:t>
      </w:r>
    </w:p>
    <w:p w14:paraId="14801819" w14:textId="58A443BF" w:rsidR="004C04A1" w:rsidRDefault="002720EC" w:rsidP="004034A1">
      <w:pPr>
        <w:tabs>
          <w:tab w:val="right" w:pos="10080"/>
        </w:tabs>
        <w:ind w:left="1440"/>
        <w:rPr>
          <w:rFonts w:ascii="Calibri" w:hAnsi="Calibri"/>
          <w:sz w:val="28"/>
          <w:szCs w:val="28"/>
          <w:lang w:val="en-CA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 wp14:anchorId="30C7E74E" wp14:editId="65FFCF8F">
                <wp:simplePos x="0" y="0"/>
                <wp:positionH relativeFrom="column">
                  <wp:posOffset>4417711</wp:posOffset>
                </wp:positionH>
                <wp:positionV relativeFrom="paragraph">
                  <wp:posOffset>174181</wp:posOffset>
                </wp:positionV>
                <wp:extent cx="106560" cy="24480"/>
                <wp:effectExtent l="38100" t="38100" r="46355" b="33020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9">
                      <w14:nvContentPartPr>
                        <w14:cNvContentPartPr/>
                      </w14:nvContentPartPr>
                      <w14:xfrm>
                        <a:off x="0" y="0"/>
                        <a:ext cx="1065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0CE12" id="Ink 1644" o:spid="_x0000_s1026" type="#_x0000_t75" style="position:absolute;margin-left:347.55pt;margin-top:13.2pt;width:9.15pt;height:2.75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">
                <v:imagedata r:id="rId27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 wp14:anchorId="1DC23B01" wp14:editId="4B99EDA9">
                <wp:simplePos x="0" y="0"/>
                <wp:positionH relativeFrom="column">
                  <wp:posOffset>4338511</wp:posOffset>
                </wp:positionH>
                <wp:positionV relativeFrom="paragraph">
                  <wp:posOffset>161941</wp:posOffset>
                </wp:positionV>
                <wp:extent cx="55800" cy="105120"/>
                <wp:effectExtent l="38100" t="38100" r="40005" b="47625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1">
                      <w14:nvContentPartPr>
                        <w14:cNvContentPartPr/>
                      </w14:nvContentPartPr>
                      <w14:xfrm>
                        <a:off x="0" y="0"/>
                        <a:ext cx="558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B0E566" id="Ink 1642" o:spid="_x0000_s1026" type="#_x0000_t75" style="position:absolute;margin-left:341.1pt;margin-top:12.45pt;width:5.45pt;height:9.25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">
                <v:imagedata r:id="rId27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 wp14:anchorId="141511CE" wp14:editId="26589F19">
                <wp:simplePos x="0" y="0"/>
                <wp:positionH relativeFrom="column">
                  <wp:posOffset>4092271</wp:posOffset>
                </wp:positionH>
                <wp:positionV relativeFrom="paragraph">
                  <wp:posOffset>167701</wp:posOffset>
                </wp:positionV>
                <wp:extent cx="105120" cy="100440"/>
                <wp:effectExtent l="38100" t="38100" r="28575" b="52070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3">
                      <w14:nvContentPartPr>
                        <w14:cNvContentPartPr/>
                      </w14:nvContentPartPr>
                      <w14:xfrm>
                        <a:off x="0" y="0"/>
                        <a:ext cx="10512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6B5F12" id="Ink 1638" o:spid="_x0000_s1026" type="#_x0000_t75" style="position:absolute;margin-left:321.6pt;margin-top:12.75pt;width:9.6pt;height:8.9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">
                <v:imagedata r:id="rId27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 wp14:anchorId="52099A80" wp14:editId="2AD0F2DC">
                <wp:simplePos x="0" y="0"/>
                <wp:positionH relativeFrom="column">
                  <wp:posOffset>2485591</wp:posOffset>
                </wp:positionH>
                <wp:positionV relativeFrom="paragraph">
                  <wp:posOffset>92328</wp:posOffset>
                </wp:positionV>
                <wp:extent cx="83520" cy="92520"/>
                <wp:effectExtent l="38100" t="38100" r="50165" b="41275"/>
                <wp:wrapNone/>
                <wp:docPr id="1625" name="Ink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5">
                      <w14:nvContentPartPr>
                        <w14:cNvContentPartPr/>
                      </w14:nvContentPartPr>
                      <w14:xfrm>
                        <a:off x="0" y="0"/>
                        <a:ext cx="835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E652F" id="Ink 1625" o:spid="_x0000_s1026" type="#_x0000_t75" style="position:absolute;margin-left:195.2pt;margin-top:6.75pt;width:7.6pt;height:8.45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">
                <v:imagedata r:id="rId27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 wp14:anchorId="6AD417E0" wp14:editId="15080164">
                <wp:simplePos x="0" y="0"/>
                <wp:positionH relativeFrom="column">
                  <wp:posOffset>2414311</wp:posOffset>
                </wp:positionH>
                <wp:positionV relativeFrom="paragraph">
                  <wp:posOffset>88008</wp:posOffset>
                </wp:positionV>
                <wp:extent cx="109440" cy="66600"/>
                <wp:effectExtent l="38100" t="38100" r="43180" b="48260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7">
                      <w14:nvContentPartPr>
                        <w14:cNvContentPartPr/>
                      </w14:nvContentPartPr>
                      <w14:xfrm>
                        <a:off x="0" y="0"/>
                        <a:ext cx="1094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57A24C" id="Ink 1624" o:spid="_x0000_s1026" type="#_x0000_t75" style="position:absolute;margin-left:189.5pt;margin-top:6.45pt;width:9.85pt;height:6.15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">
                <v:imagedata r:id="rId27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 wp14:anchorId="70856D1C" wp14:editId="262F3CEC">
                <wp:simplePos x="0" y="0"/>
                <wp:positionH relativeFrom="column">
                  <wp:posOffset>2336911</wp:posOffset>
                </wp:positionH>
                <wp:positionV relativeFrom="paragraph">
                  <wp:posOffset>72888</wp:posOffset>
                </wp:positionV>
                <wp:extent cx="50040" cy="86040"/>
                <wp:effectExtent l="38100" t="38100" r="45720" b="47625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9">
                      <w14:nvContentPartPr>
                        <w14:cNvContentPartPr/>
                      </w14:nvContentPartPr>
                      <w14:xfrm>
                        <a:off x="0" y="0"/>
                        <a:ext cx="500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BB6CD0" id="Ink 1623" o:spid="_x0000_s1026" type="#_x0000_t75" style="position:absolute;margin-left:183.4pt;margin-top:5.25pt;width:4.9pt;height:7.7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">
                <v:imagedata r:id="rId27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 wp14:anchorId="378B1A26" wp14:editId="10100C82">
                <wp:simplePos x="0" y="0"/>
                <wp:positionH relativeFrom="column">
                  <wp:posOffset>2197591</wp:posOffset>
                </wp:positionH>
                <wp:positionV relativeFrom="paragraph">
                  <wp:posOffset>65688</wp:posOffset>
                </wp:positionV>
                <wp:extent cx="34200" cy="104400"/>
                <wp:effectExtent l="38100" t="38100" r="42545" b="48260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1">
                      <w14:nvContentPartPr>
                        <w14:cNvContentPartPr/>
                      </w14:nvContentPartPr>
                      <w14:xfrm>
                        <a:off x="0" y="0"/>
                        <a:ext cx="342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1D1480" id="Ink 1622" o:spid="_x0000_s1026" type="#_x0000_t75" style="position:absolute;margin-left:172.6pt;margin-top:4.8pt;width:3.8pt;height:9.05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">
                <v:imagedata r:id="rId27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 wp14:anchorId="7C72F061" wp14:editId="4FDBA694">
                <wp:simplePos x="0" y="0"/>
                <wp:positionH relativeFrom="column">
                  <wp:posOffset>1900951</wp:posOffset>
                </wp:positionH>
                <wp:positionV relativeFrom="paragraph">
                  <wp:posOffset>66408</wp:posOffset>
                </wp:positionV>
                <wp:extent cx="69480" cy="104400"/>
                <wp:effectExtent l="38100" t="38100" r="45085" b="48260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3">
                      <w14:nvContentPartPr>
                        <w14:cNvContentPartPr/>
                      </w14:nvContentPartPr>
                      <w14:xfrm>
                        <a:off x="0" y="0"/>
                        <a:ext cx="694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7E63B6" id="Ink 1621" o:spid="_x0000_s1026" type="#_x0000_t75" style="position:absolute;margin-left:149.2pt;margin-top:4.95pt;width:6.25pt;height:8.95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">
                <v:imagedata r:id="rId27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 wp14:anchorId="543A1E72" wp14:editId="4B02E428">
                <wp:simplePos x="0" y="0"/>
                <wp:positionH relativeFrom="column">
                  <wp:posOffset>2110111</wp:posOffset>
                </wp:positionH>
                <wp:positionV relativeFrom="paragraph">
                  <wp:posOffset>95568</wp:posOffset>
                </wp:positionV>
                <wp:extent cx="26640" cy="65520"/>
                <wp:effectExtent l="38100" t="38100" r="50165" b="48895"/>
                <wp:wrapNone/>
                <wp:docPr id="1620" name="Ink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5">
                      <w14:nvContentPartPr>
                        <w14:cNvContentPartPr/>
                      </w14:nvContentPartPr>
                      <w14:xfrm>
                        <a:off x="0" y="0"/>
                        <a:ext cx="266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0ACAA2" id="Ink 1620" o:spid="_x0000_s1026" type="#_x0000_t75" style="position:absolute;margin-left:165.6pt;margin-top:7pt;width:3.35pt;height:6.2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">
                <v:imagedata r:id="rId27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 wp14:anchorId="53058D88" wp14:editId="418D28A6">
                <wp:simplePos x="0" y="0"/>
                <wp:positionH relativeFrom="column">
                  <wp:posOffset>2051791</wp:posOffset>
                </wp:positionH>
                <wp:positionV relativeFrom="paragraph">
                  <wp:posOffset>115008</wp:posOffset>
                </wp:positionV>
                <wp:extent cx="32760" cy="32760"/>
                <wp:effectExtent l="38100" t="38100" r="43815" b="43815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7">
                      <w14:nvContentPartPr>
                        <w14:cNvContentPartPr/>
                      </w14:nvContentPartPr>
                      <w14:xfrm>
                        <a:off x="0" y="0"/>
                        <a:ext cx="327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6861DB" id="Ink 1619" o:spid="_x0000_s1026" type="#_x0000_t75" style="position:absolute;margin-left:161pt;margin-top:8.55pt;width:3.6pt;height:3.75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">
                <v:imagedata r:id="rId27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 wp14:anchorId="0210AC7E" wp14:editId="46CFFED4">
                <wp:simplePos x="0" y="0"/>
                <wp:positionH relativeFrom="column">
                  <wp:posOffset>1981231</wp:posOffset>
                </wp:positionH>
                <wp:positionV relativeFrom="paragraph">
                  <wp:posOffset>84768</wp:posOffset>
                </wp:positionV>
                <wp:extent cx="53640" cy="67320"/>
                <wp:effectExtent l="38100" t="38100" r="41910" b="46990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9">
                      <w14:nvContentPartPr>
                        <w14:cNvContentPartPr/>
                      </w14:nvContentPartPr>
                      <w14:xfrm>
                        <a:off x="0" y="0"/>
                        <a:ext cx="536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FF7597" id="Ink 1618" o:spid="_x0000_s1026" type="#_x0000_t75" style="position:absolute;margin-left:155.7pt;margin-top:6.1pt;width:5.15pt;height:6.4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">
                <v:imagedata r:id="rId27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 wp14:anchorId="069CF80D" wp14:editId="2CF3723F">
                <wp:simplePos x="0" y="0"/>
                <wp:positionH relativeFrom="column">
                  <wp:posOffset>1980151</wp:posOffset>
                </wp:positionH>
                <wp:positionV relativeFrom="paragraph">
                  <wp:posOffset>99888</wp:posOffset>
                </wp:positionV>
                <wp:extent cx="23040" cy="90720"/>
                <wp:effectExtent l="38100" t="38100" r="53340" b="43180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1">
                      <w14:nvContentPartPr>
                        <w14:cNvContentPartPr/>
                      </w14:nvContentPartPr>
                      <w14:xfrm>
                        <a:off x="0" y="0"/>
                        <a:ext cx="230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E3D790" id="Ink 1617" o:spid="_x0000_s1026" type="#_x0000_t75" style="position:absolute;margin-left:155.35pt;margin-top:7.35pt;width:2.85pt;height:8.2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">
                <v:imagedata r:id="rId27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 wp14:anchorId="354ECF20" wp14:editId="2149E43B">
                <wp:simplePos x="0" y="0"/>
                <wp:positionH relativeFrom="column">
                  <wp:posOffset>2480551</wp:posOffset>
                </wp:positionH>
                <wp:positionV relativeFrom="paragraph">
                  <wp:posOffset>136968</wp:posOffset>
                </wp:positionV>
                <wp:extent cx="360" cy="360"/>
                <wp:effectExtent l="38100" t="38100" r="38100" b="38100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16918A" id="Ink 1615" o:spid="_x0000_s1026" type="#_x0000_t75" style="position:absolute;margin-left:194.85pt;margin-top:10.35pt;width:.95pt;height:.95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">
                <v:imagedata r:id="rId2724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 wp14:anchorId="667ECD34" wp14:editId="6E0690CE">
                <wp:simplePos x="0" y="0"/>
                <wp:positionH relativeFrom="column">
                  <wp:posOffset>2935231</wp:posOffset>
                </wp:positionH>
                <wp:positionV relativeFrom="paragraph">
                  <wp:posOffset>89448</wp:posOffset>
                </wp:positionV>
                <wp:extent cx="47880" cy="48600"/>
                <wp:effectExtent l="38100" t="38100" r="47625" b="46990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5">
                      <w14:nvContentPartPr>
                        <w14:cNvContentPartPr/>
                      </w14:nvContentPartPr>
                      <w14:xfrm>
                        <a:off x="0" y="0"/>
                        <a:ext cx="4788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1B30C9" id="Ink 1602" o:spid="_x0000_s1026" type="#_x0000_t75" style="position:absolute;margin-left:230.6pt;margin-top:6.55pt;width:4.9pt;height:4.95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">
                <v:imagedata r:id="rId2726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 wp14:anchorId="5DC899D4" wp14:editId="19FA19F1">
                <wp:simplePos x="0" y="0"/>
                <wp:positionH relativeFrom="column">
                  <wp:posOffset>2793391</wp:posOffset>
                </wp:positionH>
                <wp:positionV relativeFrom="paragraph">
                  <wp:posOffset>77208</wp:posOffset>
                </wp:positionV>
                <wp:extent cx="73440" cy="65880"/>
                <wp:effectExtent l="38100" t="38100" r="41275" b="48895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7">
                      <w14:nvContentPartPr>
                        <w14:cNvContentPartPr/>
                      </w14:nvContentPartPr>
                      <w14:xfrm>
                        <a:off x="0" y="0"/>
                        <a:ext cx="734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7A102C" id="Ink 1601" o:spid="_x0000_s1026" type="#_x0000_t75" style="position:absolute;margin-left:219.45pt;margin-top:5.65pt;width:6.8pt;height:6.15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">
                <v:imagedata r:id="rId2728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 wp14:anchorId="6C6703E1" wp14:editId="78D1B762">
                <wp:simplePos x="0" y="0"/>
                <wp:positionH relativeFrom="column">
                  <wp:posOffset>2601151</wp:posOffset>
                </wp:positionH>
                <wp:positionV relativeFrom="paragraph">
                  <wp:posOffset>83328</wp:posOffset>
                </wp:positionV>
                <wp:extent cx="37440" cy="113040"/>
                <wp:effectExtent l="38100" t="38100" r="39370" b="39370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9">
                      <w14:nvContentPartPr>
                        <w14:cNvContentPartPr/>
                      </w14:nvContentPartPr>
                      <w14:xfrm>
                        <a:off x="0" y="0"/>
                        <a:ext cx="3744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A42EC5" id="Ink 1600" o:spid="_x0000_s1026" type="#_x0000_t75" style="position:absolute;margin-left:204.35pt;margin-top:6.2pt;width:4.05pt;height:9.7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">
                <v:imagedata r:id="rId2730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 wp14:anchorId="281DA1D6" wp14:editId="6026F690">
                <wp:simplePos x="0" y="0"/>
                <wp:positionH relativeFrom="column">
                  <wp:posOffset>1430431</wp:posOffset>
                </wp:positionH>
                <wp:positionV relativeFrom="paragraph">
                  <wp:posOffset>12768</wp:posOffset>
                </wp:positionV>
                <wp:extent cx="96840" cy="65520"/>
                <wp:effectExtent l="38100" t="38100" r="36830" b="48895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1">
                      <w14:nvContentPartPr>
                        <w14:cNvContentPartPr/>
                      </w14:nvContentPartPr>
                      <w14:xfrm>
                        <a:off x="0" y="0"/>
                        <a:ext cx="9684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00F6B" id="Ink 1578" o:spid="_x0000_s1026" type="#_x0000_t75" style="position:absolute;margin-left:112.35pt;margin-top:.55pt;width:8.45pt;height:6.25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">
                <v:imagedata r:id="rId2732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 wp14:anchorId="7EF9C78C" wp14:editId="2B4118A0">
                <wp:simplePos x="0" y="0"/>
                <wp:positionH relativeFrom="column">
                  <wp:posOffset>1302631</wp:posOffset>
                </wp:positionH>
                <wp:positionV relativeFrom="paragraph">
                  <wp:posOffset>74688</wp:posOffset>
                </wp:positionV>
                <wp:extent cx="57600" cy="7560"/>
                <wp:effectExtent l="38100" t="19050" r="38100" b="50165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3">
                      <w14:nvContentPartPr>
                        <w14:cNvContentPartPr/>
                      </w14:nvContentPartPr>
                      <w14:xfrm>
                        <a:off x="0" y="0"/>
                        <a:ext cx="576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E96B08" id="Ink 1577" o:spid="_x0000_s1026" type="#_x0000_t75" style="position:absolute;margin-left:102.2pt;margin-top:5.5pt;width:5.35pt;height:1.6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">
                <v:imagedata r:id="rId2734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 wp14:anchorId="5F6FC1E7" wp14:editId="738C9E69">
                <wp:simplePos x="0" y="0"/>
                <wp:positionH relativeFrom="column">
                  <wp:posOffset>1298311</wp:posOffset>
                </wp:positionH>
                <wp:positionV relativeFrom="paragraph">
                  <wp:posOffset>43728</wp:posOffset>
                </wp:positionV>
                <wp:extent cx="66240" cy="14760"/>
                <wp:effectExtent l="38100" t="38100" r="48260" b="42545"/>
                <wp:wrapNone/>
                <wp:docPr id="1576" name="Ink 1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5">
                      <w14:nvContentPartPr>
                        <w14:cNvContentPartPr/>
                      </w14:nvContentPartPr>
                      <w14:xfrm>
                        <a:off x="0" y="0"/>
                        <a:ext cx="662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3C00D" id="Ink 1576" o:spid="_x0000_s1026" type="#_x0000_t75" style="position:absolute;margin-left:101.95pt;margin-top:3.05pt;width:5.85pt;height:1.85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">
                <v:imagedata r:id="rId2736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 wp14:anchorId="6CD743A9" wp14:editId="29C095AE">
                <wp:simplePos x="0" y="0"/>
                <wp:positionH relativeFrom="column">
                  <wp:posOffset>1216231</wp:posOffset>
                </wp:positionH>
                <wp:positionV relativeFrom="paragraph">
                  <wp:posOffset>26808</wp:posOffset>
                </wp:positionV>
                <wp:extent cx="47880" cy="72720"/>
                <wp:effectExtent l="38100" t="38100" r="47625" b="41910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7">
                      <w14:nvContentPartPr>
                        <w14:cNvContentPartPr/>
                      </w14:nvContentPartPr>
                      <w14:xfrm>
                        <a:off x="0" y="0"/>
                        <a:ext cx="4788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A17038" id="Ink 1575" o:spid="_x0000_s1026" type="#_x0000_t75" style="position:absolute;margin-left:95.2pt;margin-top:1.75pt;width:4.6pt;height:6.5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">
                <v:imagedata r:id="rId2738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 wp14:anchorId="38552893" wp14:editId="472F106E">
                <wp:simplePos x="0" y="0"/>
                <wp:positionH relativeFrom="column">
                  <wp:posOffset>1178431</wp:posOffset>
                </wp:positionH>
                <wp:positionV relativeFrom="paragraph">
                  <wp:posOffset>36888</wp:posOffset>
                </wp:positionV>
                <wp:extent cx="54720" cy="62640"/>
                <wp:effectExtent l="38100" t="38100" r="40640" b="52070"/>
                <wp:wrapNone/>
                <wp:docPr id="1574" name="Ink 1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9">
                      <w14:nvContentPartPr>
                        <w14:cNvContentPartPr/>
                      </w14:nvContentPartPr>
                      <w14:xfrm>
                        <a:off x="0" y="0"/>
                        <a:ext cx="5472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5673AB" id="Ink 1574" o:spid="_x0000_s1026" type="#_x0000_t75" style="position:absolute;margin-left:92.45pt;margin-top:2.4pt;width:5.2pt;height:5.95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">
                <v:imagedata r:id="rId2740" o:title=""/>
              </v:shape>
            </w:pict>
          </mc:Fallback>
        </mc:AlternateContent>
      </w:r>
    </w:p>
    <w:p w14:paraId="1480181A" w14:textId="0B921C45" w:rsidR="004034A1" w:rsidRPr="00B32FEC" w:rsidRDefault="002720EC" w:rsidP="004034A1">
      <w:pPr>
        <w:tabs>
          <w:tab w:val="right" w:pos="10080"/>
        </w:tabs>
        <w:ind w:left="1440"/>
        <w:rPr>
          <w:rFonts w:ascii="Calibri" w:hAnsi="Calibri"/>
          <w:sz w:val="28"/>
          <w:szCs w:val="28"/>
          <w:lang w:val="en-CA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 wp14:anchorId="7F533F3B" wp14:editId="0A842DC4">
                <wp:simplePos x="0" y="0"/>
                <wp:positionH relativeFrom="column">
                  <wp:posOffset>4402231</wp:posOffset>
                </wp:positionH>
                <wp:positionV relativeFrom="paragraph">
                  <wp:posOffset>59886</wp:posOffset>
                </wp:positionV>
                <wp:extent cx="72360" cy="8280"/>
                <wp:effectExtent l="38100" t="19050" r="42545" b="48895"/>
                <wp:wrapNone/>
                <wp:docPr id="1646" name="Ink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1">
                      <w14:nvContentPartPr>
                        <w14:cNvContentPartPr/>
                      </w14:nvContentPartPr>
                      <w14:xfrm>
                        <a:off x="0" y="0"/>
                        <a:ext cx="723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B8CC6B" id="Ink 1646" o:spid="_x0000_s1026" type="#_x0000_t75" style="position:absolute;margin-left:346.3pt;margin-top:4.3pt;width:6.5pt;height:1.45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">
                <v:imagedata r:id="rId27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 wp14:anchorId="1B9829FE" wp14:editId="4453B66E">
                <wp:simplePos x="0" y="0"/>
                <wp:positionH relativeFrom="column">
                  <wp:posOffset>4410151</wp:posOffset>
                </wp:positionH>
                <wp:positionV relativeFrom="paragraph">
                  <wp:posOffset>17406</wp:posOffset>
                </wp:positionV>
                <wp:extent cx="92160" cy="2880"/>
                <wp:effectExtent l="38100" t="38100" r="41275" b="35560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3">
                      <w14:nvContentPartPr>
                        <w14:cNvContentPartPr/>
                      </w14:nvContentPartPr>
                      <w14:xfrm>
                        <a:off x="0" y="0"/>
                        <a:ext cx="921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BE57A9" id="Ink 1645" o:spid="_x0000_s1026" type="#_x0000_t75" style="position:absolute;margin-left:346.95pt;margin-top:.9pt;width:7.95pt;height:1.05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">
                <v:imagedata r:id="rId27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 wp14:anchorId="420A10B4" wp14:editId="27AEC152">
                <wp:simplePos x="0" y="0"/>
                <wp:positionH relativeFrom="column">
                  <wp:posOffset>4408711</wp:posOffset>
                </wp:positionH>
                <wp:positionV relativeFrom="paragraph">
                  <wp:posOffset>-41274</wp:posOffset>
                </wp:positionV>
                <wp:extent cx="45360" cy="89280"/>
                <wp:effectExtent l="19050" t="38100" r="50165" b="44450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5">
                      <w14:nvContentPartPr>
                        <w14:cNvContentPartPr/>
                      </w14:nvContentPartPr>
                      <w14:xfrm>
                        <a:off x="0" y="0"/>
                        <a:ext cx="453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26A3C8" id="Ink 1643" o:spid="_x0000_s1026" type="#_x0000_t75" style="position:absolute;margin-left:346.65pt;margin-top:-3.6pt;width:4.45pt;height:7.9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">
                <v:imagedata r:id="rId27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 wp14:anchorId="2815096A" wp14:editId="46D2168B">
                <wp:simplePos x="0" y="0"/>
                <wp:positionH relativeFrom="column">
                  <wp:posOffset>4343911</wp:posOffset>
                </wp:positionH>
                <wp:positionV relativeFrom="paragraph">
                  <wp:posOffset>-31554</wp:posOffset>
                </wp:positionV>
                <wp:extent cx="9720" cy="84960"/>
                <wp:effectExtent l="38100" t="38100" r="47625" b="48895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7">
                      <w14:nvContentPartPr>
                        <w14:cNvContentPartPr/>
                      </w14:nvContentPartPr>
                      <w14:xfrm>
                        <a:off x="0" y="0"/>
                        <a:ext cx="972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290087" id="Ink 1641" o:spid="_x0000_s1026" type="#_x0000_t75" style="position:absolute;margin-left:341.5pt;margin-top:-3pt;width:1.8pt;height:7.65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">
                <v:imagedata r:id="rId27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 wp14:anchorId="75F5A372" wp14:editId="23EC65E3">
                <wp:simplePos x="0" y="0"/>
                <wp:positionH relativeFrom="column">
                  <wp:posOffset>4220791</wp:posOffset>
                </wp:positionH>
                <wp:positionV relativeFrom="paragraph">
                  <wp:posOffset>13446</wp:posOffset>
                </wp:positionV>
                <wp:extent cx="56160" cy="4680"/>
                <wp:effectExtent l="38100" t="19050" r="39370" b="52705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9">
                      <w14:nvContentPartPr>
                        <w14:cNvContentPartPr/>
                      </w14:nvContentPartPr>
                      <w14:xfrm>
                        <a:off x="0" y="0"/>
                        <a:ext cx="561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C5A796" id="Ink 1640" o:spid="_x0000_s1026" type="#_x0000_t75" style="position:absolute;margin-left:331.95pt;margin-top:.55pt;width:5.2pt;height:1.35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">
                <v:imagedata r:id="rId27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 wp14:anchorId="0C306C69" wp14:editId="05F57F17">
                <wp:simplePos x="0" y="0"/>
                <wp:positionH relativeFrom="column">
                  <wp:posOffset>4229431</wp:posOffset>
                </wp:positionH>
                <wp:positionV relativeFrom="paragraph">
                  <wp:posOffset>-53514</wp:posOffset>
                </wp:positionV>
                <wp:extent cx="56880" cy="113760"/>
                <wp:effectExtent l="57150" t="38100" r="38735" b="38735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1">
                      <w14:nvContentPartPr>
                        <w14:cNvContentPartPr/>
                      </w14:nvContentPartPr>
                      <w14:xfrm>
                        <a:off x="0" y="0"/>
                        <a:ext cx="568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183C82" id="Ink 1639" o:spid="_x0000_s1026" type="#_x0000_t75" style="position:absolute;margin-left:332.4pt;margin-top:-4.6pt;width:5.8pt;height:9.8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">
                <v:imagedata r:id="rId27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 wp14:anchorId="489B3DF9" wp14:editId="4520CB70">
                <wp:simplePos x="0" y="0"/>
                <wp:positionH relativeFrom="column">
                  <wp:posOffset>3991471</wp:posOffset>
                </wp:positionH>
                <wp:positionV relativeFrom="paragraph">
                  <wp:posOffset>-38034</wp:posOffset>
                </wp:positionV>
                <wp:extent cx="84600" cy="96120"/>
                <wp:effectExtent l="38100" t="38100" r="48895" b="37465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3">
                      <w14:nvContentPartPr>
                        <w14:cNvContentPartPr/>
                      </w14:nvContentPartPr>
                      <w14:xfrm>
                        <a:off x="0" y="0"/>
                        <a:ext cx="8460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7D628" id="Ink 1637" o:spid="_x0000_s1026" type="#_x0000_t75" style="position:absolute;margin-left:313.7pt;margin-top:-3.5pt;width:7.7pt;height:8.7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">
                <v:imagedata r:id="rId275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 wp14:anchorId="293BE39A" wp14:editId="315DFF07">
                <wp:simplePos x="0" y="0"/>
                <wp:positionH relativeFrom="column">
                  <wp:posOffset>3615991</wp:posOffset>
                </wp:positionH>
                <wp:positionV relativeFrom="paragraph">
                  <wp:posOffset>20153</wp:posOffset>
                </wp:positionV>
                <wp:extent cx="211320" cy="49320"/>
                <wp:effectExtent l="38100" t="38100" r="36830" b="46355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5">
                      <w14:nvContentPartPr>
                        <w14:cNvContentPartPr/>
                      </w14:nvContentPartPr>
                      <w14:xfrm>
                        <a:off x="0" y="0"/>
                        <a:ext cx="21132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23E00" id="Ink 1636" o:spid="_x0000_s1026" type="#_x0000_t75" style="position:absolute;margin-left:284.2pt;margin-top:1.15pt;width:17.7pt;height:4.9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">
                <v:imagedata r:id="rId27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 wp14:anchorId="4808D395" wp14:editId="5C7ED850">
                <wp:simplePos x="0" y="0"/>
                <wp:positionH relativeFrom="column">
                  <wp:posOffset>3393871</wp:posOffset>
                </wp:positionH>
                <wp:positionV relativeFrom="paragraph">
                  <wp:posOffset>69833</wp:posOffset>
                </wp:positionV>
                <wp:extent cx="77760" cy="24840"/>
                <wp:effectExtent l="38100" t="38100" r="36830" b="51435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7">
                      <w14:nvContentPartPr>
                        <w14:cNvContentPartPr/>
                      </w14:nvContentPartPr>
                      <w14:xfrm>
                        <a:off x="0" y="0"/>
                        <a:ext cx="777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8D75A" id="Ink 1635" o:spid="_x0000_s1026" type="#_x0000_t75" style="position:absolute;margin-left:266.7pt;margin-top:5.15pt;width:7.15pt;height:2.85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">
                <v:imagedata r:id="rId27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 wp14:anchorId="5136EE64" wp14:editId="31A6EE95">
                <wp:simplePos x="0" y="0"/>
                <wp:positionH relativeFrom="column">
                  <wp:posOffset>3413671</wp:posOffset>
                </wp:positionH>
                <wp:positionV relativeFrom="paragraph">
                  <wp:posOffset>30593</wp:posOffset>
                </wp:positionV>
                <wp:extent cx="43560" cy="10080"/>
                <wp:effectExtent l="38100" t="38100" r="33020" b="47625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9">
                      <w14:nvContentPartPr>
                        <w14:cNvContentPartPr/>
                      </w14:nvContentPartPr>
                      <w14:xfrm>
                        <a:off x="0" y="0"/>
                        <a:ext cx="435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A939E4" id="Ink 1634" o:spid="_x0000_s1026" type="#_x0000_t75" style="position:absolute;margin-left:268.45pt;margin-top:1.9pt;width:4.2pt;height:1.75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">
                <v:imagedata r:id="rId27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 wp14:anchorId="542A0CD8" wp14:editId="5CFFD70A">
                <wp:simplePos x="0" y="0"/>
                <wp:positionH relativeFrom="column">
                  <wp:posOffset>3412591</wp:posOffset>
                </wp:positionH>
                <wp:positionV relativeFrom="paragraph">
                  <wp:posOffset>-14407</wp:posOffset>
                </wp:positionV>
                <wp:extent cx="113040" cy="33480"/>
                <wp:effectExtent l="38100" t="38100" r="39370" b="43180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1">
                      <w14:nvContentPartPr>
                        <w14:cNvContentPartPr/>
                      </w14:nvContentPartPr>
                      <w14:xfrm>
                        <a:off x="0" y="0"/>
                        <a:ext cx="1130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904645" id="Ink 1633" o:spid="_x0000_s1026" type="#_x0000_t75" style="position:absolute;margin-left:268.35pt;margin-top:-1.8pt;width:9.8pt;height:3.7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">
                <v:imagedata r:id="rId27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 wp14:anchorId="6BF92CD9" wp14:editId="50A53ABD">
                <wp:simplePos x="0" y="0"/>
                <wp:positionH relativeFrom="column">
                  <wp:posOffset>3418711</wp:posOffset>
                </wp:positionH>
                <wp:positionV relativeFrom="paragraph">
                  <wp:posOffset>-20887</wp:posOffset>
                </wp:positionV>
                <wp:extent cx="25560" cy="93240"/>
                <wp:effectExtent l="38100" t="38100" r="50800" b="40640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3">
                      <w14:nvContentPartPr>
                        <w14:cNvContentPartPr/>
                      </w14:nvContentPartPr>
                      <w14:xfrm>
                        <a:off x="0" y="0"/>
                        <a:ext cx="255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B1B16" id="Ink 1632" o:spid="_x0000_s1026" type="#_x0000_t75" style="position:absolute;margin-left:268.8pt;margin-top:-2.1pt;width:2.9pt;height:8.25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">
                <v:imagedata r:id="rId27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 wp14:anchorId="77E85FAA" wp14:editId="49622E28">
                <wp:simplePos x="0" y="0"/>
                <wp:positionH relativeFrom="column">
                  <wp:posOffset>3312871</wp:posOffset>
                </wp:positionH>
                <wp:positionV relativeFrom="paragraph">
                  <wp:posOffset>-20527</wp:posOffset>
                </wp:positionV>
                <wp:extent cx="63720" cy="102600"/>
                <wp:effectExtent l="38100" t="38100" r="50800" b="50165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5">
                      <w14:nvContentPartPr>
                        <w14:cNvContentPartPr/>
                      </w14:nvContentPartPr>
                      <w14:xfrm>
                        <a:off x="0" y="0"/>
                        <a:ext cx="637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A35753" id="Ink 1631" o:spid="_x0000_s1026" type="#_x0000_t75" style="position:absolute;margin-left:260.25pt;margin-top:-2.05pt;width:6.3pt;height:9.05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">
                <v:imagedata r:id="rId27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 wp14:anchorId="2BA95B23" wp14:editId="68A41015">
                <wp:simplePos x="0" y="0"/>
                <wp:positionH relativeFrom="column">
                  <wp:posOffset>3078511</wp:posOffset>
                </wp:positionH>
                <wp:positionV relativeFrom="paragraph">
                  <wp:posOffset>-15847</wp:posOffset>
                </wp:positionV>
                <wp:extent cx="194040" cy="109440"/>
                <wp:effectExtent l="0" t="38100" r="34925" b="43180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7">
                      <w14:nvContentPartPr>
                        <w14:cNvContentPartPr/>
                      </w14:nvContentPartPr>
                      <w14:xfrm>
                        <a:off x="0" y="0"/>
                        <a:ext cx="1940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3A390" id="Ink 1630" o:spid="_x0000_s1026" type="#_x0000_t75" style="position:absolute;margin-left:242pt;margin-top:-1.9pt;width:16.4pt;height:9.95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">
                <v:imagedata r:id="rId27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 wp14:anchorId="719FACC6" wp14:editId="4FADEE33">
                <wp:simplePos x="0" y="0"/>
                <wp:positionH relativeFrom="column">
                  <wp:posOffset>3119191</wp:posOffset>
                </wp:positionH>
                <wp:positionV relativeFrom="paragraph">
                  <wp:posOffset>-3607</wp:posOffset>
                </wp:positionV>
                <wp:extent cx="39600" cy="90000"/>
                <wp:effectExtent l="38100" t="38100" r="36830" b="43815"/>
                <wp:wrapNone/>
                <wp:docPr id="1629" name="Ink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9">
                      <w14:nvContentPartPr>
                        <w14:cNvContentPartPr/>
                      </w14:nvContentPartPr>
                      <w14:xfrm>
                        <a:off x="0" y="0"/>
                        <a:ext cx="3960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267E0" id="Ink 1629" o:spid="_x0000_s1026" type="#_x0000_t75" style="position:absolute;margin-left:245.2pt;margin-top:-.8pt;width:3.9pt;height:8.05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">
                <v:imagedata r:id="rId27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 wp14:anchorId="266CF694" wp14:editId="172C86A2">
                <wp:simplePos x="0" y="0"/>
                <wp:positionH relativeFrom="column">
                  <wp:posOffset>2445271</wp:posOffset>
                </wp:positionH>
                <wp:positionV relativeFrom="paragraph">
                  <wp:posOffset>34193</wp:posOffset>
                </wp:positionV>
                <wp:extent cx="86040" cy="122040"/>
                <wp:effectExtent l="38100" t="38100" r="47625" b="49530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1">
                      <w14:nvContentPartPr>
                        <w14:cNvContentPartPr/>
                      </w14:nvContentPartPr>
                      <w14:xfrm>
                        <a:off x="0" y="0"/>
                        <a:ext cx="860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0C5F9" id="Ink 1628" o:spid="_x0000_s1026" type="#_x0000_t75" style="position:absolute;margin-left:192.1pt;margin-top:2.2pt;width:7.8pt;height:10.75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">
                <v:imagedata r:id="rId27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 wp14:anchorId="2283CE98" wp14:editId="43AC0A15">
                <wp:simplePos x="0" y="0"/>
                <wp:positionH relativeFrom="column">
                  <wp:posOffset>2416111</wp:posOffset>
                </wp:positionH>
                <wp:positionV relativeFrom="paragraph">
                  <wp:posOffset>41393</wp:posOffset>
                </wp:positionV>
                <wp:extent cx="44640" cy="52560"/>
                <wp:effectExtent l="19050" t="38100" r="50800" b="43180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3">
                      <w14:nvContentPartPr>
                        <w14:cNvContentPartPr/>
                      </w14:nvContentPartPr>
                      <w14:xfrm>
                        <a:off x="0" y="0"/>
                        <a:ext cx="4464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2C8F74" id="Ink 1627" o:spid="_x0000_s1026" type="#_x0000_t75" style="position:absolute;margin-left:189.85pt;margin-top:2.6pt;width:4.55pt;height:5.3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">
                <v:imagedata r:id="rId27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 wp14:anchorId="4FF975DF" wp14:editId="48A9F037">
                <wp:simplePos x="0" y="0"/>
                <wp:positionH relativeFrom="column">
                  <wp:posOffset>2330431</wp:posOffset>
                </wp:positionH>
                <wp:positionV relativeFrom="paragraph">
                  <wp:posOffset>42833</wp:posOffset>
                </wp:positionV>
                <wp:extent cx="62640" cy="46800"/>
                <wp:effectExtent l="38100" t="38100" r="33020" b="48895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5">
                      <w14:nvContentPartPr>
                        <w14:cNvContentPartPr/>
                      </w14:nvContentPartPr>
                      <w14:xfrm>
                        <a:off x="0" y="0"/>
                        <a:ext cx="626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F4CBF8" id="Ink 1626" o:spid="_x0000_s1026" type="#_x0000_t75" style="position:absolute;margin-left:182.85pt;margin-top:2.85pt;width:6.1pt;height:4.85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">
                <v:imagedata r:id="rId2776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 wp14:anchorId="6BE8232D" wp14:editId="2B0F1FBC">
                <wp:simplePos x="0" y="0"/>
                <wp:positionH relativeFrom="column">
                  <wp:posOffset>2683951</wp:posOffset>
                </wp:positionH>
                <wp:positionV relativeFrom="paragraph">
                  <wp:posOffset>14753</wp:posOffset>
                </wp:positionV>
                <wp:extent cx="88920" cy="77040"/>
                <wp:effectExtent l="38100" t="38100" r="44450" b="37465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7">
                      <w14:nvContentPartPr>
                        <w14:cNvContentPartPr/>
                      </w14:nvContentPartPr>
                      <w14:xfrm>
                        <a:off x="0" y="0"/>
                        <a:ext cx="8892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70E40" id="Ink 1609" o:spid="_x0000_s1026" type="#_x0000_t75" style="position:absolute;margin-left:210.8pt;margin-top:.6pt;width:8.05pt;height:7.1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">
                <v:imagedata r:id="rId2778" o:title=""/>
              </v:shape>
            </w:pict>
          </mc:Fallback>
        </mc:AlternateContent>
      </w:r>
      <w:r w:rsidR="00036D1B"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 wp14:anchorId="51151637" wp14:editId="2EE57E74">
                <wp:simplePos x="0" y="0"/>
                <wp:positionH relativeFrom="column">
                  <wp:posOffset>2833351</wp:posOffset>
                </wp:positionH>
                <wp:positionV relativeFrom="paragraph">
                  <wp:posOffset>16913</wp:posOffset>
                </wp:positionV>
                <wp:extent cx="34560" cy="52920"/>
                <wp:effectExtent l="19050" t="38100" r="41910" b="42545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9">
                      <w14:nvContentPartPr>
                        <w14:cNvContentPartPr/>
                      </w14:nvContentPartPr>
                      <w14:xfrm>
                        <a:off x="0" y="0"/>
                        <a:ext cx="3456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05ACC" id="Ink 1608" o:spid="_x0000_s1026" type="#_x0000_t75" style="position:absolute;margin-left:222.6pt;margin-top:1.05pt;width:3.85pt;height:5.05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">
                <v:imagedata r:id="rId2780" o:title=""/>
              </v:shape>
            </w:pict>
          </mc:Fallback>
        </mc:AlternateContent>
      </w:r>
      <w:r w:rsidR="004034A1">
        <w:rPr>
          <w:rFonts w:ascii="Calibri" w:hAnsi="Calibri"/>
          <w:sz w:val="28"/>
          <w:szCs w:val="28"/>
        </w:rPr>
        <w:t xml:space="preserve">Test 6:  </w:t>
      </w:r>
    </w:p>
    <w:p w14:paraId="1480181B" w14:textId="1B1BCAC6" w:rsidR="00DA5990" w:rsidRDefault="002720EC" w:rsidP="00DA5990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 wp14:anchorId="143ED75D" wp14:editId="1E778BB9">
                <wp:simplePos x="0" y="0"/>
                <wp:positionH relativeFrom="column">
                  <wp:posOffset>3035671</wp:posOffset>
                </wp:positionH>
                <wp:positionV relativeFrom="paragraph">
                  <wp:posOffset>142236</wp:posOffset>
                </wp:positionV>
                <wp:extent cx="70920" cy="74520"/>
                <wp:effectExtent l="19050" t="38100" r="43815" b="40005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1">
                      <w14:nvContentPartPr>
                        <w14:cNvContentPartPr/>
                      </w14:nvContentPartPr>
                      <w14:xfrm>
                        <a:off x="0" y="0"/>
                        <a:ext cx="709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4DBE0E" id="Ink 1665" o:spid="_x0000_s1026" type="#_x0000_t75" style="position:absolute;margin-left:238.55pt;margin-top:10.65pt;width:6.75pt;height:7.05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">
                <v:imagedata r:id="rId27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 wp14:anchorId="5431EB1B" wp14:editId="6634EC26">
                <wp:simplePos x="0" y="0"/>
                <wp:positionH relativeFrom="column">
                  <wp:posOffset>2876911</wp:posOffset>
                </wp:positionH>
                <wp:positionV relativeFrom="paragraph">
                  <wp:posOffset>131076</wp:posOffset>
                </wp:positionV>
                <wp:extent cx="90360" cy="75960"/>
                <wp:effectExtent l="38100" t="38100" r="43180" b="38735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3">
                      <w14:nvContentPartPr>
                        <w14:cNvContentPartPr/>
                      </w14:nvContentPartPr>
                      <w14:xfrm>
                        <a:off x="0" y="0"/>
                        <a:ext cx="903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EBAC53" id="Ink 1664" o:spid="_x0000_s1026" type="#_x0000_t75" style="position:absolute;margin-left:226pt;margin-top:9.85pt;width:8.15pt;height:7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">
                <v:imagedata r:id="rId27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 wp14:anchorId="21F4C8C6" wp14:editId="2B0E3761">
                <wp:simplePos x="0" y="0"/>
                <wp:positionH relativeFrom="column">
                  <wp:posOffset>2713111</wp:posOffset>
                </wp:positionH>
                <wp:positionV relativeFrom="paragraph">
                  <wp:posOffset>103716</wp:posOffset>
                </wp:positionV>
                <wp:extent cx="55080" cy="142920"/>
                <wp:effectExtent l="38100" t="38100" r="21590" b="47625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5">
                      <w14:nvContentPartPr>
                        <w14:cNvContentPartPr/>
                      </w14:nvContentPartPr>
                      <w14:xfrm>
                        <a:off x="0" y="0"/>
                        <a:ext cx="5508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AD035" id="Ink 1663" o:spid="_x0000_s1026" type="#_x0000_t75" style="position:absolute;margin-left:213.2pt;margin-top:7.85pt;width:5.35pt;height:12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">
                <v:imagedata r:id="rId27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 wp14:anchorId="43559F67" wp14:editId="6BA8DB8B">
                <wp:simplePos x="0" y="0"/>
                <wp:positionH relativeFrom="column">
                  <wp:posOffset>2602951</wp:posOffset>
                </wp:positionH>
                <wp:positionV relativeFrom="paragraph">
                  <wp:posOffset>167076</wp:posOffset>
                </wp:positionV>
                <wp:extent cx="87120" cy="14400"/>
                <wp:effectExtent l="38100" t="38100" r="46355" b="43180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7">
                      <w14:nvContentPartPr>
                        <w14:cNvContentPartPr/>
                      </w14:nvContentPartPr>
                      <w14:xfrm>
                        <a:off x="0" y="0"/>
                        <a:ext cx="871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7EF755" id="Ink 1662" o:spid="_x0000_s1026" type="#_x0000_t75" style="position:absolute;margin-left:204.6pt;margin-top:12.6pt;width:7.55pt;height:2.1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">
                <v:imagedata r:id="rId27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 wp14:anchorId="2C1CBC42" wp14:editId="1541D6CA">
                <wp:simplePos x="0" y="0"/>
                <wp:positionH relativeFrom="column">
                  <wp:posOffset>2598991</wp:posOffset>
                </wp:positionH>
                <wp:positionV relativeFrom="paragraph">
                  <wp:posOffset>175356</wp:posOffset>
                </wp:positionV>
                <wp:extent cx="41400" cy="80280"/>
                <wp:effectExtent l="19050" t="19050" r="53975" b="53340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9">
                      <w14:nvContentPartPr>
                        <w14:cNvContentPartPr/>
                      </w14:nvContentPartPr>
                      <w14:xfrm>
                        <a:off x="0" y="0"/>
                        <a:ext cx="414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7B1A30" id="Ink 1661" o:spid="_x0000_s1026" type="#_x0000_t75" style="position:absolute;margin-left:204.15pt;margin-top:13.3pt;width:4.3pt;height:7.35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">
                <v:imagedata r:id="rId27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 wp14:anchorId="71FCD069" wp14:editId="7CF624B3">
                <wp:simplePos x="0" y="0"/>
                <wp:positionH relativeFrom="column">
                  <wp:posOffset>2505751</wp:posOffset>
                </wp:positionH>
                <wp:positionV relativeFrom="paragraph">
                  <wp:posOffset>210996</wp:posOffset>
                </wp:positionV>
                <wp:extent cx="73440" cy="10440"/>
                <wp:effectExtent l="38100" t="38100" r="41275" b="46990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1">
                      <w14:nvContentPartPr>
                        <w14:cNvContentPartPr/>
                      </w14:nvContentPartPr>
                      <w14:xfrm>
                        <a:off x="0" y="0"/>
                        <a:ext cx="734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F782F6" id="Ink 1660" o:spid="_x0000_s1026" type="#_x0000_t75" style="position:absolute;margin-left:196.85pt;margin-top:16.15pt;width:6.7pt;height:1.65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">
                <v:imagedata r:id="rId27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 wp14:anchorId="11BFE884" wp14:editId="29CB7A73">
                <wp:simplePos x="0" y="0"/>
                <wp:positionH relativeFrom="column">
                  <wp:posOffset>2431591</wp:posOffset>
                </wp:positionH>
                <wp:positionV relativeFrom="paragraph">
                  <wp:posOffset>148356</wp:posOffset>
                </wp:positionV>
                <wp:extent cx="49320" cy="132840"/>
                <wp:effectExtent l="38100" t="38100" r="46355" b="38735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3">
                      <w14:nvContentPartPr>
                        <w14:cNvContentPartPr/>
                      </w14:nvContentPartPr>
                      <w14:xfrm>
                        <a:off x="0" y="0"/>
                        <a:ext cx="493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87C8BF" id="Ink 1659" o:spid="_x0000_s1026" type="#_x0000_t75" style="position:absolute;margin-left:190.85pt;margin-top:11.25pt;width:5.25pt;height:11.4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">
                <v:imagedata r:id="rId27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 wp14:anchorId="450AE11F" wp14:editId="5B3A505D">
                <wp:simplePos x="0" y="0"/>
                <wp:positionH relativeFrom="column">
                  <wp:posOffset>2281471</wp:posOffset>
                </wp:positionH>
                <wp:positionV relativeFrom="paragraph">
                  <wp:posOffset>103356</wp:posOffset>
                </wp:positionV>
                <wp:extent cx="56160" cy="137520"/>
                <wp:effectExtent l="38100" t="38100" r="39370" b="34290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5">
                      <w14:nvContentPartPr>
                        <w14:cNvContentPartPr/>
                      </w14:nvContentPartPr>
                      <w14:xfrm>
                        <a:off x="0" y="0"/>
                        <a:ext cx="5616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2C934" id="Ink 1658" o:spid="_x0000_s1026" type="#_x0000_t75" style="position:absolute;margin-left:179.05pt;margin-top:7.85pt;width:5.4pt;height:11.7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">
                <v:imagedata r:id="rId27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 wp14:anchorId="7895E86A" wp14:editId="5D8B586D">
                <wp:simplePos x="0" y="0"/>
                <wp:positionH relativeFrom="column">
                  <wp:posOffset>2181031</wp:posOffset>
                </wp:positionH>
                <wp:positionV relativeFrom="paragraph">
                  <wp:posOffset>109476</wp:posOffset>
                </wp:positionV>
                <wp:extent cx="42480" cy="124560"/>
                <wp:effectExtent l="38100" t="38100" r="34290" b="46990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7">
                      <w14:nvContentPartPr>
                        <w14:cNvContentPartPr/>
                      </w14:nvContentPartPr>
                      <w14:xfrm>
                        <a:off x="0" y="0"/>
                        <a:ext cx="424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5DBB34" id="Ink 1657" o:spid="_x0000_s1026" type="#_x0000_t75" style="position:absolute;margin-left:171.25pt;margin-top:8.2pt;width:4.4pt;height:10.7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">
                <v:imagedata r:id="rId279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 wp14:anchorId="6E34022D" wp14:editId="217807FF">
                <wp:simplePos x="0" y="0"/>
                <wp:positionH relativeFrom="column">
                  <wp:posOffset>2143951</wp:posOffset>
                </wp:positionH>
                <wp:positionV relativeFrom="paragraph">
                  <wp:posOffset>118836</wp:posOffset>
                </wp:positionV>
                <wp:extent cx="18000" cy="106200"/>
                <wp:effectExtent l="38100" t="38100" r="39370" b="46355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9">
                      <w14:nvContentPartPr>
                        <w14:cNvContentPartPr/>
                      </w14:nvContentPartPr>
                      <w14:xfrm>
                        <a:off x="0" y="0"/>
                        <a:ext cx="180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877C3" id="Ink 1656" o:spid="_x0000_s1026" type="#_x0000_t75" style="position:absolute;margin-left:168.25pt;margin-top:8.9pt;width:2.5pt;height:9.3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">
                <v:imagedata r:id="rId28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 wp14:anchorId="534C1116" wp14:editId="5223E7E6">
                <wp:simplePos x="0" y="0"/>
                <wp:positionH relativeFrom="column">
                  <wp:posOffset>2045311</wp:posOffset>
                </wp:positionH>
                <wp:positionV relativeFrom="paragraph">
                  <wp:posOffset>187236</wp:posOffset>
                </wp:positionV>
                <wp:extent cx="75240" cy="6840"/>
                <wp:effectExtent l="38100" t="38100" r="39370" b="50800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1">
                      <w14:nvContentPartPr>
                        <w14:cNvContentPartPr/>
                      </w14:nvContentPartPr>
                      <w14:xfrm>
                        <a:off x="0" y="0"/>
                        <a:ext cx="752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3F452A" id="Ink 1655" o:spid="_x0000_s1026" type="#_x0000_t75" style="position:absolute;margin-left:160.65pt;margin-top:14.2pt;width:6.7pt;height:1.75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">
                <v:imagedata r:id="rId28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 wp14:anchorId="545C2968" wp14:editId="63DC56AF">
                <wp:simplePos x="0" y="0"/>
                <wp:positionH relativeFrom="column">
                  <wp:posOffset>1964311</wp:posOffset>
                </wp:positionH>
                <wp:positionV relativeFrom="paragraph">
                  <wp:posOffset>110916</wp:posOffset>
                </wp:positionV>
                <wp:extent cx="59400" cy="117000"/>
                <wp:effectExtent l="38100" t="38100" r="55245" b="35560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3">
                      <w14:nvContentPartPr>
                        <w14:cNvContentPartPr/>
                      </w14:nvContentPartPr>
                      <w14:xfrm>
                        <a:off x="0" y="0"/>
                        <a:ext cx="594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04F966" id="Ink 1654" o:spid="_x0000_s1026" type="#_x0000_t75" style="position:absolute;margin-left:154.1pt;margin-top:8.3pt;width:5.95pt;height:10.2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">
                <v:imagedata r:id="rId28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 wp14:anchorId="7ABD50AF" wp14:editId="40320644">
                <wp:simplePos x="0" y="0"/>
                <wp:positionH relativeFrom="column">
                  <wp:posOffset>1782871</wp:posOffset>
                </wp:positionH>
                <wp:positionV relativeFrom="paragraph">
                  <wp:posOffset>90396</wp:posOffset>
                </wp:positionV>
                <wp:extent cx="59040" cy="136800"/>
                <wp:effectExtent l="38100" t="38100" r="36830" b="34925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5">
                      <w14:nvContentPartPr>
                        <w14:cNvContentPartPr/>
                      </w14:nvContentPartPr>
                      <w14:xfrm>
                        <a:off x="0" y="0"/>
                        <a:ext cx="590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2DA7DC" id="Ink 1653" o:spid="_x0000_s1026" type="#_x0000_t75" style="position:absolute;margin-left:139.9pt;margin-top:6.8pt;width:5.5pt;height:11.45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">
                <v:imagedata r:id="rId28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 wp14:anchorId="2FB679E2" wp14:editId="2BEA7BBD">
                <wp:simplePos x="0" y="0"/>
                <wp:positionH relativeFrom="column">
                  <wp:posOffset>1411711</wp:posOffset>
                </wp:positionH>
                <wp:positionV relativeFrom="paragraph">
                  <wp:posOffset>81756</wp:posOffset>
                </wp:positionV>
                <wp:extent cx="55800" cy="117000"/>
                <wp:effectExtent l="38100" t="38100" r="40005" b="35560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7">
                      <w14:nvContentPartPr>
                        <w14:cNvContentPartPr/>
                      </w14:nvContentPartPr>
                      <w14:xfrm>
                        <a:off x="0" y="0"/>
                        <a:ext cx="558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33EA0" id="Ink 1652" o:spid="_x0000_s1026" type="#_x0000_t75" style="position:absolute;margin-left:110.6pt;margin-top:6.1pt;width:5.6pt;height:10.05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">
                <v:imagedata r:id="rId28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 wp14:anchorId="5E81DC75" wp14:editId="1AD4C1B8">
                <wp:simplePos x="0" y="0"/>
                <wp:positionH relativeFrom="column">
                  <wp:posOffset>1280671</wp:posOffset>
                </wp:positionH>
                <wp:positionV relativeFrom="paragraph">
                  <wp:posOffset>176796</wp:posOffset>
                </wp:positionV>
                <wp:extent cx="55440" cy="7200"/>
                <wp:effectExtent l="38100" t="19050" r="40005" b="50165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9">
                      <w14:nvContentPartPr>
                        <w14:cNvContentPartPr/>
                      </w14:nvContentPartPr>
                      <w14:xfrm>
                        <a:off x="0" y="0"/>
                        <a:ext cx="554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8703C2" id="Ink 1651" o:spid="_x0000_s1026" type="#_x0000_t75" style="position:absolute;margin-left:100.5pt;margin-top:13.6pt;width:5.1pt;height:1.35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">
                <v:imagedata r:id="rId28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 wp14:anchorId="25F3116E" wp14:editId="6A72C06C">
                <wp:simplePos x="0" y="0"/>
                <wp:positionH relativeFrom="column">
                  <wp:posOffset>1262671</wp:posOffset>
                </wp:positionH>
                <wp:positionV relativeFrom="paragraph">
                  <wp:posOffset>137196</wp:posOffset>
                </wp:positionV>
                <wp:extent cx="77760" cy="12600"/>
                <wp:effectExtent l="38100" t="38100" r="36830" b="45085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1">
                      <w14:nvContentPartPr>
                        <w14:cNvContentPartPr/>
                      </w14:nvContentPartPr>
                      <w14:xfrm>
                        <a:off x="0" y="0"/>
                        <a:ext cx="777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0669BE" id="Ink 1650" o:spid="_x0000_s1026" type="#_x0000_t75" style="position:absolute;margin-left:99.05pt;margin-top:10.25pt;width:6.85pt;height:1.9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">
                <v:imagedata r:id="rId28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 wp14:anchorId="49D91DF5" wp14:editId="2037C0E0">
                <wp:simplePos x="0" y="0"/>
                <wp:positionH relativeFrom="column">
                  <wp:posOffset>1187071</wp:posOffset>
                </wp:positionH>
                <wp:positionV relativeFrom="paragraph">
                  <wp:posOffset>124596</wp:posOffset>
                </wp:positionV>
                <wp:extent cx="47160" cy="91440"/>
                <wp:effectExtent l="38100" t="38100" r="48260" b="41910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3">
                      <w14:nvContentPartPr>
                        <w14:cNvContentPartPr/>
                      </w14:nvContentPartPr>
                      <w14:xfrm>
                        <a:off x="0" y="0"/>
                        <a:ext cx="471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38B0A" id="Ink 1649" o:spid="_x0000_s1026" type="#_x0000_t75" style="position:absolute;margin-left:92.85pt;margin-top:9.45pt;width:4.7pt;height:8.05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">
                <v:imagedata r:id="rId28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 wp14:anchorId="4893F8EF" wp14:editId="3887A6D2">
                <wp:simplePos x="0" y="0"/>
                <wp:positionH relativeFrom="column">
                  <wp:posOffset>1144231</wp:posOffset>
                </wp:positionH>
                <wp:positionV relativeFrom="paragraph">
                  <wp:posOffset>140076</wp:posOffset>
                </wp:positionV>
                <wp:extent cx="50760" cy="69840"/>
                <wp:effectExtent l="38100" t="38100" r="45085" b="45085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5">
                      <w14:nvContentPartPr>
                        <w14:cNvContentPartPr/>
                      </w14:nvContentPartPr>
                      <w14:xfrm>
                        <a:off x="0" y="0"/>
                        <a:ext cx="507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4D980D" id="Ink 1648" o:spid="_x0000_s1026" type="#_x0000_t75" style="position:absolute;margin-left:89.75pt;margin-top:10.55pt;width:5pt;height:6.55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">
                <v:imagedata r:id="rId2816" o:title=""/>
              </v:shape>
            </w:pict>
          </mc:Fallback>
        </mc:AlternateContent>
      </w:r>
    </w:p>
    <w:p w14:paraId="1480181C" w14:textId="55D744F7" w:rsidR="00F67D2C" w:rsidRDefault="002720EC" w:rsidP="00DA5990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 wp14:anchorId="3E7DA3DA" wp14:editId="26FA0ACD">
                <wp:simplePos x="0" y="0"/>
                <wp:positionH relativeFrom="column">
                  <wp:posOffset>4956991</wp:posOffset>
                </wp:positionH>
                <wp:positionV relativeFrom="paragraph">
                  <wp:posOffset>116946</wp:posOffset>
                </wp:positionV>
                <wp:extent cx="308880" cy="125640"/>
                <wp:effectExtent l="38100" t="38100" r="53340" b="46355"/>
                <wp:wrapNone/>
                <wp:docPr id="1706" name="Ink 1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7">
                      <w14:nvContentPartPr>
                        <w14:cNvContentPartPr/>
                      </w14:nvContentPartPr>
                      <w14:xfrm>
                        <a:off x="0" y="0"/>
                        <a:ext cx="3088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C34EA9" id="Ink 1706" o:spid="_x0000_s1026" type="#_x0000_t75" style="position:absolute;margin-left:389.6pt;margin-top:8.65pt;width:25.45pt;height:11.25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">
                <v:imagedata r:id="rId28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 wp14:anchorId="1DB2B5B4" wp14:editId="197DB228">
                <wp:simplePos x="0" y="0"/>
                <wp:positionH relativeFrom="column">
                  <wp:posOffset>4836751</wp:posOffset>
                </wp:positionH>
                <wp:positionV relativeFrom="paragraph">
                  <wp:posOffset>93546</wp:posOffset>
                </wp:positionV>
                <wp:extent cx="101520" cy="152280"/>
                <wp:effectExtent l="38100" t="38100" r="51435" b="38735"/>
                <wp:wrapNone/>
                <wp:docPr id="1705" name="Ink 1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9">
                      <w14:nvContentPartPr>
                        <w14:cNvContentPartPr/>
                      </w14:nvContentPartPr>
                      <w14:xfrm>
                        <a:off x="0" y="0"/>
                        <a:ext cx="10152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F16FB" id="Ink 1705" o:spid="_x0000_s1026" type="#_x0000_t75" style="position:absolute;margin-left:380.2pt;margin-top:7pt;width:9.05pt;height:12.9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">
                <v:imagedata r:id="rId28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 wp14:anchorId="1C7D31C4" wp14:editId="49410C86">
                <wp:simplePos x="0" y="0"/>
                <wp:positionH relativeFrom="column">
                  <wp:posOffset>4466671</wp:posOffset>
                </wp:positionH>
                <wp:positionV relativeFrom="paragraph">
                  <wp:posOffset>115146</wp:posOffset>
                </wp:positionV>
                <wp:extent cx="39240" cy="74520"/>
                <wp:effectExtent l="38100" t="38100" r="37465" b="40005"/>
                <wp:wrapNone/>
                <wp:docPr id="1703" name="Ink 1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1">
                      <w14:nvContentPartPr>
                        <w14:cNvContentPartPr/>
                      </w14:nvContentPartPr>
                      <w14:xfrm>
                        <a:off x="0" y="0"/>
                        <a:ext cx="392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39A4EF" id="Ink 1703" o:spid="_x0000_s1026" type="#_x0000_t75" style="position:absolute;margin-left:351.2pt;margin-top:8.65pt;width:4pt;height:6.75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">
                <v:imagedata r:id="rId28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 wp14:anchorId="3B833A77" wp14:editId="28F71A9D">
                <wp:simplePos x="0" y="0"/>
                <wp:positionH relativeFrom="column">
                  <wp:posOffset>4546951</wp:posOffset>
                </wp:positionH>
                <wp:positionV relativeFrom="paragraph">
                  <wp:posOffset>117666</wp:posOffset>
                </wp:positionV>
                <wp:extent cx="25920" cy="127440"/>
                <wp:effectExtent l="38100" t="38100" r="50800" b="44450"/>
                <wp:wrapNone/>
                <wp:docPr id="1701" name="Ink 1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3">
                      <w14:nvContentPartPr>
                        <w14:cNvContentPartPr/>
                      </w14:nvContentPartPr>
                      <w14:xfrm>
                        <a:off x="0" y="0"/>
                        <a:ext cx="259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CBD170" id="Ink 1701" o:spid="_x0000_s1026" type="#_x0000_t75" style="position:absolute;margin-left:357.6pt;margin-top:8.8pt;width:3.1pt;height:10.95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">
                <v:imagedata r:id="rId28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 wp14:anchorId="62FB3121" wp14:editId="187BADA4">
                <wp:simplePos x="0" y="0"/>
                <wp:positionH relativeFrom="column">
                  <wp:posOffset>4144471</wp:posOffset>
                </wp:positionH>
                <wp:positionV relativeFrom="paragraph">
                  <wp:posOffset>147906</wp:posOffset>
                </wp:positionV>
                <wp:extent cx="113760" cy="129960"/>
                <wp:effectExtent l="38100" t="38100" r="38735" b="41910"/>
                <wp:wrapNone/>
                <wp:docPr id="1699" name="Ink 1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5">
                      <w14:nvContentPartPr>
                        <w14:cNvContentPartPr/>
                      </w14:nvContentPartPr>
                      <w14:xfrm>
                        <a:off x="0" y="0"/>
                        <a:ext cx="11376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A625E6" id="Ink 1699" o:spid="_x0000_s1026" type="#_x0000_t75" style="position:absolute;margin-left:325.75pt;margin-top:11pt;width:10.2pt;height:11.5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">
                <v:imagedata r:id="rId28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 wp14:anchorId="1C6CBF45" wp14:editId="569ABD24">
                <wp:simplePos x="0" y="0"/>
                <wp:positionH relativeFrom="column">
                  <wp:posOffset>2972671</wp:posOffset>
                </wp:positionH>
                <wp:positionV relativeFrom="paragraph">
                  <wp:posOffset>119466</wp:posOffset>
                </wp:positionV>
                <wp:extent cx="55440" cy="45360"/>
                <wp:effectExtent l="38100" t="38100" r="40005" b="50165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7">
                      <w14:nvContentPartPr>
                        <w14:cNvContentPartPr/>
                      </w14:nvContentPartPr>
                      <w14:xfrm>
                        <a:off x="0" y="0"/>
                        <a:ext cx="554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07FE79" id="Ink 1679" o:spid="_x0000_s1026" type="#_x0000_t75" style="position:absolute;margin-left:233.5pt;margin-top:8.95pt;width:5.6pt;height:4.7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">
                <v:imagedata r:id="rId28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 wp14:anchorId="6F135A16" wp14:editId="1AB0ED9F">
                <wp:simplePos x="0" y="0"/>
                <wp:positionH relativeFrom="column">
                  <wp:posOffset>2809951</wp:posOffset>
                </wp:positionH>
                <wp:positionV relativeFrom="paragraph">
                  <wp:posOffset>107586</wp:posOffset>
                </wp:positionV>
                <wp:extent cx="95400" cy="60120"/>
                <wp:effectExtent l="38100" t="38100" r="38100" b="35560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9">
                      <w14:nvContentPartPr>
                        <w14:cNvContentPartPr/>
                      </w14:nvContentPartPr>
                      <w14:xfrm>
                        <a:off x="0" y="0"/>
                        <a:ext cx="954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CE0BDD" id="Ink 1678" o:spid="_x0000_s1026" type="#_x0000_t75" style="position:absolute;margin-left:220.65pt;margin-top:8.1pt;width:8.6pt;height:5.65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">
                <v:imagedata r:id="rId28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 wp14:anchorId="10F59CE8" wp14:editId="3F01C285">
                <wp:simplePos x="0" y="0"/>
                <wp:positionH relativeFrom="column">
                  <wp:posOffset>2683951</wp:posOffset>
                </wp:positionH>
                <wp:positionV relativeFrom="paragraph">
                  <wp:posOffset>98586</wp:posOffset>
                </wp:positionV>
                <wp:extent cx="35640" cy="106560"/>
                <wp:effectExtent l="38100" t="38100" r="40640" b="46355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1">
                      <w14:nvContentPartPr>
                        <w14:cNvContentPartPr/>
                      </w14:nvContentPartPr>
                      <w14:xfrm>
                        <a:off x="0" y="0"/>
                        <a:ext cx="356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8DD05C" id="Ink 1677" o:spid="_x0000_s1026" type="#_x0000_t75" style="position:absolute;margin-left:211.05pt;margin-top:7.4pt;width:3.7pt;height:9.3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">
                <v:imagedata r:id="rId28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 wp14:anchorId="5015D8AF" wp14:editId="20ED2E13">
                <wp:simplePos x="0" y="0"/>
                <wp:positionH relativeFrom="column">
                  <wp:posOffset>2634271</wp:posOffset>
                </wp:positionH>
                <wp:positionV relativeFrom="paragraph">
                  <wp:posOffset>121986</wp:posOffset>
                </wp:positionV>
                <wp:extent cx="31680" cy="81360"/>
                <wp:effectExtent l="38100" t="19050" r="45085" b="52070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3">
                      <w14:nvContentPartPr>
                        <w14:cNvContentPartPr/>
                      </w14:nvContentPartPr>
                      <w14:xfrm>
                        <a:off x="0" y="0"/>
                        <a:ext cx="3168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F6AE91" id="Ink 1676" o:spid="_x0000_s1026" type="#_x0000_t75" style="position:absolute;margin-left:206.9pt;margin-top:9.1pt;width:3.7pt;height:7.5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">
                <v:imagedata r:id="rId28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 wp14:anchorId="0F45718F" wp14:editId="022647F9">
                <wp:simplePos x="0" y="0"/>
                <wp:positionH relativeFrom="column">
                  <wp:posOffset>2594671</wp:posOffset>
                </wp:positionH>
                <wp:positionV relativeFrom="paragraph">
                  <wp:posOffset>134226</wp:posOffset>
                </wp:positionV>
                <wp:extent cx="15120" cy="38520"/>
                <wp:effectExtent l="38100" t="38100" r="42545" b="38100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5">
                      <w14:nvContentPartPr>
                        <w14:cNvContentPartPr/>
                      </w14:nvContentPartPr>
                      <w14:xfrm>
                        <a:off x="0" y="0"/>
                        <a:ext cx="151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287173" id="Ink 1675" o:spid="_x0000_s1026" type="#_x0000_t75" style="position:absolute;margin-left:203.75pt;margin-top:10.2pt;width:2.5pt;height:4.1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">
                <v:imagedata r:id="rId28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 wp14:anchorId="1DDB5DC3" wp14:editId="2144009A">
                <wp:simplePos x="0" y="0"/>
                <wp:positionH relativeFrom="column">
                  <wp:posOffset>2505031</wp:posOffset>
                </wp:positionH>
                <wp:positionV relativeFrom="paragraph">
                  <wp:posOffset>120186</wp:posOffset>
                </wp:positionV>
                <wp:extent cx="43920" cy="60120"/>
                <wp:effectExtent l="19050" t="38100" r="51435" b="35560"/>
                <wp:wrapNone/>
                <wp:docPr id="1674" name="Ink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7">
                      <w14:nvContentPartPr>
                        <w14:cNvContentPartPr/>
                      </w14:nvContentPartPr>
                      <w14:xfrm>
                        <a:off x="0" y="0"/>
                        <a:ext cx="439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189DF" id="Ink 1674" o:spid="_x0000_s1026" type="#_x0000_t75" style="position:absolute;margin-left:196.95pt;margin-top:8.95pt;width:4.35pt;height:5.8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">
                <v:imagedata r:id="rId283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 wp14:anchorId="18E51251" wp14:editId="61D3D5C0">
                <wp:simplePos x="0" y="0"/>
                <wp:positionH relativeFrom="column">
                  <wp:posOffset>2490631</wp:posOffset>
                </wp:positionH>
                <wp:positionV relativeFrom="paragraph">
                  <wp:posOffset>136026</wp:posOffset>
                </wp:positionV>
                <wp:extent cx="24840" cy="92520"/>
                <wp:effectExtent l="38100" t="38100" r="51435" b="41275"/>
                <wp:wrapNone/>
                <wp:docPr id="1673" name="Ink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9">
                      <w14:nvContentPartPr>
                        <w14:cNvContentPartPr/>
                      </w14:nvContentPartPr>
                      <w14:xfrm>
                        <a:off x="0" y="0"/>
                        <a:ext cx="248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72FCE0" id="Ink 1673" o:spid="_x0000_s1026" type="#_x0000_t75" style="position:absolute;margin-left:195.6pt;margin-top:10.4pt;width:2.8pt;height:8.05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">
                <v:imagedata r:id="rId284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 wp14:anchorId="27509313" wp14:editId="1F777ADB">
                <wp:simplePos x="0" y="0"/>
                <wp:positionH relativeFrom="column">
                  <wp:posOffset>2411431</wp:posOffset>
                </wp:positionH>
                <wp:positionV relativeFrom="paragraph">
                  <wp:posOffset>111186</wp:posOffset>
                </wp:positionV>
                <wp:extent cx="32760" cy="87480"/>
                <wp:effectExtent l="38100" t="38100" r="43815" b="46355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1">
                      <w14:nvContentPartPr>
                        <w14:cNvContentPartPr/>
                      </w14:nvContentPartPr>
                      <w14:xfrm>
                        <a:off x="0" y="0"/>
                        <a:ext cx="327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444913" id="Ink 1672" o:spid="_x0000_s1026" type="#_x0000_t75" style="position:absolute;margin-left:189.35pt;margin-top:8.3pt;width:3.65pt;height:7.85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">
                <v:imagedata r:id="rId28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 wp14:anchorId="520C6035" wp14:editId="0A63A43D">
                <wp:simplePos x="0" y="0"/>
                <wp:positionH relativeFrom="column">
                  <wp:posOffset>2317471</wp:posOffset>
                </wp:positionH>
                <wp:positionV relativeFrom="paragraph">
                  <wp:posOffset>86346</wp:posOffset>
                </wp:positionV>
                <wp:extent cx="20880" cy="120600"/>
                <wp:effectExtent l="38100" t="38100" r="36830" b="32385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3">
                      <w14:nvContentPartPr>
                        <w14:cNvContentPartPr/>
                      </w14:nvContentPartPr>
                      <w14:xfrm>
                        <a:off x="0" y="0"/>
                        <a:ext cx="208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10D95" id="Ink 1671" o:spid="_x0000_s1026" type="#_x0000_t75" style="position:absolute;margin-left:181.95pt;margin-top:6.5pt;width:2.85pt;height:10.35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">
                <v:imagedata r:id="rId28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 wp14:anchorId="32FA236B" wp14:editId="0E4B7DF7">
                <wp:simplePos x="0" y="0"/>
                <wp:positionH relativeFrom="column">
                  <wp:posOffset>1966831</wp:posOffset>
                </wp:positionH>
                <wp:positionV relativeFrom="paragraph">
                  <wp:posOffset>69426</wp:posOffset>
                </wp:positionV>
                <wp:extent cx="45720" cy="158400"/>
                <wp:effectExtent l="19050" t="38100" r="49530" b="32385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5">
                      <w14:nvContentPartPr>
                        <w14:cNvContentPartPr/>
                      </w14:nvContentPartPr>
                      <w14:xfrm>
                        <a:off x="0" y="0"/>
                        <a:ext cx="457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4576E1" id="Ink 1670" o:spid="_x0000_s1026" type="#_x0000_t75" style="position:absolute;margin-left:154.25pt;margin-top:5.15pt;width:4.5pt;height:13.25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">
                <v:imagedata r:id="rId28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 wp14:anchorId="054DEF1B" wp14:editId="6F11ECD9">
                <wp:simplePos x="0" y="0"/>
                <wp:positionH relativeFrom="column">
                  <wp:posOffset>2214871</wp:posOffset>
                </wp:positionH>
                <wp:positionV relativeFrom="paragraph">
                  <wp:posOffset>116226</wp:posOffset>
                </wp:positionV>
                <wp:extent cx="36000" cy="64080"/>
                <wp:effectExtent l="38100" t="38100" r="40640" b="50800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7">
                      <w14:nvContentPartPr>
                        <w14:cNvContentPartPr/>
                      </w14:nvContentPartPr>
                      <w14:xfrm>
                        <a:off x="0" y="0"/>
                        <a:ext cx="3600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1035CE" id="Ink 1669" o:spid="_x0000_s1026" type="#_x0000_t75" style="position:absolute;margin-left:173.85pt;margin-top:8.7pt;width:4.05pt;height:6.05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">
                <v:imagedata r:id="rId28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 wp14:anchorId="7D866A7F" wp14:editId="0F46542C">
                <wp:simplePos x="0" y="0"/>
                <wp:positionH relativeFrom="column">
                  <wp:posOffset>2151151</wp:posOffset>
                </wp:positionH>
                <wp:positionV relativeFrom="paragraph">
                  <wp:posOffset>126306</wp:posOffset>
                </wp:positionV>
                <wp:extent cx="20160" cy="36000"/>
                <wp:effectExtent l="38100" t="38100" r="37465" b="40640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9">
                      <w14:nvContentPartPr>
                        <w14:cNvContentPartPr/>
                      </w14:nvContentPartPr>
                      <w14:xfrm>
                        <a:off x="0" y="0"/>
                        <a:ext cx="201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1E038" id="Ink 1668" o:spid="_x0000_s1026" type="#_x0000_t75" style="position:absolute;margin-left:168.85pt;margin-top:9.45pt;width:2.75pt;height:4.05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">
                <v:imagedata r:id="rId28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 wp14:anchorId="3A054BA1" wp14:editId="3F7C4882">
                <wp:simplePos x="0" y="0"/>
                <wp:positionH relativeFrom="column">
                  <wp:posOffset>2052871</wp:posOffset>
                </wp:positionH>
                <wp:positionV relativeFrom="paragraph">
                  <wp:posOffset>119826</wp:posOffset>
                </wp:positionV>
                <wp:extent cx="60120" cy="42840"/>
                <wp:effectExtent l="38100" t="19050" r="35560" b="52705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1">
                      <w14:nvContentPartPr>
                        <w14:cNvContentPartPr/>
                      </w14:nvContentPartPr>
                      <w14:xfrm>
                        <a:off x="0" y="0"/>
                        <a:ext cx="6012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CC1AD" id="Ink 1667" o:spid="_x0000_s1026" type="#_x0000_t75" style="position:absolute;margin-left:161.35pt;margin-top:9pt;width:5.65pt;height:4.4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">
                <v:imagedata r:id="rId28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 wp14:anchorId="25B60D8F" wp14:editId="69FA0014">
                <wp:simplePos x="0" y="0"/>
                <wp:positionH relativeFrom="column">
                  <wp:posOffset>2068351</wp:posOffset>
                </wp:positionH>
                <wp:positionV relativeFrom="paragraph">
                  <wp:posOffset>106506</wp:posOffset>
                </wp:positionV>
                <wp:extent cx="8280" cy="95760"/>
                <wp:effectExtent l="38100" t="38100" r="48895" b="38100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3">
                      <w14:nvContentPartPr>
                        <w14:cNvContentPartPr/>
                      </w14:nvContentPartPr>
                      <w14:xfrm>
                        <a:off x="0" y="0"/>
                        <a:ext cx="82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781219" id="Ink 1666" o:spid="_x0000_s1026" type="#_x0000_t75" style="position:absolute;margin-left:162.35pt;margin-top:7.9pt;width:1.85pt;height:8.8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">
                <v:imagedata r:id="rId2854" o:title=""/>
              </v:shape>
            </w:pict>
          </mc:Fallback>
        </mc:AlternateContent>
      </w:r>
    </w:p>
    <w:p w14:paraId="1480181D" w14:textId="58E93003" w:rsidR="00F67D2C" w:rsidRDefault="002720EC" w:rsidP="00DA5990">
      <w:pPr>
        <w:tabs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 wp14:anchorId="04E3BF1B" wp14:editId="643DB4B4">
                <wp:simplePos x="0" y="0"/>
                <wp:positionH relativeFrom="column">
                  <wp:posOffset>4717231</wp:posOffset>
                </wp:positionH>
                <wp:positionV relativeFrom="paragraph">
                  <wp:posOffset>-51264</wp:posOffset>
                </wp:positionV>
                <wp:extent cx="48600" cy="107640"/>
                <wp:effectExtent l="38100" t="38100" r="46990" b="45085"/>
                <wp:wrapNone/>
                <wp:docPr id="1704" name="Ink 1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5">
                      <w14:nvContentPartPr>
                        <w14:cNvContentPartPr/>
                      </w14:nvContentPartPr>
                      <w14:xfrm>
                        <a:off x="0" y="0"/>
                        <a:ext cx="4860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167B6B" id="Ink 1704" o:spid="_x0000_s1026" type="#_x0000_t75" style="position:absolute;margin-left:370.9pt;margin-top:-4.55pt;width:4.85pt;height:9.7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">
                <v:imagedata r:id="rId285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 wp14:anchorId="135B599D" wp14:editId="5AFB6392">
                <wp:simplePos x="0" y="0"/>
                <wp:positionH relativeFrom="column">
                  <wp:posOffset>4514911</wp:posOffset>
                </wp:positionH>
                <wp:positionV relativeFrom="paragraph">
                  <wp:posOffset>-3024</wp:posOffset>
                </wp:positionV>
                <wp:extent cx="72360" cy="11520"/>
                <wp:effectExtent l="38100" t="38100" r="42545" b="45720"/>
                <wp:wrapNone/>
                <wp:docPr id="1702" name="Ink 1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7">
                      <w14:nvContentPartPr>
                        <w14:cNvContentPartPr/>
                      </w14:nvContentPartPr>
                      <w14:xfrm>
                        <a:off x="0" y="0"/>
                        <a:ext cx="723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884708" id="Ink 1702" o:spid="_x0000_s1026" type="#_x0000_t75" style="position:absolute;margin-left:355.15pt;margin-top:-.8pt;width:6.6pt;height:1.85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">
                <v:imagedata r:id="rId28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 wp14:anchorId="2ACB45A2" wp14:editId="48D4C274">
                <wp:simplePos x="0" y="0"/>
                <wp:positionH relativeFrom="column">
                  <wp:posOffset>4331311</wp:posOffset>
                </wp:positionH>
                <wp:positionV relativeFrom="paragraph">
                  <wp:posOffset>-16704</wp:posOffset>
                </wp:positionV>
                <wp:extent cx="123120" cy="79920"/>
                <wp:effectExtent l="38100" t="57150" r="10795" b="53975"/>
                <wp:wrapNone/>
                <wp:docPr id="1700" name="Ink 1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9">
                      <w14:nvContentPartPr>
                        <w14:cNvContentPartPr/>
                      </w14:nvContentPartPr>
                      <w14:xfrm>
                        <a:off x="0" y="0"/>
                        <a:ext cx="12312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710DF" id="Ink 1700" o:spid="_x0000_s1026" type="#_x0000_t75" style="position:absolute;margin-left:340.45pt;margin-top:-1.95pt;width:10.8pt;height:7.7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">
                <v:imagedata r:id="rId28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 wp14:anchorId="32777AB9" wp14:editId="6785FEE1">
                <wp:simplePos x="0" y="0"/>
                <wp:positionH relativeFrom="column">
                  <wp:posOffset>3924871</wp:posOffset>
                </wp:positionH>
                <wp:positionV relativeFrom="paragraph">
                  <wp:posOffset>15696</wp:posOffset>
                </wp:positionV>
                <wp:extent cx="40680" cy="42840"/>
                <wp:effectExtent l="38100" t="38100" r="35560" b="33655"/>
                <wp:wrapNone/>
                <wp:docPr id="1698" name="Ink 1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1">
                      <w14:nvContentPartPr>
                        <w14:cNvContentPartPr/>
                      </w14:nvContentPartPr>
                      <w14:xfrm>
                        <a:off x="0" y="0"/>
                        <a:ext cx="4068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7A8AC4" id="Ink 1698" o:spid="_x0000_s1026" type="#_x0000_t75" style="position:absolute;margin-left:308.6pt;margin-top:.8pt;width:4.15pt;height:4.25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">
                <v:imagedata r:id="rId286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 wp14:anchorId="3F922F1E" wp14:editId="02803634">
                <wp:simplePos x="0" y="0"/>
                <wp:positionH relativeFrom="column">
                  <wp:posOffset>3842071</wp:posOffset>
                </wp:positionH>
                <wp:positionV relativeFrom="paragraph">
                  <wp:posOffset>47016</wp:posOffset>
                </wp:positionV>
                <wp:extent cx="41040" cy="3240"/>
                <wp:effectExtent l="38100" t="38100" r="35560" b="34925"/>
                <wp:wrapNone/>
                <wp:docPr id="1697" name="Ink 1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3">
                      <w14:nvContentPartPr>
                        <w14:cNvContentPartPr/>
                      </w14:nvContentPartPr>
                      <w14:xfrm>
                        <a:off x="0" y="0"/>
                        <a:ext cx="410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39FBE1" id="Ink 1697" o:spid="_x0000_s1026" type="#_x0000_t75" style="position:absolute;margin-left:302.2pt;margin-top:3.25pt;width:4pt;height:1.1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">
                <v:imagedata r:id="rId286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 wp14:anchorId="010264FC" wp14:editId="1EF33975">
                <wp:simplePos x="0" y="0"/>
                <wp:positionH relativeFrom="column">
                  <wp:posOffset>3690151</wp:posOffset>
                </wp:positionH>
                <wp:positionV relativeFrom="paragraph">
                  <wp:posOffset>74736</wp:posOffset>
                </wp:positionV>
                <wp:extent cx="32040" cy="23040"/>
                <wp:effectExtent l="38100" t="38100" r="44450" b="34290"/>
                <wp:wrapNone/>
                <wp:docPr id="1696" name="Ink 1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5">
                      <w14:nvContentPartPr>
                        <w14:cNvContentPartPr/>
                      </w14:nvContentPartPr>
                      <w14:xfrm>
                        <a:off x="0" y="0"/>
                        <a:ext cx="320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D476DE" id="Ink 1696" o:spid="_x0000_s1026" type="#_x0000_t75" style="position:absolute;margin-left:290.05pt;margin-top:5.55pt;width:3.5pt;height:2.65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">
                <v:imagedata r:id="rId28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 wp14:anchorId="4EDA1916" wp14:editId="10C41510">
                <wp:simplePos x="0" y="0"/>
                <wp:positionH relativeFrom="column">
                  <wp:posOffset>3681511</wp:posOffset>
                </wp:positionH>
                <wp:positionV relativeFrom="paragraph">
                  <wp:posOffset>49176</wp:posOffset>
                </wp:positionV>
                <wp:extent cx="65520" cy="7200"/>
                <wp:effectExtent l="38100" t="19050" r="48895" b="50165"/>
                <wp:wrapNone/>
                <wp:docPr id="1695" name="Ink 1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7">
                      <w14:nvContentPartPr>
                        <w14:cNvContentPartPr/>
                      </w14:nvContentPartPr>
                      <w14:xfrm>
                        <a:off x="0" y="0"/>
                        <a:ext cx="655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2A459" id="Ink 1695" o:spid="_x0000_s1026" type="#_x0000_t75" style="position:absolute;margin-left:289.5pt;margin-top:3.45pt;width:5.95pt;height:1.35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">
                <v:imagedata r:id="rId28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 wp14:anchorId="79E26ADE" wp14:editId="39FF327D">
                <wp:simplePos x="0" y="0"/>
                <wp:positionH relativeFrom="column">
                  <wp:posOffset>3713191</wp:posOffset>
                </wp:positionH>
                <wp:positionV relativeFrom="paragraph">
                  <wp:posOffset>13176</wp:posOffset>
                </wp:positionV>
                <wp:extent cx="75240" cy="9360"/>
                <wp:effectExtent l="38100" t="38100" r="39370" b="48260"/>
                <wp:wrapNone/>
                <wp:docPr id="1694" name="Ink 1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9">
                      <w14:nvContentPartPr>
                        <w14:cNvContentPartPr/>
                      </w14:nvContentPartPr>
                      <w14:xfrm>
                        <a:off x="0" y="0"/>
                        <a:ext cx="75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B2E1F4" id="Ink 1694" o:spid="_x0000_s1026" type="#_x0000_t75" style="position:absolute;margin-left:292.05pt;margin-top:.5pt;width:6.7pt;height:1.75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">
                <v:imagedata r:id="rId28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 wp14:anchorId="54843515" wp14:editId="545B2D35">
                <wp:simplePos x="0" y="0"/>
                <wp:positionH relativeFrom="column">
                  <wp:posOffset>3709231</wp:posOffset>
                </wp:positionH>
                <wp:positionV relativeFrom="paragraph">
                  <wp:posOffset>-144</wp:posOffset>
                </wp:positionV>
                <wp:extent cx="39240" cy="79920"/>
                <wp:effectExtent l="38100" t="38100" r="37465" b="34925"/>
                <wp:wrapNone/>
                <wp:docPr id="1693" name="Ink 1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1">
                      <w14:nvContentPartPr>
                        <w14:cNvContentPartPr/>
                      </w14:nvContentPartPr>
                      <w14:xfrm>
                        <a:off x="0" y="0"/>
                        <a:ext cx="3924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4AEB2F" id="Ink 1693" o:spid="_x0000_s1026" type="#_x0000_t75" style="position:absolute;margin-left:291.6pt;margin-top:-.35pt;width:4.1pt;height:7.15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">
                <v:imagedata r:id="rId28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 wp14:anchorId="110E91DE" wp14:editId="4FF8B71B">
                <wp:simplePos x="0" y="0"/>
                <wp:positionH relativeFrom="column">
                  <wp:posOffset>3622471</wp:posOffset>
                </wp:positionH>
                <wp:positionV relativeFrom="paragraph">
                  <wp:posOffset>5976</wp:posOffset>
                </wp:positionV>
                <wp:extent cx="53640" cy="89280"/>
                <wp:effectExtent l="38100" t="38100" r="41910" b="44450"/>
                <wp:wrapNone/>
                <wp:docPr id="1692" name="Ink 1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3">
                      <w14:nvContentPartPr>
                        <w14:cNvContentPartPr/>
                      </w14:nvContentPartPr>
                      <w14:xfrm>
                        <a:off x="0" y="0"/>
                        <a:ext cx="536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A99E47" id="Ink 1692" o:spid="_x0000_s1026" type="#_x0000_t75" style="position:absolute;margin-left:284.7pt;margin-top:-.05pt;width:5.2pt;height:8.25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">
                <v:imagedata r:id="rId28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 wp14:anchorId="03C8E76C" wp14:editId="3131A8E5">
                <wp:simplePos x="0" y="0"/>
                <wp:positionH relativeFrom="column">
                  <wp:posOffset>3501511</wp:posOffset>
                </wp:positionH>
                <wp:positionV relativeFrom="paragraph">
                  <wp:posOffset>8136</wp:posOffset>
                </wp:positionV>
                <wp:extent cx="46080" cy="83520"/>
                <wp:effectExtent l="38100" t="38100" r="49530" b="50165"/>
                <wp:wrapNone/>
                <wp:docPr id="1691" name="Ink 1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5">
                      <w14:nvContentPartPr>
                        <w14:cNvContentPartPr/>
                      </w14:nvContentPartPr>
                      <w14:xfrm>
                        <a:off x="0" y="0"/>
                        <a:ext cx="460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D426BE" id="Ink 1691" o:spid="_x0000_s1026" type="#_x0000_t75" style="position:absolute;margin-left:275.1pt;margin-top:.15pt;width:4.75pt;height:7.7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">
                <v:imagedata r:id="rId28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 wp14:anchorId="3CEE0C14" wp14:editId="6FA16C84">
                <wp:simplePos x="0" y="0"/>
                <wp:positionH relativeFrom="column">
                  <wp:posOffset>3388831</wp:posOffset>
                </wp:positionH>
                <wp:positionV relativeFrom="paragraph">
                  <wp:posOffset>69696</wp:posOffset>
                </wp:positionV>
                <wp:extent cx="53640" cy="7920"/>
                <wp:effectExtent l="38100" t="38100" r="41910" b="49530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7">
                      <w14:nvContentPartPr>
                        <w14:cNvContentPartPr/>
                      </w14:nvContentPartPr>
                      <w14:xfrm>
                        <a:off x="0" y="0"/>
                        <a:ext cx="536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37FBEB" id="Ink 1690" o:spid="_x0000_s1026" type="#_x0000_t75" style="position:absolute;margin-left:266.35pt;margin-top:4.95pt;width:5.1pt;height:1.65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">
                <v:imagedata r:id="rId287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 wp14:anchorId="0DB01FD1" wp14:editId="17B08FD8">
                <wp:simplePos x="0" y="0"/>
                <wp:positionH relativeFrom="column">
                  <wp:posOffset>3383431</wp:posOffset>
                </wp:positionH>
                <wp:positionV relativeFrom="paragraph">
                  <wp:posOffset>26856</wp:posOffset>
                </wp:positionV>
                <wp:extent cx="87480" cy="79920"/>
                <wp:effectExtent l="38100" t="19050" r="27305" b="53975"/>
                <wp:wrapNone/>
                <wp:docPr id="1689" name="Ink 1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9">
                      <w14:nvContentPartPr>
                        <w14:cNvContentPartPr/>
                      </w14:nvContentPartPr>
                      <w14:xfrm>
                        <a:off x="0" y="0"/>
                        <a:ext cx="8748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BEA0A" id="Ink 1689" o:spid="_x0000_s1026" type="#_x0000_t75" style="position:absolute;margin-left:265.75pt;margin-top:1.45pt;width:8.05pt;height:7.6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">
                <v:imagedata r:id="rId28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 wp14:anchorId="5E8CC75C" wp14:editId="685BA73B">
                <wp:simplePos x="0" y="0"/>
                <wp:positionH relativeFrom="column">
                  <wp:posOffset>3236911</wp:posOffset>
                </wp:positionH>
                <wp:positionV relativeFrom="paragraph">
                  <wp:posOffset>83016</wp:posOffset>
                </wp:positionV>
                <wp:extent cx="62280" cy="13320"/>
                <wp:effectExtent l="38100" t="38100" r="52070" b="44450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1">
                      <w14:nvContentPartPr>
                        <w14:cNvContentPartPr/>
                      </w14:nvContentPartPr>
                      <w14:xfrm>
                        <a:off x="0" y="0"/>
                        <a:ext cx="622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DB1247" id="Ink 1688" o:spid="_x0000_s1026" type="#_x0000_t75" style="position:absolute;margin-left:254.4pt;margin-top:6.2pt;width:5.8pt;height:2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">
                <v:imagedata r:id="rId28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 wp14:anchorId="779BE703" wp14:editId="5B24350E">
                <wp:simplePos x="0" y="0"/>
                <wp:positionH relativeFrom="column">
                  <wp:posOffset>3251311</wp:posOffset>
                </wp:positionH>
                <wp:positionV relativeFrom="paragraph">
                  <wp:posOffset>34416</wp:posOffset>
                </wp:positionV>
                <wp:extent cx="94320" cy="27360"/>
                <wp:effectExtent l="38100" t="38100" r="39370" b="48895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3">
                      <w14:nvContentPartPr>
                        <w14:cNvContentPartPr/>
                      </w14:nvContentPartPr>
                      <w14:xfrm>
                        <a:off x="0" y="0"/>
                        <a:ext cx="943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E45DD8" id="Ink 1687" o:spid="_x0000_s1026" type="#_x0000_t75" style="position:absolute;margin-left:255.65pt;margin-top:2.25pt;width:8.25pt;height:2.85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">
                <v:imagedata r:id="rId28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 wp14:anchorId="11205695" wp14:editId="678BF618">
                <wp:simplePos x="0" y="0"/>
                <wp:positionH relativeFrom="column">
                  <wp:posOffset>3247711</wp:posOffset>
                </wp:positionH>
                <wp:positionV relativeFrom="paragraph">
                  <wp:posOffset>25056</wp:posOffset>
                </wp:positionV>
                <wp:extent cx="9000" cy="109440"/>
                <wp:effectExtent l="38100" t="38100" r="48260" b="43180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5">
                      <w14:nvContentPartPr>
                        <w14:cNvContentPartPr/>
                      </w14:nvContentPartPr>
                      <w14:xfrm>
                        <a:off x="0" y="0"/>
                        <a:ext cx="90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5C7F3" id="Ink 1686" o:spid="_x0000_s1026" type="#_x0000_t75" style="position:absolute;margin-left:255.3pt;margin-top:1.45pt;width:1.55pt;height:9.6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">
                <v:imagedata r:id="rId28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 wp14:anchorId="7EBBE6D5" wp14:editId="4A92916E">
                <wp:simplePos x="0" y="0"/>
                <wp:positionH relativeFrom="column">
                  <wp:posOffset>2923711</wp:posOffset>
                </wp:positionH>
                <wp:positionV relativeFrom="paragraph">
                  <wp:posOffset>52416</wp:posOffset>
                </wp:positionV>
                <wp:extent cx="44640" cy="66240"/>
                <wp:effectExtent l="38100" t="38100" r="50800" b="48260"/>
                <wp:wrapNone/>
                <wp:docPr id="1685" name="Ink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7">
                      <w14:nvContentPartPr>
                        <w14:cNvContentPartPr/>
                      </w14:nvContentPartPr>
                      <w14:xfrm>
                        <a:off x="0" y="0"/>
                        <a:ext cx="446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FFA6B1" id="Ink 1685" o:spid="_x0000_s1026" type="#_x0000_t75" style="position:absolute;margin-left:229.6pt;margin-top:3.65pt;width:4.8pt;height:6.35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">
                <v:imagedata r:id="rId28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 wp14:anchorId="219AF830" wp14:editId="5139CB94">
                <wp:simplePos x="0" y="0"/>
                <wp:positionH relativeFrom="column">
                  <wp:posOffset>2763151</wp:posOffset>
                </wp:positionH>
                <wp:positionV relativeFrom="paragraph">
                  <wp:posOffset>47736</wp:posOffset>
                </wp:positionV>
                <wp:extent cx="81360" cy="77040"/>
                <wp:effectExtent l="57150" t="38100" r="52070" b="37465"/>
                <wp:wrapNone/>
                <wp:docPr id="1684" name="Ink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9">
                      <w14:nvContentPartPr>
                        <w14:cNvContentPartPr/>
                      </w14:nvContentPartPr>
                      <w14:xfrm>
                        <a:off x="0" y="0"/>
                        <a:ext cx="8136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57557" id="Ink 1684" o:spid="_x0000_s1026" type="#_x0000_t75" style="position:absolute;margin-left:216.9pt;margin-top:3.3pt;width:7.55pt;height:6.95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">
                <v:imagedata r:id="rId28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 wp14:anchorId="0AB1308B" wp14:editId="36A900CB">
                <wp:simplePos x="0" y="0"/>
                <wp:positionH relativeFrom="column">
                  <wp:posOffset>2628871</wp:posOffset>
                </wp:positionH>
                <wp:positionV relativeFrom="paragraph">
                  <wp:posOffset>56736</wp:posOffset>
                </wp:positionV>
                <wp:extent cx="38880" cy="70920"/>
                <wp:effectExtent l="38100" t="38100" r="37465" b="43815"/>
                <wp:wrapNone/>
                <wp:docPr id="1683" name="Ink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1">
                      <w14:nvContentPartPr>
                        <w14:cNvContentPartPr/>
                      </w14:nvContentPartPr>
                      <w14:xfrm>
                        <a:off x="0" y="0"/>
                        <a:ext cx="3888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BECF0" id="Ink 1683" o:spid="_x0000_s1026" type="#_x0000_t75" style="position:absolute;margin-left:206.45pt;margin-top:3.9pt;width:4pt;height:6.65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">
                <v:imagedata r:id="rId28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 wp14:anchorId="216B4154" wp14:editId="60A6D30A">
                <wp:simplePos x="0" y="0"/>
                <wp:positionH relativeFrom="column">
                  <wp:posOffset>2555431</wp:posOffset>
                </wp:positionH>
                <wp:positionV relativeFrom="paragraph">
                  <wp:posOffset>74736</wp:posOffset>
                </wp:positionV>
                <wp:extent cx="27000" cy="47880"/>
                <wp:effectExtent l="38100" t="38100" r="49530" b="47625"/>
                <wp:wrapNone/>
                <wp:docPr id="1682" name="Ink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3">
                      <w14:nvContentPartPr>
                        <w14:cNvContentPartPr/>
                      </w14:nvContentPartPr>
                      <w14:xfrm>
                        <a:off x="0" y="0"/>
                        <a:ext cx="2700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CC0AD" id="Ink 1682" o:spid="_x0000_s1026" type="#_x0000_t75" style="position:absolute;margin-left:200.8pt;margin-top:5.55pt;width:3.3pt;height:4.8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">
                <v:imagedata r:id="rId289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 wp14:anchorId="047DBFF4" wp14:editId="0011C6AD">
                <wp:simplePos x="0" y="0"/>
                <wp:positionH relativeFrom="column">
                  <wp:posOffset>2444191</wp:posOffset>
                </wp:positionH>
                <wp:positionV relativeFrom="paragraph">
                  <wp:posOffset>57456</wp:posOffset>
                </wp:positionV>
                <wp:extent cx="66240" cy="59760"/>
                <wp:effectExtent l="38100" t="38100" r="48260" b="35560"/>
                <wp:wrapNone/>
                <wp:docPr id="1681" name="Ink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5">
                      <w14:nvContentPartPr>
                        <w14:cNvContentPartPr/>
                      </w14:nvContentPartPr>
                      <w14:xfrm>
                        <a:off x="0" y="0"/>
                        <a:ext cx="6624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323E61" id="Ink 1681" o:spid="_x0000_s1026" type="#_x0000_t75" style="position:absolute;margin-left:192.05pt;margin-top:4pt;width:6.2pt;height:5.75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">
                <v:imagedata r:id="rId289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 wp14:anchorId="12E63029" wp14:editId="1FA470E3">
                <wp:simplePos x="0" y="0"/>
                <wp:positionH relativeFrom="column">
                  <wp:posOffset>2439511</wp:posOffset>
                </wp:positionH>
                <wp:positionV relativeFrom="paragraph">
                  <wp:posOffset>81216</wp:posOffset>
                </wp:positionV>
                <wp:extent cx="5760" cy="82440"/>
                <wp:effectExtent l="38100" t="38100" r="51435" b="32385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7">
                      <w14:nvContentPartPr>
                        <w14:cNvContentPartPr/>
                      </w14:nvContentPartPr>
                      <w14:xfrm>
                        <a:off x="0" y="0"/>
                        <a:ext cx="57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3CFC2C" id="Ink 1680" o:spid="_x0000_s1026" type="#_x0000_t75" style="position:absolute;margin-left:191.65pt;margin-top:6.1pt;width:1.5pt;height:7.35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">
                <v:imagedata r:id="rId2898" o:title=""/>
              </v:shape>
            </w:pict>
          </mc:Fallback>
        </mc:AlternateContent>
      </w:r>
    </w:p>
    <w:p w14:paraId="1480181E" w14:textId="77777777" w:rsidR="00F67D2C" w:rsidRDefault="00E76094" w:rsidP="004C04A1">
      <w:pPr>
        <w:tabs>
          <w:tab w:val="right" w:pos="1080"/>
          <w:tab w:val="left" w:pos="1440"/>
          <w:tab w:val="right" w:pos="10080"/>
        </w:tabs>
        <w:ind w:left="1440" w:hanging="1440"/>
        <w:rPr>
          <w:rFonts w:ascii="Calibri" w:hAnsi="Calibri"/>
          <w:sz w:val="28"/>
          <w:szCs w:val="28"/>
          <w:lang w:val="en-CA"/>
        </w:rPr>
      </w:pPr>
      <w:r>
        <w:rPr>
          <w:rFonts w:ascii="Calibri" w:hAnsi="Calibri"/>
          <w:sz w:val="28"/>
          <w:szCs w:val="28"/>
        </w:rPr>
        <w:tab/>
        <w:t xml:space="preserve">Write the solution set by describing the </w:t>
      </w:r>
      <w:r w:rsidRPr="00DB6B7E">
        <w:rPr>
          <w:i/>
          <w:sz w:val="28"/>
          <w:szCs w:val="28"/>
        </w:rPr>
        <w:t>x</w:t>
      </w:r>
      <w:r>
        <w:rPr>
          <w:rFonts w:ascii="Calibri" w:hAnsi="Calibri"/>
          <w:sz w:val="28"/>
          <w:szCs w:val="28"/>
          <w:lang w:val="en-CA"/>
        </w:rPr>
        <w:noBreakHyphen/>
        <w:t xml:space="preserve">values from all the regions that satisfy the </w:t>
      </w:r>
    </w:p>
    <w:p w14:paraId="1480181F" w14:textId="2946D101" w:rsidR="00E76094" w:rsidRDefault="002720EC" w:rsidP="004C04A1">
      <w:pPr>
        <w:tabs>
          <w:tab w:val="right" w:pos="1080"/>
          <w:tab w:val="left" w:pos="1440"/>
          <w:tab w:val="right" w:pos="10080"/>
        </w:tabs>
        <w:ind w:left="1440" w:hanging="14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 wp14:anchorId="1CCCE8B6" wp14:editId="29E247E2">
                <wp:simplePos x="0" y="0"/>
                <wp:positionH relativeFrom="column">
                  <wp:posOffset>5352271</wp:posOffset>
                </wp:positionH>
                <wp:positionV relativeFrom="paragraph">
                  <wp:posOffset>82013</wp:posOffset>
                </wp:positionV>
                <wp:extent cx="102600" cy="260280"/>
                <wp:effectExtent l="38100" t="38100" r="50165" b="45085"/>
                <wp:wrapNone/>
                <wp:docPr id="1726" name="Ink 1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9">
                      <w14:nvContentPartPr>
                        <w14:cNvContentPartPr/>
                      </w14:nvContentPartPr>
                      <w14:xfrm>
                        <a:off x="0" y="0"/>
                        <a:ext cx="10260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6DADBA" id="Ink 1726" o:spid="_x0000_s1026" type="#_x0000_t75" style="position:absolute;margin-left:420.9pt;margin-top:5.95pt;width:9.2pt;height:21.6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">
                <v:imagedata r:id="rId290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 wp14:anchorId="67A2CD28" wp14:editId="671C1E79">
                <wp:simplePos x="0" y="0"/>
                <wp:positionH relativeFrom="column">
                  <wp:posOffset>5187751</wp:posOffset>
                </wp:positionH>
                <wp:positionV relativeFrom="paragraph">
                  <wp:posOffset>96413</wp:posOffset>
                </wp:positionV>
                <wp:extent cx="137520" cy="176040"/>
                <wp:effectExtent l="38100" t="38100" r="34290" b="52705"/>
                <wp:wrapNone/>
                <wp:docPr id="1725" name="Ink 1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1">
                      <w14:nvContentPartPr>
                        <w14:cNvContentPartPr/>
                      </w14:nvContentPartPr>
                      <w14:xfrm>
                        <a:off x="0" y="0"/>
                        <a:ext cx="13752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913D98" id="Ink 1725" o:spid="_x0000_s1026" type="#_x0000_t75" style="position:absolute;margin-left:408.15pt;margin-top:7.05pt;width:11.85pt;height:14.85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">
                <v:imagedata r:id="rId290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 wp14:anchorId="45DE3560" wp14:editId="2789456A">
                <wp:simplePos x="0" y="0"/>
                <wp:positionH relativeFrom="column">
                  <wp:posOffset>5252911</wp:posOffset>
                </wp:positionH>
                <wp:positionV relativeFrom="paragraph">
                  <wp:posOffset>130613</wp:posOffset>
                </wp:positionV>
                <wp:extent cx="29520" cy="129240"/>
                <wp:effectExtent l="38100" t="38100" r="46990" b="42545"/>
                <wp:wrapNone/>
                <wp:docPr id="1724" name="Ink 1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3">
                      <w14:nvContentPartPr>
                        <w14:cNvContentPartPr/>
                      </w14:nvContentPartPr>
                      <w14:xfrm>
                        <a:off x="0" y="0"/>
                        <a:ext cx="2952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73298" id="Ink 1724" o:spid="_x0000_s1026" type="#_x0000_t75" style="position:absolute;margin-left:413pt;margin-top:9.85pt;width:3.45pt;height:11.15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">
                <v:imagedata r:id="rId290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 wp14:anchorId="61EE7A00" wp14:editId="1D25D48E">
                <wp:simplePos x="0" y="0"/>
                <wp:positionH relativeFrom="column">
                  <wp:posOffset>5182351</wp:posOffset>
                </wp:positionH>
                <wp:positionV relativeFrom="paragraph">
                  <wp:posOffset>142493</wp:posOffset>
                </wp:positionV>
                <wp:extent cx="42480" cy="113040"/>
                <wp:effectExtent l="19050" t="38100" r="53340" b="39370"/>
                <wp:wrapNone/>
                <wp:docPr id="1723" name="Ink 1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5">
                      <w14:nvContentPartPr>
                        <w14:cNvContentPartPr/>
                      </w14:nvContentPartPr>
                      <w14:xfrm>
                        <a:off x="0" y="0"/>
                        <a:ext cx="4248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98707E" id="Ink 1723" o:spid="_x0000_s1026" type="#_x0000_t75" style="position:absolute;margin-left:407.35pt;margin-top:10.7pt;width:4.5pt;height:9.9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">
                <v:imagedata r:id="rId290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 wp14:anchorId="3AAEE191" wp14:editId="6D1D753B">
                <wp:simplePos x="0" y="0"/>
                <wp:positionH relativeFrom="column">
                  <wp:posOffset>4957351</wp:posOffset>
                </wp:positionH>
                <wp:positionV relativeFrom="paragraph">
                  <wp:posOffset>196853</wp:posOffset>
                </wp:positionV>
                <wp:extent cx="72000" cy="6120"/>
                <wp:effectExtent l="38100" t="19050" r="42545" b="51435"/>
                <wp:wrapNone/>
                <wp:docPr id="1722" name="Ink 1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7">
                      <w14:nvContentPartPr>
                        <w14:cNvContentPartPr/>
                      </w14:nvContentPartPr>
                      <w14:xfrm>
                        <a:off x="0" y="0"/>
                        <a:ext cx="720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B29E74" id="Ink 1722" o:spid="_x0000_s1026" type="#_x0000_t75" style="position:absolute;margin-left:389.85pt;margin-top:14.85pt;width:6.7pt;height:1.6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">
                <v:imagedata r:id="rId290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 wp14:anchorId="4DB03922" wp14:editId="52115038">
                <wp:simplePos x="0" y="0"/>
                <wp:positionH relativeFrom="column">
                  <wp:posOffset>4969591</wp:posOffset>
                </wp:positionH>
                <wp:positionV relativeFrom="paragraph">
                  <wp:posOffset>144293</wp:posOffset>
                </wp:positionV>
                <wp:extent cx="105120" cy="120600"/>
                <wp:effectExtent l="38100" t="19050" r="47625" b="51435"/>
                <wp:wrapNone/>
                <wp:docPr id="1721" name="Ink 1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9">
                      <w14:nvContentPartPr>
                        <w14:cNvContentPartPr/>
                      </w14:nvContentPartPr>
                      <w14:xfrm>
                        <a:off x="0" y="0"/>
                        <a:ext cx="1051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4750F8" id="Ink 1721" o:spid="_x0000_s1026" type="#_x0000_t75" style="position:absolute;margin-left:390.6pt;margin-top:10.85pt;width:9.3pt;height:10.55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">
                <v:imagedata r:id="rId291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 wp14:anchorId="45AA7701" wp14:editId="5F68D232">
                <wp:simplePos x="0" y="0"/>
                <wp:positionH relativeFrom="column">
                  <wp:posOffset>4816591</wp:posOffset>
                </wp:positionH>
                <wp:positionV relativeFrom="paragraph">
                  <wp:posOffset>154013</wp:posOffset>
                </wp:positionV>
                <wp:extent cx="66960" cy="100800"/>
                <wp:effectExtent l="38100" t="38100" r="47625" b="52070"/>
                <wp:wrapNone/>
                <wp:docPr id="1720" name="Ink 1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1">
                      <w14:nvContentPartPr>
                        <w14:cNvContentPartPr/>
                      </w14:nvContentPartPr>
                      <w14:xfrm>
                        <a:off x="0" y="0"/>
                        <a:ext cx="669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1038E5" id="Ink 1720" o:spid="_x0000_s1026" type="#_x0000_t75" style="position:absolute;margin-left:378.6pt;margin-top:11.7pt;width:6.25pt;height:8.95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">
                <v:imagedata r:id="rId291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 wp14:anchorId="1A2E104B" wp14:editId="7E2536B0">
                <wp:simplePos x="0" y="0"/>
                <wp:positionH relativeFrom="column">
                  <wp:posOffset>4737751</wp:posOffset>
                </wp:positionH>
                <wp:positionV relativeFrom="paragraph">
                  <wp:posOffset>158693</wp:posOffset>
                </wp:positionV>
                <wp:extent cx="70200" cy="89280"/>
                <wp:effectExtent l="38100" t="38100" r="44450" b="44450"/>
                <wp:wrapNone/>
                <wp:docPr id="1719" name="Ink 1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3">
                      <w14:nvContentPartPr>
                        <w14:cNvContentPartPr/>
                      </w14:nvContentPartPr>
                      <w14:xfrm>
                        <a:off x="0" y="0"/>
                        <a:ext cx="702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EC0DF" id="Ink 1719" o:spid="_x0000_s1026" type="#_x0000_t75" style="position:absolute;margin-left:372.55pt;margin-top:12pt;width:6.65pt;height:8.15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">
                <v:imagedata r:id="rId291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 wp14:anchorId="4FB6D9BE" wp14:editId="34052477">
                <wp:simplePos x="0" y="0"/>
                <wp:positionH relativeFrom="column">
                  <wp:posOffset>4546951</wp:posOffset>
                </wp:positionH>
                <wp:positionV relativeFrom="paragraph">
                  <wp:posOffset>240053</wp:posOffset>
                </wp:positionV>
                <wp:extent cx="48240" cy="74520"/>
                <wp:effectExtent l="38100" t="38100" r="47625" b="40005"/>
                <wp:wrapNone/>
                <wp:docPr id="1718" name="Ink 1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5">
                      <w14:nvContentPartPr>
                        <w14:cNvContentPartPr/>
                      </w14:nvContentPartPr>
                      <w14:xfrm>
                        <a:off x="0" y="0"/>
                        <a:ext cx="482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E57DA5" id="Ink 1718" o:spid="_x0000_s1026" type="#_x0000_t75" style="position:absolute;margin-left:357.55pt;margin-top:18.45pt;width:4.95pt;height:6.8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">
                <v:imagedata r:id="rId291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 wp14:anchorId="1AE6F109" wp14:editId="772BA6A7">
                <wp:simplePos x="0" y="0"/>
                <wp:positionH relativeFrom="column">
                  <wp:posOffset>4366951</wp:posOffset>
                </wp:positionH>
                <wp:positionV relativeFrom="paragraph">
                  <wp:posOffset>128453</wp:posOffset>
                </wp:positionV>
                <wp:extent cx="127080" cy="20520"/>
                <wp:effectExtent l="38100" t="38100" r="44450" b="36830"/>
                <wp:wrapNone/>
                <wp:docPr id="1717" name="Ink 1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7">
                      <w14:nvContentPartPr>
                        <w14:cNvContentPartPr/>
                      </w14:nvContentPartPr>
                      <w14:xfrm>
                        <a:off x="0" y="0"/>
                        <a:ext cx="1270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D9F497" id="Ink 1717" o:spid="_x0000_s1026" type="#_x0000_t75" style="position:absolute;margin-left:343.45pt;margin-top:9.55pt;width:10.9pt;height:2.6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">
                <v:imagedata r:id="rId291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 wp14:anchorId="67DC6CA4" wp14:editId="6DFA4601">
                <wp:simplePos x="0" y="0"/>
                <wp:positionH relativeFrom="column">
                  <wp:posOffset>4310431</wp:posOffset>
                </wp:positionH>
                <wp:positionV relativeFrom="paragraph">
                  <wp:posOffset>161933</wp:posOffset>
                </wp:positionV>
                <wp:extent cx="55440" cy="90720"/>
                <wp:effectExtent l="38100" t="38100" r="40005" b="43180"/>
                <wp:wrapNone/>
                <wp:docPr id="1716" name="Ink 1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9">
                      <w14:nvContentPartPr>
                        <w14:cNvContentPartPr/>
                      </w14:nvContentPartPr>
                      <w14:xfrm>
                        <a:off x="0" y="0"/>
                        <a:ext cx="5544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70CEB" id="Ink 1716" o:spid="_x0000_s1026" type="#_x0000_t75" style="position:absolute;margin-left:338.85pt;margin-top:12.25pt;width:5.55pt;height:8.35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">
                <v:imagedata r:id="rId292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 wp14:anchorId="2D222CB5" wp14:editId="16BD41CD">
                <wp:simplePos x="0" y="0"/>
                <wp:positionH relativeFrom="column">
                  <wp:posOffset>3302431</wp:posOffset>
                </wp:positionH>
                <wp:positionV relativeFrom="paragraph">
                  <wp:posOffset>117653</wp:posOffset>
                </wp:positionV>
                <wp:extent cx="64080" cy="162360"/>
                <wp:effectExtent l="38100" t="38100" r="50800" b="47625"/>
                <wp:wrapNone/>
                <wp:docPr id="1715" name="Ink 1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1">
                      <w14:nvContentPartPr>
                        <w14:cNvContentPartPr/>
                      </w14:nvContentPartPr>
                      <w14:xfrm>
                        <a:off x="0" y="0"/>
                        <a:ext cx="640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EDDA3A" id="Ink 1715" o:spid="_x0000_s1026" type="#_x0000_t75" style="position:absolute;margin-left:259.45pt;margin-top:8.65pt;width:6.3pt;height:13.95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">
                <v:imagedata r:id="rId292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 wp14:anchorId="4E26DA6B" wp14:editId="649D0154">
                <wp:simplePos x="0" y="0"/>
                <wp:positionH relativeFrom="column">
                  <wp:posOffset>4060231</wp:posOffset>
                </wp:positionH>
                <wp:positionV relativeFrom="paragraph">
                  <wp:posOffset>147893</wp:posOffset>
                </wp:positionV>
                <wp:extent cx="126360" cy="123840"/>
                <wp:effectExtent l="38100" t="38100" r="45720" b="47625"/>
                <wp:wrapNone/>
                <wp:docPr id="1714" name="Ink 1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3">
                      <w14:nvContentPartPr>
                        <w14:cNvContentPartPr/>
                      </w14:nvContentPartPr>
                      <w14:xfrm>
                        <a:off x="0" y="0"/>
                        <a:ext cx="1263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6215F6" id="Ink 1714" o:spid="_x0000_s1026" type="#_x0000_t75" style="position:absolute;margin-left:319.05pt;margin-top:11.1pt;width:11.15pt;height:10.85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">
                <v:imagedata r:id="rId292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 wp14:anchorId="2D1E02FC" wp14:editId="7180B145">
                <wp:simplePos x="0" y="0"/>
                <wp:positionH relativeFrom="column">
                  <wp:posOffset>3524911</wp:posOffset>
                </wp:positionH>
                <wp:positionV relativeFrom="paragraph">
                  <wp:posOffset>122333</wp:posOffset>
                </wp:positionV>
                <wp:extent cx="135000" cy="126360"/>
                <wp:effectExtent l="57150" t="38100" r="36830" b="45720"/>
                <wp:wrapNone/>
                <wp:docPr id="1713" name="Ink 1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5">
                      <w14:nvContentPartPr>
                        <w14:cNvContentPartPr/>
                      </w14:nvContentPartPr>
                      <w14:xfrm>
                        <a:off x="0" y="0"/>
                        <a:ext cx="1350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03C8C9" id="Ink 1713" o:spid="_x0000_s1026" type="#_x0000_t75" style="position:absolute;margin-left:276.9pt;margin-top:9.15pt;width:11.85pt;height:11.1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">
                <v:imagedata r:id="rId292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 wp14:anchorId="71F38489" wp14:editId="414E7F98">
                <wp:simplePos x="0" y="0"/>
                <wp:positionH relativeFrom="column">
                  <wp:posOffset>3864031</wp:posOffset>
                </wp:positionH>
                <wp:positionV relativeFrom="paragraph">
                  <wp:posOffset>159773</wp:posOffset>
                </wp:positionV>
                <wp:extent cx="68400" cy="108360"/>
                <wp:effectExtent l="38100" t="38100" r="46355" b="44450"/>
                <wp:wrapNone/>
                <wp:docPr id="1712" name="Ink 1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7">
                      <w14:nvContentPartPr>
                        <w14:cNvContentPartPr/>
                      </w14:nvContentPartPr>
                      <w14:xfrm>
                        <a:off x="0" y="0"/>
                        <a:ext cx="684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D9D680" id="Ink 1712" o:spid="_x0000_s1026" type="#_x0000_t75" style="position:absolute;margin-left:303.6pt;margin-top:12.3pt;width:6.4pt;height:9.45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">
                <v:imagedata r:id="rId292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 wp14:anchorId="229BAB2F" wp14:editId="596DD7DF">
                <wp:simplePos x="0" y="0"/>
                <wp:positionH relativeFrom="column">
                  <wp:posOffset>3801751</wp:posOffset>
                </wp:positionH>
                <wp:positionV relativeFrom="paragraph">
                  <wp:posOffset>160133</wp:posOffset>
                </wp:positionV>
                <wp:extent cx="72360" cy="92160"/>
                <wp:effectExtent l="38100" t="38100" r="42545" b="41275"/>
                <wp:wrapNone/>
                <wp:docPr id="1711" name="Ink 1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9">
                      <w14:nvContentPartPr>
                        <w14:cNvContentPartPr/>
                      </w14:nvContentPartPr>
                      <w14:xfrm>
                        <a:off x="0" y="0"/>
                        <a:ext cx="723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CB615" id="Ink 1711" o:spid="_x0000_s1026" type="#_x0000_t75" style="position:absolute;margin-left:298.9pt;margin-top:12.1pt;width:6.8pt;height:8.25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">
                <v:imagedata r:id="rId293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 wp14:anchorId="30BD49BD" wp14:editId="6815F4BD">
                <wp:simplePos x="0" y="0"/>
                <wp:positionH relativeFrom="column">
                  <wp:posOffset>3024871</wp:posOffset>
                </wp:positionH>
                <wp:positionV relativeFrom="paragraph">
                  <wp:posOffset>39173</wp:posOffset>
                </wp:positionV>
                <wp:extent cx="84600" cy="282240"/>
                <wp:effectExtent l="38100" t="38100" r="48895" b="41910"/>
                <wp:wrapNone/>
                <wp:docPr id="1710" name="Ink 1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1">
                      <w14:nvContentPartPr>
                        <w14:cNvContentPartPr/>
                      </w14:nvContentPartPr>
                      <w14:xfrm>
                        <a:off x="0" y="0"/>
                        <a:ext cx="84600" cy="28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22991" id="Ink 1710" o:spid="_x0000_s1026" type="#_x0000_t75" style="position:absolute;margin-left:237.6pt;margin-top:2.6pt;width:7.75pt;height:23.2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">
                <v:imagedata r:id="rId293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 wp14:anchorId="29377BA6" wp14:editId="41DE713B">
                <wp:simplePos x="0" y="0"/>
                <wp:positionH relativeFrom="column">
                  <wp:posOffset>2883751</wp:posOffset>
                </wp:positionH>
                <wp:positionV relativeFrom="paragraph">
                  <wp:posOffset>148253</wp:posOffset>
                </wp:positionV>
                <wp:extent cx="45720" cy="113400"/>
                <wp:effectExtent l="57150" t="38100" r="49530" b="39370"/>
                <wp:wrapNone/>
                <wp:docPr id="1709" name="Ink 1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3">
                      <w14:nvContentPartPr>
                        <w14:cNvContentPartPr/>
                      </w14:nvContentPartPr>
                      <w14:xfrm>
                        <a:off x="0" y="0"/>
                        <a:ext cx="457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8B9AF7" id="Ink 1709" o:spid="_x0000_s1026" type="#_x0000_t75" style="position:absolute;margin-left:226.25pt;margin-top:11.15pt;width:4.95pt;height:10.1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">
                <v:imagedata r:id="rId293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 wp14:anchorId="674A0791" wp14:editId="17BDE28C">
                <wp:simplePos x="0" y="0"/>
                <wp:positionH relativeFrom="column">
                  <wp:posOffset>2821111</wp:posOffset>
                </wp:positionH>
                <wp:positionV relativeFrom="paragraph">
                  <wp:posOffset>161573</wp:posOffset>
                </wp:positionV>
                <wp:extent cx="60120" cy="74160"/>
                <wp:effectExtent l="38100" t="38100" r="16510" b="40640"/>
                <wp:wrapNone/>
                <wp:docPr id="1708" name="Ink 1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5">
                      <w14:nvContentPartPr>
                        <w14:cNvContentPartPr/>
                      </w14:nvContentPartPr>
                      <w14:xfrm>
                        <a:off x="0" y="0"/>
                        <a:ext cx="601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4EE57" id="Ink 1708" o:spid="_x0000_s1026" type="#_x0000_t75" style="position:absolute;margin-left:221.85pt;margin-top:12.2pt;width:5.7pt;height:7.05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">
                <v:imagedata r:id="rId293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 wp14:anchorId="76BAD4FC" wp14:editId="7F67DA88">
                <wp:simplePos x="0" y="0"/>
                <wp:positionH relativeFrom="column">
                  <wp:posOffset>2597551</wp:posOffset>
                </wp:positionH>
                <wp:positionV relativeFrom="paragraph">
                  <wp:posOffset>69773</wp:posOffset>
                </wp:positionV>
                <wp:extent cx="116280" cy="245160"/>
                <wp:effectExtent l="38100" t="38100" r="55245" b="40640"/>
                <wp:wrapNone/>
                <wp:docPr id="1707" name="Ink 1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7">
                      <w14:nvContentPartPr>
                        <w14:cNvContentPartPr/>
                      </w14:nvContentPartPr>
                      <w14:xfrm>
                        <a:off x="0" y="0"/>
                        <a:ext cx="11628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F15B18" id="Ink 1707" o:spid="_x0000_s1026" type="#_x0000_t75" style="position:absolute;margin-left:203.85pt;margin-top:4.95pt;width:10.35pt;height:20.4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">
                <v:imagedata r:id="rId2938" o:title=""/>
              </v:shape>
            </w:pict>
          </mc:Fallback>
        </mc:AlternateContent>
      </w:r>
      <w:r w:rsidR="00E76094">
        <w:rPr>
          <w:rFonts w:ascii="Calibri" w:hAnsi="Calibri"/>
          <w:sz w:val="28"/>
          <w:szCs w:val="28"/>
          <w:lang w:val="en-CA"/>
        </w:rPr>
        <w:t>quadratic inequality</w:t>
      </w:r>
      <w:r w:rsidR="00E76094">
        <w:rPr>
          <w:rFonts w:ascii="Calibri" w:hAnsi="Calibri"/>
          <w:sz w:val="28"/>
          <w:szCs w:val="28"/>
        </w:rPr>
        <w:t>.</w:t>
      </w:r>
      <w:r w:rsidR="00F67D2C">
        <w:rPr>
          <w:rFonts w:ascii="Calibri" w:hAnsi="Calibri"/>
          <w:sz w:val="28"/>
          <w:szCs w:val="28"/>
        </w:rPr>
        <w:t xml:space="preserve">                                              </w:t>
      </w:r>
      <w:r w:rsidR="00CA43C7" w:rsidRPr="00F67D2C">
        <w:rPr>
          <w:rFonts w:ascii="Calibri" w:hAnsi="Calibri"/>
          <w:sz w:val="28"/>
          <w:szCs w:val="28"/>
        </w:rPr>
        <w:tab/>
      </w:r>
    </w:p>
    <w:p w14:paraId="14801820" w14:textId="77777777" w:rsidR="00CA79EA" w:rsidRDefault="00CA79EA" w:rsidP="00E76094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</w:p>
    <w:p w14:paraId="14801821" w14:textId="77777777" w:rsidR="00E76094" w:rsidRDefault="00E76094" w:rsidP="00E76094">
      <w:pPr>
        <w:tabs>
          <w:tab w:val="left" w:pos="1260"/>
          <w:tab w:val="right" w:pos="10080"/>
        </w:tabs>
        <w:ind w:left="1267" w:hanging="1267"/>
        <w:rPr>
          <w:rFonts w:ascii="Calibri" w:hAnsi="Calibri"/>
          <w:sz w:val="28"/>
          <w:szCs w:val="28"/>
        </w:rPr>
      </w:pPr>
      <w:r w:rsidRPr="006A5337">
        <w:rPr>
          <w:rFonts w:ascii="Calibri" w:hAnsi="Calibri"/>
          <w:sz w:val="28"/>
          <w:szCs w:val="28"/>
        </w:rPr>
        <w:t>ex</w:t>
      </w:r>
      <w:r>
        <w:rPr>
          <w:rFonts w:ascii="Calibri" w:hAnsi="Calibri"/>
          <w:sz w:val="28"/>
          <w:szCs w:val="28"/>
        </w:rPr>
        <w:t>ercis</w:t>
      </w:r>
      <w:r w:rsidRPr="006A5337">
        <w:rPr>
          <w:rFonts w:ascii="Calibri" w:hAnsi="Calibri"/>
          <w:sz w:val="28"/>
          <w:szCs w:val="28"/>
        </w:rPr>
        <w:t>e:</w:t>
      </w:r>
      <w:r w:rsidRPr="006A5337">
        <w:rPr>
          <w:rFonts w:ascii="Calibri" w:hAnsi="Calibri"/>
          <w:sz w:val="28"/>
          <w:szCs w:val="28"/>
        </w:rPr>
        <w:tab/>
      </w:r>
      <w:r>
        <w:rPr>
          <w:rFonts w:ascii="Calibri" w:hAnsi="Calibri"/>
          <w:sz w:val="28"/>
          <w:szCs w:val="28"/>
        </w:rPr>
        <w:t>Solve graphically</w:t>
      </w:r>
      <w:r w:rsidR="006F32DD">
        <w:rPr>
          <w:rFonts w:ascii="Calibri" w:hAnsi="Calibri"/>
          <w:sz w:val="28"/>
          <w:szCs w:val="28"/>
        </w:rPr>
        <w:t>.</w:t>
      </w:r>
    </w:p>
    <w:p w14:paraId="14801822" w14:textId="77777777" w:rsidR="00817A59" w:rsidRDefault="00817A59" w:rsidP="00817A59">
      <w:pPr>
        <w:tabs>
          <w:tab w:val="right" w:pos="10080"/>
        </w:tabs>
        <w:rPr>
          <w:rFonts w:ascii="Calibri" w:hAnsi="Calibri"/>
          <w:sz w:val="28"/>
          <w:szCs w:val="28"/>
        </w:rPr>
      </w:pPr>
    </w:p>
    <w:p w14:paraId="14801823" w14:textId="77777777" w:rsidR="006F32DD" w:rsidRDefault="00E76094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>a)</w:t>
      </w:r>
      <w:r>
        <w:rPr>
          <w:rFonts w:ascii="Calibri" w:hAnsi="Calibri"/>
          <w:sz w:val="28"/>
          <w:szCs w:val="28"/>
        </w:rPr>
        <w:tab/>
      </w:r>
      <w:r w:rsidRPr="00E0441B">
        <w:rPr>
          <w:i/>
          <w:sz w:val="28"/>
          <w:szCs w:val="28"/>
        </w:rPr>
        <w:t>x</w:t>
      </w:r>
      <w:r w:rsidRPr="00E0441B">
        <w:rPr>
          <w:rFonts w:ascii="Calibri" w:hAnsi="Calibri"/>
          <w:sz w:val="28"/>
          <w:szCs w:val="28"/>
          <w:vertAlign w:val="superscript"/>
        </w:rPr>
        <w:t>2</w:t>
      </w:r>
      <w:r w:rsidRPr="00E0441B">
        <w:rPr>
          <w:rFonts w:ascii="Calibri" w:hAnsi="Calibri"/>
          <w:sz w:val="28"/>
          <w:szCs w:val="28"/>
        </w:rPr>
        <w:t> </w:t>
      </w:r>
      <w:r>
        <w:rPr>
          <w:rFonts w:ascii="Calibri" w:hAnsi="Calibri"/>
          <w:sz w:val="28"/>
          <w:szCs w:val="28"/>
        </w:rPr>
        <w:t> </w:t>
      </w:r>
      <w:r>
        <w:rPr>
          <w:rFonts w:ascii="Calibri" w:hAnsi="Calibri"/>
          <w:sz w:val="28"/>
          <w:szCs w:val="28"/>
        </w:rPr>
        <w:sym w:font="Symbol" w:char="F0A3"/>
      </w:r>
      <w:r>
        <w:rPr>
          <w:rFonts w:ascii="Calibri" w:hAnsi="Calibri"/>
          <w:sz w:val="28"/>
          <w:szCs w:val="28"/>
        </w:rPr>
        <w:t>  9</w:t>
      </w:r>
      <w:r w:rsidR="006F32DD">
        <w:rPr>
          <w:rFonts w:ascii="Calibri" w:hAnsi="Calibri"/>
          <w:sz w:val="28"/>
          <w:szCs w:val="28"/>
        </w:rPr>
        <w:t xml:space="preserve">                                                                 </w:t>
      </w:r>
      <w:r>
        <w:rPr>
          <w:rFonts w:ascii="Calibri" w:hAnsi="Calibri"/>
          <w:sz w:val="28"/>
          <w:szCs w:val="28"/>
        </w:rPr>
        <w:t>b)</w:t>
      </w:r>
      <w:r w:rsidR="006F32DD">
        <w:rPr>
          <w:rFonts w:ascii="Calibri" w:hAnsi="Calibri"/>
          <w:sz w:val="28"/>
          <w:szCs w:val="28"/>
        </w:rPr>
        <w:t xml:space="preserve"> </w:t>
      </w:r>
      <w:r w:rsidRPr="00E0441B">
        <w:rPr>
          <w:i/>
          <w:sz w:val="28"/>
          <w:szCs w:val="28"/>
        </w:rPr>
        <w:t>x</w:t>
      </w:r>
      <w:r w:rsidRPr="00E0441B">
        <w:rPr>
          <w:rFonts w:ascii="Calibri" w:hAnsi="Calibri"/>
          <w:sz w:val="28"/>
          <w:szCs w:val="28"/>
          <w:vertAlign w:val="superscript"/>
        </w:rPr>
        <w:t>2</w:t>
      </w:r>
      <w:r>
        <w:rPr>
          <w:rFonts w:ascii="Calibri" w:hAnsi="Calibri"/>
          <w:sz w:val="28"/>
          <w:szCs w:val="28"/>
        </w:rPr>
        <w:t>  +  4</w:t>
      </w:r>
      <w:r w:rsidRPr="00185066">
        <w:rPr>
          <w:i/>
          <w:sz w:val="28"/>
          <w:szCs w:val="28"/>
        </w:rPr>
        <w:t>x</w:t>
      </w:r>
      <w:r w:rsidRPr="00E0441B">
        <w:rPr>
          <w:rFonts w:ascii="Calibri" w:hAnsi="Calibri"/>
          <w:sz w:val="28"/>
          <w:szCs w:val="28"/>
        </w:rPr>
        <w:t> </w:t>
      </w:r>
      <w:r>
        <w:rPr>
          <w:rFonts w:ascii="Calibri" w:hAnsi="Calibri"/>
          <w:sz w:val="28"/>
          <w:szCs w:val="28"/>
        </w:rPr>
        <w:t> </w:t>
      </w:r>
      <w:r>
        <w:rPr>
          <w:rFonts w:ascii="Calibri" w:hAnsi="Calibri"/>
          <w:sz w:val="28"/>
          <w:szCs w:val="28"/>
          <w:lang w:val="en-CA"/>
        </w:rPr>
        <w:t>&gt;</w:t>
      </w:r>
      <w:r>
        <w:rPr>
          <w:rFonts w:ascii="Calibri" w:hAnsi="Calibri"/>
          <w:sz w:val="28"/>
          <w:szCs w:val="28"/>
        </w:rPr>
        <w:t>  0</w:t>
      </w:r>
    </w:p>
    <w:p w14:paraId="1480182D" w14:textId="77777777" w:rsidR="006F32DD" w:rsidRDefault="00326E32" w:rsidP="00A3487F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14801894" wp14:editId="61959F2D">
                <wp:simplePos x="0" y="0"/>
                <wp:positionH relativeFrom="column">
                  <wp:posOffset>4024630</wp:posOffset>
                </wp:positionH>
                <wp:positionV relativeFrom="paragraph">
                  <wp:posOffset>198533</wp:posOffset>
                </wp:positionV>
                <wp:extent cx="2292985" cy="2299970"/>
                <wp:effectExtent l="0" t="0" r="12065" b="5080"/>
                <wp:wrapNone/>
                <wp:docPr id="170" name="Group 3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92985" cy="2299970"/>
                          <a:chOff x="4476" y="5083"/>
                          <a:chExt cx="3611" cy="3622"/>
                        </a:xfrm>
                      </wpg:grpSpPr>
                      <wpg:grpSp>
                        <wpg:cNvPr id="171" name="Group 3192"/>
                        <wpg:cNvGrpSpPr>
                          <a:grpSpLocks/>
                        </wpg:cNvGrpSpPr>
                        <wpg:grpSpPr bwMode="auto">
                          <a:xfrm>
                            <a:off x="4476" y="5083"/>
                            <a:ext cx="3611" cy="3622"/>
                            <a:chOff x="4476" y="5083"/>
                            <a:chExt cx="3611" cy="3622"/>
                          </a:xfrm>
                        </wpg:grpSpPr>
                        <wpg:grpSp>
                          <wpg:cNvPr id="172" name="Group 313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476" y="5083"/>
                              <a:ext cx="3611" cy="3611"/>
                              <a:chOff x="1440" y="7494"/>
                              <a:chExt cx="5760" cy="5760"/>
                            </a:xfrm>
                          </wpg:grpSpPr>
                          <wpg:grpSp>
                            <wpg:cNvPr id="173" name="Group 3138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1440" y="7494"/>
                                <a:ext cx="5760" cy="5760"/>
                                <a:chOff x="5285" y="2054"/>
                                <a:chExt cx="5760" cy="5760"/>
                              </a:xfrm>
                            </wpg:grpSpPr>
                            <wps:wsp>
                              <wps:cNvPr id="174" name="Line 3139"/>
                              <wps:cNvCnPr/>
                              <wps:spPr bwMode="auto">
                                <a:xfrm>
                                  <a:off x="5285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5" name="Line 3140"/>
                              <wps:cNvCnPr/>
                              <wps:spPr bwMode="auto">
                                <a:xfrm>
                                  <a:off x="5573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6" name="Line 3141"/>
                              <wps:cNvCnPr/>
                              <wps:spPr bwMode="auto">
                                <a:xfrm>
                                  <a:off x="5861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7" name="Line 3142"/>
                              <wps:cNvCnPr/>
                              <wps:spPr bwMode="auto">
                                <a:xfrm>
                                  <a:off x="6149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8" name="Line 3143"/>
                              <wps:cNvCnPr/>
                              <wps:spPr bwMode="auto">
                                <a:xfrm>
                                  <a:off x="6437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9" name="Line 3144"/>
                              <wps:cNvCnPr/>
                              <wps:spPr bwMode="auto">
                                <a:xfrm>
                                  <a:off x="6725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0" name="Line 3145"/>
                              <wps:cNvCnPr/>
                              <wps:spPr bwMode="auto">
                                <a:xfrm>
                                  <a:off x="7013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1" name="Line 3146"/>
                              <wps:cNvCnPr/>
                              <wps:spPr bwMode="auto">
                                <a:xfrm>
                                  <a:off x="7301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2" name="Line 3147"/>
                              <wps:cNvCnPr/>
                              <wps:spPr bwMode="auto">
                                <a:xfrm>
                                  <a:off x="7589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3" name="Line 3148"/>
                              <wps:cNvCnPr/>
                              <wps:spPr bwMode="auto">
                                <a:xfrm>
                                  <a:off x="7877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4" name="Line 3149"/>
                              <wps:cNvCnPr/>
                              <wps:spPr bwMode="auto">
                                <a:xfrm>
                                  <a:off x="8165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5" name="Line 3150"/>
                              <wps:cNvCnPr/>
                              <wps:spPr bwMode="auto">
                                <a:xfrm>
                                  <a:off x="8453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6" name="Line 3151"/>
                              <wps:cNvCnPr/>
                              <wps:spPr bwMode="auto">
                                <a:xfrm>
                                  <a:off x="8741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7" name="Line 3152"/>
                              <wps:cNvCnPr/>
                              <wps:spPr bwMode="auto">
                                <a:xfrm>
                                  <a:off x="9029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8" name="Line 3153"/>
                              <wps:cNvCnPr/>
                              <wps:spPr bwMode="auto">
                                <a:xfrm>
                                  <a:off x="9317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9" name="Line 3154"/>
                              <wps:cNvCnPr/>
                              <wps:spPr bwMode="auto">
                                <a:xfrm>
                                  <a:off x="9605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0" name="Line 3155"/>
                              <wps:cNvCnPr/>
                              <wps:spPr bwMode="auto">
                                <a:xfrm>
                                  <a:off x="9893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1" name="Line 3156"/>
                              <wps:cNvCnPr/>
                              <wps:spPr bwMode="auto">
                                <a:xfrm>
                                  <a:off x="10181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2" name="Line 3157"/>
                              <wps:cNvCnPr/>
                              <wps:spPr bwMode="auto">
                                <a:xfrm>
                                  <a:off x="10469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3" name="Line 3158"/>
                              <wps:cNvCnPr/>
                              <wps:spPr bwMode="auto">
                                <a:xfrm>
                                  <a:off x="10757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4" name="Line 3159"/>
                              <wps:cNvCnPr/>
                              <wps:spPr bwMode="auto">
                                <a:xfrm>
                                  <a:off x="11045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95" name="Group 3160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1440" y="7494"/>
                                <a:ext cx="5760" cy="5760"/>
                                <a:chOff x="4147" y="3782"/>
                                <a:chExt cx="5760" cy="5760"/>
                              </a:xfrm>
                            </wpg:grpSpPr>
                            <wps:wsp>
                              <wps:cNvPr id="196" name="Line 3161"/>
                              <wps:cNvCnPr/>
                              <wps:spPr bwMode="auto">
                                <a:xfrm>
                                  <a:off x="4147" y="3782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7" name="Line 3162"/>
                              <wps:cNvCnPr/>
                              <wps:spPr bwMode="auto">
                                <a:xfrm>
                                  <a:off x="4147" y="4070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8" name="Line 3163"/>
                              <wps:cNvCnPr/>
                              <wps:spPr bwMode="auto">
                                <a:xfrm>
                                  <a:off x="4147" y="9542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9" name="Line 3164"/>
                              <wps:cNvCnPr/>
                              <wps:spPr bwMode="auto">
                                <a:xfrm>
                                  <a:off x="4147" y="4358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0" name="Line 3165"/>
                              <wps:cNvCnPr/>
                              <wps:spPr bwMode="auto">
                                <a:xfrm>
                                  <a:off x="4147" y="4646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1" name="Line 3166"/>
                              <wps:cNvCnPr/>
                              <wps:spPr bwMode="auto">
                                <a:xfrm>
                                  <a:off x="4147" y="4934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2" name="Line 3167"/>
                              <wps:cNvCnPr/>
                              <wps:spPr bwMode="auto">
                                <a:xfrm>
                                  <a:off x="4147" y="5222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3" name="Line 3168"/>
                              <wps:cNvCnPr/>
                              <wps:spPr bwMode="auto">
                                <a:xfrm>
                                  <a:off x="4147" y="5510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4" name="Line 3169"/>
                              <wps:cNvCnPr/>
                              <wps:spPr bwMode="auto">
                                <a:xfrm>
                                  <a:off x="4147" y="5798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5" name="Line 3170"/>
                              <wps:cNvCnPr/>
                              <wps:spPr bwMode="auto">
                                <a:xfrm>
                                  <a:off x="4147" y="6086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6" name="Line 3171"/>
                              <wps:cNvCnPr/>
                              <wps:spPr bwMode="auto">
                                <a:xfrm>
                                  <a:off x="4147" y="6374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7" name="Line 3172"/>
                              <wps:cNvCnPr/>
                              <wps:spPr bwMode="auto">
                                <a:xfrm>
                                  <a:off x="4147" y="6662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8" name="Line 3173"/>
                              <wps:cNvCnPr/>
                              <wps:spPr bwMode="auto">
                                <a:xfrm>
                                  <a:off x="4147" y="6950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9" name="Line 3174"/>
                              <wps:cNvCnPr/>
                              <wps:spPr bwMode="auto">
                                <a:xfrm>
                                  <a:off x="4147" y="7238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0" name="Line 3175"/>
                              <wps:cNvCnPr/>
                              <wps:spPr bwMode="auto">
                                <a:xfrm>
                                  <a:off x="4147" y="7526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1" name="Line 3176"/>
                              <wps:cNvCnPr/>
                              <wps:spPr bwMode="auto">
                                <a:xfrm>
                                  <a:off x="4147" y="7814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2" name="Line 3177"/>
                              <wps:cNvCnPr/>
                              <wps:spPr bwMode="auto">
                                <a:xfrm>
                                  <a:off x="4147" y="8102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3" name="Line 3178"/>
                              <wps:cNvCnPr/>
                              <wps:spPr bwMode="auto">
                                <a:xfrm>
                                  <a:off x="4147" y="8390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4" name="Line 3179"/>
                              <wps:cNvCnPr/>
                              <wps:spPr bwMode="auto">
                                <a:xfrm>
                                  <a:off x="4147" y="8678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5" name="Line 3180"/>
                              <wps:cNvCnPr/>
                              <wps:spPr bwMode="auto">
                                <a:xfrm>
                                  <a:off x="4147" y="8966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6" name="Line 3181"/>
                              <wps:cNvCnPr/>
                              <wps:spPr bwMode="auto">
                                <a:xfrm>
                                  <a:off x="4147" y="9254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217" name="Text Box 318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119" y="5099"/>
                              <a:ext cx="163" cy="1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B9" w14:textId="77777777" w:rsidR="001D746F" w:rsidRPr="00B14A06" w:rsidRDefault="001D746F" w:rsidP="00326E32">
                                <w:pPr>
                                  <w:jc w:val="center"/>
                                  <w:rPr>
                                    <w:i/>
                                    <w:sz w:val="16"/>
                                    <w:szCs w:val="16"/>
                                  </w:rPr>
                                </w:pPr>
                                <w:r w:rsidRPr="00B14A06">
                                  <w:rPr>
                                    <w:i/>
                                    <w:sz w:val="16"/>
                                    <w:szCs w:val="16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8" name="Text Box 318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7920" y="6900"/>
                              <a:ext cx="162" cy="1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BA" w14:textId="77777777" w:rsidR="001D746F" w:rsidRPr="006C3F98" w:rsidRDefault="001D746F" w:rsidP="00326E32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19" name="Text Box 3185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171" y="6858"/>
                              <a:ext cx="163" cy="1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BB" w14:textId="77777777" w:rsidR="001D746F" w:rsidRPr="00B14A06" w:rsidRDefault="001D746F" w:rsidP="00326E32">
                                <w:pPr>
                                  <w:jc w:val="right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B14A06">
                                  <w:rPr>
                                    <w:sz w:val="16"/>
                                    <w:szCs w:val="16"/>
                                  </w:rPr>
                                  <w:t>0 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0" name="Text Box 3186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7102" y="6901"/>
                              <a:ext cx="162" cy="1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BC" w14:textId="77777777" w:rsidR="001D746F" w:rsidRPr="00B14A06" w:rsidRDefault="001D746F" w:rsidP="00326E3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B14A06"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1" name="Text Box 318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5216" y="6900"/>
                              <a:ext cx="324" cy="1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BD" w14:textId="77777777" w:rsidR="001D746F" w:rsidRPr="00B14A06" w:rsidRDefault="001D746F" w:rsidP="00326E3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-</w:t>
                                </w:r>
                                <w:r w:rsidRPr="00B14A06"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2" name="Text Box 318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109" y="7711"/>
                              <a:ext cx="163" cy="16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BE" w14:textId="77777777" w:rsidR="001D746F" w:rsidRPr="00B14A06" w:rsidRDefault="001D746F" w:rsidP="00326E3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-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3" name="Text Box 318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119" y="5915"/>
                              <a:ext cx="163" cy="1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BF" w14:textId="77777777" w:rsidR="001D746F" w:rsidRPr="00B14A06" w:rsidRDefault="001D746F" w:rsidP="00326E32">
                                <w:pPr>
                                  <w:jc w:val="right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B14A06">
                                  <w:rPr>
                                    <w:sz w:val="16"/>
                                    <w:szCs w:val="16"/>
                                  </w:rPr>
                                  <w:t>5 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224" name="Line 3190"/>
                          <wps:cNvCnPr/>
                          <wps:spPr bwMode="auto">
                            <a:xfrm>
                              <a:off x="6282" y="5094"/>
                              <a:ext cx="0" cy="361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225" name="Line 3191"/>
                        <wps:cNvCnPr/>
                        <wps:spPr bwMode="auto">
                          <a:xfrm>
                            <a:off x="4476" y="6900"/>
                            <a:ext cx="361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801894" id="Group 3193" o:spid="_x0000_s1103" style="position:absolute;margin-left:316.9pt;margin-top:15.65pt;width:180.55pt;height:181.1pt;z-index:251667456" coordorigin="4476,5083" coordsize="3611,36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">
                <v:group id="Group 3192" o:spid="_x0000_s1104" style="position:absolute;left:4476;top:5083;width:3611;height:3622" coordorigin="4476,5083" coordsize="3611,36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5Mus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a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5MusQAAADcAAAA&#10;DwAAAAAAAAAAAAAAAACqAgAAZHJzL2Rvd25yZXYueG1sUEsFBgAAAAAEAAQA+gAAAJsDAAAAAA==&#10;">
                  <v:group id="Group 3137" o:spid="_x0000_s1105" style="position:absolute;left:4476;top:5083;width:3611;height:3611" coordorigin="1440,7494" coordsize="5760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FzSzcIAAADcAAAADwAAAGRycy9kb3ducmV2LnhtbERPTYvCMBC9C/sfwix4&#10;07QuulKNIrIrHkRQF8Tb0IxtsZmUJtvWf28Ewds83ufMl50pRUO1KywriIcRCOLU6oIzBX+n38EU&#10;hPPIGkvLpOBODpaLj94cE21bPlBz9JkIIewSVJB7XyVSujQng25oK+LAXW1t0AdYZ1LX2IZwU8pR&#10;FE2kwYJDQ44VrXNKb8d/o2DTYrv6in+a3e26vl9O4/15F5NS/c9uNQPhqfNv8cu91WH+9w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xc0s3CAAAA3AAAAA8A&#10;AAAAAAAAAAAAAAAAqgIAAGRycy9kb3ducmV2LnhtbFBLBQYAAAAABAAEAPoAAACZAwAAAAA=&#10;">
                    <o:lock v:ext="edit" aspectratio="t"/>
                    <v:group id="Group 3138" o:spid="_x0000_s1106" style="position:absolute;left:1440;top:7494;width:5760;height:5760" coordorigin="5285,2054" coordsize="5760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xB3VsQAAADcAAAADwAAAGRycy9kb3ducmV2LnhtbERPS2vCQBC+C/0PyxR6&#10;M5s01JY0q4jU0oMU1ELpbciOSTA7G7JrHv/eFQre5uN7Tr4aTSN66lxtWUESxSCIC6trLhX8HLfz&#10;NxDOI2tsLJOCiRyslg+zHDNtB95Tf/ClCCHsMlRQed9mUrqiIoMusi1x4E62M+gD7EqpOxxCuGnk&#10;cxwvpMGaQ0OFLW0qKs6Hi1HwOeCwTpOPfnc+baa/48v37y4hpZ4ex/U7CE+jv4v/3V86zH9N4f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xB3VsQAAADcAAAA&#10;DwAAAAAAAAAAAAAAAACqAgAAZHJzL2Rvd25yZXYueG1sUEsFBgAAAAAEAAQA+gAAAJsDAAAAAA==&#10;">
                      <o:lock v:ext="edit" aspectratio="t"/>
                      <v:line id="Line 3139" o:spid="_x0000_s1107" style="position:absolute;visibility:visible;mso-wrap-style:square" from="5285,2054" to="5285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JV9sMAAADcAAAADwAAAGRycy9kb3ducmV2LnhtbERPTWvCQBC9C/6HZYTedFMJVqJrqClC&#10;oYcS7aW3ITsm0exs2N1q7K93CwVv83ifs84H04kLOd9aVvA8S0AQV1a3XCv4OuymSxA+IGvsLJOC&#10;G3nIN+PRGjNtr1zSZR9qEUPYZ6igCaHPpPRVQwb9zPbEkTtaZzBE6GqpHV5juOnkPEkW0mDLsaHB&#10;noqGqvP+xyhYHnr/diu+d/bTnX7Lj7SkFLdKPU2G1xWIQEN4iP/d7zrOf0nh75l4gd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AiVfbDAAAA3AAAAA8AAAAAAAAAAAAA&#10;AAAAoQIAAGRycy9kb3ducmV2LnhtbFBLBQYAAAAABAAEAPkAAACRAwAAAAA=&#10;" strokeweight=".5pt"/>
                      <v:line id="Line 3140" o:spid="_x0000_s1108" style="position:absolute;visibility:visible;mso-wrap-style:square" from="5573,2054" to="5573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27wbcQAAADcAAAADwAAAGRycy9kb3ducmV2LnhtbERPTWvCQBC9C/0PyxR6002LVYluQmsR&#10;Ch4ksZfehuyYpM3Oht2txv56VxC8zeN9ziofTCeO5HxrWcHzJAFBXFndcq3ga78ZL0D4gKyxs0wK&#10;zuQhzx5GK0y1PXFBxzLUIoawT1FBE0KfSumrhgz6ie2JI3ewzmCI0NVSOzzFcNPJlySZSYMtx4YG&#10;e1o3VP2Wf0bBYt/7j/P6e2N37ue/2E4LmuK7Uk+Pw9sSRKAh3MU396eO8+evcH0mXiCz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bvBtxAAAANwAAAAPAAAAAAAAAAAA&#10;AAAAAKECAABkcnMvZG93bnJldi54bWxQSwUGAAAAAAQABAD5AAAAkgMAAAAA&#10;" strokeweight=".5pt"/>
                      <v:line id="Line 3141" o:spid="_x0000_s1109" style="position:absolute;visibility:visible;mso-wrap-style:square" from="5861,2054" to="5861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7xuGsIAAADcAAAADwAAAGRycy9kb3ducmV2LnhtbERPTYvCMBC9L/gfwgje1tRFXKlGURdB&#10;2INUvXgbmrGtNpOSRK3++o2w4G0e73Om89bU4kbOV5YVDPoJCOLc6ooLBYf9+nMMwgdkjbVlUvAg&#10;D/NZ52OKqbZ3zui2C4WIIexTVFCG0KRS+rwkg75vG+LInawzGCJ0hdQO7zHc1PIrSUbSYMWxocSG&#10;ViXll93VKBjvG//zWB3XduvOz+x3mNEQl0r1uu1iAiJQG97if/dGx/nfI3g9Ey+Qs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7xuGsIAAADcAAAADwAAAAAAAAAAAAAA&#10;AAChAgAAZHJzL2Rvd25yZXYueG1sUEsFBgAAAAAEAAQA+QAAAJADAAAAAA==&#10;" strokeweight=".5pt"/>
                      <v:line id="Line 3142" o:spid="_x0000_s1110" style="position:absolute;visibility:visible;mso-wrap-style:square" from="6149,2054" to="6149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DLgcIAAADcAAAADwAAAGRycy9kb3ducmV2LnhtbERPTYvCMBC9C/6HMII3TV1klWoUdRGE&#10;PUh1L96GZmyrzaQkUau/3iws7G0e73Pmy9bU4k7OV5YVjIYJCOLc6ooLBT/H7WAKwgdkjbVlUvAk&#10;D8tFtzPHVNsHZ3Q/hELEEPYpKihDaFIpfV6SQT+0DXHkztYZDBG6QmqHjxhuavmRJJ/SYMWxocSG&#10;NiXl18PNKJgeG//13Jy2du8ur+x7nNEY10r1e+1qBiJQG/7Ff+6djvMnE/h9Jl4gF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PDLgcIAAADcAAAADwAAAAAAAAAAAAAA&#10;AAChAgAAZHJzL2Rvd25yZXYueG1sUEsFBgAAAAAEAAQA+QAAAJADAAAAAA==&#10;" strokeweight=".5pt"/>
                      <v:line id="Line 3143" o:spid="_x0000_s1111" style="position:absolute;visibility:visible;mso-wrap-style:square" from="6437,2054" to="6437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9f88YAAADcAAAADwAAAGRycy9kb3ducmV2LnhtbESPT2vCQBDF7wW/wzKCt7pRpJXUVfyD&#10;IPQg0V56G7LTJG12NuyuGvvpOwehtxnem/d+s1j1rlVXCrHxbGAyzkARl942XBn4OO+f56BiQrbY&#10;eiYDd4qwWg6eFphbf+OCrqdUKQnhmKOBOqUu1zqWNTmMY98Ri/blg8Mka6i0DXiTcNfqaZa9aIcN&#10;S0ONHW1rKn9OF2dgfu7i7r793Ptj+P4t3mcFzXBjzGjYr99AJerTv/lxfbCC/yq08oxMo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FvX/PGAAAA3AAAAA8AAAAAAAAA&#10;AAAAAAAAoQIAAGRycy9kb3ducmV2LnhtbFBLBQYAAAAABAAEAPkAAACUAwAAAAA=&#10;" strokeweight=".5pt"/>
                      <v:line id="Line 3144" o:spid="_x0000_s1112" style="position:absolute;visibility:visible;mso-wrap-style:square" from="6725,2054" to="6725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P6aMQAAADcAAAADwAAAGRycy9kb3ducmV2LnhtbERPTWvCQBC9C/0PyxR6001Fqo1uQmsR&#10;Ch4ksRdvQ3aapM3Oht1Vo7/eFQq9zeN9ziofTCdO5HxrWcHzJAFBXFndcq3ga78ZL0D4gKyxs0wK&#10;LuQhzx5GK0y1PXNBpzLUIoawT1FBE0KfSumrhgz6ie2JI/dtncEQoauldniO4aaT0yR5kQZbjg0N&#10;9rRuqPotj0bBYt/7j8v6sLE793MttrOCZviu1NPj8LYEEWgI/+I/96eO8+evcH8mXi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I/poxAAAANwAAAAPAAAAAAAAAAAA&#10;AAAAAKECAABkcnMvZG93bnJldi54bWxQSwUGAAAAAAQABAD5AAAAkgMAAAAA&#10;" strokeweight=".5pt"/>
                      <v:line id="Line 3145" o:spid="_x0000_s1113" style="position:absolute;visibility:visible;mso-wrap-style:square" from="7013,2054" to="7013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wj0sUAAADcAAAADwAAAGRycy9kb3ducmV2LnhtbESPQWvCQBCF7wX/wzKCt7qpSAmpq1hF&#10;EDyUqJfehuw0Sc3Oht1VY39951DobYb35r1vFqvBdepGIbaeDbxMM1DElbct1wbOp91zDiomZIud&#10;ZzLwoAir5ehpgYX1dy7pdky1khCOBRpoUuoLrWPVkMM49T2xaF8+OEyyhlrbgHcJd52eZdmrdtiy&#10;NDTY06ah6nK8OgP5qY/bx+Zz5z/C9095mJc0x3djJuNh/QYq0ZD+zX/Xeyv4ueDLMzKBX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swj0sUAAADcAAAADwAAAAAAAAAA&#10;AAAAAAChAgAAZHJzL2Rvd25yZXYueG1sUEsFBgAAAAAEAAQA+QAAAJMDAAAAAA==&#10;" strokeweight=".5pt"/>
                      <v:line id="Line 3146" o:spid="_x0000_s1114" style="position:absolute;visibility:visible;mso-wrap-style:square" from="7301,2054" to="7301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CGScEAAADcAAAADwAAAGRycy9kb3ducmV2LnhtbERPTYvCMBC9C/6HMAt701SRpXSN4irC&#10;ggepetnb0IxttZmUJGr115sFwds83udM551pxJWcry0rGA0TEMSF1TWXCg779SAF4QOyxsYyKbiT&#10;h/ms35tipu2Nc7ruQiliCPsMFVQhtJmUvqjIoB/aljhyR+sMhghdKbXDWww3jRwnyZc0WHNsqLCl&#10;ZUXFeXcxCtJ961f35d/abt3pkW8mOU3wR6nPj27xDSJQF97il/tXx/npCP6fiRfI2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gIZJwQAAANwAAAAPAAAAAAAAAAAAAAAA&#10;AKECAABkcnMvZG93bnJldi54bWxQSwUGAAAAAAQABAD5AAAAjwMAAAAA&#10;" strokeweight=".5pt"/>
                      <v:line id="Line 3147" o:spid="_x0000_s1115" style="position:absolute;visibility:visible;mso-wrap-style:square" from="7589,2054" to="7589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VIYPsMAAADcAAAADwAAAGRycy9kb3ducmV2LnhtbERPS2vCQBC+F/oflil4qxsllJC6SlUE&#10;wUOJeultyE6TtNnZsLvm4a/vFgq9zcf3nNVmNK3oyfnGsoLFPAFBXFrdcKXgejk8ZyB8QNbYWiYF&#10;E3nYrB8fVphrO3BB/TlUIoawz1FBHUKXS+nLmgz6ue2II/dpncEQoaukdjjEcNPKZZK8SIMNx4Ya&#10;O9rVVH6fb0ZBdun8ftp9HOy7+7oXp7SgFLdKzZ7Gt1cQgcbwL/5zH3Wcny3h95l4gV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SGD7DAAAA3AAAAA8AAAAAAAAAAAAA&#10;AAAAoQIAAGRycy9kb3ducmV2LnhtbFBLBQYAAAAABAAEAPkAAACRAwAAAAA=&#10;" strokeweight=".5pt"/>
                      <v:line id="Line 3148" o:spid="_x0000_s1116" style="position:absolute;visibility:visible;mso-wrap-style:square" from="7877,2054" to="7877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h69pcMAAADcAAAADwAAAGRycy9kb3ducmV2LnhtbERPTWvCQBC9F/wPywi91U2tlBBdQ40I&#10;hR4k2ktvQ3ZMotnZsLtq7K/vCgVv83ifs8gH04kLOd9aVvA6SUAQV1a3XCv43m9eUhA+IGvsLJOC&#10;G3nIl6OnBWbaXrmkyy7UIoawz1BBE0KfSemrhgz6ie2JI3ewzmCI0NVSO7zGcNPJaZK8S4Mtx4YG&#10;eyoaqk67s1GQ7nu/vhU/G7t1x9/ya1bSDFdKPY+HjzmIQEN4iP/dnzrOT9/g/ky8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oevaXDAAAA3AAAAA8AAAAAAAAAAAAA&#10;AAAAoQIAAGRycy9kb3ducmV2LnhtbFBLBQYAAAAABAAEAPkAAACRAwAAAAA=&#10;" strokeweight=".5pt"/>
                      <v:line id="Line 3149" o:spid="_x0000_s1117" style="position:absolute;visibility:visible;mso-wrap-style:square" from="8165,2054" to="8165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fcl0cMAAADcAAAADwAAAGRycy9kb3ducmV2LnhtbERPS2vCQBC+F/wPywje6sYSSohugg8E&#10;oYcS7aW3ITsm0exs2N1q7K/vFgq9zcf3nFU5ml7cyPnOsoLFPAFBXFvdcaPg47R/zkD4gKyxt0wK&#10;HuShLCZPK8y1vXNFt2NoRAxhn6OCNoQhl9LXLRn0czsQR+5sncEQoWukdniP4aaXL0nyKg12HBta&#10;HGjbUn09fhkF2Wnwu8f2c2/f3eW7eksrSnGj1Gw6rpcgAo3hX/znPug4P0vh95l4gSx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3JdHDAAAA3AAAAA8AAAAAAAAAAAAA&#10;AAAAoQIAAGRycy9kb3ducmV2LnhtbFBLBQYAAAAABAAEAPkAAACRAwAAAAA=&#10;" strokeweight=".5pt"/>
                      <v:line id="Line 3150" o:spid="_x0000_s1118" style="position:absolute;visibility:visible;mso-wrap-style:square" from="8453,2054" to="8453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uASsIAAADcAAAADwAAAGRycy9kb3ducmV2LnhtbERPTYvCMBC9C/6HMMLeNF3RpVSjrC7C&#10;ggep7mVvQzO21WZSkqxWf70RFrzN433OfNmZRlzI+dqygvdRAoK4sLrmUsHPYTNMQfiArLGxTApu&#10;5GG56PfmmGl75Zwu+1CKGMI+QwVVCG0mpS8qMuhHtiWO3NE6gyFCV0rt8BrDTSPHSfIhDdYcGyps&#10;aV1Rcd7/GQXpofVft/Xvxu7c6Z5vJzlNcKXU26D7nIEI1IWX+N/9reP8dArPZ+IFcvE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ruASsIAAADcAAAADwAAAAAAAAAAAAAA&#10;AAChAgAAZHJzL2Rvd25yZXYueG1sUEsFBgAAAAAEAAQA+QAAAJADAAAAAA==&#10;" strokeweight=".5pt"/>
                      <v:line id="Line 3151" o:spid="_x0000_s1119" style="position:absolute;visibility:visible;mso-wrap-style:square" from="8741,2054" to="8741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kePcEAAADcAAAADwAAAGRycy9kb3ducmV2LnhtbERPTYvCMBC9C/6HMMLeNF0RKV2juIog&#10;7EGqXvY2NGNbbSYliVr99UZY2Ns83ufMFp1pxI2cry0r+BwlIIgLq2suFRwPm2EKwgdkjY1lUvAg&#10;D4t5vzfDTNs753Tbh1LEEPYZKqhCaDMpfVGRQT+yLXHkTtYZDBG6UmqH9xhuGjlOkqk0WHNsqLCl&#10;VUXFZX81CtJD69eP1e/G7tz5mf9Mcprgt1Ifg275BSJQF/7Ff+6tjvPTKbyfiRfI+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aaR49wQAAANwAAAAPAAAAAAAAAAAAAAAA&#10;AKECAABkcnMvZG93bnJldi54bWxQSwUGAAAAAAQABAD5AAAAjwMAAAAA&#10;" strokeweight=".5pt"/>
                      <v:line id="Line 3152" o:spid="_x0000_s1120" style="position:absolute;visibility:visible;mso-wrap-style:square" from="9029,2054" to="9029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W7psIAAADcAAAADwAAAGRycy9kb3ducmV2LnhtbERPTYvCMBC9C/6HMMLeNF0Rt1SjrC7C&#10;ggep7mVvQzO21WZSkqxWf70RFrzN433OfNmZRlzI+dqygvdRAoK4sLrmUsHPYTNMQfiArLGxTApu&#10;5GG56PfmmGl75Zwu+1CKGMI+QwVVCG0mpS8qMuhHtiWO3NE6gyFCV0rt8BrDTSPHSTKVBmuODRW2&#10;tK6oOO//jIL00Pqv2/p3Y3fudM+3k5wmuFLqbdB9zkAE6sJL/O/+1nF++gHPZ+IFcvE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SW7psIAAADcAAAADwAAAAAAAAAAAAAA&#10;AAChAgAAZHJzL2Rvd25yZXYueG1sUEsFBgAAAAAEAAQA+QAAAJADAAAAAA==&#10;" strokeweight=".5pt"/>
                      <v:line id="Line 3153" o:spid="_x0000_s1121" style="position:absolute;visibility:visible;mso-wrap-style:square" from="9317,2054" to="9317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Lov1MUAAADcAAAADwAAAGRycy9kb3ducmV2LnhtbESPQWvCQBCF7wX/wzKCt7qpSAmpq1hF&#10;EDyUqJfehuw0Sc3Oht1VY39951DobYb35r1vFqvBdepGIbaeDbxMM1DElbct1wbOp91zDiomZIud&#10;ZzLwoAir5ehpgYX1dy7pdky1khCOBRpoUuoLrWPVkMM49T2xaF8+OEyyhlrbgHcJd52eZdmrdtiy&#10;NDTY06ah6nK8OgP5qY/bx+Zz5z/C9095mJc0x3djJuNh/QYq0ZD+zX/Xeyv4udDKMzKBX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Lov1MUAAADcAAAADwAAAAAAAAAA&#10;AAAAAAChAgAAZHJzL2Rvd25yZXYueG1sUEsFBgAAAAAEAAQA+QAAAJMDAAAAAA==&#10;" strokeweight=".5pt"/>
                      <v:line id="Line 3154" o:spid="_x0000_s1122" style="position:absolute;visibility:visible;mso-wrap-style:square" from="9605,2054" to="9605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/aKT8MAAADcAAAADwAAAGRycy9kb3ducmV2LnhtbERPTWvCQBC9C/0Pywi96cYiElNXsRZB&#10;8FBivPQ2ZKdJanY27G41+uu7guBtHu9zFqvetOJMzjeWFUzGCQji0uqGKwXHYjtKQfiArLG1TAqu&#10;5GG1fBksMNP2wjmdD6ESMYR9hgrqELpMSl/WZNCPbUccuR/rDIYIXSW1w0sMN618S5KZNNhwbKix&#10;o01N5enwZxSkRec/r5vvrf1yv7d8P81pih9KvQ779TuIQH14ih/unY7z0zncn4kXyO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v2ik/DAAAA3AAAAA8AAAAAAAAAAAAA&#10;AAAAoQIAAGRycy9kb3ducmV2LnhtbFBLBQYAAAAABAAEAPkAAACRAwAAAAA=&#10;" strokeweight=".5pt"/>
                      <v:line id="Line 3155" o:spid="_x0000_s1123" style="position:absolute;visibility:visible;mso-wrap-style:square" from="9893,2054" to="9893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W1D8UAAADcAAAADwAAAGRycy9kb3ducmV2LnhtbESPQWvCQBCF7wX/wzKCt7qxSLGpq6hF&#10;EHqQaC+9DdlpkpqdDburRn+9cyj0NsN7894382XvWnWhEBvPBibjDBRx6W3DlYGv4/Z5BiomZIut&#10;ZzJwowjLxeBpjrn1Vy7ockiVkhCOORqoU+pyrWNZk8M49h2xaD8+OEyyhkrbgFcJd61+ybJX7bBh&#10;aaixo01N5elwdgZmxy5+3DbfW78Pv/fic1rQFNfGjIb96h1Uoj79m/+ud1bw3wRfnpEJ9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xW1D8UAAADcAAAADwAAAAAAAAAA&#10;AAAAAAChAgAAZHJzL2Rvd25yZXYueG1sUEsFBgAAAAAEAAQA+QAAAJMDAAAAAA==&#10;" strokeweight=".5pt"/>
                      <v:line id="Line 3156" o:spid="_x0000_s1124" style="position:absolute;visibility:visible;mso-wrap-style:square" from="10181,2054" to="10181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kQlMMAAADcAAAADwAAAGRycy9kb3ducmV2LnhtbERPTWvCQBC9F/wPywi91Y1Fio2uoikB&#10;oQeJ9tLbkB2TtNnZsLs1ib/eLRR6m8f7nPV2MK24kvONZQXzWQKCuLS64UrBxzl/WoLwAVlja5kU&#10;jORhu5k8rDHVtueCrqdQiRjCPkUFdQhdKqUvazLoZ7YjjtzFOoMhQldJ7bCP4aaVz0nyIg02HBtq&#10;7Cirqfw+/RgFy3Pn38bsM7dH93Ur3hcFLXCv1ON02K1ABBrCv/jPfdBx/uscfp+JF8jN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BZEJTDAAAA3AAAAA8AAAAAAAAAAAAA&#10;AAAAoQIAAGRycy9kb3ducmV2LnhtbFBLBQYAAAAABAAEAPkAAACRAwAAAAA=&#10;" strokeweight=".5pt"/>
                      <v:line id="Line 3157" o:spid="_x0000_s1125" style="position:absolute;visibility:visible;mso-wrap-style:square" from="10469,2054" to="10469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IuO48IAAADcAAAADwAAAGRycy9kb3ducmV2LnhtbERPTYvCMBC9C/6HMII3TVdEtBpl10UQ&#10;PCzVvextaMa22kxKErX66zeC4G0e73MWq9bU4krOV5YVfAwTEMS51RUXCn4Pm8EUhA/IGmvLpOBO&#10;HlbLbmeBqbY3zui6D4WIIexTVFCG0KRS+rwkg35oG+LIHa0zGCJ0hdQObzHc1HKUJBNpsOLYUGJD&#10;65Ly8/5iFEwPjf++r/829sedHtlunNEYv5Tq99rPOYhAbXiLX+6tjvNnI3g+Ey+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IuO48IAAADcAAAADwAAAAAAAAAAAAAA&#10;AAChAgAAZHJzL2Rvd25yZXYueG1sUEsFBgAAAAAEAAQA+QAAAJADAAAAAA==&#10;" strokeweight=".5pt"/>
                      <v:line id="Line 3158" o:spid="_x0000_s1126" style="position:absolute;visibility:visible;mso-wrap-style:square" from="10757,2054" to="10757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8creMMAAADcAAAADwAAAGRycy9kb3ducmV2LnhtbERPS4vCMBC+L/gfwgh7W1MfLFqN4gNh&#10;YQ9L1Yu3oRnbajMpSdTqrzcLC3ubj+85s0VranEj5yvLCvq9BARxbnXFhYLDfvsxBuEDssbaMil4&#10;kIfFvPM2w1TbO2d024VCxBD2KSooQ2hSKX1ekkHfsw1x5E7WGQwRukJqh/cYbmo5SJJPabDi2FBi&#10;Q+uS8svuahSM943fPNbHrf1x52f2PcpohCul3rvtcgoiUBv+xX/uLx3nT4bw+0y8QM5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/HK3jDAAAA3AAAAA8AAAAAAAAAAAAA&#10;AAAAoQIAAGRycy9kb3ducmV2LnhtbFBLBQYAAAAABAAEAPkAAACRAwAAAAA=&#10;" strokeweight=".5pt"/>
                      <v:line id="Line 3159" o:spid="_x0000_s1127" style="position:absolute;visibility:visible;mso-wrap-style:square" from="11045,2054" to="11045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6zDMMAAADcAAAADwAAAGRycy9kb3ducmV2LnhtbERPTWvCQBC9F/oflil4q5tKEJu6CVYR&#10;Ch5KTC+9DdlpkpqdDburxv76riB4m8f7nGUxml6cyPnOsoKXaQKCuLa640bBV7V9XoDwAVljb5kU&#10;XMhDkT8+LDHT9swlnfahETGEfYYK2hCGTEpft2TQT+1AHLkf6wyGCF0jtcNzDDe9nCXJXBrsODa0&#10;ONC6pfqwPxoFi2rwm8v6e2s/3e9fuUtLSvFdqcnTuHoDEWgMd/HN/aHj/NcUrs/EC2T+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AuswzDAAAA3AAAAA8AAAAAAAAAAAAA&#10;AAAAoQIAAGRycy9kb3ducmV2LnhtbFBLBQYAAAAABAAEAPkAAACRAwAAAAA=&#10;" strokeweight=".5pt"/>
                    </v:group>
                    <v:group id="Group 3160" o:spid="_x0000_s1128" style="position:absolute;left:1440;top:7494;width:5760;height:5760" coordorigin="4147,3782" coordsize="5760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msQ8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5x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uaxDwwAAANwAAAAP&#10;AAAAAAAAAAAAAAAAAKoCAABkcnMvZG93bnJldi54bWxQSwUGAAAAAAQABAD6AAAAmgMAAAAA&#10;">
                      <o:lock v:ext="edit" aspectratio="t"/>
                      <v:line id="Line 3161" o:spid="_x0000_s1129" style="position:absolute;visibility:visible;mso-wrap-style:square" from="4147,3782" to="9907,3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CI4MIAAADcAAAADwAAAGRycy9kb3ducmV2LnhtbERPTYvCMBC9C/sfwix403QXEa1G2VUE&#10;wYNU97K3oRnbajMpSdTqrzeC4G0e73Om89bU4kLOV5YVfPUTEMS51RUXCv72q94IhA/IGmvLpOBG&#10;Huazj84UU22vnNFlFwoRQ9inqKAMoUml9HlJBn3fNsSRO1hnMEToCqkdXmO4qeV3kgylwYpjQ4kN&#10;LUrKT7uzUTDaN355W/yv7NYd79lmkNEAf5XqfrY/ExCB2vAWv9xrHeePh/B8Jl4gZ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7CI4MIAAADcAAAADwAAAAAAAAAAAAAA&#10;AAChAgAAZHJzL2Rvd25yZXYueG1sUEsFBgAAAAAEAAQA+QAAAJADAAAAAA==&#10;" strokeweight=".5pt"/>
                      <v:line id="Line 3162" o:spid="_x0000_s1130" style="position:absolute;visibility:visible;mso-wrap-style:square" from="4147,4070" to="9907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wte8QAAADcAAAADwAAAGRycy9kb3ducmV2LnhtbERPTWvCQBC9C/0PyxR6001Fqo1uQmsR&#10;Ch4ksRdvQ3aapM3Oht1Vo7/eFQq9zeN9ziofTCdO5HxrWcHzJAFBXFndcq3ga78ZL0D4gKyxs0wK&#10;LuQhzx5GK0y1PXNBpzLUIoawT1FBE0KfSumrhgz6ie2JI/dtncEQoauldniO4aaT0yR5kQZbjg0N&#10;9rRuqPotj0bBYt/7j8v6sLE793MttrOCZviu1NPj8LYEEWgI/+I/96eO81/ncH8mXi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/C17xAAAANwAAAAPAAAAAAAAAAAA&#10;AAAAAKECAABkcnMvZG93bnJldi54bWxQSwUGAAAAAAQABAD5AAAAkgMAAAAA&#10;" strokeweight=".5pt"/>
                      <v:line id="Line 3163" o:spid="_x0000_s1131" style="position:absolute;visibility:visible;mso-wrap-style:square" from="4147,9542" to="9907,9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O5CcUAAADcAAAADwAAAGRycy9kb3ducmV2LnhtbESPQWvCQBCF7wX/wzKCt7qxSLGpq6hF&#10;EHqQaC+9DdlpkpqdDburRn+9cyj0NsN7894382XvWnWhEBvPBibjDBRx6W3DlYGv4/Z5BiomZIut&#10;ZzJwowjLxeBpjrn1Vy7ockiVkhCOORqoU+pyrWNZk8M49h2xaD8+OEyyhkrbgFcJd61+ybJX7bBh&#10;aaixo01N5elwdgZmxy5+3DbfW78Pv/fic1rQFNfGjIb96h1Uoj79m/+ud1bw34RWnpEJ9OI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WO5CcUAAADcAAAADwAAAAAAAAAA&#10;AAAAAAChAgAAZHJzL2Rvd25yZXYueG1sUEsFBgAAAAAEAAQA+QAAAJMDAAAAAA==&#10;" strokeweight=".5pt"/>
                      <v:line id="Line 3164" o:spid="_x0000_s1132" style="position:absolute;visibility:visible;mso-wrap-style:square" from="4147,4358" to="9907,4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i8cksIAAADcAAAADwAAAGRycy9kb3ducmV2LnhtbERPTYvCMBC9C/6HMII3TV1k0WoUdRGE&#10;PUh1L96GZmyrzaQkUau/3iws7G0e73Pmy9bU4k7OV5YVjIYJCOLc6ooLBT/H7WACwgdkjbVlUvAk&#10;D8tFtzPHVNsHZ3Q/hELEEPYpKihDaFIpfV6SQT+0DXHkztYZDBG6QmqHjxhuavmRJJ/SYMWxocSG&#10;NiXl18PNKJgcG//13Jy2du8ur+x7nNEY10r1e+1qBiJQG/7Ff+6djvOnU/h9Jl4gF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i8cksIAAADcAAAADwAAAAAAAAAAAAAA&#10;AAChAgAAZHJzL2Rvd25yZXYueG1sUEsFBgAAAAAEAAQA+QAAAJADAAAAAA==&#10;" strokeweight=".5pt"/>
                      <v:line id="Line 3165" o:spid="_x0000_s1133" style="position:absolute;visibility:visible;mso-wrap-style:square" from="4147,4646" to="9907,4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pB9MMAAADcAAAADwAAAGRycy9kb3ducmV2LnhtbESPT4vCMBTE7wt+h/AEb2uqyCJdo/gH&#10;QfAgtV68PZq3bXebl5JErX56syB4HGbmN8xs0ZlGXMn52rKC0TABQVxYXXOp4JRvP6cgfEDW2Fgm&#10;BXfysJj3PmaYanvjjK7HUIoIYZ+igiqENpXSFxUZ9EPbEkfvxzqDIUpXSu3wFuGmkeMk+ZIGa44L&#10;Fba0rqj4O16Mgmne+s19fd7ag/t9ZPtJRhNcKTXod8tvEIG68A6/2jutIBLh/0w8AnL+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w6QfTDAAAA3AAAAA8AAAAAAAAAAAAA&#10;AAAAoQIAAGRycy9kb3ducmV2LnhtbFBLBQYAAAAABAAEAPkAAACRAwAAAAA=&#10;" strokeweight=".5pt"/>
                      <v:line id="Line 3166" o:spid="_x0000_s1134" style="position:absolute;visibility:visible;mso-wrap-style:square" from="4147,4934" to="9907,4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bkb8QAAADcAAAADwAAAGRycy9kb3ducmV2LnhtbESPQYvCMBSE74L/ITxhb5oqItI1iroI&#10;C3uQWi/eHs3bttq8lCSrdX+9EQSPw8x8wyxWnWnElZyvLSsYjxIQxIXVNZcKjvluOAfhA7LGxjIp&#10;uJOH1bLfW2Cq7Y0zuh5CKSKEfYoKqhDaVEpfVGTQj2xLHL1f6wyGKF0ptcNbhJtGTpJkJg3WHBcq&#10;bGlbUXE5/BkF87z1X/ftaWf37vyf/UwzmuJGqY9Bt/4EEagL7/Cr/a0VTJIxPM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duRvxAAAANwAAAAPAAAAAAAAAAAA&#10;AAAAAKECAABkcnMvZG93bnJldi54bWxQSwUGAAAAAAQABAD5AAAAkgMAAAAA&#10;" strokeweight=".5pt"/>
                      <v:line id="Line 3167" o:spid="_x0000_s1135" style="position:absolute;visibility:visible;mso-wrap-style:square" from="4147,5222" to="9907,5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R6GMUAAADcAAAADwAAAGRycy9kb3ducmV2LnhtbESPQWvCQBSE74X+h+UVvNWNIZSQukpV&#10;BMFDiXrp7ZF9TdJm34bd1ST++m6h0OMwM98wy/VoOnEj51vLChbzBARxZXXLtYLLef+cg/ABWWNn&#10;mRRM5GG9enxYYqHtwCXdTqEWEcK+QAVNCH0hpa8aMujntieO3qd1BkOUrpba4RDhppNpkrxIgy3H&#10;hQZ72jZUfZ+uRkF+7v1u2n7s7bv7upfHrKQMN0rNnsa3VxCBxvAf/msftII0SeH3TDwCcv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6R6GMUAAADcAAAADwAAAAAAAAAA&#10;AAAAAAChAgAAZHJzL2Rvd25yZXYueG1sUEsFBgAAAAAEAAQA+QAAAJMDAAAAAA==&#10;" strokeweight=".5pt"/>
                      <v:line id="Line 3168" o:spid="_x0000_s1136" style="position:absolute;visibility:visible;mso-wrap-style:square" from="4147,5510" to="9907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jfg8UAAADcAAAADwAAAGRycy9kb3ducmV2LnhtbESPzYvCMBTE74L/Q3iCN039YJFqFD8Q&#10;FvYg1b14ezTPttq8lCRq3b9+IyzscZiZ3zCLVWtq8SDnK8sKRsMEBHFudcWFgu/TfjAD4QOyxtoy&#10;KXiRh9Wy21lgqu2TM3ocQyEihH2KCsoQmlRKn5dk0A9tQxy9i3UGQ5SukNrhM8JNLcdJ8iENVhwX&#10;SmxoW1J+O96Ngtmp8bvX9ry3B3f9yb6mGU1xo1S/167nIAK14T/81/7UCsbJBN5n4hGQy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Ojfg8UAAADcAAAADwAAAAAAAAAA&#10;AAAAAAChAgAAZHJzL2Rvd25yZXYueG1sUEsFBgAAAAAEAAQA+QAAAJMDAAAAAA==&#10;" strokeweight=".5pt"/>
                      <v:line id="Line 3169" o:spid="_x0000_s1137" style="position:absolute;visibility:visible;mso-wrap-style:square" from="4147,5798" to="9907,57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FH98UAAADcAAAADwAAAGRycy9kb3ducmV2LnhtbESPzWrDMBCE74W+g9hCbo3cYIJxo4Q0&#10;JRDooTjJpbfF2thOrJWRVP/06atAocdhZr5hVpvRtKIn5xvLCl7mCQji0uqGKwXn0/45A+EDssbW&#10;MimYyMNm/fiwwlzbgQvqj6ESEcI+RwV1CF0upS9rMujntiOO3sU6gyFKV0ntcIhw08pFkiylwYbj&#10;Qo0d7Woqb8dvoyA7df592n3t7ae7/hQfaUEpvik1exq3ryACjeE//Nc+aAWLJIX7mXg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wFH98UAAADcAAAADwAAAAAAAAAA&#10;AAAAAAChAgAAZHJzL2Rvd25yZXYueG1sUEsFBgAAAAAEAAQA+QAAAJMDAAAAAA==&#10;" strokeweight=".5pt"/>
                      <v:line id="Line 3170" o:spid="_x0000_s1138" style="position:absolute;visibility:visible;mso-wrap-style:square" from="4147,6086" to="9907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3ibMYAAADcAAAADwAAAGRycy9kb3ducmV2LnhtbESPQWvCQBSE7wX/w/KE3urGkBaJrlJT&#10;hEIPEu3F2yP7TGKzb8Pu1sT++q5Q6HGYmW+Y1WY0nbiS861lBfNZAoK4srrlWsHncfe0AOEDssbO&#10;Mim4kYfNevKwwlzbgUu6HkItIoR9jgqaEPpcSl81ZNDPbE8cvbN1BkOUrpba4RDhppNpkrxIgy3H&#10;hQZ7Khqqvg7fRsHi2Pu3W3Ha2b27/JQfWUkZbpV6nI6vSxCBxvAf/mu/awVp8gz3M/EI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xN4mzGAAAA3AAAAA8AAAAAAAAA&#10;AAAAAAAAoQIAAGRycy9kb3ducmV2LnhtbFBLBQYAAAAABAAEAPkAAACUAwAAAAA=&#10;" strokeweight=".5pt"/>
                      <v:line id="Line 3171" o:spid="_x0000_s1139" style="position:absolute;visibility:visible;mso-wrap-style:square" from="4147,6374" to="9907,6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98G8YAAADcAAAADwAAAGRycy9kb3ducmV2LnhtbESPzWrDMBCE74W8g9hCb43cYEJwooT8&#10;YCj0UJz00ttibWwn1spIqu306atCIMdhZr5hVpvRtKIn5xvLCt6mCQji0uqGKwVfp/x1AcIHZI2t&#10;ZVJwIw+b9eRphZm2AxfUH0MlIoR9hgrqELpMSl/WZNBPbUccvbN1BkOUrpLa4RDhppWzJJlLgw3H&#10;hRo72tdUXo8/RsHi1PnDbf+d2093+S0+0oJS3Cn18jxulyACjeERvrfftYJZMof/M/EIyP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ffBvGAAAA3AAAAA8AAAAAAAAA&#10;AAAAAAAAoQIAAGRycy9kb3ducmV2LnhtbFBLBQYAAAAABAAEAPkAAACUAwAAAAA=&#10;" strokeweight=".5pt"/>
                      <v:line id="Line 3172" o:spid="_x0000_s1140" style="position:absolute;visibility:visible;mso-wrap-style:square" from="4147,6662" to="9907,6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9PZgMYAAADcAAAADwAAAGRycy9kb3ducmV2LnhtbESPQWvCQBSE7wX/w/KE3urGEFqJrlJT&#10;hEIPEu3F2yP7TGKzb8Pu1sT++q5Q6HGYmW+Y1WY0nbiS861lBfNZAoK4srrlWsHncfe0AOEDssbO&#10;Mim4kYfNevKwwlzbgUu6HkItIoR9jgqaEPpcSl81ZNDPbE8cvbN1BkOUrpba4RDhppNpkjxLgy3H&#10;hQZ7Khqqvg7fRsHi2Pu3W3Ha2b27/JQfWUkZbpV6nI6vSxCBxvAf/mu/awVp8gL3M/EI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PT2YDGAAAA3AAAAA8AAAAAAAAA&#10;AAAAAAAAoQIAAGRycy9kb3ducmV2LnhtbFBLBQYAAAAABAAEAPkAAACUAwAAAAA=&#10;" strokeweight=".5pt"/>
                      <v:line id="Line 3173" o:spid="_x0000_s1141" style="position:absolute;visibility:visible;mso-wrap-style:square" from="4147,6950" to="9907,6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xN8sAAAADcAAAADwAAAGRycy9kb3ducmV2LnhtbERPy4rCMBTdC/5DuII7TRURqUbxgSC4&#10;kKobd5fm2namuSlJ1DpfP1kILg/nvVi1phZPcr6yrGA0TEAQ51ZXXCi4XvaDGQgfkDXWlknBmzys&#10;lt3OAlNtX5zR8xwKEUPYp6igDKFJpfR5SQb90DbEkbtbZzBE6AqpHb5iuKnlOEmm0mDFsaHEhrYl&#10;5b/nh1EwuzR+997e9vbkfv6y4ySjCW6U6vfa9RxEoDZ8xR/3QSsYJ3FtPBOPgFz+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JMTfLAAAAA3AAAAA8AAAAAAAAAAAAAAAAA&#10;oQIAAGRycy9kb3ducmV2LnhtbFBLBQYAAAAABAAEAPkAAACOAwAAAAA=&#10;" strokeweight=".5pt"/>
                      <v:line id="Line 3174" o:spid="_x0000_s1142" style="position:absolute;visibility:visible;mso-wrap-style:square" from="4147,7238" to="9907,7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DoacYAAADcAAAADwAAAGRycy9kb3ducmV2LnhtbESPS2vDMBCE74X+B7GF3Bo5wZTUjRLy&#10;IFDoITjJJbfF2tpurZWRFD/666NCocdhZr5hluvBNKIj52vLCmbTBARxYXXNpYLL+fC8AOEDssbG&#10;MikYycN69fiwxEzbnnPqTqEUEcI+QwVVCG0mpS8qMuintiWO3qd1BkOUrpTaYR/hppHzJHmRBmuO&#10;CxW2tKuo+D7djILFufX7cXc92KP7+sk/0pxS3Co1eRo2byACDeE//Nd+1wrmySv8nolHQK7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0A6GnGAAAA3AAAAA8AAAAAAAAA&#10;AAAAAAAAoQIAAGRycy9kb3ducmV2LnhtbFBLBQYAAAAABAAEAPkAAACUAwAAAAA=&#10;" strokeweight=".5pt"/>
                      <v:line id="Line 3175" o:spid="_x0000_s1143" style="position:absolute;visibility:visible;mso-wrap-style:square" from="4147,7526" to="9907,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PXKcMAAADcAAAADwAAAGRycy9kb3ducmV2LnhtbERPPWvDMBDdC/0P4grdGtnBhOBaNm1K&#10;oNAhOMnS7bCutlvrZCQ1dvLroyGQ8fG+i2o2gziR871lBekiAUHcWN1zq+B42L6sQfiArHGwTArO&#10;5KEqHx8KzLWduKbTPrQihrDPUUEXwphL6ZuODPqFHYkj92OdwRCha6V2OMVwM8hlkqykwZ5jQ4cj&#10;bTpq/vb/RsH6MPqP8+Z7a3fu91J/ZTVl+K7U89P89goi0Bzu4pv7UytYpnF+PBOPgCy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nj1ynDAAAA3AAAAA8AAAAAAAAAAAAA&#10;AAAAoQIAAGRycy9kb3ducmV2LnhtbFBLBQYAAAAABAAEAPkAAACRAwAAAAA=&#10;" strokeweight=".5pt"/>
                      <v:line id="Line 3176" o:spid="_x0000_s1144" style="position:absolute;visibility:visible;mso-wrap-style:square" from="4147,7814" to="9907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9yssQAAADcAAAADwAAAGRycy9kb3ducmV2LnhtbESPQYvCMBSE74L/ITzBm6YVEekaZddF&#10;EPYgVS/eHs3bttq8lCSrdX+9EQSPw8x8wyxWnWnElZyvLStIxwkI4sLqmksFx8NmNAfhA7LGxjIp&#10;uJOH1bLfW2Cm7Y1zuu5DKSKEfYYKqhDaTEpfVGTQj21LHL1f6wyGKF0ptcNbhJtGTpJkJg3WHBcq&#10;bGldUXHZ/xkF80Prv+/r08bu3Pk//5nmNMUvpYaD7vMDRKAuvMOv9lYrmKQpPM/EIyC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r3KyxAAAANwAAAAPAAAAAAAAAAAA&#10;AAAAAKECAABkcnMvZG93bnJldi54bWxQSwUGAAAAAAQABAD5AAAAkgMAAAAA&#10;" strokeweight=".5pt"/>
                      <v:line id="Line 3177" o:spid="_x0000_s1145" style="position:absolute;visibility:visible;mso-wrap-style:square" from="4147,8102" to="9907,8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n3sxcQAAADcAAAADwAAAGRycy9kb3ducmV2LnhtbESPQYvCMBSE78L+h/AWvGlqEZGuUdRF&#10;EPYgVS/eHs3bttq8lCSrdX+9EQSPw8x8w8wWnWnElZyvLSsYDRMQxIXVNZcKjofNYArCB2SNjWVS&#10;cCcPi/lHb4aZtjfO6boPpYgQ9hkqqEJoMyl9UZFBP7QtcfR+rTMYonSl1A5vEW4amSbJRBqsOS5U&#10;2NK6ouKy/zMKpofWf9/Xp43dufN//jPOaYwrpfqf3fILRKAuvMOv9lYrSEcpPM/EI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WfezFxAAAANwAAAAPAAAAAAAAAAAA&#10;AAAAAKECAABkcnMvZG93bnJldi54bWxQSwUGAAAAAAQABAD5AAAAkgMAAAAA&#10;" strokeweight=".5pt"/>
                      <v:line id="Line 3178" o:spid="_x0000_s1146" style="position:absolute;visibility:visible;mso-wrap-style:square" from="4147,8390" to="9907,8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FJXsQAAADcAAAADwAAAGRycy9kb3ducmV2LnhtbESPT4vCMBTE78J+h/AWvGnqH0SqUXYV&#10;QfCwVPeyt0fzbKvNS0miVj+9WRA8DjPzG2a+bE0truR8ZVnBoJ+AIM6trrhQ8HvY9KYgfEDWWFsm&#10;BXfysFx8dOaYanvjjK77UIgIYZ+igjKEJpXS5yUZ9H3bEEfvaJ3BEKUrpHZ4i3BTy2GSTKTBiuNC&#10;iQ2tSsrP+4tRMD00fn1f/W3sjzs9st04ozF+K9X9bL9mIAK14R1+tbdawXAwgv8z8QjIxR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MUlexAAAANwAAAAPAAAAAAAAAAAA&#10;AAAAAKECAABkcnMvZG93bnJldi54bWxQSwUGAAAAAAQABAD5AAAAkgMAAAAA&#10;" strokeweight=".5pt"/>
                      <v:line id="Line 3179" o:spid="_x0000_s1147" style="position:absolute;visibility:visible;mso-wrap-style:square" from="4147,8678" to="9907,8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tjRKsQAAADcAAAADwAAAGRycy9kb3ducmV2LnhtbESPQYvCMBSE78L+h/AWvGmqFJGuUXZd&#10;BMGDVL14ezRv22rzUpKsVn+9EQSPw8x8w8wWnWnEhZyvLSsYDRMQxIXVNZcKDvvVYArCB2SNjWVS&#10;cCMPi/lHb4aZtlfO6bILpYgQ9hkqqEJoMyl9UZFBP7QtcfT+rDMYonSl1A6vEW4aOU6SiTRYc1yo&#10;sKVlRcV5928UTPet/70tjyu7dad7vklzSvFHqf5n9/0FIlAX3uFXe60VjEcpPM/EIyD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2NEqxAAAANwAAAAPAAAAAAAAAAAA&#10;AAAAAKECAABkcnMvZG93bnJldi54bWxQSwUGAAAAAAQABAD5AAAAkgMAAAAA&#10;" strokeweight=".5pt"/>
                      <v:line id="Line 3180" o:spid="_x0000_s1148" style="position:absolute;visibility:visible;mso-wrap-style:square" from="4147,8966" to="9907,8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R0scYAAADcAAAADwAAAGRycy9kb3ducmV2LnhtbESPQWvCQBSE7wX/w/KE3uomwZYQXUUt&#10;QqGHEuPF2yP7TNJm34bdrcb++m6h4HGYmW+Y5Xo0vbiQ851lBeksAUFcW91xo+BY7Z9yED4ga+wt&#10;k4IbeVivJg9LLLS9ckmXQ2hEhLAvUEEbwlBI6euWDPqZHYijd7bOYIjSNVI7vEa46WWWJC/SYMdx&#10;ocWBdi3VX4dvoyCvBv9625329sN9/pTv85LmuFXqcTpuFiACjeEe/m+/aQVZ+gx/Z+IR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mUdLHGAAAA3AAAAA8AAAAAAAAA&#10;AAAAAAAAoQIAAGRycy9kb3ducmV2LnhtbFBLBQYAAAAABAAEAPkAAACUAwAAAAA=&#10;" strokeweight=".5pt"/>
                      <v:line id="Line 3181" o:spid="_x0000_s1149" style="position:absolute;visibility:visible;mso-wrap-style:square" from="4147,9254" to="9907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bqxsUAAADcAAAADwAAAGRycy9kb3ducmV2LnhtbESPQWvCQBSE70L/w/KE3nSjhBCiq6hF&#10;KPRQol68PbKvSWr2bdjdatJf3y0Uehxm5htmvR1MJ+7kfGtZwWKegCCurG65VnA5H2c5CB+QNXaW&#10;ScFIHrabp8kaC20fXNL9FGoRIewLVNCE0BdS+qohg35ue+LofVhnMETpaqkdPiLcdHKZJJk02HJc&#10;aLCnQ0PV7fRlFOTn3r+Mh+vRvrvP7/ItLSnFvVLP02G3AhFoCP/hv/arVrBcZPB7Jh4Buf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UbqxsUAAADcAAAADwAAAAAAAAAA&#10;AAAAAAChAgAAZHJzL2Rvd25yZXYueG1sUEsFBgAAAAAEAAQA+QAAAJMDAAAAAA==&#10;" strokeweight=".5pt"/>
                    </v:group>
                  </v:group>
                  <v:shape id="Text Box 3183" o:spid="_x0000_s1150" type="#_x0000_t202" style="position:absolute;left:6119;top:5099;width:163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LZ3sUA&#10;AADcAAAADwAAAGRycy9kb3ducmV2LnhtbESPzYvCMBTE7wv+D+EJe1k0tQdXqlH8WvDgHvzA86N5&#10;tsXmpSTR1v/eCAt7HGbmN8xs0ZlaPMj5yrKC0TABQZxbXXGh4Hz6GUxA+ICssbZMCp7kYTHvfcww&#10;07blAz2OoRARwj5DBWUITSalz0sy6Ie2IY7e1TqDIUpXSO2wjXBTyzRJxtJgxXGhxIbWJeW3490o&#10;GG/cvT3w+mtz3u7xtynSy+p5Ueqz3y2nIAJ14T/8195pBenoG95n4hGQ8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ctnexQAAANwAAAAPAAAAAAAAAAAAAAAAAJgCAABkcnMv&#10;ZG93bnJldi54bWxQSwUGAAAAAAQABAD1AAAAigMAAAAA&#10;" stroked="f">
                    <o:lock v:ext="edit" aspectratio="t"/>
                    <v:textbox inset="0,0,0,0">
                      <w:txbxContent>
                        <w:p w14:paraId="148018B9" w14:textId="77777777" w:rsidR="001D746F" w:rsidRPr="00B14A06" w:rsidRDefault="001D746F" w:rsidP="00326E32">
                          <w:pPr>
                            <w:jc w:val="center"/>
                            <w:rPr>
                              <w:i/>
                              <w:sz w:val="16"/>
                              <w:szCs w:val="16"/>
                            </w:rPr>
                          </w:pPr>
                          <w:r w:rsidRPr="00B14A06">
                            <w:rPr>
                              <w:i/>
                              <w:sz w:val="16"/>
                              <w:szCs w:val="16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3184" o:spid="_x0000_s1151" type="#_x0000_t202" style="position:absolute;left:7920;top:6900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e1NrMIA&#10;AADcAAAADwAAAGRycy9kb3ducmV2LnhtbERPy4rCMBTdC/5DuMJsZJrahUjHVGZ8wCx04QPXl+ba&#10;FpubkkRb/94sBmZ5OO/lajCteJLzjWUFsyQFQVxa3XCl4HLefS5A+ICssbVMCl7kYVWMR0vMte35&#10;SM9TqEQMYZ+jgjqELpfSlzUZ9IntiCN3s85giNBVUjvsY7hpZZamc2mw4dhQY0frmsr76WEUzDfu&#10;0R95Pd1ctns8dFV2/XldlfqYDN9fIAIN4V/85/7VCrJZXBvPxCMgi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7U2swgAAANwAAAAPAAAAAAAAAAAAAAAAAJgCAABkcnMvZG93&#10;bnJldi54bWxQSwUGAAAAAAQABAD1AAAAhwMAAAAA&#10;" stroked="f">
                    <o:lock v:ext="edit" aspectratio="t"/>
                    <v:textbox inset="0,0,0,0">
                      <w:txbxContent>
                        <w:p w14:paraId="148018BA" w14:textId="77777777" w:rsidR="001D746F" w:rsidRPr="006C3F98" w:rsidRDefault="001D746F" w:rsidP="00326E32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185" o:spid="_x0000_s1152" type="#_x0000_t202" style="position:absolute;left:6171;top:6858;width:163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HoN8UA&#10;AADcAAAADwAAAGRycy9kb3ducmV2LnhtbESPzYvCMBTE7wv+D+EJe1k0tQdZq1H8WvDgHvzA86N5&#10;tsXmpSTR1v/eCAt7HGbmN8xs0ZlaPMj5yrKC0TABQZxbXXGh4Hz6GXyD8AFZY22ZFDzJw2Le+5hh&#10;pm3LB3ocQyEihH2GCsoQmkxKn5dk0A9tQxy9q3UGQ5SukNphG+GmlmmSjKXBiuNCiQ2tS8pvx7tR&#10;MN64e3vg9dfmvN3jb1Okl9XzotRnv1tOQQTqwn/4r73TCtLRBN5n4hGQ8x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+oeg3xQAAANwAAAAPAAAAAAAAAAAAAAAAAJgCAABkcnMv&#10;ZG93bnJldi54bWxQSwUGAAAAAAQABAD1AAAAigMAAAAA&#10;" stroked="f">
                    <o:lock v:ext="edit" aspectratio="t"/>
                    <v:textbox inset="0,0,0,0">
                      <w:txbxContent>
                        <w:p w14:paraId="148018BB" w14:textId="77777777" w:rsidR="001D746F" w:rsidRPr="00B14A06" w:rsidRDefault="001D746F" w:rsidP="00326E32">
                          <w:pPr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 w:rsidRPr="00B14A06">
                            <w:rPr>
                              <w:sz w:val="16"/>
                              <w:szCs w:val="16"/>
                            </w:rPr>
                            <w:t>0 </w:t>
                          </w:r>
                        </w:p>
                      </w:txbxContent>
                    </v:textbox>
                  </v:shape>
                  <v:shape id="Text Box 3186" o:spid="_x0000_s1153" type="#_x0000_t202" style="position:absolute;left:7102;top:6901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eLF8AA&#10;AADcAAAADwAAAGRycy9kb3ducmV2LnhtbERPy4rCMBTdD/gP4QpuBk3tQoZqFJ/gwln4wPWlubbF&#10;5qYk0da/NwvB5eG8Z4vO1OJJzleWFYxHCQji3OqKCwWX8274B8IHZI21ZVLwIg+Lee9nhpm2LR/p&#10;eQqFiCHsM1RQhtBkUvq8JIN+ZBviyN2sMxgidIXUDtsYbmqZJslEGqw4NpTY0Lqk/H56GAWTjXu0&#10;R17/bi7bA/43RXpdva5KDfrdcgoiUBe+4o97rxWkaZwfz8QjIO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feLF8AAAADcAAAADwAAAAAAAAAAAAAAAACYAgAAZHJzL2Rvd25y&#10;ZXYueG1sUEsFBgAAAAAEAAQA9QAAAIUDAAAAAA==&#10;" stroked="f">
                    <o:lock v:ext="edit" aspectratio="t"/>
                    <v:textbox inset="0,0,0,0">
                      <w:txbxContent>
                        <w:p w14:paraId="148018BC" w14:textId="77777777" w:rsidR="001D746F" w:rsidRPr="00B14A06" w:rsidRDefault="001D746F" w:rsidP="00326E3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B14A06">
                            <w:rPr>
                              <w:sz w:val="16"/>
                              <w:szCs w:val="16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3187" o:spid="_x0000_s1154" type="#_x0000_t202" style="position:absolute;left:5216;top:6900;width:324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ujMQA&#10;AADcAAAADwAAAGRycy9kb3ducmV2LnhtbESPT4vCMBTE7wt+h/AEL8ua2oMs1SjrP/CgB6t4fjRv&#10;27LNS0mird/eCMIeh5n5DTNf9qYRd3K+tqxgMk5AEBdW11wquJx3X98gfEDW2FgmBQ/ysFwMPuaY&#10;advxie55KEWEsM9QQRVCm0npi4oM+rFtiaP3a53BEKUrpXbYRbhpZJokU2mw5rhQYUvrioq//GYU&#10;TDfu1p14/bm5bA94bMv0unpclRoN+58ZiEB9+A+/23utIE0n8DoTj4BcP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67LozEAAAA3AAAAA8AAAAAAAAAAAAAAAAAmAIAAGRycy9k&#10;b3ducmV2LnhtbFBLBQYAAAAABAAEAPUAAACJAwAAAAA=&#10;" stroked="f">
                    <o:lock v:ext="edit" aspectratio="t"/>
                    <v:textbox inset="0,0,0,0">
                      <w:txbxContent>
                        <w:p w14:paraId="148018BD" w14:textId="77777777" w:rsidR="001D746F" w:rsidRPr="00B14A06" w:rsidRDefault="001D746F" w:rsidP="00326E3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-</w:t>
                          </w:r>
                          <w:r w:rsidRPr="00B14A06">
                            <w:rPr>
                              <w:sz w:val="16"/>
                              <w:szCs w:val="16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3188" o:spid="_x0000_s1155" type="#_x0000_t202" style="position:absolute;left:6109;top:7711;width:163;height: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mw+8QA&#10;AADcAAAADwAAAGRycy9kb3ducmV2LnhtbESPT2sCMRTE74LfITyhF9GsOYisRmnVQg/14B88Pzav&#10;u0s3L0sS3fXbNwXB4zAzv2FWm9424k4+1I41zKYZCOLCmZpLDZfz52QBIkRkg41j0vCgAJv1cLDC&#10;3LiOj3Q/xVIkCIccNVQxtrmUoajIYpi6ljh5P85bjEn6UhqPXYLbRqosm0uLNaeFClvaVlT8nm5W&#10;w3znb92Rt+PdZf+Nh7ZU14/HVeu3Uf++BBGpj6/ws/1lNCil4P9MOg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5psPvEAAAA3AAAAA8AAAAAAAAAAAAAAAAAmAIAAGRycy9k&#10;b3ducmV2LnhtbFBLBQYAAAAABAAEAPUAAACJAwAAAAA=&#10;" stroked="f">
                    <o:lock v:ext="edit" aspectratio="t"/>
                    <v:textbox inset="0,0,0,0">
                      <w:txbxContent>
                        <w:p w14:paraId="148018BE" w14:textId="77777777" w:rsidR="001D746F" w:rsidRPr="00B14A06" w:rsidRDefault="001D746F" w:rsidP="00326E3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-5</w:t>
                          </w:r>
                        </w:p>
                      </w:txbxContent>
                    </v:textbox>
                  </v:shape>
                  <v:shape id="Text Box 3189" o:spid="_x0000_s1156" type="#_x0000_t202" style="position:absolute;left:6119;top:5915;width:163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UVYMQA&#10;AADcAAAADwAAAGRycy9kb3ducmV2LnhtbESPT4vCMBTE74LfITzBi6ypFWTpGsW/4ME96IrnR/O2&#10;Ldu8lCTa+u2NIOxxmJnfMPNlZ2pxJ+crywom4wQEcW51xYWCy8/+4xOED8gaa8uk4EEelot+b46Z&#10;ti2f6H4OhYgQ9hkqKENoMil9XpJBP7YNcfR+rTMYonSF1A7bCDe1TJNkJg1WHBdKbGhTUv53vhkF&#10;s627tSfejLaX3RG/myK9rh9XpYaDbvUFIlAX/sPv9kErSNMpvM7EIyAXT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ElFWDEAAAA3AAAAA8AAAAAAAAAAAAAAAAAmAIAAGRycy9k&#10;b3ducmV2LnhtbFBLBQYAAAAABAAEAPUAAACJAwAAAAA=&#10;" stroked="f">
                    <o:lock v:ext="edit" aspectratio="t"/>
                    <v:textbox inset="0,0,0,0">
                      <w:txbxContent>
                        <w:p w14:paraId="148018BF" w14:textId="77777777" w:rsidR="001D746F" w:rsidRPr="00B14A06" w:rsidRDefault="001D746F" w:rsidP="00326E32">
                          <w:pPr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 w:rsidRPr="00B14A06">
                            <w:rPr>
                              <w:sz w:val="16"/>
                              <w:szCs w:val="16"/>
                            </w:rPr>
                            <w:t>5 </w:t>
                          </w:r>
                        </w:p>
                      </w:txbxContent>
                    </v:textbox>
                  </v:shape>
                  <v:line id="Line 3190" o:spid="_x0000_s1157" style="position:absolute;visibility:visible;mso-wrap-style:square" from="6282,5094" to="6282,8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udeMUAAADcAAAADwAAAGRycy9kb3ducmV2LnhtbESP3WoCMRSE74W+QzgF7zTrUqRdjSL9&#10;AcWL0m0f4Lg5blY3J0uS6tqnbwTBy2FmvmHmy9624kQ+NI4VTMYZCOLK6YZrBT/fH6NnECEia2wd&#10;k4ILBVguHgZzLLQ78xedyliLBOFQoAITY1dIGSpDFsPYdcTJ2ztvMSbpa6k9nhPctjLPsqm02HBa&#10;MNjRq6HqWP5aBRu/2x4nf7WRO9749/bz7SXYg1LDx341AxGpj/fwrb3WCvL8Ca5n0hGQi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2udeMUAAADcAAAADwAAAAAAAAAA&#10;AAAAAAChAgAAZHJzL2Rvd25yZXYueG1sUEsFBgAAAAAEAAQA+QAAAJMDAAAAAA==&#10;" strokeweight="1pt"/>
                </v:group>
                <v:line id="Line 3191" o:spid="_x0000_s1158" style="position:absolute;visibility:visible;mso-wrap-style:square" from="4476,6900" to="8087,6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c448UAAADcAAAADwAAAGRycy9kb3ducmV2LnhtbESP3WoCMRSE74W+QzgF7zTrQqVdjSL9&#10;AcWL0m0f4Lg5blY3J0uS6tqnbwTBy2FmvmHmy9624kQ+NI4VTMYZCOLK6YZrBT/fH6NnECEia2wd&#10;k4ILBVguHgZzLLQ78xedyliLBOFQoAITY1dIGSpDFsPYdcTJ2ztvMSbpa6k9nhPctjLPsqm02HBa&#10;MNjRq6HqWP5aBRu/2x4nf7WRO9749/bz7SXYg1LDx341AxGpj/fwrb3WCvL8Ca5n0hGQi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Cc448UAAADcAAAADwAAAAAAAAAA&#10;AAAAAAChAgAAZHJzL2Rvd25yZXYueG1sUEsFBgAAAAAEAAQA+QAAAJMDAAAAAA==&#10;" strokeweight="1pt"/>
              </v:group>
            </w:pict>
          </mc:Fallback>
        </mc:AlternateContent>
      </w:r>
    </w:p>
    <w:p w14:paraId="1480182E" w14:textId="77777777" w:rsidR="006F32DD" w:rsidRDefault="00326E32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14801896" wp14:editId="4408799C">
                <wp:simplePos x="0" y="0"/>
                <wp:positionH relativeFrom="column">
                  <wp:posOffset>358775</wp:posOffset>
                </wp:positionH>
                <wp:positionV relativeFrom="paragraph">
                  <wp:posOffset>635</wp:posOffset>
                </wp:positionV>
                <wp:extent cx="2292985" cy="2299970"/>
                <wp:effectExtent l="0" t="0" r="12065" b="5080"/>
                <wp:wrapNone/>
                <wp:docPr id="114" name="Group 31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92985" cy="2299970"/>
                          <a:chOff x="4476" y="5083"/>
                          <a:chExt cx="3611" cy="3622"/>
                        </a:xfrm>
                      </wpg:grpSpPr>
                      <wpg:grpSp>
                        <wpg:cNvPr id="115" name="Group 3192"/>
                        <wpg:cNvGrpSpPr>
                          <a:grpSpLocks/>
                        </wpg:cNvGrpSpPr>
                        <wpg:grpSpPr bwMode="auto">
                          <a:xfrm>
                            <a:off x="4476" y="5083"/>
                            <a:ext cx="3611" cy="3622"/>
                            <a:chOff x="4476" y="5083"/>
                            <a:chExt cx="3611" cy="3622"/>
                          </a:xfrm>
                        </wpg:grpSpPr>
                        <wpg:grpSp>
                          <wpg:cNvPr id="116" name="Group 3137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4476" y="5083"/>
                              <a:ext cx="3611" cy="3611"/>
                              <a:chOff x="1440" y="7494"/>
                              <a:chExt cx="5760" cy="5760"/>
                            </a:xfrm>
                          </wpg:grpSpPr>
                          <wpg:grpSp>
                            <wpg:cNvPr id="117" name="Group 3138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1440" y="7494"/>
                                <a:ext cx="5760" cy="5760"/>
                                <a:chOff x="5285" y="2054"/>
                                <a:chExt cx="5760" cy="5760"/>
                              </a:xfrm>
                            </wpg:grpSpPr>
                            <wps:wsp>
                              <wps:cNvPr id="118" name="Line 3139"/>
                              <wps:cNvCnPr/>
                              <wps:spPr bwMode="auto">
                                <a:xfrm>
                                  <a:off x="5285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" name="Line 3140"/>
                              <wps:cNvCnPr/>
                              <wps:spPr bwMode="auto">
                                <a:xfrm>
                                  <a:off x="5573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0" name="Line 3141"/>
                              <wps:cNvCnPr/>
                              <wps:spPr bwMode="auto">
                                <a:xfrm>
                                  <a:off x="5861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3142"/>
                              <wps:cNvCnPr/>
                              <wps:spPr bwMode="auto">
                                <a:xfrm>
                                  <a:off x="6149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Line 3143"/>
                              <wps:cNvCnPr/>
                              <wps:spPr bwMode="auto">
                                <a:xfrm>
                                  <a:off x="6437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" name="Line 3144"/>
                              <wps:cNvCnPr/>
                              <wps:spPr bwMode="auto">
                                <a:xfrm>
                                  <a:off x="6725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" name="Line 3145"/>
                              <wps:cNvCnPr/>
                              <wps:spPr bwMode="auto">
                                <a:xfrm>
                                  <a:off x="7013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Line 3146"/>
                              <wps:cNvCnPr/>
                              <wps:spPr bwMode="auto">
                                <a:xfrm>
                                  <a:off x="7301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3147"/>
                              <wps:cNvCnPr/>
                              <wps:spPr bwMode="auto">
                                <a:xfrm>
                                  <a:off x="7589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" name="Line 3148"/>
                              <wps:cNvCnPr/>
                              <wps:spPr bwMode="auto">
                                <a:xfrm>
                                  <a:off x="7877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" name="Line 3149"/>
                              <wps:cNvCnPr/>
                              <wps:spPr bwMode="auto">
                                <a:xfrm>
                                  <a:off x="8165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" name="Line 3150"/>
                              <wps:cNvCnPr/>
                              <wps:spPr bwMode="auto">
                                <a:xfrm>
                                  <a:off x="8453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" name="Line 3151"/>
                              <wps:cNvCnPr/>
                              <wps:spPr bwMode="auto">
                                <a:xfrm>
                                  <a:off x="8741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" name="Line 3152"/>
                              <wps:cNvCnPr/>
                              <wps:spPr bwMode="auto">
                                <a:xfrm>
                                  <a:off x="9029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" name="Line 3153"/>
                              <wps:cNvCnPr/>
                              <wps:spPr bwMode="auto">
                                <a:xfrm>
                                  <a:off x="9317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3" name="Line 3154"/>
                              <wps:cNvCnPr/>
                              <wps:spPr bwMode="auto">
                                <a:xfrm>
                                  <a:off x="9605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" name="Line 3155"/>
                              <wps:cNvCnPr/>
                              <wps:spPr bwMode="auto">
                                <a:xfrm>
                                  <a:off x="9893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" name="Line 3156"/>
                              <wps:cNvCnPr/>
                              <wps:spPr bwMode="auto">
                                <a:xfrm>
                                  <a:off x="10181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6" name="Line 3157"/>
                              <wps:cNvCnPr/>
                              <wps:spPr bwMode="auto">
                                <a:xfrm>
                                  <a:off x="10469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7" name="Line 3158"/>
                              <wps:cNvCnPr/>
                              <wps:spPr bwMode="auto">
                                <a:xfrm>
                                  <a:off x="10757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8" name="Line 3159"/>
                              <wps:cNvCnPr/>
                              <wps:spPr bwMode="auto">
                                <a:xfrm>
                                  <a:off x="11045" y="2054"/>
                                  <a:ext cx="0" cy="5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39" name="Group 3160"/>
                            <wpg:cNvGrpSpPr>
                              <a:grpSpLocks noChangeAspect="1"/>
                            </wpg:cNvGrpSpPr>
                            <wpg:grpSpPr bwMode="auto">
                              <a:xfrm>
                                <a:off x="1440" y="7494"/>
                                <a:ext cx="5760" cy="5760"/>
                                <a:chOff x="4147" y="3782"/>
                                <a:chExt cx="5760" cy="5760"/>
                              </a:xfrm>
                            </wpg:grpSpPr>
                            <wps:wsp>
                              <wps:cNvPr id="140" name="Line 3161"/>
                              <wps:cNvCnPr/>
                              <wps:spPr bwMode="auto">
                                <a:xfrm>
                                  <a:off x="4147" y="3782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1" name="Line 3162"/>
                              <wps:cNvCnPr/>
                              <wps:spPr bwMode="auto">
                                <a:xfrm>
                                  <a:off x="4147" y="4070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2" name="Line 3163"/>
                              <wps:cNvCnPr/>
                              <wps:spPr bwMode="auto">
                                <a:xfrm>
                                  <a:off x="4147" y="9542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3" name="Line 3164"/>
                              <wps:cNvCnPr/>
                              <wps:spPr bwMode="auto">
                                <a:xfrm>
                                  <a:off x="4147" y="4358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4" name="Line 3165"/>
                              <wps:cNvCnPr/>
                              <wps:spPr bwMode="auto">
                                <a:xfrm>
                                  <a:off x="4147" y="4646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5" name="Line 3166"/>
                              <wps:cNvCnPr/>
                              <wps:spPr bwMode="auto">
                                <a:xfrm>
                                  <a:off x="4147" y="4934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6" name="Line 3167"/>
                              <wps:cNvCnPr/>
                              <wps:spPr bwMode="auto">
                                <a:xfrm>
                                  <a:off x="4147" y="5222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7" name="Line 3168"/>
                              <wps:cNvCnPr/>
                              <wps:spPr bwMode="auto">
                                <a:xfrm>
                                  <a:off x="4147" y="5510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8" name="Line 3169"/>
                              <wps:cNvCnPr/>
                              <wps:spPr bwMode="auto">
                                <a:xfrm>
                                  <a:off x="4147" y="5798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9" name="Line 3170"/>
                              <wps:cNvCnPr/>
                              <wps:spPr bwMode="auto">
                                <a:xfrm>
                                  <a:off x="4147" y="6086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0" name="Line 3171"/>
                              <wps:cNvCnPr/>
                              <wps:spPr bwMode="auto">
                                <a:xfrm>
                                  <a:off x="4147" y="6374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1" name="Line 3172"/>
                              <wps:cNvCnPr/>
                              <wps:spPr bwMode="auto">
                                <a:xfrm>
                                  <a:off x="4147" y="6662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2" name="Line 3173"/>
                              <wps:cNvCnPr/>
                              <wps:spPr bwMode="auto">
                                <a:xfrm>
                                  <a:off x="4147" y="6950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3" name="Line 3174"/>
                              <wps:cNvCnPr/>
                              <wps:spPr bwMode="auto">
                                <a:xfrm>
                                  <a:off x="4147" y="7238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4" name="Line 3175"/>
                              <wps:cNvCnPr/>
                              <wps:spPr bwMode="auto">
                                <a:xfrm>
                                  <a:off x="4147" y="7526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5" name="Line 3176"/>
                              <wps:cNvCnPr/>
                              <wps:spPr bwMode="auto">
                                <a:xfrm>
                                  <a:off x="4147" y="7814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6" name="Line 3177"/>
                              <wps:cNvCnPr/>
                              <wps:spPr bwMode="auto">
                                <a:xfrm>
                                  <a:off x="4147" y="8102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7" name="Line 3178"/>
                              <wps:cNvCnPr/>
                              <wps:spPr bwMode="auto">
                                <a:xfrm>
                                  <a:off x="4147" y="8390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8" name="Line 3179"/>
                              <wps:cNvCnPr/>
                              <wps:spPr bwMode="auto">
                                <a:xfrm>
                                  <a:off x="4147" y="8678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9" name="Line 3180"/>
                              <wps:cNvCnPr/>
                              <wps:spPr bwMode="auto">
                                <a:xfrm>
                                  <a:off x="4147" y="8966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" name="Line 3181"/>
                              <wps:cNvCnPr/>
                              <wps:spPr bwMode="auto">
                                <a:xfrm>
                                  <a:off x="4147" y="9254"/>
                                  <a:ext cx="576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61" name="Text Box 3183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119" y="5099"/>
                              <a:ext cx="163" cy="1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C0" w14:textId="77777777" w:rsidR="001D746F" w:rsidRPr="00B14A06" w:rsidRDefault="001D746F" w:rsidP="00326E32">
                                <w:pPr>
                                  <w:jc w:val="center"/>
                                  <w:rPr>
                                    <w:i/>
                                    <w:sz w:val="16"/>
                                    <w:szCs w:val="16"/>
                                  </w:rPr>
                                </w:pPr>
                                <w:r w:rsidRPr="00B14A06">
                                  <w:rPr>
                                    <w:i/>
                                    <w:sz w:val="16"/>
                                    <w:szCs w:val="16"/>
                                  </w:rPr>
                                  <w:t>y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2" name="Text Box 3184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7920" y="6900"/>
                              <a:ext cx="162" cy="1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C1" w14:textId="77777777" w:rsidR="001D746F" w:rsidRPr="006C3F98" w:rsidRDefault="001D746F" w:rsidP="00326E32">
                                <w:pPr>
                                  <w:jc w:val="center"/>
                                  <w:rPr>
                                    <w:i/>
                                    <w:sz w:val="20"/>
                                  </w:rPr>
                                </w:pPr>
                                <w:r>
                                  <w:rPr>
                                    <w:i/>
                                    <w:sz w:val="20"/>
                                  </w:rP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3" name="Text Box 3185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171" y="6858"/>
                              <a:ext cx="163" cy="1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C2" w14:textId="77777777" w:rsidR="001D746F" w:rsidRPr="00B14A06" w:rsidRDefault="001D746F" w:rsidP="00326E32">
                                <w:pPr>
                                  <w:jc w:val="right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B14A06">
                                  <w:rPr>
                                    <w:sz w:val="16"/>
                                    <w:szCs w:val="16"/>
                                  </w:rPr>
                                  <w:t>0 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4" name="Text Box 3186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7102" y="6901"/>
                              <a:ext cx="162" cy="1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C3" w14:textId="77777777" w:rsidR="001D746F" w:rsidRPr="00B14A06" w:rsidRDefault="001D746F" w:rsidP="00326E3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B14A06"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5" name="Text Box 3187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5216" y="6900"/>
                              <a:ext cx="324" cy="1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C4" w14:textId="77777777" w:rsidR="001D746F" w:rsidRPr="00B14A06" w:rsidRDefault="001D746F" w:rsidP="00326E3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-</w:t>
                                </w:r>
                                <w:r w:rsidRPr="00B14A06">
                                  <w:rPr>
                                    <w:sz w:val="16"/>
                                    <w:szCs w:val="16"/>
                                  </w:rPr>
                                  <w:t>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6" name="Text Box 3188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109" y="7711"/>
                              <a:ext cx="163" cy="16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C5" w14:textId="77777777" w:rsidR="001D746F" w:rsidRPr="00B14A06" w:rsidRDefault="001D746F" w:rsidP="00326E32">
                                <w:pPr>
                                  <w:jc w:val="center"/>
                                  <w:rPr>
                                    <w:sz w:val="16"/>
                                    <w:szCs w:val="16"/>
                                  </w:rPr>
                                </w:pPr>
                                <w:r>
                                  <w:rPr>
                                    <w:sz w:val="16"/>
                                    <w:szCs w:val="16"/>
                                  </w:rPr>
                                  <w:t>-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7" name="Text Box 3189"/>
                          <wps:cNvSpPr txBox="1">
                            <a:spLocks noChangeAspect="1" noChangeArrowheads="1"/>
                          </wps:cNvSpPr>
                          <wps:spPr bwMode="auto">
                            <a:xfrm>
                              <a:off x="6119" y="5915"/>
                              <a:ext cx="163" cy="16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48018C6" w14:textId="77777777" w:rsidR="001D746F" w:rsidRPr="00B14A06" w:rsidRDefault="001D746F" w:rsidP="00326E32">
                                <w:pPr>
                                  <w:jc w:val="right"/>
                                  <w:rPr>
                                    <w:sz w:val="16"/>
                                    <w:szCs w:val="16"/>
                                  </w:rPr>
                                </w:pPr>
                                <w:r w:rsidRPr="00B14A06">
                                  <w:rPr>
                                    <w:sz w:val="16"/>
                                    <w:szCs w:val="16"/>
                                  </w:rPr>
                                  <w:t>5 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68" name="Line 3190"/>
                          <wps:cNvCnPr/>
                          <wps:spPr bwMode="auto">
                            <a:xfrm>
                              <a:off x="6282" y="5094"/>
                              <a:ext cx="0" cy="361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69" name="Line 3191"/>
                        <wps:cNvCnPr/>
                        <wps:spPr bwMode="auto">
                          <a:xfrm>
                            <a:off x="4476" y="6900"/>
                            <a:ext cx="361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4801896" id="_x0000_s1159" style="position:absolute;left:0;text-align:left;margin-left:28.25pt;margin-top:.05pt;width:180.55pt;height:181.1pt;z-index:251664384" coordorigin="4476,5083" coordsize="3611,36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">
                <v:group id="Group 3192" o:spid="_x0000_s1160" style="position:absolute;left:4476;top:5083;width:3611;height:3622" coordorigin="4476,5083" coordsize="3611,36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mqvGc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PjC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3mqvGcEAAADcAAAADwAA&#10;AAAAAAAAAAAAAACqAgAAZHJzL2Rvd25yZXYueG1sUEsFBgAAAAAEAAQA+gAAAJgDAAAAAA==&#10;">
                  <v:group id="Group 3137" o:spid="_x0000_s1161" style="position:absolute;left:4476;top:5083;width:3611;height:3611" coordorigin="1440,7494" coordsize="5760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rgxbsMAAADc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+MEbs+E&#10;C+T+D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uuDFuwwAAANwAAAAP&#10;AAAAAAAAAAAAAAAAAKoCAABkcnMvZG93bnJldi54bWxQSwUGAAAAAAQABAD6AAAAmgMAAAAA&#10;">
                    <o:lock v:ext="edit" aspectratio="t"/>
                    <v:group id="Group 3138" o:spid="_x0000_s1162" style="position:absolute;left:1440;top:7494;width:5760;height:5760" coordorigin="5285,2054" coordsize="5760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fSU9c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ckr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QfSU9cQAAADcAAAA&#10;DwAAAAAAAAAAAAAAAACqAgAAZHJzL2Rvd25yZXYueG1sUEsFBgAAAAAEAAQA+gAAAJsDAAAAAA==&#10;">
                      <o:lock v:ext="edit" aspectratio="t"/>
                      <v:line id="Line 3139" o:spid="_x0000_s1163" style="position:absolute;visibility:visible;mso-wrap-style:square" from="5285,2054" to="5285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C6U8UAAADcAAAADwAAAGRycy9kb3ducmV2LnhtbESPQWvCQBCF74L/YRmhN90oUiR1lVYR&#10;Cj2UqBdvQ3aaRLOzYXer0V/vHAq9zfDevPfNct27Vl0pxMazgekkA0VcettwZeB42I0XoGJCtth6&#10;JgN3irBeDQdLzK2/cUHXfaqUhHDM0UCdUpdrHcuaHMaJ74hF+/HBYZI1VNoGvEm4a/Usy161w4al&#10;ocaONjWVl/2vM7A4dHF735x2/jucH8XXvKA5fhjzMurf30Al6tO/+e/60wr+VGjlGZlAr5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LC6U8UAAADcAAAADwAAAAAAAAAA&#10;AAAAAAChAgAAZHJzL2Rvd25yZXYueG1sUEsFBgAAAAAEAAQA+QAAAJMDAAAAAA==&#10;" strokeweight=".5pt"/>
                      <v:line id="Line 3140" o:spid="_x0000_s1164" style="position:absolute;visibility:visible;mso-wrap-style:square" from="5573,2054" to="5573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wfyMMAAADcAAAADwAAAGRycy9kb3ducmV2LnhtbERPTWvCQBC9F/wPywi91Y1Fio2uoikB&#10;oQeJ9tLbkB2TtNnZsLs1ib/eLRR6m8f7nPV2MK24kvONZQXzWQKCuLS64UrBxzl/WoLwAVlja5kU&#10;jORhu5k8rDHVtueCrqdQiRjCPkUFdQhdKqUvazLoZ7YjjtzFOoMhQldJ7bCP4aaVz0nyIg02HBtq&#10;7Cirqfw+/RgFy3Pn38bsM7dH93Ur3hcFLXCv1ON02K1ABBrCv/jPfdBx/vwVfp+JF8jN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P8H8jDAAAA3AAAAA8AAAAAAAAAAAAA&#10;AAAAoQIAAGRycy9kb3ducmV2LnhtbFBLBQYAAAAABAAEAPkAAACRAwAAAAA=&#10;" strokeweight=".5pt"/>
                      <v:line id="Line 3141" o:spid="_x0000_s1165" style="position:absolute;visibility:visible;mso-wrap-style:square" from="5861,2054" to="5861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p86MUAAADcAAAADwAAAGRycy9kb3ducmV2LnhtbESPQWvCQBCF74L/YRmhN90oUiR1lVYR&#10;hB5K1Iu3ITtN0mZnw+6qsb++cxC8zfDevPfNct27Vl0pxMazgekkA0VcettwZeB03I0XoGJCtth6&#10;JgN3irBeDQdLzK2/cUHXQ6qUhHDM0UCdUpdrHcuaHMaJ74hF+/bBYZI1VNoGvEm4a/Usy161w4al&#10;ocaONjWVv4eLM7A4dnF735x3/iv8/BWf84Lm+GHMy6h/fwOVqE9P8+N6bwV/JvjyjEy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Kp86MUAAADcAAAADwAAAAAAAAAA&#10;AAAAAAChAgAAZHJzL2Rvd25yZXYueG1sUEsFBgAAAAAEAAQA+QAAAJMDAAAAAA==&#10;" strokeweight=".5pt"/>
                      <v:line id="Line 3142" o:spid="_x0000_s1166" style="position:absolute;visibility:visible;mso-wrap-style:square" from="6149,2054" to="6149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bZc8MAAADcAAAADwAAAGRycy9kb3ducmV2LnhtbERPTWvCQBC9C/0PyxR6040iJaSu0lqE&#10;Qg+SxIu3ITtNotnZsLtNYn+9Wyj0No/3OZvdZDoxkPOtZQXLRQKCuLK65VrBqTzMUxA+IGvsLJOC&#10;G3nYbR9mG8y0HTmnoQi1iCHsM1TQhNBnUvqqIYN+YXviyH1ZZzBE6GqpHY4x3HRylSTP0mDLsaHB&#10;nvYNVdfi2yhIy96/3/bngz26y0/+uc5pjW9KPT1Ory8gAk3hX/zn/tBx/moJv8/EC+T2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Pm2XPDAAAA3AAAAA8AAAAAAAAAAAAA&#10;AAAAoQIAAGRycy9kb3ducmV2LnhtbFBLBQYAAAAABAAEAPkAAACRAwAAAAA=&#10;" strokeweight=".5pt"/>
                      <v:line id="Line 3143" o:spid="_x0000_s1167" style="position:absolute;visibility:visible;mso-wrap-style:square" from="6437,2054" to="6437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RHBMMAAADcAAAADwAAAGRycy9kb3ducmV2LnhtbERPTWvCQBC9C/0PyxR6001DKCF1FWsR&#10;Cj1I1EtvQ3ZMotnZsLs1SX+9Wyj0No/3Ocv1aDpxI+dbywqeFwkI4srqlmsFp+NunoPwAVljZ5kU&#10;TORhvXqYLbHQduCSbodQixjCvkAFTQh9IaWvGjLoF7YnjtzZOoMhQldL7XCI4aaTaZK8SIMtx4YG&#10;e9o2VF0P30ZBfuz9+7T92tm9u/yUn1lJGb4p9fQ4bl5BBBrDv/jP/aHj/DSF32fiB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0RwTDAAAA3AAAAA8AAAAAAAAAAAAA&#10;AAAAoQIAAGRycy9kb3ducmV2LnhtbFBLBQYAAAAABAAEAPkAAACRAwAAAAA=&#10;" strokeweight=".5pt"/>
                      <v:line id="Line 3144" o:spid="_x0000_s1168" style="position:absolute;visibility:visible;mso-wrap-style:square" from="6725,2054" to="6725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Hjin8MAAADcAAAADwAAAGRycy9kb3ducmV2LnhtbERPyWrDMBC9F/oPYgK5NXIWSnCjhDTF&#10;UOghOOmlt8Ga2E6skZFUL/36KlDobR5vnc1uMI3oyPnasoL5LAFBXFhdc6ng85w9rUH4gKyxsUwK&#10;RvKw2z4+bDDVtueculMoRQxhn6KCKoQ2ldIXFRn0M9sSR+5incEQoSuldtjHcNPIRZI8S4M1x4YK&#10;WzpUVNxO30bB+tz6t/Hwldmju/7kH6ucVviq1HQy7F9ABBrCv/jP/a7j/MUS7s/EC+T2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x44p/DAAAA3AAAAA8AAAAAAAAAAAAA&#10;AAAAoQIAAGRycy9kb3ducmV2LnhtbFBLBQYAAAAABAAEAPkAAACRAwAAAAA=&#10;" strokeweight=".5pt"/>
                      <v:line id="Line 3145" o:spid="_x0000_s1169" style="position:absolute;visibility:visible;mso-wrap-style:square" from="7013,2054" to="7013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F668MAAADcAAAADwAAAGRycy9kb3ducmV2LnhtbERPTWvCQBC9F/oflin0VjdKKJJmE2pE&#10;KHgoUS+9DdlpkjY7G3ZXjf76bkHwNo/3OXk5mUGcyPnesoL5LAFB3Fjdc6vgsN+8LEH4gKxxsEwK&#10;LuShLB4fcsy0PXNNp11oRQxhn6GCLoQxk9I3HRn0MzsSR+7bOoMhQtdK7fAcw80gF0nyKg32HBs6&#10;HKnqqPndHY2C5X7060v1tbGf7udab9OaUlwp9fw0vb+BCDSFu/jm/tBx/iKF/2fiBb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ReuvDAAAA3AAAAA8AAAAAAAAAAAAA&#10;AAAAoQIAAGRycy9kb3ducmV2LnhtbFBLBQYAAAAABAAEAPkAAACRAwAAAAA=&#10;" strokeweight=".5pt"/>
                      <v:line id="Line 3146" o:spid="_x0000_s1170" style="position:absolute;visibility:visible;mso-wrap-style:square" from="7301,2054" to="7301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3fcMMAAADcAAAADwAAAGRycy9kb3ducmV2LnhtbERPTWvCQBC9F/wPywi91Y0hLRJdpaYI&#10;hR4k2ou3ITsmsdnZsLs1sb++KxR6m8f7nNVmNJ24kvOtZQXzWQKCuLK65VrB53H3tADhA7LGzjIp&#10;uJGHzXrysMJc24FLuh5CLWII+xwVNCH0uZS+asign9meOHJn6wyGCF0ttcMhhptOpknyIg22HBsa&#10;7KloqPo6fBsFi2Pv327FaWf37vJTfmQlZbhV6nE6vi5BBBrDv/jP/a7j/PQZ7s/EC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zd33DDAAAA3AAAAA8AAAAAAAAAAAAA&#10;AAAAoQIAAGRycy9kb3ducmV2LnhtbFBLBQYAAAAABAAEAPkAAACRAwAAAAA=&#10;" strokeweight=".5pt"/>
                      <v:line id="Line 3147" o:spid="_x0000_s1171" style="position:absolute;visibility:visible;mso-wrap-style:square" from="7589,2054" to="7589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9BB8IAAADcAAAADwAAAGRycy9kb3ducmV2LnhtbERPS4vCMBC+L/gfwizsbU1XRKQaxQeC&#10;sAep9eJtaMa22kxKErXur98Igrf5+J4znXemETdyvras4KefgCAurK65VHDIN99jED4ga2wsk4IH&#10;eZjPeh9TTLW9c0a3fShFDGGfooIqhDaV0hcVGfR92xJH7mSdwRChK6V2eI/hppGDJBlJgzXHhgpb&#10;WlVUXPZXo2Cct379WB03dufOf9nvMKMhLpX6+uwWExCBuvAWv9xbHecPRvB8Jl4gZ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A9BB8IAAADcAAAADwAAAAAAAAAAAAAA&#10;AAChAgAAZHJzL2Rvd25yZXYueG1sUEsFBgAAAAAEAAQA+QAAAJADAAAAAA==&#10;" strokeweight=".5pt"/>
                      <v:line id="Line 3148" o:spid="_x0000_s1172" style="position:absolute;visibility:visible;mso-wrap-style:square" from="7877,2054" to="7877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0PknMMAAADcAAAADwAAAGRycy9kb3ducmV2LnhtbERPTWvCQBC9F/wPywi91Y0htBJdpaYI&#10;hR4k2ou3ITsmsdnZsLs1sb++KxR6m8f7nNVmNJ24kvOtZQXzWQKCuLK65VrB53H3tADhA7LGzjIp&#10;uJGHzXrysMJc24FLuh5CLWII+xwVNCH0uZS+asign9meOHJn6wyGCF0ttcMhhptOpknyLA22HBsa&#10;7KloqPo6fBsFi2Pv327FaWf37vJTfmQlZbhV6nE6vi5BBBrDv/jP/a7j/PQF7s/EC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D5JzDAAAA3AAAAA8AAAAAAAAAAAAA&#10;AAAAoQIAAGRycy9kb3ducmV2LnhtbFBLBQYAAAAABAAEAPkAAACRAwAAAAA=&#10;" strokeweight=".5pt"/>
                      <v:line id="Line 3149" o:spid="_x0000_s1173" style="position:absolute;visibility:visible;mso-wrap-style:square" from="8165,2054" to="8165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xw7sUAAADcAAAADwAAAGRycy9kb3ducmV2LnhtbESPQWvCQBCF74L/YRmhN90oUiR1lVYR&#10;hB5K1Iu3ITtN0mZnw+6qsb++cxC8zfDevPfNct27Vl0pxMazgekkA0VcettwZeB03I0XoGJCtth6&#10;JgN3irBeDQdLzK2/cUHXQ6qUhHDM0UCdUpdrHcuaHMaJ74hF+/bBYZI1VNoGvEm4a/Usy161w4al&#10;ocaONjWVv4eLM7A4dnF735x3/iv8/BWf84Lm+GHMy6h/fwOVqE9P8+N6bwV/JrTyjEy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xw7sUAAADcAAAADwAAAAAAAAAA&#10;AAAAAAChAgAAZHJzL2Rvd25yZXYueG1sUEsFBgAAAAAEAAQA+QAAAJMDAAAAAA==&#10;" strokeweight=".5pt"/>
                      <v:line id="Line 3150" o:spid="_x0000_s1174" style="position:absolute;visibility:visible;mso-wrap-style:square" from="8453,2054" to="8453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DVdcIAAADcAAAADwAAAGRycy9kb3ducmV2LnhtbERPTYvCMBC9C/6HMII3TVdEtBpl10UQ&#10;PCzVvextaMa22kxKErX66zeC4G0e73MWq9bU4krOV5YVfAwTEMS51RUXCn4Pm8EUhA/IGmvLpOBO&#10;HlbLbmeBqbY3zui6D4WIIexTVFCG0KRS+rwkg35oG+LIHa0zGCJ0hdQObzHc1HKUJBNpsOLYUGJD&#10;65Ly8/5iFEwPjf++r/829sedHtlunNEYv5Tq99rPOYhAbXiLX+6tjvNHM3g+Ey+Qy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ZDVdcIAAADcAAAADwAAAAAAAAAAAAAA&#10;AAChAgAAZHJzL2Rvd25yZXYueG1sUEsFBgAAAAAEAAQA+QAAAJADAAAAAA==&#10;" strokeweight=".5pt"/>
                      <v:line id="Line 3151" o:spid="_x0000_s1175" style="position:absolute;visibility:visible;mso-wrap-style:square" from="8741,2054" to="8741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PqNcYAAADcAAAADwAAAGRycy9kb3ducmV2LnhtbESPT2vCQBDF7wW/wzKCt7rxD0VSV1GL&#10;UPAg0V56G7LTJG12NuxuNfbTOwehtxnem/d+s1z3rlUXCrHxbGAyzkARl942XBn4OO+fF6BiQrbY&#10;eiYDN4qwXg2elphbf+WCLqdUKQnhmKOBOqUu1zqWNTmMY98Ri/blg8Mka6i0DXiVcNfqaZa9aIcN&#10;S0ONHe1qKn9Ov87A4tzFt9vuc++P4fuvOMwLmuPWmNGw37yCStSnf/Pj+t0K/kzw5RmZQK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lz6jXGAAAA3AAAAA8AAAAAAAAA&#10;AAAAAAAAoQIAAGRycy9kb3ducmV2LnhtbFBLBQYAAAAABAAEAPkAAACUAwAAAAA=&#10;" strokeweight=".5pt"/>
                      <v:line id="Line 3152" o:spid="_x0000_s1176" style="position:absolute;visibility:visible;mso-wrap-style:square" from="9029,2054" to="9029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9PrsIAAADcAAAADwAAAGRycy9kb3ducmV2LnhtbERPS4vCMBC+C/6HMII3TX2wSDWKuggL&#10;e5CqF29DM7bVZlKSrNb99Rthwdt8fM9ZrFpTizs5X1lWMBomIIhzqysuFJyOu8EMhA/IGmvLpOBJ&#10;HlbLbmeBqbYPzuh+CIWIIexTVFCG0KRS+rwkg35oG+LIXawzGCJ0hdQOHzHc1HKcJB/SYMWxocSG&#10;tiXlt8OPUTA7Nv7zuT3v7N5df7PvaUZT3CjV77XrOYhAbXiL/91fOs6fjOD1TLxALv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j9PrsIAAADcAAAADwAAAAAAAAAAAAAA&#10;AAChAgAAZHJzL2Rvd25yZXYueG1sUEsFBgAAAAAEAAQA+QAAAJADAAAAAA==&#10;" strokeweight=".5pt"/>
                      <v:line id="Line 3153" o:spid="_x0000_s1177" style="position:absolute;visibility:visible;mso-wrap-style:square" from="9317,2054" to="9317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3R2cMAAADcAAAADwAAAGRycy9kb3ducmV2LnhtbERPyWrDMBC9F/oPYgK5NXIWSnCjhDTF&#10;UOghOOmlt8Ga2E6skZFUL/36KlDobR5vnc1uMI3oyPnasoL5LAFBXFhdc6ng85w9rUH4gKyxsUwK&#10;RvKw2z4+bDDVtueculMoRQxhn6KCKoQ2ldIXFRn0M9sSR+5incEQoSuldtjHcNPIRZI8S4M1x4YK&#10;WzpUVNxO30bB+tz6t/Hwldmju/7kH6ucVviq1HQy7F9ABBrCv/jP/a7j/OUC7s/EC+T2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bt0dnDAAAA3AAAAA8AAAAAAAAAAAAA&#10;AAAAoQIAAGRycy9kb3ducmV2LnhtbFBLBQYAAAAABAAEAPkAAACRAwAAAAA=&#10;" strokeweight=".5pt"/>
                      <v:line id="Line 3154" o:spid="_x0000_s1178" style="position:absolute;visibility:visible;mso-wrap-style:square" from="9605,2054" to="9605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F0QsIAAADcAAAADwAAAGRycy9kb3ducmV2LnhtbERPTYvCMBC9L/gfwgje1tRVFqlGURdB&#10;2INUvXgbmrGtNpOSRK3++o2w4G0e73Om89bU4kbOV5YVDPoJCOLc6ooLBYf9+nMMwgdkjbVlUvAg&#10;D/NZ52OKqbZ3zui2C4WIIexTVFCG0KRS+rwkg75vG+LInawzGCJ0hdQO7zHc1PIrSb6lwYpjQ4kN&#10;rUrKL7urUTDeN/7nsTqu7dadn9nvKKMRLpXqddvFBESgNrzF/+6NjvOHQ3g9Ey+Qs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aF0QsIAAADcAAAADwAAAAAAAAAAAAAA&#10;AAChAgAAZHJzL2Rvd25yZXYueG1sUEsFBgAAAAAEAAQA+QAAAJADAAAAAA==&#10;" strokeweight=".5pt"/>
                      <v:line id="Line 3155" o:spid="_x0000_s1179" style="position:absolute;visibility:visible;mso-wrap-style:square" from="9893,2054" to="9893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jsNsMAAADcAAAADwAAAGRycy9kb3ducmV2LnhtbERPTWvCQBC9F/wPywi91U1tKBJdQ40I&#10;hR4k2ktvQ3ZMotnZsLtq7K/vCgVv83ifs8gH04kLOd9aVvA6SUAQV1a3XCv43m9eZiB8QNbYWSYF&#10;N/KQL0dPC8y0vXJJl12oRQxhn6GCJoQ+k9JXDRn0E9sTR+5gncEQoauldniN4aaT0yR5lwZbjg0N&#10;9lQ0VJ12Z6Ngtu/9+lb8bOzWHX/Lr7SkFFdKPY+HjzmIQEN4iP/dnzrOf0vh/ky8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I7DbDAAAA3AAAAA8AAAAAAAAAAAAA&#10;AAAAoQIAAGRycy9kb3ducmV2LnhtbFBLBQYAAAAABAAEAPkAAACRAwAAAAA=&#10;" strokeweight=".5pt"/>
                      <v:line id="Line 3156" o:spid="_x0000_s1180" style="position:absolute;visibility:visible;mso-wrap-style:square" from="10181,2054" to="10181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QRJrcMAAADcAAAADwAAAGRycy9kb3ducmV2LnhtbERPTWvCQBC9F/oflin0VjdtVSS6Ca0i&#10;CD2UqBdvQ3ZMotnZsLtq9Nd3C4K3ebzPmeW9acWZnG8sK3gfJCCIS6sbrhRsN8u3CQgfkDW2lknB&#10;lTzk2fPTDFNtL1zQeR0qEUPYp6igDqFLpfRlTQb9wHbEkdtbZzBE6CqpHV5iuGnlR5KMpcGGY0ON&#10;Hc1rKo/rk1Ew2XR+cZ3vlvbXHW7Fz7CgIX4r9frSf01BBOrDQ3x3r3Sc/zmC/2fiBT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kESa3DAAAA3AAAAA8AAAAAAAAAAAAA&#10;AAAAoQIAAGRycy9kb3ducmV2LnhtbFBLBQYAAAAABAAEAPkAAACRAwAAAAA=&#10;" strokeweight=".5pt"/>
                      <v:line id="Line 3157" o:spid="_x0000_s1181" style="position:absolute;visibility:visible;mso-wrap-style:square" from="10469,2054" to="10469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bX2sMAAADcAAAADwAAAGRycy9kb3ducmV2LnhtbERPTWvCQBC9F/wPyxS81U3bIBJdpaYE&#10;BA8l2ou3ITsmsdnZsLvVxF/fLRR6m8f7nNVmMJ24kvOtZQXPswQEcWV1y7WCz2PxtADhA7LGzjIp&#10;GMnDZj15WGGm7Y1Luh5CLWII+wwVNCH0mZS+asign9meOHJn6wyGCF0ttcNbDDedfEmSuTTYcmxo&#10;sKe8oerr8G0ULI69fx/zU2E/3OVe7tOSUtwqNX0c3pYgAg3hX/zn3uk4/3UOv8/EC+T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nW19rDAAAA3AAAAA8AAAAAAAAAAAAA&#10;AAAAoQIAAGRycy9kb3ducmV2LnhtbFBLBQYAAAAABAAEAPkAAACRAwAAAAA=&#10;" strokeweight=".5pt"/>
                      <v:line id="Line 3158" o:spid="_x0000_s1182" style="position:absolute;visibility:visible;mso-wrap-style:square" from="10757,2054" to="10757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pyQcMAAADcAAAADwAAAGRycy9kb3ducmV2LnhtbERPTWvCQBC9F/oflin0VjdtRSW6Ca0i&#10;CD2UqBdvQ3ZMotnZsLtq9Nd3C4K3ebzPmeW9acWZnG8sK3gfJCCIS6sbrhRsN8u3CQgfkDW2lknB&#10;lTzk2fPTDFNtL1zQeR0qEUPYp6igDqFLpfRlTQb9wHbEkdtbZzBE6CqpHV5iuGnlR5KMpMGGY0ON&#10;Hc1rKo/rk1Ew2XR+cZ3vlvbXHW7Fz7CgIX4r9frSf01BBOrDQ3x3r3Sc/zmG/2fiBT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aackHDAAAA3AAAAA8AAAAAAAAAAAAA&#10;AAAAoQIAAGRycy9kb3ducmV2LnhtbFBLBQYAAAAABAAEAPkAAACRAwAAAAA=&#10;" strokeweight=".5pt"/>
                      <v:line id="Line 3159" o:spid="_x0000_s1183" style="position:absolute;visibility:visible;mso-wrap-style:square" from="11045,2054" to="11045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XmM8YAAADcAAAADwAAAGRycy9kb3ducmV2LnhtbESPT2vCQBDF7wW/wzKCt7rxD0VSV1GL&#10;UPAg0V56G7LTJG12NuxuNfbTOwehtxnem/d+s1z3rlUXCrHxbGAyzkARl942XBn4OO+fF6BiQrbY&#10;eiYDN4qwXg2elphbf+WCLqdUKQnhmKOBOqUu1zqWNTmMY98Ri/blg8Mka6i0DXiVcNfqaZa9aIcN&#10;S0ONHe1qKn9Ov87A4tzFt9vuc++P4fuvOMwLmuPWmNGw37yCStSnf/Pj+t0K/kxo5RmZQK/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cF5jPGAAAA3AAAAA8AAAAAAAAA&#10;AAAAAAAAoQIAAGRycy9kb3ducmV2LnhtbFBLBQYAAAAABAAEAPkAAACUAwAAAAA=&#10;" strokeweight=".5pt"/>
                    </v:group>
                    <v:group id="Group 3160" o:spid="_x0000_s1184" style="position:absolute;left:1440;top:7494;width:5760;height:5760" coordorigin="4147,3782" coordsize="5760,5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JL5fMQAAADcAAAA&#10;DwAAAAAAAAAAAAAAAACqAgAAZHJzL2Rvd25yZXYueG1sUEsFBgAAAAAEAAQA+gAAAJsDAAAAAA==&#10;">
                      <o:lock v:ext="edit" aspectratio="t"/>
                      <v:line id="Line 3161" o:spid="_x0000_s1185" style="position:absolute;visibility:visible;mso-wrap-style:square" from="4147,3782" to="9907,37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WZSMUAAADcAAAADwAAAGRycy9kb3ducmV2LnhtbESPQWvCQBCF7wX/wzJCb3VTCUVSV7GK&#10;UOihRL30NmTHJJqdDbtbjf5651DobYb35r1v5svBdepCIbaeDbxOMlDElbct1wYO++3LDFRMyBY7&#10;z2TgRhGWi9HTHAvrr1zSZZdqJSEcCzTQpNQXWseqIYdx4nti0Y4+OEyyhlrbgFcJd52eZtmbdtiy&#10;NDTY07qh6rz7dQZm+z5ubuufrf8Op3v5lZeU44cxz+Nh9Q4q0ZD+zX/Xn1bwc8GXZ2QCvX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XWZSMUAAADcAAAADwAAAAAAAAAA&#10;AAAAAAChAgAAZHJzL2Rvd25yZXYueG1sUEsFBgAAAAAEAAQA+QAAAJMDAAAAAA==&#10;" strokeweight=".5pt"/>
                      <v:line id="Line 3162" o:spid="_x0000_s1186" style="position:absolute;visibility:visible;mso-wrap-style:square" from="4147,4070" to="9907,40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jk808MAAADcAAAADwAAAGRycy9kb3ducmV2LnhtbERPTWvCQBC9F/wPywje6sYSSoiuUiMB&#10;oYcS9eJtyE6TtNnZsLvVpL++Wyj0No/3OZvdaHpxI+c7ywpWywQEcW11x42Cy7l8zED4gKyxt0wK&#10;JvKw284eNphre+eKbqfQiBjCPkcFbQhDLqWvWzLol3Ygjty7dQZDhK6R2uE9hptePiXJszTYcWxo&#10;caCipfrz9GUUZOfBH6biWto39/FdvaYVpbhXajEfX9YgAo3hX/znPuo4P13B7zPxArn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45PNPDAAAA3AAAAA8AAAAAAAAAAAAA&#10;AAAAoQIAAGRycy9kb3ducmV2LnhtbFBLBQYAAAAABAAEAPkAAACRAwAAAAA=&#10;" strokeweight=".5pt"/>
                      <v:line id="Line 3163" o:spid="_x0000_s1187" style="position:absolute;visibility:visible;mso-wrap-style:square" from="4147,9542" to="9907,9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uipMMAAADcAAAADwAAAGRycy9kb3ducmV2LnhtbERPTWvCQBC9F/oflin0VjdKKJJmE2pE&#10;KHgoUS+9DdlpkjY7G3ZXjf76bkHwNo/3OXk5mUGcyPnesoL5LAFB3Fjdc6vgsN+8LEH4gKxxsEwK&#10;LuShLB4fcsy0PXNNp11oRQxhn6GCLoQxk9I3HRn0MzsSR+7bOoMhQtdK7fAcw80gF0nyKg32HBs6&#10;HKnqqPndHY2C5X7060v1tbGf7udab9OaUlwp9fw0vb+BCDSFu/jm/tBxfrqA/2fiBbL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7roqTDAAAA3AAAAA8AAAAAAAAAAAAA&#10;AAAAoQIAAGRycy9kb3ducmV2LnhtbFBLBQYAAAAABAAEAPkAAACRAwAAAAA=&#10;" strokeweight=".5pt"/>
                      <v:line id="Line 3164" o:spid="_x0000_s1188" style="position:absolute;visibility:visible;mso-wrap-style:square" from="4147,4358" to="9907,43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cHP8MAAADcAAAADwAAAGRycy9kb3ducmV2LnhtbERPTWvCQBC9F/wPywi91U1tKBJdQ40I&#10;hR4k2ktvQ3ZMotnZsLtq7K/vCgVv83ifs8gH04kLOd9aVvA6SUAQV1a3XCv43m9eZiB8QNbYWSYF&#10;N/KQL0dPC8y0vXJJl12oRQxhn6GCJoQ+k9JXDRn0E9sTR+5gncEQoauldniN4aaT0yR5lwZbjg0N&#10;9lQ0VJ12Z6Ngtu/9+lb8bOzWHX/Lr7SkFFdKPY+HjzmIQEN4iP/dnzrOT9/g/ky8QC7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GnBz/DAAAA3AAAAA8AAAAAAAAAAAAA&#10;AAAAoQIAAGRycy9kb3ducmV2LnhtbFBLBQYAAAAABAAEAPkAAACRAwAAAAA=&#10;" strokeweight=".5pt"/>
                      <v:line id="Line 3165" o:spid="_x0000_s1189" style="position:absolute;visibility:visible;mso-wrap-style:square" from="4147,4646" to="9907,4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k6fS8MAAADcAAAADwAAAGRycy9kb3ducmV2LnhtbERPTWvCQBC9F/wPywje6sYSSkhdpVUE&#10;oYeS2EtvQ3aaRLOzYXdrkv76bkHwNo/3OevtaDpxJedbywpWywQEcWV1y7WCz9PhMQPhA7LGzjIp&#10;mMjDdjN7WGOu7cAFXctQixjCPkcFTQh9LqWvGjLol7Ynjty3dQZDhK6W2uEQw00nn5LkWRpsOTY0&#10;2NOuoepS/hgF2an3+2n3dbAf7vxbvKcFpfim1GI+vr6ACDSGu/jmPuo4P03h/5l4gdz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5On0vDAAAA3AAAAA8AAAAAAAAAAAAA&#10;AAAAoQIAAGRycy9kb3ducmV2LnhtbFBLBQYAAAAABAAEAPkAAACRAwAAAAA=&#10;" strokeweight=".5pt"/>
                      <v:line id="Line 3166" o:spid="_x0000_s1190" style="position:absolute;visibility:visible;mso-wrap-style:square" from="4147,4934" to="9907,4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I60MMAAADcAAAADwAAAGRycy9kb3ducmV2LnhtbERPTWvCQBC9C/6HZYTedFOJRaJrqClC&#10;oYcS7aW3ITsm0exs2N1q7K93CwVv83ifs84H04kLOd9aVvA8S0AQV1a3XCv4OuymSxA+IGvsLJOC&#10;G3nIN+PRGjNtr1zSZR9qEUPYZ6igCaHPpPRVQwb9zPbEkTtaZzBE6GqpHV5juOnkPElepMGWY0OD&#10;PRUNVef9j1GwPPT+7VZ87+ynO/2WH2lJKW6VepoMrysQgYbwEP+733Wcny7g75l4gd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ECOtDDAAAA3AAAAA8AAAAAAAAAAAAA&#10;AAAAoQIAAGRycy9kb3ducmV2LnhtbFBLBQYAAAAABAAEAPkAAACRAwAAAAA=&#10;" strokeweight=".5pt"/>
                      <v:line id="Line 3167" o:spid="_x0000_s1191" style="position:absolute;visibility:visible;mso-wrap-style:square" from="4147,5222" to="9907,52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Ckp8EAAADcAAAADwAAAGRycy9kb3ducmV2LnhtbERPTYvCMBC9L/gfwgh7W9OVItI1iqsI&#10;wh6k6mVvQzO21WZSkqjVX28Ewds83udMZp1pxIWcry0r+B4kIIgLq2suFex3q68xCB+QNTaWScGN&#10;PMymvY8JZtpeOafLNpQihrDPUEEVQptJ6YuKDPqBbYkjd7DOYIjQlVI7vMZw08hhkoykwZpjQ4Ut&#10;LSoqTtuzUTDetX55W/yv7MYd7/lfmlOKv0p99rv5D4hAXXiLX+61jvPTETyfiRfI6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0KSnwQAAANwAAAAPAAAAAAAAAAAAAAAA&#10;AKECAABkcnMvZG93bnJldi54bWxQSwUGAAAAAAQABAD5AAAAjwMAAAAA&#10;" strokeweight=".5pt"/>
                      <v:line id="Line 3168" o:spid="_x0000_s1192" style="position:absolute;visibility:visible;mso-wrap-style:square" from="4147,5510" to="9907,55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wBPMMAAADcAAAADwAAAGRycy9kb3ducmV2LnhtbERPTWvCQBC9C/6HZYTedFMJVqJrqClC&#10;oYcS7aW3ITsm0exs2N1q7K93CwVv83ifs84H04kLOd9aVvA8S0AQV1a3XCv4OuymSxA+IGvsLJOC&#10;G3nIN+PRGjNtr1zSZR9qEUPYZ6igCaHPpPRVQwb9zPbEkTtaZzBE6GqpHV5juOnkPEkW0mDLsaHB&#10;noqGqvP+xyhYHnr/diu+d/bTnX7Lj7SkFLdKPU2G1xWIQEN4iP/d7zrOT1/g75l4gd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6cATzDAAAA3AAAAA8AAAAAAAAAAAAA&#10;AAAAoQIAAGRycy9kb3ducmV2LnhtbFBLBQYAAAAABAAEAPkAAACRAwAAAAA=&#10;" strokeweight=".5pt"/>
                      <v:line id="Line 3169" o:spid="_x0000_s1193" style="position:absolute;visibility:visible;mso-wrap-style:square" from="4147,5798" to="9907,57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OVTsUAAADcAAAADwAAAGRycy9kb3ducmV2LnhtbESPQWvCQBCF7wX/wzJCb3VTCUVSV7GK&#10;UOihRL30NmTHJJqdDbtbjf5651DobYb35r1v5svBdepCIbaeDbxOMlDElbct1wYO++3LDFRMyBY7&#10;z2TgRhGWi9HTHAvrr1zSZZdqJSEcCzTQpNQXWseqIYdx4nti0Y4+OEyyhlrbgFcJd52eZtmbdtiy&#10;NDTY07qh6rz7dQZm+z5ubuufrf8Op3v5lZeU44cxz+Nh9Q4q0ZD+zX/Xn1bwc6GVZ2QCvXg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wOVTsUAAADcAAAADwAAAAAAAAAA&#10;AAAAAAChAgAAZHJzL2Rvd25yZXYueG1sUEsFBgAAAAAEAAQA+QAAAJMDAAAAAA==&#10;" strokeweight=".5pt"/>
                      <v:line id="Line 3170" o:spid="_x0000_s1194" style="position:absolute;visibility:visible;mso-wrap-style:square" from="4147,6086" to="9907,6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8w1cMAAADcAAAADwAAAGRycy9kb3ducmV2LnhtbERPTWvCQBC9F/oflil4q5tKEJu6CVYR&#10;Ch5KTC+9DdlpkpqdDburxv76riB4m8f7nGUxml6cyPnOsoKXaQKCuLa640bBV7V9XoDwAVljb5kU&#10;XMhDkT8+LDHT9swlnfahETGEfYYK2hCGTEpft2TQT+1AHLkf6wyGCF0jtcNzDDe9nCXJXBrsODa0&#10;ONC6pfqwPxoFi2rwm8v6e2s/3e9fuUtLSvFdqcnTuHoDEWgMd/HN/aHj/PQVrs/EC2T+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BPMNXDAAAA3AAAAA8AAAAAAAAAAAAA&#10;AAAAoQIAAGRycy9kb3ducmV2LnhtbFBLBQYAAAAABAAEAPkAAACRAwAAAAA=&#10;" strokeweight=".5pt"/>
                      <v:line id="Line 3171" o:spid="_x0000_s1195" style="position:absolute;visibility:visible;mso-wrap-style:square" from="4147,6374" to="9907,6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wPlcYAAADcAAAADwAAAGRycy9kb3ducmV2LnhtbESPT2vCQBDF7wW/wzKCt7pRbJHUVfyD&#10;IPQg0V56G7LTJG12NuyuGvvpOwehtxnem/d+s1j1rlVXCrHxbGAyzkARl942XBn4OO+f56BiQrbY&#10;eiYDd4qwWg6eFphbf+OCrqdUKQnhmKOBOqUu1zqWNTmMY98Ri/blg8Mka6i0DXiTcNfqaZa9aocN&#10;S0ONHW1rKn9OF2dgfu7i7r793Ptj+P4t3mcFzXBjzGjYr99AJerTv/lxfbCC/yL48oxMo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SsD5XGAAAA3AAAAA8AAAAAAAAA&#10;AAAAAAAAoQIAAGRycy9kb3ducmV2LnhtbFBLBQYAAAAABAAEAPkAAACUAwAAAAA=&#10;" strokeweight=".5pt"/>
                      <v:line id="Line 3172" o:spid="_x0000_s1196" style="position:absolute;visibility:visible;mso-wrap-style:square" from="4147,6662" to="9907,66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CqDsMAAADcAAAADwAAAGRycy9kb3ducmV2LnhtbERPTWvCQBC9F/oflin0VjeRtEh0FY0I&#10;hR5KtBdvQ3ZMotnZsLua2F/fLRR6m8f7nMVqNJ24kfOtZQXpJAFBXFndcq3g67B7mYHwAVljZ5kU&#10;3MnDavn4sMBc24FLuu1DLWII+xwVNCH0uZS+asign9ieOHIn6wyGCF0ttcMhhptOTpPkTRpsOTY0&#10;2FPRUHXZX42C2aH323tx3NlPd/4uP7KSMtwo9fw0rucgAo3hX/znftdx/msKv8/EC+T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gqg7DAAAA3AAAAA8AAAAAAAAAAAAA&#10;AAAAoQIAAGRycy9kb3ducmV2LnhtbFBLBQYAAAAABAAEAPkAAACRAwAAAAA=&#10;" strokeweight=".5pt"/>
                      <v:line id="Line 3173" o:spid="_x0000_s1197" style="position:absolute;visibility:visible;mso-wrap-style:square" from="4147,6950" to="9907,69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I0ecMAAADcAAAADwAAAGRycy9kb3ducmV2LnhtbERPTWvCQBC9F/wPywi91Y0hLRJdpaYI&#10;hR4k2ou3ITsmsdnZsLs1sb++KxR6m8f7nNVmNJ24kvOtZQXzWQKCuLK65VrB53H3tADhA7LGzjIp&#10;uJGHzXrysMJc24FLuh5CLWII+xwVNCH0uZS+asign9meOHJn6wyGCF0ttcMhhptOpknyIg22HBsa&#10;7KloqPo6fBsFi2Pv327FaWf37vJTfmQlZbhV6nE6vi5BBBrDv/jP/a7j/OcU7s/EC+T6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syNHnDAAAA3AAAAA8AAAAAAAAAAAAA&#10;AAAAoQIAAGRycy9kb3ducmV2LnhtbFBLBQYAAAAABAAEAPkAAACRAwAAAAA=&#10;" strokeweight=".5pt"/>
                      <v:line id="Line 3174" o:spid="_x0000_s1198" style="position:absolute;visibility:visible;mso-wrap-style:square" from="4147,7238" to="9907,72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H6R4sMAAADcAAAADwAAAGRycy9kb3ducmV2LnhtbERPTWvCQBC9F/oflin0VjdtVSS6Ca0i&#10;CD2UqBdvQ3ZMotnZsLtq9Nd3C4K3ebzPmeW9acWZnG8sK3gfJCCIS6sbrhRsN8u3CQgfkDW2lknB&#10;lTzk2fPTDFNtL1zQeR0qEUPYp6igDqFLpfRlTQb9wHbEkdtbZzBE6CqpHV5iuGnlR5KMpcGGY0ON&#10;Hc1rKo/rk1Ew2XR+cZ3vlvbXHW7Fz7CgIX4r9frSf01BBOrDQ3x3r3ScP/qE/2fiBTL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R+keLDAAAA3AAAAA8AAAAAAAAAAAAA&#10;AAAAoQIAAGRycy9kb3ducmV2LnhtbFBLBQYAAAAABAAEAPkAAACRAwAAAAA=&#10;" strokeweight=".5pt"/>
                      <v:line id="Line 3175" o:spid="_x0000_s1199" style="position:absolute;visibility:visible;mso-wrap-style:square" from="4147,7526" to="9907,75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5cJlsMAAADcAAAADwAAAGRycy9kb3ducmV2LnhtbERPTWvCQBC9C/6HZYTedFOJRaJrqClC&#10;oYcS7aW3ITsm0exs2N1q7K93CwVv83ifs84H04kLOd9aVvA8S0AQV1a3XCv4OuymSxA+IGvsLJOC&#10;G3nIN+PRGjNtr1zSZR9qEUPYZ6igCaHPpPRVQwb9zPbEkTtaZzBE6GqpHV5juOnkPElepMGWY0OD&#10;PRUNVef9j1GwPPT+7VZ87+ynO/2WH2lJKW6VepoMrysQgYbwEP+733Wcv0jh75l4gdzc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uXCZbDAAAA3AAAAA8AAAAAAAAAAAAA&#10;AAAAoQIAAGRycy9kb3ducmV2LnhtbFBLBQYAAAAABAAEAPkAAACRAwAAAAA=&#10;" strokeweight=".5pt"/>
                      <v:line id="Line 3176" o:spid="_x0000_s1200" style="position:absolute;visibility:visible;mso-wrap-style:square" from="4147,7814" to="9907,78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NusDcIAAADcAAAADwAAAGRycy9kb3ducmV2LnhtbERPTYvCMBC9L/gfwgje1tRFF6lGURdB&#10;2INUvXgbmrGtNpOSRK3++o2w4G0e73Om89bU4kbOV5YVDPoJCOLc6ooLBYf9+nMMwgdkjbVlUvAg&#10;D/NZ52OKqbZ3zui2C4WIIexTVFCG0KRS+rwkg75vG+LInawzGCJ0hdQO7zHc1PIrSb6lwYpjQ4kN&#10;rUrKL7urUTDeN/7nsTqu7dadn9nvMKMhLpXqddvFBESgNrzF/+6NjvNHI3g9Ey+Qs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NusDcIAAADcAAAADwAAAAAAAAAAAAAA&#10;AAChAgAAZHJzL2Rvd25yZXYueG1sUEsFBgAAAAAEAAQA+QAAAJADAAAAAA==&#10;" strokeweight=".5pt"/>
                      <v:line id="Line 3177" o:spid="_x0000_s1201" style="position:absolute;visibility:visible;mso-wrap-style:square" from="4147,8102" to="9907,81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AkyesIAAADcAAAADwAAAGRycy9kb3ducmV2LnhtbERPTYvCMBC9C/6HMII3TV1ckWoUdRGE&#10;PUh1L96GZmyrzaQkUau/3iws7G0e73Pmy9bU4k7OV5YVjIYJCOLc6ooLBT/H7WAKwgdkjbVlUvAk&#10;D8tFtzPHVNsHZ3Q/hELEEPYpKihDaFIpfV6SQT+0DXHkztYZDBG6QmqHjxhuavmRJBNpsOLYUGJD&#10;m5Ly6+FmFEyPjf96bk5bu3eXV/Y9zmiMa6X6vXY1AxGoDf/iP/dOx/mfE/h9Jl4gF2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AkyesIAAADcAAAADwAAAAAAAAAAAAAA&#10;AAChAgAAZHJzL2Rvd25yZXYueG1sUEsFBgAAAAAEAAQA+QAAAJADAAAAAA==&#10;" strokeweight=".5pt"/>
                      <v:line id="Line 3178" o:spid="_x0000_s1202" style="position:absolute;visibility:visible;mso-wrap-style:square" from="4147,8390" to="9907,83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WX4cQAAADcAAAADwAAAGRycy9kb3ducmV2LnhtbERPTWvCQBC9C/0PyxR6002LVYluQmsR&#10;Ch4ksZfehuyYpM3Oht2txv56VxC8zeN9ziofTCeO5HxrWcHzJAFBXFndcq3ga78ZL0D4gKyxs0wK&#10;zuQhzx5GK0y1PXFBxzLUIoawT1FBE0KfSumrhgz6ie2JI3ewzmCI0NVSOzzFcNPJlySZSYMtx4YG&#10;e1o3VP2Wf0bBYt/7j/P6e2N37ue/2E4LmuK7Uk+Pw9sSRKAh3MU396eO81/ncH0mXiCzC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RZfhxAAAANwAAAAPAAAAAAAAAAAA&#10;AAAAAKECAABkcnMvZG93bnJldi54bWxQSwUGAAAAAAQABAD5AAAAkgMAAAAA&#10;" strokeweight=".5pt"/>
                      <v:line id="Line 3179" o:spid="_x0000_s1203" style="position:absolute;visibility:visible;mso-wrap-style:square" from="4147,8678" to="9907,86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oDk8YAAADcAAAADwAAAGRycy9kb3ducmV2LnhtbESPT2vCQBDF7wW/wzKCt7pRbJHUVfyD&#10;IPQg0V56G7LTJG12NuyuGvvpOwehtxnem/d+s1j1rlVXCrHxbGAyzkARl942XBn4OO+f56BiQrbY&#10;eiYDd4qwWg6eFphbf+OCrqdUKQnhmKOBOqUu1zqWNTmMY98Ri/blg8Mka6i0DXiTcNfqaZa9aocN&#10;S0ONHW1rKn9OF2dgfu7i7r793Ptj+P4t3mcFzXBjzGjYr99AJerTv/lxfbCC/yK08oxMo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aA5PGAAAA3AAAAA8AAAAAAAAA&#10;AAAAAAAAoQIAAGRycy9kb3ducmV2LnhtbFBLBQYAAAAABAAEAPkAAACUAwAAAAA=&#10;" strokeweight=".5pt"/>
                      <v:line id="Line 3180" o:spid="_x0000_s1204" style="position:absolute;visibility:visible;mso-wrap-style:square" from="4147,8966" to="9907,8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amCMQAAADcAAAADwAAAGRycy9kb3ducmV2LnhtbERPTWvCQBC9C/0PyxR6003Fio1uQmsR&#10;Ch4ksRdvQ3aapM3Oht1Vo7/eFQq9zeN9ziofTCdO5HxrWcHzJAFBXFndcq3ga78ZL0D4gKyxs0wK&#10;LuQhzx5GK0y1PXNBpzLUIoawT1FBE0KfSumrhgz6ie2JI/dtncEQoauldniO4aaT0ySZS4Mtx4YG&#10;e1o3VP2WR6Ngse/9x2V92Nid+7kW21lBM3xX6ulxeFuCCDSEf/Gf+1PH+S+vcH8mXi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lqYIxAAAANwAAAAPAAAAAAAAAAAA&#10;AAAAAKECAABkcnMvZG93bnJldi54bWxQSwUGAAAAAAQABAD5AAAAkgMAAAAA&#10;" strokeweight=".5pt"/>
                      <v:line id="Line 3181" o:spid="_x0000_s1205" style="position:absolute;visibility:visible;mso-wrap-style:square" from="4147,9254" to="9907,92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DFKMUAAADcAAAADwAAAGRycy9kb3ducmV2LnhtbESPT2vCQBDF7wW/wzKCt7qxiEjqKv5B&#10;EDyUaC+9DdlpkjY7G3a3Gv30nYPgbYb35r3fLFa9a9WFQmw8G5iMM1DEpbcNVwY+z/vXOaiYkC22&#10;nsnAjSKsloOXBebWX7mgyylVSkI45migTqnLtY5lTQ7j2HfEon374DDJGiptA14l3LX6Lctm2mHD&#10;0lBjR9uayt/TnzMwP3dxd9t+7f1H+LkXx2lBU9wYMxr263dQifr0ND+uD1bwZ4Ivz8gEevk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sDFKMUAAADcAAAADwAAAAAAAAAA&#10;AAAAAAChAgAAZHJzL2Rvd25yZXYueG1sUEsFBgAAAAAEAAQA+QAAAJMDAAAAAA==&#10;" strokeweight=".5pt"/>
                    </v:group>
                  </v:group>
                  <v:shape id="Text Box 3183" o:spid="_x0000_s1206" type="#_x0000_t202" style="position:absolute;left:6119;top:5099;width:163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/T2MMIA&#10;AADcAAAADwAAAGRycy9kb3ducmV2LnhtbERPTYvCMBC9C/sfwix4EU31UKQaxdUV9uAerOJ5aMa2&#10;2ExKEm399xthwds83ucs171pxIOcry0rmE4SEMSF1TWXCs6n/XgOwgdkjY1lUvAkD+vVx2CJmbYd&#10;H+mRh1LEEPYZKqhCaDMpfVGRQT+xLXHkrtYZDBG6UmqHXQw3jZwlSSoN1hwbKmxpW1Fxy+9GQbpz&#10;9+7I29Hu/H3A37acXb6eF6WGn/1mASJQH97if/ePjvPTKbyeiRfI1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9PYwwgAAANwAAAAPAAAAAAAAAAAAAAAAAJgCAABkcnMvZG93&#10;bnJldi54bWxQSwUGAAAAAAQABAD1AAAAhwMAAAAA&#10;" stroked="f">
                    <o:lock v:ext="edit" aspectratio="t"/>
                    <v:textbox inset="0,0,0,0">
                      <w:txbxContent>
                        <w:p w14:paraId="148018C0" w14:textId="77777777" w:rsidR="001D746F" w:rsidRPr="00B14A06" w:rsidRDefault="001D746F" w:rsidP="00326E32">
                          <w:pPr>
                            <w:jc w:val="center"/>
                            <w:rPr>
                              <w:i/>
                              <w:sz w:val="16"/>
                              <w:szCs w:val="16"/>
                            </w:rPr>
                          </w:pPr>
                          <w:r w:rsidRPr="00B14A06">
                            <w:rPr>
                              <w:i/>
                              <w:sz w:val="16"/>
                              <w:szCs w:val="16"/>
                            </w:rPr>
                            <w:t>y</w:t>
                          </w:r>
                        </w:p>
                      </w:txbxContent>
                    </v:textbox>
                  </v:shape>
                  <v:shape id="Text Box 3184" o:spid="_x0000_s1207" type="#_x0000_t202" style="position:absolute;left:7920;top:6900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ZoR8EA&#10;AADcAAAADwAAAGRycy9kb3ducmV2LnhtbERPS4vCMBC+L/gfwgheFk3toSzVKD7Bw+7BB56HZmyL&#10;zaQk0dZ/bxYW9jYf33Pmy9404knO15YVTCcJCOLC6ppLBZfzfvwFwgdkjY1lUvAiD8vF4GOOubYd&#10;H+l5CqWIIexzVFCF0OZS+qIig35iW+LI3awzGCJ0pdQOuxhuGpkmSSYN1hwbKmxpU1FxPz2Mgmzr&#10;Ht2RN5/by+4bf9oyva5fV6VGw341AxGoD//iP/dBx/lZCr/PxAvk4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MmaEfBAAAA3AAAAA8AAAAAAAAAAAAAAAAAmAIAAGRycy9kb3du&#10;cmV2LnhtbFBLBQYAAAAABAAEAPUAAACGAwAAAAA=&#10;" stroked="f">
                    <o:lock v:ext="edit" aspectratio="t"/>
                    <v:textbox inset="0,0,0,0">
                      <w:txbxContent>
                        <w:p w14:paraId="148018C1" w14:textId="77777777" w:rsidR="001D746F" w:rsidRPr="006C3F98" w:rsidRDefault="001D746F" w:rsidP="00326E32">
                          <w:pPr>
                            <w:jc w:val="center"/>
                            <w:rPr>
                              <w:i/>
                              <w:sz w:val="20"/>
                            </w:rPr>
                          </w:pPr>
                          <w:r>
                            <w:rPr>
                              <w:i/>
                              <w:sz w:val="20"/>
                            </w:rPr>
                            <w:t>x</w:t>
                          </w:r>
                        </w:p>
                      </w:txbxContent>
                    </v:textbox>
                  </v:shape>
                  <v:shape id="Text Box 3185" o:spid="_x0000_s1208" type="#_x0000_t202" style="position:absolute;left:6171;top:6858;width:163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rN3MMA&#10;AADcAAAADwAAAGRycy9kb3ducmV2LnhtbERPTWvCQBC9F/wPywheSt3UQiipq2hSwUN70Iach+w0&#10;Cc3Oht3VxH/vFgq9zeN9zno7mV5cyfnOsoLnZQKCuLa640ZB+XV4egXhA7LG3jIpuJGH7Wb2sMZM&#10;25FPdD2HRsQQ9hkqaEMYMil93ZJBv7QDceS+rTMYInSN1A7HGG56uUqSVBrsODa0OFDeUv1zvhgF&#10;aeEu44nzx6J8/8DPoVlV+1ul1GI+7d5ABJrCv/jPfdRxfvoCv8/EC+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GrN3MMAAADcAAAADwAAAAAAAAAAAAAAAACYAgAAZHJzL2Rv&#10;d25yZXYueG1sUEsFBgAAAAAEAAQA9QAAAIgDAAAAAA==&#10;" stroked="f">
                    <o:lock v:ext="edit" aspectratio="t"/>
                    <v:textbox inset="0,0,0,0">
                      <w:txbxContent>
                        <w:p w14:paraId="148018C2" w14:textId="77777777" w:rsidR="001D746F" w:rsidRPr="00B14A06" w:rsidRDefault="001D746F" w:rsidP="00326E32">
                          <w:pPr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 w:rsidRPr="00B14A06">
                            <w:rPr>
                              <w:sz w:val="16"/>
                              <w:szCs w:val="16"/>
                            </w:rPr>
                            <w:t>0 </w:t>
                          </w:r>
                        </w:p>
                      </w:txbxContent>
                    </v:textbox>
                  </v:shape>
                  <v:shape id="Text Box 3186" o:spid="_x0000_s1209" type="#_x0000_t202" style="position:absolute;left:7102;top:6901;width:162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4NVqMMA&#10;AADcAAAADwAAAGRycy9kb3ducmV2LnhtbERPTWvCQBC9F/wPywheSt1USiipq2hSwUN70Iach+w0&#10;Cc3Oht3VxH/vFgq9zeN9zno7mV5cyfnOsoLnZQKCuLa640ZB+XV4egXhA7LG3jIpuJGH7Wb2sMZM&#10;25FPdD2HRsQQ9hkqaEMYMil93ZJBv7QDceS+rTMYInSN1A7HGG56uUqSVBrsODa0OFDeUv1zvhgF&#10;aeEu44nzx6J8/8DPoVlV+1ul1GI+7d5ABJrCv/jPfdRxfvoCv8/EC+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4NVqMMAAADcAAAADwAAAAAAAAAAAAAAAACYAgAAZHJzL2Rv&#10;d25yZXYueG1sUEsFBgAAAAAEAAQA9QAAAIgDAAAAAA==&#10;" stroked="f">
                    <o:lock v:ext="edit" aspectratio="t"/>
                    <v:textbox inset="0,0,0,0">
                      <w:txbxContent>
                        <w:p w14:paraId="148018C3" w14:textId="77777777" w:rsidR="001D746F" w:rsidRPr="00B14A06" w:rsidRDefault="001D746F" w:rsidP="00326E3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 w:rsidRPr="00B14A06">
                            <w:rPr>
                              <w:sz w:val="16"/>
                              <w:szCs w:val="16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3187" o:spid="_x0000_s1210" type="#_x0000_t202" style="position:absolute;left:5216;top:6900;width:324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/wM8MA&#10;AADcAAAADwAAAGRycy9kb3ducmV2LnhtbERPTWvCQBC9F/wPywheSt1UaCipq2hSwUN70Iach+w0&#10;Cc3Oht3VxH/vFgq9zeN9zno7mV5cyfnOsoLnZQKCuLa640ZB+XV4egXhA7LG3jIpuJGH7Wb2sMZM&#10;25FPdD2HRsQQ9hkqaEMYMil93ZJBv7QDceS+rTMYInSN1A7HGG56uUqSVBrsODa0OFDeUv1zvhgF&#10;aeEu44nzx6J8/8DPoVlV+1ul1GI+7d5ABJrCv/jPfdRxfvoCv8/EC+Tm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M/wM8MAAADcAAAADwAAAAAAAAAAAAAAAACYAgAAZHJzL2Rv&#10;d25yZXYueG1sUEsFBgAAAAAEAAQA9QAAAIgDAAAAAA==&#10;" stroked="f">
                    <o:lock v:ext="edit" aspectratio="t"/>
                    <v:textbox inset="0,0,0,0">
                      <w:txbxContent>
                        <w:p w14:paraId="148018C4" w14:textId="77777777" w:rsidR="001D746F" w:rsidRPr="00B14A06" w:rsidRDefault="001D746F" w:rsidP="00326E3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-</w:t>
                          </w:r>
                          <w:r w:rsidRPr="00B14A06">
                            <w:rPr>
                              <w:sz w:val="16"/>
                              <w:szCs w:val="16"/>
                            </w:rPr>
                            <w:t>5</w:t>
                          </w:r>
                        </w:p>
                      </w:txbxContent>
                    </v:textbox>
                  </v:shape>
                  <v:shape id="Text Box 3188" o:spid="_x0000_s1211" type="#_x0000_t202" style="position:absolute;left:6109;top:7711;width:163;height:1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1uRMIA&#10;AADcAAAADwAAAGRycy9kb3ducmV2LnhtbERPyWrDMBC9F/oPYgq9lEauD6a4UUKWFnpID3FCzoM1&#10;sU2skZHk7e+rQKG3ebx1luvJtGIg5xvLCt4WCQji0uqGKwXn09frOwgfkDW2lknBTB7Wq8eHJeba&#10;jnykoQiViCHsc1RQh9DlUvqyJoN+YTviyF2tMxgidJXUDscYblqZJkkmDTYcG2rsaFdTeSt6oyDb&#10;u3488u5lf/484E9XpZftfFHq+WnafIAINIV/8Z/7W8f5WQb3Z+IFcv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HW5EwgAAANwAAAAPAAAAAAAAAAAAAAAAAJgCAABkcnMvZG93&#10;bnJldi54bWxQSwUGAAAAAAQABAD1AAAAhwMAAAAA&#10;" stroked="f">
                    <o:lock v:ext="edit" aspectratio="t"/>
                    <v:textbox inset="0,0,0,0">
                      <w:txbxContent>
                        <w:p w14:paraId="148018C5" w14:textId="77777777" w:rsidR="001D746F" w:rsidRPr="00B14A06" w:rsidRDefault="001D746F" w:rsidP="00326E32">
                          <w:pPr>
                            <w:jc w:val="center"/>
                            <w:rPr>
                              <w:sz w:val="16"/>
                              <w:szCs w:val="16"/>
                            </w:rPr>
                          </w:pPr>
                          <w:r>
                            <w:rPr>
                              <w:sz w:val="16"/>
                              <w:szCs w:val="16"/>
                            </w:rPr>
                            <w:t>-5</w:t>
                          </w:r>
                        </w:p>
                      </w:txbxContent>
                    </v:textbox>
                  </v:shape>
                  <v:shape id="Text Box 3189" o:spid="_x0000_s1212" type="#_x0000_t202" style="position:absolute;left:6119;top:5915;width:163;height:1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1HL38MA&#10;AADcAAAADwAAAGRycy9kb3ducmV2LnhtbERPTWvCQBC9F/wPywheSt3UQ1pSV9Gkgof2oA05D9lp&#10;EpqdDburif/eLRR6m8f7nPV2Mr24kvOdZQXPywQEcW11x42C8uvw9ArCB2SNvWVScCMP283sYY2Z&#10;tiOf6HoOjYgh7DNU0IYwZFL6uiWDfmkH4sh9W2cwROgaqR2OMdz0cpUkqTTYcWxocaC8pfrnfDEK&#10;0sJdxhPnj0X5/oGfQ7Oq9rdKqcV82r2BCDSFf/Gf+6jj/PQFfp+JF8jN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1HL38MAAADcAAAADwAAAAAAAAAAAAAAAACYAgAAZHJzL2Rv&#10;d25yZXYueG1sUEsFBgAAAAAEAAQA9QAAAIgDAAAAAA==&#10;" stroked="f">
                    <o:lock v:ext="edit" aspectratio="t"/>
                    <v:textbox inset="0,0,0,0">
                      <w:txbxContent>
                        <w:p w14:paraId="148018C6" w14:textId="77777777" w:rsidR="001D746F" w:rsidRPr="00B14A06" w:rsidRDefault="001D746F" w:rsidP="00326E32">
                          <w:pPr>
                            <w:jc w:val="right"/>
                            <w:rPr>
                              <w:sz w:val="16"/>
                              <w:szCs w:val="16"/>
                            </w:rPr>
                          </w:pPr>
                          <w:r w:rsidRPr="00B14A06">
                            <w:rPr>
                              <w:sz w:val="16"/>
                              <w:szCs w:val="16"/>
                            </w:rPr>
                            <w:t>5 </w:t>
                          </w:r>
                        </w:p>
                      </w:txbxContent>
                    </v:textbox>
                  </v:shape>
                  <v:line id="Line 3190" o:spid="_x0000_s1213" style="position:absolute;visibility:visible;mso-wrap-style:square" from="6282,5094" to="6282,8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lPwcUAAADcAAAADwAAAGRycy9kb3ducmV2LnhtbESPzW4CMQyE70i8Q2Sk3iALB1S2BFQB&#10;lYp6qPh5ALNxN1s2zipJYdunrw+VerM145nPy3XvW3WjmJrABqaTAhRxFWzDtYHz6WX8CCplZItt&#10;YDLwTQnWq+FgiaUNdz7Q7ZhrJSGcSjTgcu5KrVPlyGOahI5YtI8QPWZZY61txLuE+1bPimKuPTYs&#10;DQ472jiqrscvb2AfL2/X6U/t9IX3cde+bxfJfxrzMOqfn0Bl6vO/+e/61Qr+XGjlGZlAr3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2lPwcUAAADcAAAADwAAAAAAAAAA&#10;AAAAAAChAgAAZHJzL2Rvd25yZXYueG1sUEsFBgAAAAAEAAQA+QAAAJMDAAAAAA==&#10;" strokeweight="1pt"/>
                </v:group>
                <v:line id="Line 3191" o:spid="_x0000_s1214" style="position:absolute;visibility:visible;mso-wrap-style:square" from="4476,6900" to="8087,69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XqWsIAAADcAAAADwAAAGRycy9kb3ducmV2LnhtbERPzWoCMRC+C75DGKE3zdqD1K3ZRdRC&#10;xUPR9gHGzbhZ3UyWJNWtT98UhN7m4/udRdnbVlzJh8axgukkA0FcOd1wreDr8238AiJEZI2tY1Lw&#10;QwHKYjhYYK7djfd0PcRapBAOOSowMXa5lKEyZDFMXEecuJPzFmOCvpba4y2F21Y+Z9lMWmw4NRjs&#10;aGWouhy+rYKtP+4u03tt5JG3ftN+rOfBnpV6GvXLVxCR+vgvfrjfdZo/m8PfM+kCWf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CXqWsIAAADcAAAADwAAAAAAAAAAAAAA&#10;AAChAgAAZHJzL2Rvd25yZXYueG1sUEsFBgAAAAAEAAQA+QAAAJADAAAAAA==&#10;" strokeweight="1pt"/>
              </v:group>
            </w:pict>
          </mc:Fallback>
        </mc:AlternateContent>
      </w:r>
    </w:p>
    <w:p w14:paraId="1480182F" w14:textId="1A51918C" w:rsidR="006F32DD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 wp14:anchorId="464971F7" wp14:editId="7D758B58">
                <wp:simplePos x="0" y="0"/>
                <wp:positionH relativeFrom="column">
                  <wp:posOffset>996332</wp:posOffset>
                </wp:positionH>
                <wp:positionV relativeFrom="paragraph">
                  <wp:posOffset>27059</wp:posOffset>
                </wp:positionV>
                <wp:extent cx="119520" cy="107280"/>
                <wp:effectExtent l="38100" t="38100" r="13970" b="45720"/>
                <wp:wrapNone/>
                <wp:docPr id="1803" name="Ink 1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9">
                      <w14:nvContentPartPr>
                        <w14:cNvContentPartPr/>
                      </w14:nvContentPartPr>
                      <w14:xfrm>
                        <a:off x="0" y="0"/>
                        <a:ext cx="1195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A2E639" id="Ink 1803" o:spid="_x0000_s1026" type="#_x0000_t75" style="position:absolute;margin-left:77.95pt;margin-top:1.85pt;width:10.3pt;height:9.25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">
                <v:imagedata r:id="rId2940" o:title=""/>
              </v:shape>
            </w:pict>
          </mc:Fallback>
        </mc:AlternateContent>
      </w:r>
    </w:p>
    <w:p w14:paraId="14801830" w14:textId="77777777" w:rsidR="006F32DD" w:rsidRDefault="006F32DD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sz w:val="28"/>
          <w:szCs w:val="28"/>
        </w:rPr>
      </w:pPr>
    </w:p>
    <w:p w14:paraId="14801831" w14:textId="77777777" w:rsidR="006F32DD" w:rsidRDefault="006F32DD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sz w:val="28"/>
          <w:szCs w:val="28"/>
        </w:rPr>
      </w:pPr>
    </w:p>
    <w:p w14:paraId="14801832" w14:textId="77777777" w:rsidR="006F32DD" w:rsidRDefault="006F32DD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sz w:val="28"/>
          <w:szCs w:val="28"/>
        </w:rPr>
      </w:pPr>
    </w:p>
    <w:p w14:paraId="14801833" w14:textId="705506E9" w:rsidR="006F32DD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 wp14:anchorId="08F7012C" wp14:editId="11715E89">
                <wp:simplePos x="0" y="0"/>
                <wp:positionH relativeFrom="column">
                  <wp:posOffset>1826132</wp:posOffset>
                </wp:positionH>
                <wp:positionV relativeFrom="paragraph">
                  <wp:posOffset>76363</wp:posOffset>
                </wp:positionV>
                <wp:extent cx="46440" cy="36360"/>
                <wp:effectExtent l="57150" t="57150" r="67945" b="116205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1">
                      <w14:nvContentPartPr>
                        <w14:cNvContentPartPr/>
                      </w14:nvContentPartPr>
                      <w14:xfrm>
                        <a:off x="0" y="0"/>
                        <a:ext cx="464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00192" id="Ink 1946" o:spid="_x0000_s1026" type="#_x0000_t75" style="position:absolute;margin-left:141.85pt;margin-top:3.1pt;width:6.7pt;height:9.15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">
                <v:imagedata r:id="rId294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37952" behindDoc="0" locked="0" layoutInCell="1" allowOverlap="1" wp14:anchorId="557DB051" wp14:editId="4BA2EF5E">
                <wp:simplePos x="0" y="0"/>
                <wp:positionH relativeFrom="column">
                  <wp:posOffset>1144292</wp:posOffset>
                </wp:positionH>
                <wp:positionV relativeFrom="paragraph">
                  <wp:posOffset>62323</wp:posOffset>
                </wp:positionV>
                <wp:extent cx="42120" cy="48960"/>
                <wp:effectExtent l="57150" t="76200" r="72390" b="103505"/>
                <wp:wrapNone/>
                <wp:docPr id="1945" name="Ink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3">
                      <w14:nvContentPartPr>
                        <w14:cNvContentPartPr/>
                      </w14:nvContentPartPr>
                      <w14:xfrm>
                        <a:off x="0" y="0"/>
                        <a:ext cx="421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15AB91" id="Ink 1945" o:spid="_x0000_s1026" type="#_x0000_t75" style="position:absolute;margin-left:88.35pt;margin-top:1.7pt;width:7.05pt;height:10.65pt;z-index:2534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">
                <v:imagedata r:id="rId294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 wp14:anchorId="61AD6D4D" wp14:editId="3C1FC4DD">
                <wp:simplePos x="0" y="0"/>
                <wp:positionH relativeFrom="column">
                  <wp:posOffset>1172372</wp:posOffset>
                </wp:positionH>
                <wp:positionV relativeFrom="paragraph">
                  <wp:posOffset>83563</wp:posOffset>
                </wp:positionV>
                <wp:extent cx="629280" cy="15840"/>
                <wp:effectExtent l="38100" t="76200" r="57150" b="80010"/>
                <wp:wrapNone/>
                <wp:docPr id="1944" name="Ink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5">
                      <w14:nvContentPartPr>
                        <w14:cNvContentPartPr/>
                      </w14:nvContentPartPr>
                      <w14:xfrm>
                        <a:off x="0" y="0"/>
                        <a:ext cx="6292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9049CB" id="Ink 1944" o:spid="_x0000_s1026" type="#_x0000_t75" style="position:absolute;margin-left:91.35pt;margin-top:3.1pt;width:52.4pt;height:7.6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">
                <v:imagedata r:id="rId294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 wp14:anchorId="2BE6CE19" wp14:editId="5DD45DDC">
                <wp:simplePos x="0" y="0"/>
                <wp:positionH relativeFrom="column">
                  <wp:posOffset>1837292</wp:posOffset>
                </wp:positionH>
                <wp:positionV relativeFrom="paragraph">
                  <wp:posOffset>82123</wp:posOffset>
                </wp:positionV>
                <wp:extent cx="26280" cy="24120"/>
                <wp:effectExtent l="57150" t="76200" r="69215" b="109855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7">
                      <w14:nvContentPartPr>
                        <w14:cNvContentPartPr/>
                      </w14:nvContentPartPr>
                      <w14:xfrm>
                        <a:off x="0" y="0"/>
                        <a:ext cx="262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07321A" id="Ink 1943" o:spid="_x0000_s1026" type="#_x0000_t75" style="position:absolute;margin-left:143pt;margin-top:2.45pt;width:5.7pt;height:9.5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">
                <v:imagedata r:id="rId294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34880" behindDoc="0" locked="0" layoutInCell="1" allowOverlap="1" wp14:anchorId="29605A76" wp14:editId="3E4D72AF">
                <wp:simplePos x="0" y="0"/>
                <wp:positionH relativeFrom="column">
                  <wp:posOffset>1101452</wp:posOffset>
                </wp:positionH>
                <wp:positionV relativeFrom="paragraph">
                  <wp:posOffset>57283</wp:posOffset>
                </wp:positionV>
                <wp:extent cx="54360" cy="74880"/>
                <wp:effectExtent l="57150" t="76200" r="79375" b="97155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9">
                      <w14:nvContentPartPr>
                        <w14:cNvContentPartPr/>
                      </w14:nvContentPartPr>
                      <w14:xfrm>
                        <a:off x="0" y="0"/>
                        <a:ext cx="5436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6FA1AA" id="Ink 1942" o:spid="_x0000_s1026" type="#_x0000_t75" style="position:absolute;margin-left:84.85pt;margin-top:1.45pt;width:8.4pt;height:12.75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">
                <v:imagedata r:id="rId295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 wp14:anchorId="5D484D47" wp14:editId="0F7A60E6">
                <wp:simplePos x="0" y="0"/>
                <wp:positionH relativeFrom="column">
                  <wp:posOffset>995252</wp:posOffset>
                </wp:positionH>
                <wp:positionV relativeFrom="paragraph">
                  <wp:posOffset>-875906</wp:posOffset>
                </wp:positionV>
                <wp:extent cx="513360" cy="1978560"/>
                <wp:effectExtent l="38100" t="38100" r="39370" b="41275"/>
                <wp:wrapNone/>
                <wp:docPr id="1802" name="Ink 1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1">
                      <w14:nvContentPartPr>
                        <w14:cNvContentPartPr/>
                      </w14:nvContentPartPr>
                      <w14:xfrm>
                        <a:off x="0" y="0"/>
                        <a:ext cx="513360" cy="19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71C41B" id="Ink 1802" o:spid="_x0000_s1026" type="#_x0000_t75" style="position:absolute;margin-left:77.8pt;margin-top:-69.5pt;width:41.3pt;height:156.7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">
                <v:imagedata r:id="rId295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 wp14:anchorId="69A15F2D" wp14:editId="589FCA10">
                <wp:simplePos x="0" y="0"/>
                <wp:positionH relativeFrom="column">
                  <wp:posOffset>1149332</wp:posOffset>
                </wp:positionH>
                <wp:positionV relativeFrom="paragraph">
                  <wp:posOffset>78814</wp:posOffset>
                </wp:positionV>
                <wp:extent cx="15120" cy="26280"/>
                <wp:effectExtent l="38100" t="38100" r="42545" b="50165"/>
                <wp:wrapNone/>
                <wp:docPr id="1801" name="Ink 1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3">
                      <w14:nvContentPartPr>
                        <w14:cNvContentPartPr/>
                      </w14:nvContentPartPr>
                      <w14:xfrm>
                        <a:off x="0" y="0"/>
                        <a:ext cx="151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413BF" id="Ink 1801" o:spid="_x0000_s1026" type="#_x0000_t75" style="position:absolute;margin-left:90.1pt;margin-top:5.7pt;width:2.15pt;height:3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">
                <v:imagedata r:id="rId2954" o:title=""/>
              </v:shape>
            </w:pict>
          </mc:Fallback>
        </mc:AlternateContent>
      </w:r>
    </w:p>
    <w:p w14:paraId="14801834" w14:textId="40113E17" w:rsidR="006F32DD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8448" behindDoc="0" locked="0" layoutInCell="1" allowOverlap="1" wp14:anchorId="7087E1A1" wp14:editId="09765589">
                <wp:simplePos x="0" y="0"/>
                <wp:positionH relativeFrom="column">
                  <wp:posOffset>1485572</wp:posOffset>
                </wp:positionH>
                <wp:positionV relativeFrom="paragraph">
                  <wp:posOffset>-783116</wp:posOffset>
                </wp:positionV>
                <wp:extent cx="551160" cy="1653840"/>
                <wp:effectExtent l="38100" t="38100" r="20955" b="41910"/>
                <wp:wrapNone/>
                <wp:docPr id="1797" name="Ink 1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5">
                      <w14:nvContentPartPr>
                        <w14:cNvContentPartPr/>
                      </w14:nvContentPartPr>
                      <w14:xfrm>
                        <a:off x="0" y="0"/>
                        <a:ext cx="551160" cy="165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1D460" id="Ink 1797" o:spid="_x0000_s1026" type="#_x0000_t75" style="position:absolute;margin-left:116.65pt;margin-top:-62.15pt;width:44.15pt;height:131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">
                <v:imagedata r:id="rId2956" o:title=""/>
              </v:shape>
            </w:pict>
          </mc:Fallback>
        </mc:AlternateContent>
      </w:r>
    </w:p>
    <w:p w14:paraId="14801835" w14:textId="47856948" w:rsidR="006F32DD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433856" behindDoc="0" locked="0" layoutInCell="1" allowOverlap="1" wp14:anchorId="6424B9A2" wp14:editId="67CE893C">
                <wp:simplePos x="0" y="0"/>
                <wp:positionH relativeFrom="column">
                  <wp:posOffset>1145012</wp:posOffset>
                </wp:positionH>
                <wp:positionV relativeFrom="paragraph">
                  <wp:posOffset>-348257</wp:posOffset>
                </wp:positionV>
                <wp:extent cx="716400" cy="956160"/>
                <wp:effectExtent l="38100" t="114300" r="83820" b="111125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7">
                      <w14:nvContentPartPr>
                        <w14:cNvContentPartPr/>
                      </w14:nvContentPartPr>
                      <w14:xfrm>
                        <a:off x="0" y="0"/>
                        <a:ext cx="716400" cy="9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C8D2C4" id="Ink 1941" o:spid="_x0000_s1026" type="#_x0000_t75" style="position:absolute;margin-left:89pt;margin-top:-32.8pt;width:60.2pt;height:85.9pt;z-index:2534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">
                <v:imagedata r:id="rId295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1520" behindDoc="0" locked="0" layoutInCell="1" allowOverlap="1" wp14:anchorId="53B47B66" wp14:editId="4D2C9702">
                <wp:simplePos x="0" y="0"/>
                <wp:positionH relativeFrom="column">
                  <wp:posOffset>1258052</wp:posOffset>
                </wp:positionH>
                <wp:positionV relativeFrom="paragraph">
                  <wp:posOffset>204274</wp:posOffset>
                </wp:positionV>
                <wp:extent cx="10440" cy="21600"/>
                <wp:effectExtent l="38100" t="38100" r="46990" b="35560"/>
                <wp:wrapNone/>
                <wp:docPr id="1800" name="Ink 1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9">
                      <w14:nvContentPartPr>
                        <w14:cNvContentPartPr/>
                      </w14:nvContentPartPr>
                      <w14:xfrm>
                        <a:off x="0" y="0"/>
                        <a:ext cx="104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DD6A10" id="Ink 1800" o:spid="_x0000_s1026" type="#_x0000_t75" style="position:absolute;margin-left:98.5pt;margin-top:15.7pt;width:1.85pt;height:2.5pt;z-index:2532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">
                <v:imagedata r:id="rId296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7424" behindDoc="0" locked="0" layoutInCell="1" allowOverlap="1" wp14:anchorId="400988A5" wp14:editId="3C51BAB6">
                <wp:simplePos x="0" y="0"/>
                <wp:positionH relativeFrom="column">
                  <wp:posOffset>1731092</wp:posOffset>
                </wp:positionH>
                <wp:positionV relativeFrom="paragraph">
                  <wp:posOffset>191314</wp:posOffset>
                </wp:positionV>
                <wp:extent cx="15840" cy="36000"/>
                <wp:effectExtent l="38100" t="38100" r="41910" b="40640"/>
                <wp:wrapNone/>
                <wp:docPr id="1795" name="Ink 1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1">
                      <w14:nvContentPartPr>
                        <w14:cNvContentPartPr/>
                      </w14:nvContentPartPr>
                      <w14:xfrm>
                        <a:off x="0" y="0"/>
                        <a:ext cx="158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BCF0BA" id="Ink 1795" o:spid="_x0000_s1026" type="#_x0000_t75" style="position:absolute;margin-left:135.8pt;margin-top:14.75pt;width:2.35pt;height:3.65pt;z-index:2532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">
                <v:imagedata r:id="rId2962" o:title=""/>
              </v:shape>
            </w:pict>
          </mc:Fallback>
        </mc:AlternateContent>
      </w:r>
    </w:p>
    <w:p w14:paraId="14801836" w14:textId="7B41DD27" w:rsidR="006F32DD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 wp14:anchorId="28CE1190" wp14:editId="28C182B3">
                <wp:simplePos x="0" y="0"/>
                <wp:positionH relativeFrom="column">
                  <wp:posOffset>1445612</wp:posOffset>
                </wp:positionH>
                <wp:positionV relativeFrom="paragraph">
                  <wp:posOffset>113379</wp:posOffset>
                </wp:positionV>
                <wp:extent cx="67320" cy="8640"/>
                <wp:effectExtent l="38100" t="19050" r="46990" b="48895"/>
                <wp:wrapNone/>
                <wp:docPr id="1787" name="Ink 1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3">
                      <w14:nvContentPartPr>
                        <w14:cNvContentPartPr/>
                      </w14:nvContentPartPr>
                      <w14:xfrm>
                        <a:off x="0" y="0"/>
                        <a:ext cx="673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87C04" id="Ink 1787" o:spid="_x0000_s1026" type="#_x0000_t75" style="position:absolute;margin-left:113.55pt;margin-top:8.4pt;width:6pt;height:1.6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">
                <v:imagedata r:id="rId2964" o:title=""/>
              </v:shape>
            </w:pict>
          </mc:Fallback>
        </mc:AlternateContent>
      </w:r>
    </w:p>
    <w:p w14:paraId="14801837" w14:textId="38989EFE" w:rsidR="006F32DD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90496" behindDoc="0" locked="0" layoutInCell="1" allowOverlap="1" wp14:anchorId="521845C6" wp14:editId="25D54874">
                <wp:simplePos x="0" y="0"/>
                <wp:positionH relativeFrom="column">
                  <wp:posOffset>1372172</wp:posOffset>
                </wp:positionH>
                <wp:positionV relativeFrom="paragraph">
                  <wp:posOffset>115449</wp:posOffset>
                </wp:positionV>
                <wp:extent cx="29160" cy="21600"/>
                <wp:effectExtent l="38100" t="38100" r="47625" b="35560"/>
                <wp:wrapNone/>
                <wp:docPr id="1799" name="Ink 1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5">
                      <w14:nvContentPartPr>
                        <w14:cNvContentPartPr/>
                      </w14:nvContentPartPr>
                      <w14:xfrm>
                        <a:off x="0" y="0"/>
                        <a:ext cx="291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F7335" id="Ink 1799" o:spid="_x0000_s1026" type="#_x0000_t75" style="position:absolute;margin-left:107.75pt;margin-top:8.55pt;width:3.2pt;height:2.7pt;z-index:2532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">
                <v:imagedata r:id="rId296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9472" behindDoc="0" locked="0" layoutInCell="1" allowOverlap="1" wp14:anchorId="68A448F0" wp14:editId="37089D08">
                <wp:simplePos x="0" y="0"/>
                <wp:positionH relativeFrom="column">
                  <wp:posOffset>1593572</wp:posOffset>
                </wp:positionH>
                <wp:positionV relativeFrom="paragraph">
                  <wp:posOffset>116169</wp:posOffset>
                </wp:positionV>
                <wp:extent cx="13680" cy="5040"/>
                <wp:effectExtent l="38100" t="38100" r="43815" b="33655"/>
                <wp:wrapNone/>
                <wp:docPr id="1798" name="Ink 1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7">
                      <w14:nvContentPartPr>
                        <w14:cNvContentPartPr/>
                      </w14:nvContentPartPr>
                      <w14:xfrm>
                        <a:off x="0" y="0"/>
                        <a:ext cx="136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67414" id="Ink 1798" o:spid="_x0000_s1026" type="#_x0000_t75" style="position:absolute;margin-left:125.25pt;margin-top:8.8pt;width:1.7pt;height:1.15pt;z-index:2532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">
                <v:imagedata r:id="rId296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 wp14:anchorId="0E25186E" wp14:editId="32494347">
                <wp:simplePos x="0" y="0"/>
                <wp:positionH relativeFrom="column">
                  <wp:posOffset>1600772</wp:posOffset>
                </wp:positionH>
                <wp:positionV relativeFrom="paragraph">
                  <wp:posOffset>111129</wp:posOffset>
                </wp:positionV>
                <wp:extent cx="21960" cy="11520"/>
                <wp:effectExtent l="38100" t="38100" r="35560" b="45720"/>
                <wp:wrapNone/>
                <wp:docPr id="1794" name="Ink 1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9">
                      <w14:nvContentPartPr>
                        <w14:cNvContentPartPr/>
                      </w14:nvContentPartPr>
                      <w14:xfrm>
                        <a:off x="0" y="0"/>
                        <a:ext cx="219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A9EE7D" id="Ink 1794" o:spid="_x0000_s1026" type="#_x0000_t75" style="position:absolute;margin-left:125.7pt;margin-top:8.25pt;width:2.8pt;height:2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">
                <v:imagedata r:id="rId297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 wp14:anchorId="47006A30" wp14:editId="01C1B4B3">
                <wp:simplePos x="0" y="0"/>
                <wp:positionH relativeFrom="column">
                  <wp:posOffset>1393052</wp:posOffset>
                </wp:positionH>
                <wp:positionV relativeFrom="paragraph">
                  <wp:posOffset>160089</wp:posOffset>
                </wp:positionV>
                <wp:extent cx="32760" cy="90000"/>
                <wp:effectExtent l="38100" t="38100" r="43815" b="43815"/>
                <wp:wrapNone/>
                <wp:docPr id="1792" name="Ink 1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1">
                      <w14:nvContentPartPr>
                        <w14:cNvContentPartPr/>
                      </w14:nvContentPartPr>
                      <w14:xfrm>
                        <a:off x="0" y="0"/>
                        <a:ext cx="327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3BA182" id="Ink 1792" o:spid="_x0000_s1026" type="#_x0000_t75" style="position:absolute;margin-left:109.15pt;margin-top:12.25pt;width:3.5pt;height:8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">
                <v:imagedata r:id="rId297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 wp14:anchorId="3133B0DE" wp14:editId="00E2B6B9">
                <wp:simplePos x="0" y="0"/>
                <wp:positionH relativeFrom="column">
                  <wp:posOffset>1336172</wp:posOffset>
                </wp:positionH>
                <wp:positionV relativeFrom="paragraph">
                  <wp:posOffset>206889</wp:posOffset>
                </wp:positionV>
                <wp:extent cx="33480" cy="3960"/>
                <wp:effectExtent l="38100" t="38100" r="43180" b="34290"/>
                <wp:wrapNone/>
                <wp:docPr id="1791" name="Ink 1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3">
                      <w14:nvContentPartPr>
                        <w14:cNvContentPartPr/>
                      </w14:nvContentPartPr>
                      <w14:xfrm>
                        <a:off x="0" y="0"/>
                        <a:ext cx="334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FD411" id="Ink 1791" o:spid="_x0000_s1026" type="#_x0000_t75" style="position:absolute;margin-left:104.85pt;margin-top:15.85pt;width:3.45pt;height:1.15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">
                <v:imagedata r:id="rId297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 wp14:anchorId="153EC6AF" wp14:editId="5387AE19">
                <wp:simplePos x="0" y="0"/>
                <wp:positionH relativeFrom="column">
                  <wp:posOffset>1473332</wp:posOffset>
                </wp:positionH>
                <wp:positionV relativeFrom="paragraph">
                  <wp:posOffset>118689</wp:posOffset>
                </wp:positionV>
                <wp:extent cx="46080" cy="6480"/>
                <wp:effectExtent l="19050" t="19050" r="49530" b="50800"/>
                <wp:wrapNone/>
                <wp:docPr id="1789" name="Ink 1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5">
                      <w14:nvContentPartPr>
                        <w14:cNvContentPartPr/>
                      </w14:nvContentPartPr>
                      <w14:xfrm>
                        <a:off x="0" y="0"/>
                        <a:ext cx="460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ACA61F" id="Ink 1789" o:spid="_x0000_s1026" type="#_x0000_t75" style="position:absolute;margin-left:115.7pt;margin-top:8.9pt;width:4.4pt;height:1.3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">
                <v:imagedata r:id="rId297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 wp14:anchorId="65819C69" wp14:editId="330C3515">
                <wp:simplePos x="0" y="0"/>
                <wp:positionH relativeFrom="column">
                  <wp:posOffset>1469012</wp:posOffset>
                </wp:positionH>
                <wp:positionV relativeFrom="paragraph">
                  <wp:posOffset>18249</wp:posOffset>
                </wp:positionV>
                <wp:extent cx="51480" cy="6120"/>
                <wp:effectExtent l="38100" t="38100" r="43815" b="32385"/>
                <wp:wrapNone/>
                <wp:docPr id="1788" name="Ink 1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7">
                      <w14:nvContentPartPr>
                        <w14:cNvContentPartPr/>
                      </w14:nvContentPartPr>
                      <w14:xfrm>
                        <a:off x="0" y="0"/>
                        <a:ext cx="514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22BAE" id="Ink 1788" o:spid="_x0000_s1026" type="#_x0000_t75" style="position:absolute;margin-left:115.35pt;margin-top:.95pt;width:4.7pt;height:1.45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">
                <v:imagedata r:id="rId2978" o:title=""/>
              </v:shape>
            </w:pict>
          </mc:Fallback>
        </mc:AlternateContent>
      </w:r>
      <w:r w:rsidR="00E76094">
        <w:rPr>
          <w:rFonts w:ascii="Calibri" w:hAnsi="Calibri"/>
          <w:sz w:val="28"/>
          <w:szCs w:val="28"/>
        </w:rPr>
        <w:tab/>
      </w:r>
    </w:p>
    <w:p w14:paraId="14801838" w14:textId="07319355" w:rsidR="006F32DD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sz w:val="28"/>
          <w:szCs w:val="28"/>
        </w:rPr>
      </w:pP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 wp14:anchorId="13EDD64F" wp14:editId="5B3AF5F9">
                <wp:simplePos x="0" y="0"/>
                <wp:positionH relativeFrom="column">
                  <wp:posOffset>1480892</wp:posOffset>
                </wp:positionH>
                <wp:positionV relativeFrom="paragraph">
                  <wp:posOffset>-2361</wp:posOffset>
                </wp:positionV>
                <wp:extent cx="28080" cy="33840"/>
                <wp:effectExtent l="38100" t="38100" r="48260" b="42545"/>
                <wp:wrapNone/>
                <wp:docPr id="1793" name="Ink 1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9">
                      <w14:nvContentPartPr>
                        <w14:cNvContentPartPr/>
                      </w14:nvContentPartPr>
                      <w14:xfrm>
                        <a:off x="0" y="0"/>
                        <a:ext cx="280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BF394" id="Ink 1793" o:spid="_x0000_s1026" type="#_x0000_t75" style="position:absolute;margin-left:115.95pt;margin-top:-.9pt;width:3.5pt;height:4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">
                <v:imagedata r:id="rId298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 wp14:anchorId="47282998" wp14:editId="3EFAA5D6">
                <wp:simplePos x="0" y="0"/>
                <wp:positionH relativeFrom="column">
                  <wp:posOffset>1474052</wp:posOffset>
                </wp:positionH>
                <wp:positionV relativeFrom="paragraph">
                  <wp:posOffset>8439</wp:posOffset>
                </wp:positionV>
                <wp:extent cx="44640" cy="5400"/>
                <wp:effectExtent l="38100" t="38100" r="31750" b="33020"/>
                <wp:wrapNone/>
                <wp:docPr id="1790" name="Ink 1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1">
                      <w14:nvContentPartPr>
                        <w14:cNvContentPartPr/>
                      </w14:nvContentPartPr>
                      <w14:xfrm>
                        <a:off x="0" y="0"/>
                        <a:ext cx="446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F2A3D" id="Ink 1790" o:spid="_x0000_s1026" type="#_x0000_t75" style="position:absolute;margin-left:115.75pt;margin-top:.2pt;width:4.2pt;height:1.35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">
                <v:imagedata r:id="rId298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 wp14:anchorId="3B251F57" wp14:editId="06F61C0D">
                <wp:simplePos x="0" y="0"/>
                <wp:positionH relativeFrom="column">
                  <wp:posOffset>2661692</wp:posOffset>
                </wp:positionH>
                <wp:positionV relativeFrom="paragraph">
                  <wp:posOffset>171159</wp:posOffset>
                </wp:positionV>
                <wp:extent cx="5760" cy="36720"/>
                <wp:effectExtent l="38100" t="38100" r="51435" b="40005"/>
                <wp:wrapNone/>
                <wp:docPr id="1762" name="Ink 1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3">
                      <w14:nvContentPartPr>
                        <w14:cNvContentPartPr/>
                      </w14:nvContentPartPr>
                      <w14:xfrm>
                        <a:off x="0" y="0"/>
                        <a:ext cx="576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065E89" id="Ink 1762" o:spid="_x0000_s1026" type="#_x0000_t75" style="position:absolute;margin-left:209.1pt;margin-top:13pt;width:1.55pt;height:3.9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">
                <v:imagedata r:id="rId2984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 wp14:anchorId="44B8821B" wp14:editId="11FD4F02">
                <wp:simplePos x="0" y="0"/>
                <wp:positionH relativeFrom="column">
                  <wp:posOffset>2641532</wp:posOffset>
                </wp:positionH>
                <wp:positionV relativeFrom="paragraph">
                  <wp:posOffset>155679</wp:posOffset>
                </wp:positionV>
                <wp:extent cx="8640" cy="43200"/>
                <wp:effectExtent l="38100" t="38100" r="48895" b="33020"/>
                <wp:wrapNone/>
                <wp:docPr id="1761" name="Ink 1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5">
                      <w14:nvContentPartPr>
                        <w14:cNvContentPartPr/>
                      </w14:nvContentPartPr>
                      <w14:xfrm>
                        <a:off x="0" y="0"/>
                        <a:ext cx="86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7D699A" id="Ink 1761" o:spid="_x0000_s1026" type="#_x0000_t75" style="position:absolute;margin-left:207.45pt;margin-top:11.9pt;width:1.8pt;height:4.2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">
                <v:imagedata r:id="rId2986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 wp14:anchorId="4B32D975" wp14:editId="48EF58C3">
                <wp:simplePos x="0" y="0"/>
                <wp:positionH relativeFrom="column">
                  <wp:posOffset>2478092</wp:posOffset>
                </wp:positionH>
                <wp:positionV relativeFrom="paragraph">
                  <wp:posOffset>174759</wp:posOffset>
                </wp:positionV>
                <wp:extent cx="3240" cy="41760"/>
                <wp:effectExtent l="38100" t="38100" r="34925" b="34925"/>
                <wp:wrapNone/>
                <wp:docPr id="1758" name="Ink 1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7">
                      <w14:nvContentPartPr>
                        <w14:cNvContentPartPr/>
                      </w14:nvContentPartPr>
                      <w14:xfrm>
                        <a:off x="0" y="0"/>
                        <a:ext cx="324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E1BED3" id="Ink 1758" o:spid="_x0000_s1026" type="#_x0000_t75" style="position:absolute;margin-left:194.65pt;margin-top:13.25pt;width:1.4pt;height:4.35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">
                <v:imagedata r:id="rId2988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 wp14:anchorId="774D60C1" wp14:editId="126B79EA">
                <wp:simplePos x="0" y="0"/>
                <wp:positionH relativeFrom="column">
                  <wp:posOffset>2454692</wp:posOffset>
                </wp:positionH>
                <wp:positionV relativeFrom="paragraph">
                  <wp:posOffset>181959</wp:posOffset>
                </wp:positionV>
                <wp:extent cx="6120" cy="46080"/>
                <wp:effectExtent l="19050" t="19050" r="51435" b="49530"/>
                <wp:wrapNone/>
                <wp:docPr id="1757" name="Ink 1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9">
                      <w14:nvContentPartPr>
                        <w14:cNvContentPartPr/>
                      </w14:nvContentPartPr>
                      <w14:xfrm>
                        <a:off x="0" y="0"/>
                        <a:ext cx="61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52E4D3" id="Ink 1757" o:spid="_x0000_s1026" type="#_x0000_t75" style="position:absolute;margin-left:192.75pt;margin-top:13.9pt;width:1.45pt;height:4.55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">
                <v:imagedata r:id="rId2990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 wp14:anchorId="10D01CAD" wp14:editId="6745BB4F">
                <wp:simplePos x="0" y="0"/>
                <wp:positionH relativeFrom="column">
                  <wp:posOffset>1415732</wp:posOffset>
                </wp:positionH>
                <wp:positionV relativeFrom="paragraph">
                  <wp:posOffset>157479</wp:posOffset>
                </wp:positionV>
                <wp:extent cx="356400" cy="106560"/>
                <wp:effectExtent l="57150" t="38100" r="43815" b="46355"/>
                <wp:wrapNone/>
                <wp:docPr id="1751" name="Ink 1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1">
                      <w14:nvContentPartPr>
                        <w14:cNvContentPartPr/>
                      </w14:nvContentPartPr>
                      <w14:xfrm>
                        <a:off x="0" y="0"/>
                        <a:ext cx="35640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078912" id="Ink 1751" o:spid="_x0000_s1026" type="#_x0000_t75" style="position:absolute;margin-left:110.7pt;margin-top:11.75pt;width:29.35pt;height:9.45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">
                <v:imagedata r:id="rId2992" o:title=""/>
              </v:shape>
            </w:pict>
          </mc:Fallback>
        </mc:AlternateContent>
      </w:r>
      <w:r>
        <w:rPr>
          <w:rFonts w:ascii="Calibri" w:hAnsi="Calibri"/>
          <w:noProof/>
          <w:sz w:val="28"/>
          <w:szCs w:val="28"/>
          <w:lang w:val="en-CA" w:eastAsia="en-CA"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 wp14:anchorId="16B039E0" wp14:editId="5B6E854C">
                <wp:simplePos x="0" y="0"/>
                <wp:positionH relativeFrom="column">
                  <wp:posOffset>664052</wp:posOffset>
                </wp:positionH>
                <wp:positionV relativeFrom="paragraph">
                  <wp:posOffset>174039</wp:posOffset>
                </wp:positionV>
                <wp:extent cx="15480" cy="54000"/>
                <wp:effectExtent l="38100" t="38100" r="41910" b="41275"/>
                <wp:wrapNone/>
                <wp:docPr id="1743" name="Ink 1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3">
                      <w14:nvContentPartPr>
                        <w14:cNvContentPartPr/>
                      </w14:nvContentPartPr>
                      <w14:xfrm>
                        <a:off x="0" y="0"/>
                        <a:ext cx="1548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EC1B3" id="Ink 1743" o:spid="_x0000_s1026" type="#_x0000_t75" style="position:absolute;margin-left:51.95pt;margin-top:13.2pt;width:2pt;height:5.2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">
                <v:imagedata r:id="rId2994" o:title=""/>
              </v:shape>
            </w:pict>
          </mc:Fallback>
        </mc:AlternateContent>
      </w:r>
    </w:p>
    <w:p w14:paraId="14801839" w14:textId="201ADF24" w:rsidR="00326E32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  <w:bookmarkStart w:id="0" w:name="_GoBack"/>
      <w:bookmarkEnd w:id="0"/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 wp14:anchorId="41EF30D5" wp14:editId="0BCEDC6D">
                <wp:simplePos x="0" y="0"/>
                <wp:positionH relativeFrom="column">
                  <wp:posOffset>2493932</wp:posOffset>
                </wp:positionH>
                <wp:positionV relativeFrom="paragraph">
                  <wp:posOffset>31749</wp:posOffset>
                </wp:positionV>
                <wp:extent cx="56160" cy="22680"/>
                <wp:effectExtent l="38100" t="38100" r="39370" b="34925"/>
                <wp:wrapNone/>
                <wp:docPr id="1760" name="Ink 1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5">
                      <w14:nvContentPartPr>
                        <w14:cNvContentPartPr/>
                      </w14:nvContentPartPr>
                      <w14:xfrm>
                        <a:off x="0" y="0"/>
                        <a:ext cx="561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CB257" id="Ink 1760" o:spid="_x0000_s1026" type="#_x0000_t75" style="position:absolute;margin-left:195.9pt;margin-top:2.05pt;width:5.3pt;height:2.75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">
                <v:imagedata r:id="rId299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 wp14:anchorId="557A51B2" wp14:editId="31983B6D">
                <wp:simplePos x="0" y="0"/>
                <wp:positionH relativeFrom="column">
                  <wp:posOffset>2490692</wp:posOffset>
                </wp:positionH>
                <wp:positionV relativeFrom="paragraph">
                  <wp:posOffset>9429</wp:posOffset>
                </wp:positionV>
                <wp:extent cx="68760" cy="6480"/>
                <wp:effectExtent l="38100" t="19050" r="45720" b="50800"/>
                <wp:wrapNone/>
                <wp:docPr id="1759" name="Ink 1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7">
                      <w14:nvContentPartPr>
                        <w14:cNvContentPartPr/>
                      </w14:nvContentPartPr>
                      <w14:xfrm>
                        <a:off x="0" y="0"/>
                        <a:ext cx="687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E13FA9" id="Ink 1759" o:spid="_x0000_s1026" type="#_x0000_t75" style="position:absolute;margin-left:195.75pt;margin-top:.2pt;width:6.25pt;height:1.4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">
                <v:imagedata r:id="rId299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 wp14:anchorId="06A368FF" wp14:editId="1B15BD02">
                <wp:simplePos x="0" y="0"/>
                <wp:positionH relativeFrom="column">
                  <wp:posOffset>2093252</wp:posOffset>
                </wp:positionH>
                <wp:positionV relativeFrom="paragraph">
                  <wp:posOffset>-42771</wp:posOffset>
                </wp:positionV>
                <wp:extent cx="294840" cy="101520"/>
                <wp:effectExtent l="38100" t="38100" r="48260" b="51435"/>
                <wp:wrapNone/>
                <wp:docPr id="1756" name="Ink 1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9">
                      <w14:nvContentPartPr>
                        <w14:cNvContentPartPr/>
                      </w14:nvContentPartPr>
                      <w14:xfrm>
                        <a:off x="0" y="0"/>
                        <a:ext cx="2948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B359EB" id="Ink 1756" o:spid="_x0000_s1026" type="#_x0000_t75" style="position:absolute;margin-left:164.3pt;margin-top:-4pt;width:24.4pt;height:9.35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">
                <v:imagedata r:id="rId300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 wp14:anchorId="1D54AE1D" wp14:editId="5C86BBA1">
                <wp:simplePos x="0" y="0"/>
                <wp:positionH relativeFrom="column">
                  <wp:posOffset>2119892</wp:posOffset>
                </wp:positionH>
                <wp:positionV relativeFrom="paragraph">
                  <wp:posOffset>-53931</wp:posOffset>
                </wp:positionV>
                <wp:extent cx="24840" cy="120240"/>
                <wp:effectExtent l="38100" t="19050" r="51435" b="51435"/>
                <wp:wrapNone/>
                <wp:docPr id="1755" name="Ink 1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1">
                      <w14:nvContentPartPr>
                        <w14:cNvContentPartPr/>
                      </w14:nvContentPartPr>
                      <w14:xfrm>
                        <a:off x="0" y="0"/>
                        <a:ext cx="248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932F8" id="Ink 1755" o:spid="_x0000_s1026" type="#_x0000_t75" style="position:absolute;margin-left:166.45pt;margin-top:-4.75pt;width:3pt;height:10.45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">
                <v:imagedata r:id="rId300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 wp14:anchorId="7C216342" wp14:editId="08D71786">
                <wp:simplePos x="0" y="0"/>
                <wp:positionH relativeFrom="column">
                  <wp:posOffset>2033492</wp:posOffset>
                </wp:positionH>
                <wp:positionV relativeFrom="paragraph">
                  <wp:posOffset>10869</wp:posOffset>
                </wp:positionV>
                <wp:extent cx="41400" cy="43200"/>
                <wp:effectExtent l="19050" t="57150" r="53975" b="52070"/>
                <wp:wrapNone/>
                <wp:docPr id="1754" name="Ink 1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3">
                      <w14:nvContentPartPr>
                        <w14:cNvContentPartPr/>
                      </w14:nvContentPartPr>
                      <w14:xfrm>
                        <a:off x="0" y="0"/>
                        <a:ext cx="4140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F10CC0" id="Ink 1754" o:spid="_x0000_s1026" type="#_x0000_t75" style="position:absolute;margin-left:159.65pt;margin-top:.2pt;width:4.35pt;height:4.6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">
                <v:imagedata r:id="rId300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 wp14:anchorId="4297112E" wp14:editId="6C1520F7">
                <wp:simplePos x="0" y="0"/>
                <wp:positionH relativeFrom="column">
                  <wp:posOffset>1960052</wp:posOffset>
                </wp:positionH>
                <wp:positionV relativeFrom="paragraph">
                  <wp:posOffset>11229</wp:posOffset>
                </wp:positionV>
                <wp:extent cx="44640" cy="38520"/>
                <wp:effectExtent l="57150" t="38100" r="50800" b="38100"/>
                <wp:wrapNone/>
                <wp:docPr id="1753" name="Ink 1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5">
                      <w14:nvContentPartPr>
                        <w14:cNvContentPartPr/>
                      </w14:nvContentPartPr>
                      <w14:xfrm>
                        <a:off x="0" y="0"/>
                        <a:ext cx="446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D0542" id="Ink 1753" o:spid="_x0000_s1026" type="#_x0000_t75" style="position:absolute;margin-left:153.65pt;margin-top:.35pt;width:4.7pt;height:4.25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">
                <v:imagedata r:id="rId300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 wp14:anchorId="4EA88BD4" wp14:editId="5F7F81F7">
                <wp:simplePos x="0" y="0"/>
                <wp:positionH relativeFrom="column">
                  <wp:posOffset>1867172</wp:posOffset>
                </wp:positionH>
                <wp:positionV relativeFrom="paragraph">
                  <wp:posOffset>-12171</wp:posOffset>
                </wp:positionV>
                <wp:extent cx="68400" cy="119880"/>
                <wp:effectExtent l="38100" t="38100" r="46355" b="33020"/>
                <wp:wrapNone/>
                <wp:docPr id="1752" name="Ink 1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7">
                      <w14:nvContentPartPr>
                        <w14:cNvContentPartPr/>
                      </w14:nvContentPartPr>
                      <w14:xfrm>
                        <a:off x="0" y="0"/>
                        <a:ext cx="684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15DA6D" id="Ink 1752" o:spid="_x0000_s1026" type="#_x0000_t75" style="position:absolute;margin-left:146.4pt;margin-top:-1.25pt;width:6.65pt;height:10.35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">
                <v:imagedata r:id="rId300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 wp14:anchorId="1749F38A" wp14:editId="49259CF8">
                <wp:simplePos x="0" y="0"/>
                <wp:positionH relativeFrom="column">
                  <wp:posOffset>1558652</wp:posOffset>
                </wp:positionH>
                <wp:positionV relativeFrom="paragraph">
                  <wp:posOffset>31029</wp:posOffset>
                </wp:positionV>
                <wp:extent cx="57600" cy="128520"/>
                <wp:effectExtent l="19050" t="38100" r="57150" b="43180"/>
                <wp:wrapNone/>
                <wp:docPr id="1750" name="Ink 1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9">
                      <w14:nvContentPartPr>
                        <w14:cNvContentPartPr/>
                      </w14:nvContentPartPr>
                      <w14:xfrm>
                        <a:off x="0" y="0"/>
                        <a:ext cx="576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462291" id="Ink 1750" o:spid="_x0000_s1026" type="#_x0000_t75" style="position:absolute;margin-left:122.1pt;margin-top:1.95pt;width:5.85pt;height:11.1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">
                <v:imagedata r:id="rId301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 wp14:anchorId="3CDF140E" wp14:editId="2C2FB3CC">
                <wp:simplePos x="0" y="0"/>
                <wp:positionH relativeFrom="column">
                  <wp:posOffset>1386572</wp:posOffset>
                </wp:positionH>
                <wp:positionV relativeFrom="paragraph">
                  <wp:posOffset>89349</wp:posOffset>
                </wp:positionV>
                <wp:extent cx="66960" cy="12240"/>
                <wp:effectExtent l="38100" t="38100" r="47625" b="45085"/>
                <wp:wrapNone/>
                <wp:docPr id="1749" name="Ink 1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1">
                      <w14:nvContentPartPr>
                        <w14:cNvContentPartPr/>
                      </w14:nvContentPartPr>
                      <w14:xfrm>
                        <a:off x="0" y="0"/>
                        <a:ext cx="669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147E42" id="Ink 1749" o:spid="_x0000_s1026" type="#_x0000_t75" style="position:absolute;margin-left:108.75pt;margin-top:6.6pt;width:6.1pt;height:1.8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">
                <v:imagedata r:id="rId301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 wp14:anchorId="55E8DD43" wp14:editId="1F4DC08B">
                <wp:simplePos x="0" y="0"/>
                <wp:positionH relativeFrom="column">
                  <wp:posOffset>1376852</wp:posOffset>
                </wp:positionH>
                <wp:positionV relativeFrom="paragraph">
                  <wp:posOffset>58749</wp:posOffset>
                </wp:positionV>
                <wp:extent cx="82800" cy="2880"/>
                <wp:effectExtent l="19050" t="19050" r="50800" b="54610"/>
                <wp:wrapNone/>
                <wp:docPr id="1748" name="Ink 1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3">
                      <w14:nvContentPartPr>
                        <w14:cNvContentPartPr/>
                      </w14:nvContentPartPr>
                      <w14:xfrm>
                        <a:off x="0" y="0"/>
                        <a:ext cx="828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AC1AEF" id="Ink 1748" o:spid="_x0000_s1026" type="#_x0000_t75" style="position:absolute;margin-left:107.95pt;margin-top:4.1pt;width:7.45pt;height:1.45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">
                <v:imagedata r:id="rId301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 wp14:anchorId="3F0E975D" wp14:editId="5171448D">
                <wp:simplePos x="0" y="0"/>
                <wp:positionH relativeFrom="column">
                  <wp:posOffset>1143212</wp:posOffset>
                </wp:positionH>
                <wp:positionV relativeFrom="paragraph">
                  <wp:posOffset>-10731</wp:posOffset>
                </wp:positionV>
                <wp:extent cx="79200" cy="84600"/>
                <wp:effectExtent l="38100" t="38100" r="35560" b="48895"/>
                <wp:wrapNone/>
                <wp:docPr id="1747" name="Ink 1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5">
                      <w14:nvContentPartPr>
                        <w14:cNvContentPartPr/>
                      </w14:nvContentPartPr>
                      <w14:xfrm>
                        <a:off x="0" y="0"/>
                        <a:ext cx="792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636299" id="Ink 1747" o:spid="_x0000_s1026" type="#_x0000_t75" style="position:absolute;margin-left:89.7pt;margin-top:-1.35pt;width:7.1pt;height:7.7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">
                <v:imagedata r:id="rId301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 wp14:anchorId="15489640" wp14:editId="4F7A1560">
                <wp:simplePos x="0" y="0"/>
                <wp:positionH relativeFrom="column">
                  <wp:posOffset>1021532</wp:posOffset>
                </wp:positionH>
                <wp:positionV relativeFrom="paragraph">
                  <wp:posOffset>53349</wp:posOffset>
                </wp:positionV>
                <wp:extent cx="24480" cy="80640"/>
                <wp:effectExtent l="38100" t="38100" r="52070" b="34290"/>
                <wp:wrapNone/>
                <wp:docPr id="1746" name="Ink 1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7">
                      <w14:nvContentPartPr>
                        <w14:cNvContentPartPr/>
                      </w14:nvContentPartPr>
                      <w14:xfrm>
                        <a:off x="0" y="0"/>
                        <a:ext cx="244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2D32A5" id="Ink 1746" o:spid="_x0000_s1026" type="#_x0000_t75" style="position:absolute;margin-left:79.8pt;margin-top:3.75pt;width:3.05pt;height:7.3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">
                <v:imagedata r:id="rId301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 wp14:anchorId="62EB14B7" wp14:editId="7AB46F04">
                <wp:simplePos x="0" y="0"/>
                <wp:positionH relativeFrom="column">
                  <wp:posOffset>963572</wp:posOffset>
                </wp:positionH>
                <wp:positionV relativeFrom="paragraph">
                  <wp:posOffset>47589</wp:posOffset>
                </wp:positionV>
                <wp:extent cx="40320" cy="75240"/>
                <wp:effectExtent l="38100" t="38100" r="36195" b="39370"/>
                <wp:wrapNone/>
                <wp:docPr id="1745" name="Ink 1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9">
                      <w14:nvContentPartPr>
                        <w14:cNvContentPartPr/>
                      </w14:nvContentPartPr>
                      <w14:xfrm>
                        <a:off x="0" y="0"/>
                        <a:ext cx="403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272C62" id="Ink 1745" o:spid="_x0000_s1026" type="#_x0000_t75" style="position:absolute;margin-left:75.55pt;margin-top:3.25pt;width:4.1pt;height:6.95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">
                <v:imagedata r:id="rId302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 wp14:anchorId="64628771" wp14:editId="48C04CE1">
                <wp:simplePos x="0" y="0"/>
                <wp:positionH relativeFrom="column">
                  <wp:posOffset>695732</wp:posOffset>
                </wp:positionH>
                <wp:positionV relativeFrom="paragraph">
                  <wp:posOffset>25269</wp:posOffset>
                </wp:positionV>
                <wp:extent cx="52200" cy="95040"/>
                <wp:effectExtent l="38100" t="38100" r="43180" b="38735"/>
                <wp:wrapNone/>
                <wp:docPr id="1744" name="Ink 1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1">
                      <w14:nvContentPartPr>
                        <w14:cNvContentPartPr/>
                      </w14:nvContentPartPr>
                      <w14:xfrm>
                        <a:off x="0" y="0"/>
                        <a:ext cx="522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E26878" id="Ink 1744" o:spid="_x0000_s1026" type="#_x0000_t75" style="position:absolute;margin-left:54.25pt;margin-top:1.45pt;width:5.35pt;height:8.6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">
                <v:imagedata r:id="rId302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 wp14:anchorId="620A2705" wp14:editId="4791AF3B">
                <wp:simplePos x="0" y="0"/>
                <wp:positionH relativeFrom="column">
                  <wp:posOffset>551732</wp:posOffset>
                </wp:positionH>
                <wp:positionV relativeFrom="paragraph">
                  <wp:posOffset>62349</wp:posOffset>
                </wp:positionV>
                <wp:extent cx="72360" cy="8640"/>
                <wp:effectExtent l="38100" t="57150" r="42545" b="48895"/>
                <wp:wrapNone/>
                <wp:docPr id="1742" name="Ink 1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3">
                      <w14:nvContentPartPr>
                        <w14:cNvContentPartPr/>
                      </w14:nvContentPartPr>
                      <w14:xfrm>
                        <a:off x="0" y="0"/>
                        <a:ext cx="723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71F73D" id="Ink 1742" o:spid="_x0000_s1026" type="#_x0000_t75" style="position:absolute;margin-left:43.05pt;margin-top:4.2pt;width:6.65pt;height:1.95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">
                <v:imagedata r:id="rId302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 wp14:anchorId="2CB3D286" wp14:editId="7E734706">
                <wp:simplePos x="0" y="0"/>
                <wp:positionH relativeFrom="column">
                  <wp:posOffset>587012</wp:posOffset>
                </wp:positionH>
                <wp:positionV relativeFrom="paragraph">
                  <wp:posOffset>-22611</wp:posOffset>
                </wp:positionV>
                <wp:extent cx="7200" cy="143640"/>
                <wp:effectExtent l="38100" t="38100" r="50165" b="46990"/>
                <wp:wrapNone/>
                <wp:docPr id="1741" name="Ink 1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5">
                      <w14:nvContentPartPr>
                        <w14:cNvContentPartPr/>
                      </w14:nvContentPartPr>
                      <w14:xfrm>
                        <a:off x="0" y="0"/>
                        <a:ext cx="720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FF177B" id="Ink 1741" o:spid="_x0000_s1026" type="#_x0000_t75" style="position:absolute;margin-left:45.7pt;margin-top:-2.2pt;width:1.65pt;height:12.15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">
                <v:imagedata r:id="rId302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 wp14:anchorId="415DF578" wp14:editId="48A09AD4">
                <wp:simplePos x="0" y="0"/>
                <wp:positionH relativeFrom="column">
                  <wp:posOffset>508892</wp:posOffset>
                </wp:positionH>
                <wp:positionV relativeFrom="paragraph">
                  <wp:posOffset>23109</wp:posOffset>
                </wp:positionV>
                <wp:extent cx="3960" cy="9360"/>
                <wp:effectExtent l="38100" t="38100" r="34290" b="48260"/>
                <wp:wrapNone/>
                <wp:docPr id="1740" name="Ink 1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7">
                      <w14:nvContentPartPr>
                        <w14:cNvContentPartPr/>
                      </w14:nvContentPartPr>
                      <w14:xfrm>
                        <a:off x="0" y="0"/>
                        <a:ext cx="39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DD0D2E" id="Ink 1740" o:spid="_x0000_s1026" type="#_x0000_t75" style="position:absolute;margin-left:39.55pt;margin-top:1.35pt;width:1.2pt;height:1.65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">
                <v:imagedata r:id="rId302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 wp14:anchorId="457AF828" wp14:editId="17272843">
                <wp:simplePos x="0" y="0"/>
                <wp:positionH relativeFrom="column">
                  <wp:posOffset>497012</wp:posOffset>
                </wp:positionH>
                <wp:positionV relativeFrom="paragraph">
                  <wp:posOffset>47949</wp:posOffset>
                </wp:positionV>
                <wp:extent cx="11520" cy="85320"/>
                <wp:effectExtent l="38100" t="38100" r="45720" b="48260"/>
                <wp:wrapNone/>
                <wp:docPr id="1739" name="Ink 1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9">
                      <w14:nvContentPartPr>
                        <w14:cNvContentPartPr/>
                      </w14:nvContentPartPr>
                      <w14:xfrm>
                        <a:off x="0" y="0"/>
                        <a:ext cx="115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9C592D" id="Ink 1739" o:spid="_x0000_s1026" type="#_x0000_t75" style="position:absolute;margin-left:38.6pt;margin-top:3.35pt;width:2pt;height:7.65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">
                <v:imagedata r:id="rId303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 wp14:anchorId="2227B080" wp14:editId="2742E58A">
                <wp:simplePos x="0" y="0"/>
                <wp:positionH relativeFrom="column">
                  <wp:posOffset>-41188</wp:posOffset>
                </wp:positionH>
                <wp:positionV relativeFrom="paragraph">
                  <wp:posOffset>15549</wp:posOffset>
                </wp:positionV>
                <wp:extent cx="324360" cy="128160"/>
                <wp:effectExtent l="38100" t="38100" r="38100" b="43815"/>
                <wp:wrapNone/>
                <wp:docPr id="1738" name="Ink 1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1">
                      <w14:nvContentPartPr>
                        <w14:cNvContentPartPr/>
                      </w14:nvContentPartPr>
                      <w14:xfrm>
                        <a:off x="0" y="0"/>
                        <a:ext cx="3243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BED62D" id="Ink 1738" o:spid="_x0000_s1026" type="#_x0000_t75" style="position:absolute;margin-left:-3.6pt;margin-top:.55pt;width:26.6pt;height:11.25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">
                <v:imagedata r:id="rId303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 wp14:anchorId="13520772" wp14:editId="2388873D">
                <wp:simplePos x="0" y="0"/>
                <wp:positionH relativeFrom="column">
                  <wp:posOffset>11012</wp:posOffset>
                </wp:positionH>
                <wp:positionV relativeFrom="paragraph">
                  <wp:posOffset>3309</wp:posOffset>
                </wp:positionV>
                <wp:extent cx="10440" cy="146160"/>
                <wp:effectExtent l="38100" t="38100" r="46990" b="44450"/>
                <wp:wrapNone/>
                <wp:docPr id="1737" name="Ink 1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3">
                      <w14:nvContentPartPr>
                        <w14:cNvContentPartPr/>
                      </w14:nvContentPartPr>
                      <w14:xfrm>
                        <a:off x="0" y="0"/>
                        <a:ext cx="1044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50682E" id="Ink 1737" o:spid="_x0000_s1026" type="#_x0000_t75" style="position:absolute;margin-left:.4pt;margin-top:-.2pt;width:1.8pt;height:12.4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">
                <v:imagedata r:id="rId303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 wp14:anchorId="3C847BBB" wp14:editId="02C2137B">
                <wp:simplePos x="0" y="0"/>
                <wp:positionH relativeFrom="column">
                  <wp:posOffset>-112468</wp:posOffset>
                </wp:positionH>
                <wp:positionV relativeFrom="paragraph">
                  <wp:posOffset>72069</wp:posOffset>
                </wp:positionV>
                <wp:extent cx="63360" cy="73440"/>
                <wp:effectExtent l="38100" t="38100" r="32385" b="41275"/>
                <wp:wrapNone/>
                <wp:docPr id="1736" name="Ink 1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5">
                      <w14:nvContentPartPr>
                        <w14:cNvContentPartPr/>
                      </w14:nvContentPartPr>
                      <w14:xfrm>
                        <a:off x="0" y="0"/>
                        <a:ext cx="633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7CABCB" id="Ink 1736" o:spid="_x0000_s1026" type="#_x0000_t75" style="position:absolute;margin-left:-9.2pt;margin-top:5pt;width:5.8pt;height:6.95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">
                <v:imagedata r:id="rId303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 wp14:anchorId="30B395B7" wp14:editId="2DE3C794">
                <wp:simplePos x="0" y="0"/>
                <wp:positionH relativeFrom="column">
                  <wp:posOffset>-169348</wp:posOffset>
                </wp:positionH>
                <wp:positionV relativeFrom="paragraph">
                  <wp:posOffset>77829</wp:posOffset>
                </wp:positionV>
                <wp:extent cx="37440" cy="69480"/>
                <wp:effectExtent l="38100" t="38100" r="39370" b="45085"/>
                <wp:wrapNone/>
                <wp:docPr id="1735" name="Ink 1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7">
                      <w14:nvContentPartPr>
                        <w14:cNvContentPartPr/>
                      </w14:nvContentPartPr>
                      <w14:xfrm>
                        <a:off x="0" y="0"/>
                        <a:ext cx="3744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FDFD20" id="Ink 1735" o:spid="_x0000_s1026" type="#_x0000_t75" style="position:absolute;margin-left:-14.05pt;margin-top:5.65pt;width:4.2pt;height:6.6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">
                <v:imagedata r:id="rId303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 wp14:anchorId="1F74587D" wp14:editId="644BACBE">
                <wp:simplePos x="0" y="0"/>
                <wp:positionH relativeFrom="column">
                  <wp:posOffset>-269068</wp:posOffset>
                </wp:positionH>
                <wp:positionV relativeFrom="paragraph">
                  <wp:posOffset>28149</wp:posOffset>
                </wp:positionV>
                <wp:extent cx="81360" cy="91440"/>
                <wp:effectExtent l="19050" t="38100" r="52070" b="41910"/>
                <wp:wrapNone/>
                <wp:docPr id="1734" name="Ink 1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9">
                      <w14:nvContentPartPr>
                        <w14:cNvContentPartPr/>
                      </w14:nvContentPartPr>
                      <w14:xfrm>
                        <a:off x="0" y="0"/>
                        <a:ext cx="813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F783FE" id="Ink 1734" o:spid="_x0000_s1026" type="#_x0000_t75" style="position:absolute;margin-left:-21.65pt;margin-top:1.65pt;width:7.45pt;height:8.25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">
                <v:imagedata r:id="rId304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 wp14:anchorId="62B320EE" wp14:editId="7E4F8EA6">
                <wp:simplePos x="0" y="0"/>
                <wp:positionH relativeFrom="column">
                  <wp:posOffset>-262588</wp:posOffset>
                </wp:positionH>
                <wp:positionV relativeFrom="paragraph">
                  <wp:posOffset>34629</wp:posOffset>
                </wp:positionV>
                <wp:extent cx="10440" cy="132480"/>
                <wp:effectExtent l="38100" t="38100" r="46990" b="39370"/>
                <wp:wrapNone/>
                <wp:docPr id="1733" name="Ink 1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1">
                      <w14:nvContentPartPr>
                        <w14:cNvContentPartPr/>
                      </w14:nvContentPartPr>
                      <w14:xfrm>
                        <a:off x="0" y="0"/>
                        <a:ext cx="104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44BFF7" id="Ink 1733" o:spid="_x0000_s1026" type="#_x0000_t75" style="position:absolute;margin-left:-21.25pt;margin-top:2.25pt;width:1.95pt;height:11.5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">
                <v:imagedata r:id="rId304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 wp14:anchorId="30397FFD" wp14:editId="6E81AB79">
                <wp:simplePos x="0" y="0"/>
                <wp:positionH relativeFrom="column">
                  <wp:posOffset>-219388</wp:posOffset>
                </wp:positionH>
                <wp:positionV relativeFrom="paragraph">
                  <wp:posOffset>113829</wp:posOffset>
                </wp:positionV>
                <wp:extent cx="1800" cy="1440"/>
                <wp:effectExtent l="38100" t="38100" r="36830" b="36830"/>
                <wp:wrapNone/>
                <wp:docPr id="1731" name="Ink 1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3">
                      <w14:nvContentPartPr>
                        <w14:cNvContentPartPr/>
                      </w14:nvContentPartPr>
                      <w14:xfrm>
                        <a:off x="0" y="0"/>
                        <a:ext cx="18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A1CE7" id="Ink 1731" o:spid="_x0000_s1026" type="#_x0000_t75" style="position:absolute;margin-left:-17.6pt;margin-top:8.7pt;width:.85pt;height:.65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">
                <v:imagedata r:id="rId304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 wp14:anchorId="76FD5166" wp14:editId="400F5873">
                <wp:simplePos x="0" y="0"/>
                <wp:positionH relativeFrom="column">
                  <wp:posOffset>-512788</wp:posOffset>
                </wp:positionH>
                <wp:positionV relativeFrom="paragraph">
                  <wp:posOffset>16989</wp:posOffset>
                </wp:positionV>
                <wp:extent cx="98280" cy="168120"/>
                <wp:effectExtent l="19050" t="38100" r="35560" b="41910"/>
                <wp:wrapNone/>
                <wp:docPr id="1728" name="Ink 1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5">
                      <w14:nvContentPartPr>
                        <w14:cNvContentPartPr/>
                      </w14:nvContentPartPr>
                      <w14:xfrm>
                        <a:off x="0" y="0"/>
                        <a:ext cx="982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87D895" id="Ink 1728" o:spid="_x0000_s1026" type="#_x0000_t75" style="position:absolute;margin-left:-40.95pt;margin-top:1pt;width:9.05pt;height:14.3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">
                <v:imagedata r:id="rId304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 wp14:anchorId="50E6FEA7" wp14:editId="0A778EA2">
                <wp:simplePos x="0" y="0"/>
                <wp:positionH relativeFrom="column">
                  <wp:posOffset>-456628</wp:posOffset>
                </wp:positionH>
                <wp:positionV relativeFrom="paragraph">
                  <wp:posOffset>69549</wp:posOffset>
                </wp:positionV>
                <wp:extent cx="20160" cy="92160"/>
                <wp:effectExtent l="38100" t="38100" r="37465" b="41275"/>
                <wp:wrapNone/>
                <wp:docPr id="1727" name="Ink 1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7">
                      <w14:nvContentPartPr>
                        <w14:cNvContentPartPr/>
                      </w14:nvContentPartPr>
                      <w14:xfrm>
                        <a:off x="0" y="0"/>
                        <a:ext cx="201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C9E064" id="Ink 1727" o:spid="_x0000_s1026" type="#_x0000_t75" style="position:absolute;margin-left:-36.6pt;margin-top:5pt;width:2.8pt;height:8.3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">
                <v:imagedata r:id="rId3048" o:title=""/>
              </v:shape>
            </w:pict>
          </mc:Fallback>
        </mc:AlternateContent>
      </w:r>
    </w:p>
    <w:p w14:paraId="1480183A" w14:textId="0E55E70E" w:rsidR="00326E32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60800" behindDoc="0" locked="0" layoutInCell="1" allowOverlap="1" wp14:anchorId="108DC248" wp14:editId="16BA6908">
                <wp:simplePos x="0" y="0"/>
                <wp:positionH relativeFrom="column">
                  <wp:posOffset>1194332</wp:posOffset>
                </wp:positionH>
                <wp:positionV relativeFrom="paragraph">
                  <wp:posOffset>149894</wp:posOffset>
                </wp:positionV>
                <wp:extent cx="40680" cy="64800"/>
                <wp:effectExtent l="38100" t="38100" r="54610" b="49530"/>
                <wp:wrapNone/>
                <wp:docPr id="1769" name="Ink 1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9">
                      <w14:nvContentPartPr>
                        <w14:cNvContentPartPr/>
                      </w14:nvContentPartPr>
                      <w14:xfrm>
                        <a:off x="0" y="0"/>
                        <a:ext cx="4068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1CC27D" id="Ink 1769" o:spid="_x0000_s1026" type="#_x0000_t75" style="position:absolute;margin-left:93.35pt;margin-top:11.35pt;width:4.45pt;height:6.1pt;z-index:2532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">
                <v:imagedata r:id="rId305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57728" behindDoc="0" locked="0" layoutInCell="1" allowOverlap="1" wp14:anchorId="41ADFBBF" wp14:editId="5B363BCB">
                <wp:simplePos x="0" y="0"/>
                <wp:positionH relativeFrom="column">
                  <wp:posOffset>1176692</wp:posOffset>
                </wp:positionH>
                <wp:positionV relativeFrom="paragraph">
                  <wp:posOffset>12374</wp:posOffset>
                </wp:positionV>
                <wp:extent cx="35280" cy="92520"/>
                <wp:effectExtent l="19050" t="38100" r="41275" b="41275"/>
                <wp:wrapNone/>
                <wp:docPr id="1766" name="Ink 1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1">
                      <w14:nvContentPartPr>
                        <w14:cNvContentPartPr/>
                      </w14:nvContentPartPr>
                      <w14:xfrm>
                        <a:off x="0" y="0"/>
                        <a:ext cx="3528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033158" id="Ink 1766" o:spid="_x0000_s1026" type="#_x0000_t75" style="position:absolute;margin-left:92.1pt;margin-top:.55pt;width:3.95pt;height:8.2pt;z-index:2532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">
                <v:imagedata r:id="rId305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56704" behindDoc="0" locked="0" layoutInCell="1" allowOverlap="1" wp14:anchorId="4DA1570A" wp14:editId="4F97DBD3">
                <wp:simplePos x="0" y="0"/>
                <wp:positionH relativeFrom="column">
                  <wp:posOffset>1083452</wp:posOffset>
                </wp:positionH>
                <wp:positionV relativeFrom="paragraph">
                  <wp:posOffset>62054</wp:posOffset>
                </wp:positionV>
                <wp:extent cx="49680" cy="5400"/>
                <wp:effectExtent l="38100" t="19050" r="45720" b="52070"/>
                <wp:wrapNone/>
                <wp:docPr id="1765" name="Ink 1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3">
                      <w14:nvContentPartPr>
                        <w14:cNvContentPartPr/>
                      </w14:nvContentPartPr>
                      <w14:xfrm>
                        <a:off x="0" y="0"/>
                        <a:ext cx="496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51C6D7" id="Ink 1765" o:spid="_x0000_s1026" type="#_x0000_t75" style="position:absolute;margin-left:84.85pt;margin-top:4.35pt;width:4.8pt;height:1.45pt;z-index:2532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">
                <v:imagedata r:id="rId305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 wp14:anchorId="0EFC75F1" wp14:editId="65A352A3">
                <wp:simplePos x="0" y="0"/>
                <wp:positionH relativeFrom="column">
                  <wp:posOffset>1578812</wp:posOffset>
                </wp:positionH>
                <wp:positionV relativeFrom="paragraph">
                  <wp:posOffset>18854</wp:posOffset>
                </wp:positionV>
                <wp:extent cx="40680" cy="96480"/>
                <wp:effectExtent l="0" t="38100" r="54610" b="37465"/>
                <wp:wrapNone/>
                <wp:docPr id="1764" name="Ink 1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5">
                      <w14:nvContentPartPr>
                        <w14:cNvContentPartPr/>
                      </w14:nvContentPartPr>
                      <w14:xfrm>
                        <a:off x="0" y="0"/>
                        <a:ext cx="406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CE67BB" id="Ink 1764" o:spid="_x0000_s1026" type="#_x0000_t75" style="position:absolute;margin-left:123.7pt;margin-top:1pt;width:4.4pt;height:8.6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">
                <v:imagedata r:id="rId305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 wp14:anchorId="217975BD" wp14:editId="609D1616">
                <wp:simplePos x="0" y="0"/>
                <wp:positionH relativeFrom="column">
                  <wp:posOffset>1499972</wp:posOffset>
                </wp:positionH>
                <wp:positionV relativeFrom="paragraph">
                  <wp:posOffset>55214</wp:posOffset>
                </wp:positionV>
                <wp:extent cx="42840" cy="8280"/>
                <wp:effectExtent l="19050" t="38100" r="52705" b="48895"/>
                <wp:wrapNone/>
                <wp:docPr id="1763" name="Ink 1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7">
                      <w14:nvContentPartPr>
                        <w14:cNvContentPartPr/>
                      </w14:nvContentPartPr>
                      <w14:xfrm>
                        <a:off x="0" y="0"/>
                        <a:ext cx="428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CFE27A" id="Ink 1763" o:spid="_x0000_s1026" type="#_x0000_t75" style="position:absolute;margin-left:117.6pt;margin-top:3.8pt;width:4.3pt;height:1.65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">
                <v:imagedata r:id="rId3058" o:title=""/>
              </v:shape>
            </w:pict>
          </mc:Fallback>
        </mc:AlternateContent>
      </w:r>
    </w:p>
    <w:p w14:paraId="1480183B" w14:textId="3B86459D" w:rsidR="00326E32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65920" behindDoc="0" locked="0" layoutInCell="1" allowOverlap="1" wp14:anchorId="292969A2" wp14:editId="3ADEDBFC">
                <wp:simplePos x="0" y="0"/>
                <wp:positionH relativeFrom="column">
                  <wp:posOffset>1790132</wp:posOffset>
                </wp:positionH>
                <wp:positionV relativeFrom="paragraph">
                  <wp:posOffset>16759</wp:posOffset>
                </wp:positionV>
                <wp:extent cx="92880" cy="59400"/>
                <wp:effectExtent l="38100" t="38100" r="40640" b="55245"/>
                <wp:wrapNone/>
                <wp:docPr id="1774" name="Ink 1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9">
                      <w14:nvContentPartPr>
                        <w14:cNvContentPartPr/>
                      </w14:nvContentPartPr>
                      <w14:xfrm>
                        <a:off x="0" y="0"/>
                        <a:ext cx="9288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DC02EF" id="Ink 1774" o:spid="_x0000_s1026" type="#_x0000_t75" style="position:absolute;margin-left:140.4pt;margin-top:.65pt;width:8.5pt;height:6.05pt;z-index:2532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">
                <v:imagedata r:id="rId306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64896" behindDoc="0" locked="0" layoutInCell="1" allowOverlap="1" wp14:anchorId="28781361" wp14:editId="5F006B1D">
                <wp:simplePos x="0" y="0"/>
                <wp:positionH relativeFrom="column">
                  <wp:posOffset>1619492</wp:posOffset>
                </wp:positionH>
                <wp:positionV relativeFrom="paragraph">
                  <wp:posOffset>66079</wp:posOffset>
                </wp:positionV>
                <wp:extent cx="78120" cy="6480"/>
                <wp:effectExtent l="38100" t="19050" r="36195" b="50800"/>
                <wp:wrapNone/>
                <wp:docPr id="1773" name="Ink 1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1">
                      <w14:nvContentPartPr>
                        <w14:cNvContentPartPr/>
                      </w14:nvContentPartPr>
                      <w14:xfrm>
                        <a:off x="0" y="0"/>
                        <a:ext cx="78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AC3A83" id="Ink 1773" o:spid="_x0000_s1026" type="#_x0000_t75" style="position:absolute;margin-left:127.05pt;margin-top:4.7pt;width:7.05pt;height:1.45pt;z-index:2532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">
                <v:imagedata r:id="rId306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63872" behindDoc="0" locked="0" layoutInCell="1" allowOverlap="1" wp14:anchorId="27630177" wp14:editId="5F8C3481">
                <wp:simplePos x="0" y="0"/>
                <wp:positionH relativeFrom="column">
                  <wp:posOffset>1611572</wp:posOffset>
                </wp:positionH>
                <wp:positionV relativeFrom="paragraph">
                  <wp:posOffset>35479</wp:posOffset>
                </wp:positionV>
                <wp:extent cx="79920" cy="5760"/>
                <wp:effectExtent l="38100" t="38100" r="34925" b="32385"/>
                <wp:wrapNone/>
                <wp:docPr id="1772" name="Ink 1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3">
                      <w14:nvContentPartPr>
                        <w14:cNvContentPartPr/>
                      </w14:nvContentPartPr>
                      <w14:xfrm>
                        <a:off x="0" y="0"/>
                        <a:ext cx="799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77B8CF" id="Ink 1772" o:spid="_x0000_s1026" type="#_x0000_t75" style="position:absolute;margin-left:126.55pt;margin-top:2.3pt;width:7.1pt;height:1.3pt;z-index:2532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">
                <v:imagedata r:id="rId306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62848" behindDoc="0" locked="0" layoutInCell="1" allowOverlap="1" wp14:anchorId="24FAAC68" wp14:editId="49F28247">
                <wp:simplePos x="0" y="0"/>
                <wp:positionH relativeFrom="column">
                  <wp:posOffset>1453172</wp:posOffset>
                </wp:positionH>
                <wp:positionV relativeFrom="paragraph">
                  <wp:posOffset>3799</wp:posOffset>
                </wp:positionV>
                <wp:extent cx="53640" cy="106200"/>
                <wp:effectExtent l="19050" t="38100" r="41910" b="46355"/>
                <wp:wrapNone/>
                <wp:docPr id="1771" name="Ink 1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5">
                      <w14:nvContentPartPr>
                        <w14:cNvContentPartPr/>
                      </w14:nvContentPartPr>
                      <w14:xfrm>
                        <a:off x="0" y="0"/>
                        <a:ext cx="5364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0B2B3C" id="Ink 1771" o:spid="_x0000_s1026" type="#_x0000_t75" style="position:absolute;margin-left:113.8pt;margin-top:-.2pt;width:5.4pt;height:9.35pt;z-index:2532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">
                <v:imagedata r:id="rId306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61824" behindDoc="0" locked="0" layoutInCell="1" allowOverlap="1" wp14:anchorId="36F74439" wp14:editId="6F013788">
                <wp:simplePos x="0" y="0"/>
                <wp:positionH relativeFrom="column">
                  <wp:posOffset>1320332</wp:posOffset>
                </wp:positionH>
                <wp:positionV relativeFrom="paragraph">
                  <wp:posOffset>46279</wp:posOffset>
                </wp:positionV>
                <wp:extent cx="39240" cy="11880"/>
                <wp:effectExtent l="38100" t="38100" r="37465" b="45720"/>
                <wp:wrapNone/>
                <wp:docPr id="1770" name="Ink 1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7">
                      <w14:nvContentPartPr>
                        <w14:cNvContentPartPr/>
                      </w14:nvContentPartPr>
                      <w14:xfrm>
                        <a:off x="0" y="0"/>
                        <a:ext cx="392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F3985D" id="Ink 1770" o:spid="_x0000_s1026" type="#_x0000_t75" style="position:absolute;margin-left:103.6pt;margin-top:3.2pt;width:3.95pt;height:1.9pt;z-index:2532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">
                <v:imagedata r:id="rId306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59776" behindDoc="0" locked="0" layoutInCell="1" allowOverlap="1" wp14:anchorId="51A55D93" wp14:editId="7BB9C6E6">
                <wp:simplePos x="0" y="0"/>
                <wp:positionH relativeFrom="column">
                  <wp:posOffset>1072652</wp:posOffset>
                </wp:positionH>
                <wp:positionV relativeFrom="paragraph">
                  <wp:posOffset>15319</wp:posOffset>
                </wp:positionV>
                <wp:extent cx="39960" cy="66240"/>
                <wp:effectExtent l="38100" t="38100" r="36830" b="48260"/>
                <wp:wrapNone/>
                <wp:docPr id="1768" name="Ink 1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9">
                      <w14:nvContentPartPr>
                        <w14:cNvContentPartPr/>
                      </w14:nvContentPartPr>
                      <w14:xfrm>
                        <a:off x="0" y="0"/>
                        <a:ext cx="3996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3F018" id="Ink 1768" o:spid="_x0000_s1026" type="#_x0000_t75" style="position:absolute;margin-left:83.75pt;margin-top:.75pt;width:4.3pt;height:6.2pt;z-index:2532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">
                <v:imagedata r:id="rId307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58752" behindDoc="0" locked="0" layoutInCell="1" allowOverlap="1" wp14:anchorId="26FD07C5" wp14:editId="4107FC2B">
                <wp:simplePos x="0" y="0"/>
                <wp:positionH relativeFrom="column">
                  <wp:posOffset>1031252</wp:posOffset>
                </wp:positionH>
                <wp:positionV relativeFrom="paragraph">
                  <wp:posOffset>23599</wp:posOffset>
                </wp:positionV>
                <wp:extent cx="41760" cy="59400"/>
                <wp:effectExtent l="38100" t="38100" r="34925" b="36195"/>
                <wp:wrapNone/>
                <wp:docPr id="1767" name="Ink 1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1">
                      <w14:nvContentPartPr>
                        <w14:cNvContentPartPr/>
                      </w14:nvContentPartPr>
                      <w14:xfrm>
                        <a:off x="0" y="0"/>
                        <a:ext cx="4176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0B803" id="Ink 1767" o:spid="_x0000_s1026" type="#_x0000_t75" style="position:absolute;margin-left:80.85pt;margin-top:1.3pt;width:4.35pt;height:5.8pt;z-index:2532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">
                <v:imagedata r:id="rId3072" o:title=""/>
              </v:shape>
            </w:pict>
          </mc:Fallback>
        </mc:AlternateContent>
      </w:r>
    </w:p>
    <w:p w14:paraId="1480183C" w14:textId="54003C81" w:rsidR="00326E32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 wp14:anchorId="281E06FE" wp14:editId="4036602B">
                <wp:simplePos x="0" y="0"/>
                <wp:positionH relativeFrom="column">
                  <wp:posOffset>1735412</wp:posOffset>
                </wp:positionH>
                <wp:positionV relativeFrom="paragraph">
                  <wp:posOffset>20424</wp:posOffset>
                </wp:positionV>
                <wp:extent cx="100080" cy="151200"/>
                <wp:effectExtent l="38100" t="38100" r="33655" b="39370"/>
                <wp:wrapNone/>
                <wp:docPr id="1786" name="Ink 1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3">
                      <w14:nvContentPartPr>
                        <w14:cNvContentPartPr/>
                      </w14:nvContentPartPr>
                      <w14:xfrm>
                        <a:off x="0" y="0"/>
                        <a:ext cx="1000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80C793" id="Ink 1786" o:spid="_x0000_s1026" type="#_x0000_t75" style="position:absolute;margin-left:136.2pt;margin-top:1.2pt;width:8.85pt;height:12.75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">
                <v:imagedata r:id="rId307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 wp14:anchorId="06A21CE8" wp14:editId="49F5B56E">
                <wp:simplePos x="0" y="0"/>
                <wp:positionH relativeFrom="column">
                  <wp:posOffset>1685732</wp:posOffset>
                </wp:positionH>
                <wp:positionV relativeFrom="paragraph">
                  <wp:posOffset>26904</wp:posOffset>
                </wp:positionV>
                <wp:extent cx="47520" cy="76680"/>
                <wp:effectExtent l="19050" t="38100" r="48260" b="38100"/>
                <wp:wrapNone/>
                <wp:docPr id="1785" name="Ink 1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5">
                      <w14:nvContentPartPr>
                        <w14:cNvContentPartPr/>
                      </w14:nvContentPartPr>
                      <w14:xfrm>
                        <a:off x="0" y="0"/>
                        <a:ext cx="475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6ED322" id="Ink 1785" o:spid="_x0000_s1026" type="#_x0000_t75" style="position:absolute;margin-left:132.25pt;margin-top:1.65pt;width:4.7pt;height:6.95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">
                <v:imagedata r:id="rId307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 wp14:anchorId="36E1906A" wp14:editId="479E9247">
                <wp:simplePos x="0" y="0"/>
                <wp:positionH relativeFrom="column">
                  <wp:posOffset>1570532</wp:posOffset>
                </wp:positionH>
                <wp:positionV relativeFrom="paragraph">
                  <wp:posOffset>47064</wp:posOffset>
                </wp:positionV>
                <wp:extent cx="55800" cy="12240"/>
                <wp:effectExtent l="38100" t="38100" r="40005" b="45085"/>
                <wp:wrapNone/>
                <wp:docPr id="1784" name="Ink 1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7">
                      <w14:nvContentPartPr>
                        <w14:cNvContentPartPr/>
                      </w14:nvContentPartPr>
                      <w14:xfrm>
                        <a:off x="0" y="0"/>
                        <a:ext cx="558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B9DC23" id="Ink 1784" o:spid="_x0000_s1026" type="#_x0000_t75" style="position:absolute;margin-left:123.2pt;margin-top:3.2pt;width:5.3pt;height:1.85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">
                <v:imagedata r:id="rId307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75136" behindDoc="0" locked="0" layoutInCell="1" allowOverlap="1" wp14:anchorId="330982F7" wp14:editId="48BD5DC8">
                <wp:simplePos x="0" y="0"/>
                <wp:positionH relativeFrom="column">
                  <wp:posOffset>1443452</wp:posOffset>
                </wp:positionH>
                <wp:positionV relativeFrom="paragraph">
                  <wp:posOffset>92784</wp:posOffset>
                </wp:positionV>
                <wp:extent cx="60480" cy="74520"/>
                <wp:effectExtent l="38100" t="38100" r="34925" b="40005"/>
                <wp:wrapNone/>
                <wp:docPr id="1783" name="Ink 1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9">
                      <w14:nvContentPartPr>
                        <w14:cNvContentPartPr/>
                      </w14:nvContentPartPr>
                      <w14:xfrm>
                        <a:off x="0" y="0"/>
                        <a:ext cx="6048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B3A54" id="Ink 1783" o:spid="_x0000_s1026" type="#_x0000_t75" style="position:absolute;margin-left:113.2pt;margin-top:6.85pt;width:5.75pt;height:6.7pt;z-index:2532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">
                <v:imagedata r:id="rId308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74112" behindDoc="0" locked="0" layoutInCell="1" allowOverlap="1" wp14:anchorId="31E1E49F" wp14:editId="514B09F3">
                <wp:simplePos x="0" y="0"/>
                <wp:positionH relativeFrom="column">
                  <wp:posOffset>1358852</wp:posOffset>
                </wp:positionH>
                <wp:positionV relativeFrom="paragraph">
                  <wp:posOffset>35184</wp:posOffset>
                </wp:positionV>
                <wp:extent cx="58680" cy="84960"/>
                <wp:effectExtent l="38100" t="57150" r="36830" b="48895"/>
                <wp:wrapNone/>
                <wp:docPr id="1782" name="Ink 1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1">
                      <w14:nvContentPartPr>
                        <w14:cNvContentPartPr/>
                      </w14:nvContentPartPr>
                      <w14:xfrm>
                        <a:off x="0" y="0"/>
                        <a:ext cx="5868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A80F3" id="Ink 1782" o:spid="_x0000_s1026" type="#_x0000_t75" style="position:absolute;margin-left:106.5pt;margin-top:2.1pt;width:5.8pt;height:7.95pt;z-index:2532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">
                <v:imagedata r:id="rId308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73088" behindDoc="0" locked="0" layoutInCell="1" allowOverlap="1" wp14:anchorId="71FBE348" wp14:editId="650B5E21">
                <wp:simplePos x="0" y="0"/>
                <wp:positionH relativeFrom="column">
                  <wp:posOffset>1231772</wp:posOffset>
                </wp:positionH>
                <wp:positionV relativeFrom="paragraph">
                  <wp:posOffset>-17376</wp:posOffset>
                </wp:positionV>
                <wp:extent cx="61200" cy="124560"/>
                <wp:effectExtent l="38100" t="38100" r="53340" b="46990"/>
                <wp:wrapNone/>
                <wp:docPr id="1781" name="Ink 1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3">
                      <w14:nvContentPartPr>
                        <w14:cNvContentPartPr/>
                      </w14:nvContentPartPr>
                      <w14:xfrm>
                        <a:off x="0" y="0"/>
                        <a:ext cx="612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824E9F" id="Ink 1781" o:spid="_x0000_s1026" type="#_x0000_t75" style="position:absolute;margin-left:96.4pt;margin-top:-1.85pt;width:5.9pt;height:10.75pt;z-index:2532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">
                <v:imagedata r:id="rId308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72064" behindDoc="0" locked="0" layoutInCell="1" allowOverlap="1" wp14:anchorId="13F0C510" wp14:editId="0B475BCE">
                <wp:simplePos x="0" y="0"/>
                <wp:positionH relativeFrom="column">
                  <wp:posOffset>1096772</wp:posOffset>
                </wp:positionH>
                <wp:positionV relativeFrom="paragraph">
                  <wp:posOffset>20064</wp:posOffset>
                </wp:positionV>
                <wp:extent cx="66960" cy="96840"/>
                <wp:effectExtent l="38100" t="38100" r="47625" b="36830"/>
                <wp:wrapNone/>
                <wp:docPr id="1780" name="Ink 1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5">
                      <w14:nvContentPartPr>
                        <w14:cNvContentPartPr/>
                      </w14:nvContentPartPr>
                      <w14:xfrm>
                        <a:off x="0" y="0"/>
                        <a:ext cx="669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16EF78" id="Ink 1780" o:spid="_x0000_s1026" type="#_x0000_t75" style="position:absolute;margin-left:85.9pt;margin-top:1.2pt;width:6.05pt;height:8.55pt;z-index:2532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">
                <v:imagedata r:id="rId308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71040" behindDoc="0" locked="0" layoutInCell="1" allowOverlap="1" wp14:anchorId="2BBA6C2C" wp14:editId="3B979DEB">
                <wp:simplePos x="0" y="0"/>
                <wp:positionH relativeFrom="column">
                  <wp:posOffset>933332</wp:posOffset>
                </wp:positionH>
                <wp:positionV relativeFrom="paragraph">
                  <wp:posOffset>16104</wp:posOffset>
                </wp:positionV>
                <wp:extent cx="210960" cy="68760"/>
                <wp:effectExtent l="38100" t="38100" r="36830" b="45720"/>
                <wp:wrapNone/>
                <wp:docPr id="1779" name="Ink 1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7">
                      <w14:nvContentPartPr>
                        <w14:cNvContentPartPr/>
                      </w14:nvContentPartPr>
                      <w14:xfrm>
                        <a:off x="0" y="0"/>
                        <a:ext cx="21096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B9B8D" id="Ink 1779" o:spid="_x0000_s1026" type="#_x0000_t75" style="position:absolute;margin-left:73.15pt;margin-top:.7pt;width:17.4pt;height:6.45pt;z-index:2532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">
                <v:imagedata r:id="rId308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70016" behindDoc="0" locked="0" layoutInCell="1" allowOverlap="1" wp14:anchorId="4CBA0B2C" wp14:editId="3D8271D3">
                <wp:simplePos x="0" y="0"/>
                <wp:positionH relativeFrom="column">
                  <wp:posOffset>971852</wp:posOffset>
                </wp:positionH>
                <wp:positionV relativeFrom="paragraph">
                  <wp:posOffset>-24576</wp:posOffset>
                </wp:positionV>
                <wp:extent cx="24120" cy="133920"/>
                <wp:effectExtent l="38100" t="38100" r="52705" b="38100"/>
                <wp:wrapNone/>
                <wp:docPr id="1778" name="Ink 1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9">
                      <w14:nvContentPartPr>
                        <w14:cNvContentPartPr/>
                      </w14:nvContentPartPr>
                      <w14:xfrm>
                        <a:off x="0" y="0"/>
                        <a:ext cx="241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FE4DF6" id="Ink 1778" o:spid="_x0000_s1026" type="#_x0000_t75" style="position:absolute;margin-left:76.05pt;margin-top:-2.4pt;width:2.95pt;height:11.45pt;z-index:2532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">
                <v:imagedata r:id="rId309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68992" behindDoc="0" locked="0" layoutInCell="1" allowOverlap="1" wp14:anchorId="6DE48E8D" wp14:editId="422B26F4">
                <wp:simplePos x="0" y="0"/>
                <wp:positionH relativeFrom="column">
                  <wp:posOffset>834692</wp:posOffset>
                </wp:positionH>
                <wp:positionV relativeFrom="paragraph">
                  <wp:posOffset>49944</wp:posOffset>
                </wp:positionV>
                <wp:extent cx="70920" cy="54000"/>
                <wp:effectExtent l="38100" t="38100" r="43815" b="41275"/>
                <wp:wrapNone/>
                <wp:docPr id="1777" name="Ink 1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1">
                      <w14:nvContentPartPr>
                        <w14:cNvContentPartPr/>
                      </w14:nvContentPartPr>
                      <w14:xfrm>
                        <a:off x="0" y="0"/>
                        <a:ext cx="7092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B78ED" id="Ink 1777" o:spid="_x0000_s1026" type="#_x0000_t75" style="position:absolute;margin-left:65.05pt;margin-top:3.5pt;width:6.7pt;height:5.35pt;z-index:2532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">
                <v:imagedata r:id="rId309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67968" behindDoc="0" locked="0" layoutInCell="1" allowOverlap="1" wp14:anchorId="48C147D7" wp14:editId="74AA9FA5">
                <wp:simplePos x="0" y="0"/>
                <wp:positionH relativeFrom="column">
                  <wp:posOffset>746852</wp:posOffset>
                </wp:positionH>
                <wp:positionV relativeFrom="paragraph">
                  <wp:posOffset>26544</wp:posOffset>
                </wp:positionV>
                <wp:extent cx="65880" cy="82080"/>
                <wp:effectExtent l="38100" t="38100" r="48895" b="51435"/>
                <wp:wrapNone/>
                <wp:docPr id="1776" name="Ink 1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3">
                      <w14:nvContentPartPr>
                        <w14:cNvContentPartPr/>
                      </w14:nvContentPartPr>
                      <w14:xfrm>
                        <a:off x="0" y="0"/>
                        <a:ext cx="658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98A8FA" id="Ink 1776" o:spid="_x0000_s1026" type="#_x0000_t75" style="position:absolute;margin-left:58.5pt;margin-top:1.55pt;width:6.1pt;height:7.55pt;z-index:2532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">
                <v:imagedata r:id="rId309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66944" behindDoc="0" locked="0" layoutInCell="1" allowOverlap="1" wp14:anchorId="0204C122" wp14:editId="73E0544D">
                <wp:simplePos x="0" y="0"/>
                <wp:positionH relativeFrom="column">
                  <wp:posOffset>651452</wp:posOffset>
                </wp:positionH>
                <wp:positionV relativeFrom="paragraph">
                  <wp:posOffset>15384</wp:posOffset>
                </wp:positionV>
                <wp:extent cx="72360" cy="85320"/>
                <wp:effectExtent l="38100" t="38100" r="42545" b="48260"/>
                <wp:wrapNone/>
                <wp:docPr id="1775" name="Ink 1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5">
                      <w14:nvContentPartPr>
                        <w14:cNvContentPartPr/>
                      </w14:nvContentPartPr>
                      <w14:xfrm>
                        <a:off x="0" y="0"/>
                        <a:ext cx="723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6F2A66" id="Ink 1775" o:spid="_x0000_s1026" type="#_x0000_t75" style="position:absolute;margin-left:50.95pt;margin-top:.7pt;width:6.5pt;height:7.8pt;z-index:2532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">
                <v:imagedata r:id="rId3096" o:title=""/>
              </v:shape>
            </w:pict>
          </mc:Fallback>
        </mc:AlternateContent>
      </w:r>
    </w:p>
    <w:p w14:paraId="1480183D" w14:textId="51EADBD1" w:rsidR="00326E32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13024" behindDoc="0" locked="0" layoutInCell="1" allowOverlap="1" wp14:anchorId="387F097F" wp14:editId="09D4F4DD">
                <wp:simplePos x="0" y="0"/>
                <wp:positionH relativeFrom="column">
                  <wp:posOffset>550292</wp:posOffset>
                </wp:positionH>
                <wp:positionV relativeFrom="paragraph">
                  <wp:posOffset>116400</wp:posOffset>
                </wp:positionV>
                <wp:extent cx="9720" cy="41040"/>
                <wp:effectExtent l="38100" t="38100" r="47625" b="35560"/>
                <wp:wrapNone/>
                <wp:docPr id="1821" name="Ink 1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7">
                      <w14:nvContentPartPr>
                        <w14:cNvContentPartPr/>
                      </w14:nvContentPartPr>
                      <w14:xfrm>
                        <a:off x="0" y="0"/>
                        <a:ext cx="97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C03A21" id="Ink 1821" o:spid="_x0000_s1026" type="#_x0000_t75" style="position:absolute;margin-left:42.85pt;margin-top:8.65pt;width:1.9pt;height:4.25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">
                <v:imagedata r:id="rId309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 wp14:anchorId="432C5B42" wp14:editId="056A9CD0">
                <wp:simplePos x="0" y="0"/>
                <wp:positionH relativeFrom="column">
                  <wp:posOffset>369212</wp:posOffset>
                </wp:positionH>
                <wp:positionV relativeFrom="paragraph">
                  <wp:posOffset>145560</wp:posOffset>
                </wp:positionV>
                <wp:extent cx="125640" cy="88200"/>
                <wp:effectExtent l="38100" t="38100" r="46355" b="45720"/>
                <wp:wrapNone/>
                <wp:docPr id="1820" name="Ink 1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9">
                      <w14:nvContentPartPr>
                        <w14:cNvContentPartPr/>
                      </w14:nvContentPartPr>
                      <w14:xfrm>
                        <a:off x="0" y="0"/>
                        <a:ext cx="1256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3244BE" id="Ink 1820" o:spid="_x0000_s1026" type="#_x0000_t75" style="position:absolute;margin-left:28.7pt;margin-top:10.9pt;width:11pt;height:8.3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">
                <v:imagedata r:id="rId310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04832" behindDoc="0" locked="0" layoutInCell="1" allowOverlap="1" wp14:anchorId="5C5A58E4" wp14:editId="3080925A">
                <wp:simplePos x="0" y="0"/>
                <wp:positionH relativeFrom="column">
                  <wp:posOffset>-112828</wp:posOffset>
                </wp:positionH>
                <wp:positionV relativeFrom="paragraph">
                  <wp:posOffset>206760</wp:posOffset>
                </wp:positionV>
                <wp:extent cx="2880" cy="5400"/>
                <wp:effectExtent l="38100" t="38100" r="35560" b="33020"/>
                <wp:wrapNone/>
                <wp:docPr id="1813" name="Ink 1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1">
                      <w14:nvContentPartPr>
                        <w14:cNvContentPartPr/>
                      </w14:nvContentPartPr>
                      <w14:xfrm>
                        <a:off x="0" y="0"/>
                        <a:ext cx="28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956CF93" id="Ink 1813" o:spid="_x0000_s1026" type="#_x0000_t75" style="position:absolute;margin-left:-9.15pt;margin-top:16.05pt;width:.8pt;height:1pt;z-index:2533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">
                <v:imagedata r:id="rId310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 wp14:anchorId="11A400F1" wp14:editId="1376017A">
                <wp:simplePos x="0" y="0"/>
                <wp:positionH relativeFrom="column">
                  <wp:posOffset>-256468</wp:posOffset>
                </wp:positionH>
                <wp:positionV relativeFrom="paragraph">
                  <wp:posOffset>180120</wp:posOffset>
                </wp:positionV>
                <wp:extent cx="90000" cy="38160"/>
                <wp:effectExtent l="38100" t="38100" r="43815" b="38100"/>
                <wp:wrapNone/>
                <wp:docPr id="1810" name="Ink 1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3">
                      <w14:nvContentPartPr>
                        <w14:cNvContentPartPr/>
                      </w14:nvContentPartPr>
                      <w14:xfrm>
                        <a:off x="0" y="0"/>
                        <a:ext cx="9000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AA946A" id="Ink 1810" o:spid="_x0000_s1026" type="#_x0000_t75" style="position:absolute;margin-left:-20.5pt;margin-top:13.7pt;width:7.9pt;height:3.75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">
                <v:imagedata r:id="rId310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 wp14:anchorId="02B32213" wp14:editId="208D08C5">
                <wp:simplePos x="0" y="0"/>
                <wp:positionH relativeFrom="column">
                  <wp:posOffset>-466348</wp:posOffset>
                </wp:positionH>
                <wp:positionV relativeFrom="paragraph">
                  <wp:posOffset>161760</wp:posOffset>
                </wp:positionV>
                <wp:extent cx="126000" cy="157320"/>
                <wp:effectExtent l="19050" t="38100" r="26670" b="33655"/>
                <wp:wrapNone/>
                <wp:docPr id="1808" name="Ink 1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5">
                      <w14:nvContentPartPr>
                        <w14:cNvContentPartPr/>
                      </w14:nvContentPartPr>
                      <w14:xfrm>
                        <a:off x="0" y="0"/>
                        <a:ext cx="1260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56AEBF" id="Ink 1808" o:spid="_x0000_s1026" type="#_x0000_t75" style="position:absolute;margin-left:-37.2pt;margin-top:12.45pt;width:11.1pt;height:13.3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">
                <v:imagedata r:id="rId310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 wp14:anchorId="1F757840" wp14:editId="489FAC12">
                <wp:simplePos x="0" y="0"/>
                <wp:positionH relativeFrom="column">
                  <wp:posOffset>-447628</wp:posOffset>
                </wp:positionH>
                <wp:positionV relativeFrom="paragraph">
                  <wp:posOffset>213600</wp:posOffset>
                </wp:positionV>
                <wp:extent cx="75600" cy="79920"/>
                <wp:effectExtent l="19050" t="38100" r="38735" b="34925"/>
                <wp:wrapNone/>
                <wp:docPr id="1807" name="Ink 1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7">
                      <w14:nvContentPartPr>
                        <w14:cNvContentPartPr/>
                      </w14:nvContentPartPr>
                      <w14:xfrm>
                        <a:off x="0" y="0"/>
                        <a:ext cx="7560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17F804" id="Ink 1807" o:spid="_x0000_s1026" type="#_x0000_t75" style="position:absolute;margin-left:-35.55pt;margin-top:16.45pt;width:6.75pt;height:7.35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">
                <v:imagedata r:id="rId310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 wp14:anchorId="620FBFA5" wp14:editId="0A22BAE9">
                <wp:simplePos x="0" y="0"/>
                <wp:positionH relativeFrom="column">
                  <wp:posOffset>1043492</wp:posOffset>
                </wp:positionH>
                <wp:positionV relativeFrom="paragraph">
                  <wp:posOffset>115680</wp:posOffset>
                </wp:positionV>
                <wp:extent cx="60840" cy="61920"/>
                <wp:effectExtent l="38100" t="38100" r="34925" b="52705"/>
                <wp:wrapNone/>
                <wp:docPr id="1806" name="Ink 1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9">
                      <w14:nvContentPartPr>
                        <w14:cNvContentPartPr/>
                      </w14:nvContentPartPr>
                      <w14:xfrm>
                        <a:off x="0" y="0"/>
                        <a:ext cx="6084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CC6B3E" id="Ink 1806" o:spid="_x0000_s1026" type="#_x0000_t75" style="position:absolute;margin-left:81.85pt;margin-top:8.65pt;width:5.6pt;height:5.95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">
                <v:imagedata r:id="rId3110" o:title=""/>
              </v:shape>
            </w:pict>
          </mc:Fallback>
        </mc:AlternateContent>
      </w:r>
    </w:p>
    <w:p w14:paraId="1480183E" w14:textId="48E98886" w:rsidR="00326E32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42720" behindDoc="0" locked="0" layoutInCell="1" allowOverlap="1" wp14:anchorId="422766B4" wp14:editId="191A0BDC">
                <wp:simplePos x="0" y="0"/>
                <wp:positionH relativeFrom="column">
                  <wp:posOffset>2806052</wp:posOffset>
                </wp:positionH>
                <wp:positionV relativeFrom="paragraph">
                  <wp:posOffset>160385</wp:posOffset>
                </wp:positionV>
                <wp:extent cx="47520" cy="7200"/>
                <wp:effectExtent l="19050" t="19050" r="48260" b="50165"/>
                <wp:wrapNone/>
                <wp:docPr id="1852" name="Ink 1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1">
                      <w14:nvContentPartPr>
                        <w14:cNvContentPartPr/>
                      </w14:nvContentPartPr>
                      <w14:xfrm>
                        <a:off x="0" y="0"/>
                        <a:ext cx="475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E0B277" id="Ink 1852" o:spid="_x0000_s1026" type="#_x0000_t75" style="position:absolute;margin-left:220.65pt;margin-top:12.15pt;width:4.5pt;height:1.35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">
                <v:imagedata r:id="rId311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41696" behindDoc="0" locked="0" layoutInCell="1" allowOverlap="1" wp14:anchorId="1AB5BA48" wp14:editId="2E09FBD0">
                <wp:simplePos x="0" y="0"/>
                <wp:positionH relativeFrom="column">
                  <wp:posOffset>2676812</wp:posOffset>
                </wp:positionH>
                <wp:positionV relativeFrom="paragraph">
                  <wp:posOffset>120425</wp:posOffset>
                </wp:positionV>
                <wp:extent cx="82080" cy="133920"/>
                <wp:effectExtent l="19050" t="38100" r="51435" b="38100"/>
                <wp:wrapNone/>
                <wp:docPr id="1851" name="Ink 1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3">
                      <w14:nvContentPartPr>
                        <w14:cNvContentPartPr/>
                      </w14:nvContentPartPr>
                      <w14:xfrm>
                        <a:off x="0" y="0"/>
                        <a:ext cx="820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581E2" id="Ink 1851" o:spid="_x0000_s1026" type="#_x0000_t75" style="position:absolute;margin-left:210.3pt;margin-top:9.15pt;width:7.5pt;height:11.4pt;z-index:2533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">
                <v:imagedata r:id="rId311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40672" behindDoc="0" locked="0" layoutInCell="1" allowOverlap="1" wp14:anchorId="366BAE72" wp14:editId="627CEC0B">
                <wp:simplePos x="0" y="0"/>
                <wp:positionH relativeFrom="column">
                  <wp:posOffset>2615252</wp:posOffset>
                </wp:positionH>
                <wp:positionV relativeFrom="paragraph">
                  <wp:posOffset>140945</wp:posOffset>
                </wp:positionV>
                <wp:extent cx="52200" cy="91800"/>
                <wp:effectExtent l="38100" t="38100" r="43180" b="41910"/>
                <wp:wrapNone/>
                <wp:docPr id="1850" name="Ink 1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5">
                      <w14:nvContentPartPr>
                        <w14:cNvContentPartPr/>
                      </w14:nvContentPartPr>
                      <w14:xfrm>
                        <a:off x="0" y="0"/>
                        <a:ext cx="522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25207" id="Ink 1850" o:spid="_x0000_s1026" type="#_x0000_t75" style="position:absolute;margin-left:205.5pt;margin-top:10.65pt;width:5.05pt;height:8.25pt;z-index:2533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">
                <v:imagedata r:id="rId311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39648" behindDoc="0" locked="0" layoutInCell="1" allowOverlap="1" wp14:anchorId="7829384B" wp14:editId="38485546">
                <wp:simplePos x="0" y="0"/>
                <wp:positionH relativeFrom="column">
                  <wp:posOffset>2538572</wp:posOffset>
                </wp:positionH>
                <wp:positionV relativeFrom="paragraph">
                  <wp:posOffset>170105</wp:posOffset>
                </wp:positionV>
                <wp:extent cx="46800" cy="2520"/>
                <wp:effectExtent l="19050" t="38100" r="48895" b="36195"/>
                <wp:wrapNone/>
                <wp:docPr id="1849" name="Ink 1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7">
                      <w14:nvContentPartPr>
                        <w14:cNvContentPartPr/>
                      </w14:nvContentPartPr>
                      <w14:xfrm>
                        <a:off x="0" y="0"/>
                        <a:ext cx="4680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4444E5" id="Ink 1849" o:spid="_x0000_s1026" type="#_x0000_t75" style="position:absolute;margin-left:199.55pt;margin-top:12.75pt;width:4.45pt;height:1.4pt;z-index:2533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">
                <v:imagedata r:id="rId311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 wp14:anchorId="35B26884" wp14:editId="76B5B663">
                <wp:simplePos x="0" y="0"/>
                <wp:positionH relativeFrom="column">
                  <wp:posOffset>2373692</wp:posOffset>
                </wp:positionH>
                <wp:positionV relativeFrom="paragraph">
                  <wp:posOffset>126545</wp:posOffset>
                </wp:positionV>
                <wp:extent cx="55080" cy="107640"/>
                <wp:effectExtent l="38100" t="38100" r="40640" b="45085"/>
                <wp:wrapNone/>
                <wp:docPr id="1846" name="Ink 1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9">
                      <w14:nvContentPartPr>
                        <w14:cNvContentPartPr/>
                      </w14:nvContentPartPr>
                      <w14:xfrm>
                        <a:off x="0" y="0"/>
                        <a:ext cx="550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9C5448" id="Ink 1846" o:spid="_x0000_s1026" type="#_x0000_t75" style="position:absolute;margin-left:186.35pt;margin-top:9.65pt;width:5.2pt;height:9.25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">
                <v:imagedata r:id="rId312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 wp14:anchorId="02753FDD" wp14:editId="5BB16D9A">
                <wp:simplePos x="0" y="0"/>
                <wp:positionH relativeFrom="column">
                  <wp:posOffset>2305292</wp:posOffset>
                </wp:positionH>
                <wp:positionV relativeFrom="paragraph">
                  <wp:posOffset>103865</wp:posOffset>
                </wp:positionV>
                <wp:extent cx="60120" cy="131760"/>
                <wp:effectExtent l="38100" t="38100" r="35560" b="40005"/>
                <wp:wrapNone/>
                <wp:docPr id="1845" name="Ink 1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1">
                      <w14:nvContentPartPr>
                        <w14:cNvContentPartPr/>
                      </w14:nvContentPartPr>
                      <w14:xfrm>
                        <a:off x="0" y="0"/>
                        <a:ext cx="601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C2DBC" id="Ink 1845" o:spid="_x0000_s1026" type="#_x0000_t75" style="position:absolute;margin-left:181.05pt;margin-top:7.9pt;width:5.55pt;height:11.1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">
                <v:imagedata r:id="rId312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 wp14:anchorId="38ECA28A" wp14:editId="422C16B7">
                <wp:simplePos x="0" y="0"/>
                <wp:positionH relativeFrom="column">
                  <wp:posOffset>2258492</wp:posOffset>
                </wp:positionH>
                <wp:positionV relativeFrom="paragraph">
                  <wp:posOffset>141665</wp:posOffset>
                </wp:positionV>
                <wp:extent cx="40320" cy="87480"/>
                <wp:effectExtent l="38100" t="38100" r="36195" b="46355"/>
                <wp:wrapNone/>
                <wp:docPr id="1844" name="Ink 1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3">
                      <w14:nvContentPartPr>
                        <w14:cNvContentPartPr/>
                      </w14:nvContentPartPr>
                      <w14:xfrm>
                        <a:off x="0" y="0"/>
                        <a:ext cx="4032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80D68F" id="Ink 1844" o:spid="_x0000_s1026" type="#_x0000_t75" style="position:absolute;margin-left:177.55pt;margin-top:10.75pt;width:3.95pt;height:7.8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">
                <v:imagedata r:id="rId312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 wp14:anchorId="4719E538" wp14:editId="6EDB3D8B">
                <wp:simplePos x="0" y="0"/>
                <wp:positionH relativeFrom="column">
                  <wp:posOffset>1664852</wp:posOffset>
                </wp:positionH>
                <wp:positionV relativeFrom="paragraph">
                  <wp:posOffset>94145</wp:posOffset>
                </wp:positionV>
                <wp:extent cx="39240" cy="54720"/>
                <wp:effectExtent l="38100" t="38100" r="37465" b="40640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5">
                      <w14:nvContentPartPr>
                        <w14:cNvContentPartPr/>
                      </w14:nvContentPartPr>
                      <w14:xfrm>
                        <a:off x="0" y="0"/>
                        <a:ext cx="3924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4D7503" id="Ink 1836" o:spid="_x0000_s1026" type="#_x0000_t75" style="position:absolute;margin-left:130.6pt;margin-top:7.05pt;width:4.1pt;height:5.15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">
                <v:imagedata r:id="rId312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 wp14:anchorId="5955826E" wp14:editId="32B0F9F1">
                <wp:simplePos x="0" y="0"/>
                <wp:positionH relativeFrom="column">
                  <wp:posOffset>1225652</wp:posOffset>
                </wp:positionH>
                <wp:positionV relativeFrom="paragraph">
                  <wp:posOffset>125825</wp:posOffset>
                </wp:positionV>
                <wp:extent cx="55800" cy="50760"/>
                <wp:effectExtent l="38100" t="38100" r="40005" b="45085"/>
                <wp:wrapNone/>
                <wp:docPr id="1831" name="Ink 1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7">
                      <w14:nvContentPartPr>
                        <w14:cNvContentPartPr/>
                      </w14:nvContentPartPr>
                      <w14:xfrm>
                        <a:off x="0" y="0"/>
                        <a:ext cx="558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A5849" id="Ink 1831" o:spid="_x0000_s1026" type="#_x0000_t75" style="position:absolute;margin-left:96.2pt;margin-top:9.5pt;width:5.15pt;height:5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">
                <v:imagedata r:id="rId312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 wp14:anchorId="5A11B7C9" wp14:editId="0ACF3FAD">
                <wp:simplePos x="0" y="0"/>
                <wp:positionH relativeFrom="column">
                  <wp:posOffset>1336892</wp:posOffset>
                </wp:positionH>
                <wp:positionV relativeFrom="paragraph">
                  <wp:posOffset>-32215</wp:posOffset>
                </wp:positionV>
                <wp:extent cx="51120" cy="96840"/>
                <wp:effectExtent l="19050" t="38100" r="44450" b="36830"/>
                <wp:wrapNone/>
                <wp:docPr id="1826" name="Ink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9">
                      <w14:nvContentPartPr>
                        <w14:cNvContentPartPr/>
                      </w14:nvContentPartPr>
                      <w14:xfrm>
                        <a:off x="0" y="0"/>
                        <a:ext cx="511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24E2EF" id="Ink 1826" o:spid="_x0000_s1026" type="#_x0000_t75" style="position:absolute;margin-left:104.7pt;margin-top:-3.05pt;width:5.25pt;height:8.6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">
                <v:imagedata r:id="rId313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15072" behindDoc="0" locked="0" layoutInCell="1" allowOverlap="1" wp14:anchorId="12E49F25" wp14:editId="180809C8">
                <wp:simplePos x="0" y="0"/>
                <wp:positionH relativeFrom="column">
                  <wp:posOffset>1186412</wp:posOffset>
                </wp:positionH>
                <wp:positionV relativeFrom="paragraph">
                  <wp:posOffset>4145</wp:posOffset>
                </wp:positionV>
                <wp:extent cx="54720" cy="10800"/>
                <wp:effectExtent l="38100" t="38100" r="40640" b="46355"/>
                <wp:wrapNone/>
                <wp:docPr id="1823" name="Ink 1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1">
                      <w14:nvContentPartPr>
                        <w14:cNvContentPartPr/>
                      </w14:nvContentPartPr>
                      <w14:xfrm>
                        <a:off x="0" y="0"/>
                        <a:ext cx="547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7F0D9" id="Ink 1823" o:spid="_x0000_s1026" type="#_x0000_t75" style="position:absolute;margin-left:92.9pt;margin-top:-.1pt;width:5.25pt;height:1.75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">
                <v:imagedata r:id="rId313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14048" behindDoc="0" locked="0" layoutInCell="1" allowOverlap="1" wp14:anchorId="13401F2D" wp14:editId="23BF1302">
                <wp:simplePos x="0" y="0"/>
                <wp:positionH relativeFrom="column">
                  <wp:posOffset>534092</wp:posOffset>
                </wp:positionH>
                <wp:positionV relativeFrom="paragraph">
                  <wp:posOffset>35105</wp:posOffset>
                </wp:positionV>
                <wp:extent cx="5760" cy="8280"/>
                <wp:effectExtent l="19050" t="38100" r="51435" b="48895"/>
                <wp:wrapNone/>
                <wp:docPr id="1822" name="Ink 1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3">
                      <w14:nvContentPartPr>
                        <w14:cNvContentPartPr/>
                      </w14:nvContentPartPr>
                      <w14:xfrm>
                        <a:off x="0" y="0"/>
                        <a:ext cx="57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3EA19E" id="Ink 1822" o:spid="_x0000_s1026" type="#_x0000_t75" style="position:absolute;margin-left:41.55pt;margin-top:2.25pt;width:1.3pt;height:1.5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">
                <v:imagedata r:id="rId313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 wp14:anchorId="7FA1ED50" wp14:editId="23ECE798">
                <wp:simplePos x="0" y="0"/>
                <wp:positionH relativeFrom="column">
                  <wp:posOffset>402332</wp:posOffset>
                </wp:positionH>
                <wp:positionV relativeFrom="paragraph">
                  <wp:posOffset>-16735</wp:posOffset>
                </wp:positionV>
                <wp:extent cx="14400" cy="83520"/>
                <wp:effectExtent l="38100" t="19050" r="43180" b="50165"/>
                <wp:wrapNone/>
                <wp:docPr id="1819" name="Ink 1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5">
                      <w14:nvContentPartPr>
                        <w14:cNvContentPartPr/>
                      </w14:nvContentPartPr>
                      <w14:xfrm>
                        <a:off x="0" y="0"/>
                        <a:ext cx="144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0A8BA5" id="Ink 1819" o:spid="_x0000_s1026" type="#_x0000_t75" style="position:absolute;margin-left:31.4pt;margin-top:-1.75pt;width:2pt;height:7.5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">
                <v:imagedata r:id="rId313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 wp14:anchorId="7DF705A3" wp14:editId="3A05773E">
                <wp:simplePos x="0" y="0"/>
                <wp:positionH relativeFrom="column">
                  <wp:posOffset>271652</wp:posOffset>
                </wp:positionH>
                <wp:positionV relativeFrom="paragraph">
                  <wp:posOffset>-5215</wp:posOffset>
                </wp:positionV>
                <wp:extent cx="85680" cy="69120"/>
                <wp:effectExtent l="38100" t="38100" r="48260" b="45720"/>
                <wp:wrapNone/>
                <wp:docPr id="1818" name="Ink 1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7">
                      <w14:nvContentPartPr>
                        <w14:cNvContentPartPr/>
                      </w14:nvContentPartPr>
                      <w14:xfrm>
                        <a:off x="0" y="0"/>
                        <a:ext cx="856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62334B" id="Ink 1818" o:spid="_x0000_s1026" type="#_x0000_t75" style="position:absolute;margin-left:20.9pt;margin-top:-.85pt;width:7.95pt;height:6.5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">
                <v:imagedata r:id="rId313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 wp14:anchorId="54C99E1A" wp14:editId="652BCA31">
                <wp:simplePos x="0" y="0"/>
                <wp:positionH relativeFrom="column">
                  <wp:posOffset>155372</wp:posOffset>
                </wp:positionH>
                <wp:positionV relativeFrom="paragraph">
                  <wp:posOffset>-23935</wp:posOffset>
                </wp:positionV>
                <wp:extent cx="73080" cy="107280"/>
                <wp:effectExtent l="38100" t="38100" r="41275" b="45720"/>
                <wp:wrapNone/>
                <wp:docPr id="1817" name="Ink 1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9">
                      <w14:nvContentPartPr>
                        <w14:cNvContentPartPr/>
                      </w14:nvContentPartPr>
                      <w14:xfrm>
                        <a:off x="0" y="0"/>
                        <a:ext cx="730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45096" id="Ink 1817" o:spid="_x0000_s1026" type="#_x0000_t75" style="position:absolute;margin-left:11.65pt;margin-top:-2.4pt;width:6.7pt;height:9.45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">
                <v:imagedata r:id="rId314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07904" behindDoc="0" locked="0" layoutInCell="1" allowOverlap="1" wp14:anchorId="70C58C58" wp14:editId="1FD4BBD4">
                <wp:simplePos x="0" y="0"/>
                <wp:positionH relativeFrom="column">
                  <wp:posOffset>157532</wp:posOffset>
                </wp:positionH>
                <wp:positionV relativeFrom="paragraph">
                  <wp:posOffset>-7735</wp:posOffset>
                </wp:positionV>
                <wp:extent cx="11520" cy="100800"/>
                <wp:effectExtent l="38100" t="38100" r="45720" b="33020"/>
                <wp:wrapNone/>
                <wp:docPr id="1816" name="Ink 1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1">
                      <w14:nvContentPartPr>
                        <w14:cNvContentPartPr/>
                      </w14:nvContentPartPr>
                      <w14:xfrm>
                        <a:off x="0" y="0"/>
                        <a:ext cx="115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912A9" id="Ink 1816" o:spid="_x0000_s1026" type="#_x0000_t75" style="position:absolute;margin-left:12.05pt;margin-top:-.9pt;width:1.6pt;height:8.8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">
                <v:imagedata r:id="rId314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 wp14:anchorId="2BD51345" wp14:editId="6F43B23E">
                <wp:simplePos x="0" y="0"/>
                <wp:positionH relativeFrom="column">
                  <wp:posOffset>22532</wp:posOffset>
                </wp:positionH>
                <wp:positionV relativeFrom="paragraph">
                  <wp:posOffset>-13495</wp:posOffset>
                </wp:positionV>
                <wp:extent cx="36360" cy="117720"/>
                <wp:effectExtent l="38100" t="38100" r="40005" b="34925"/>
                <wp:wrapNone/>
                <wp:docPr id="1815" name="Ink 1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3">
                      <w14:nvContentPartPr>
                        <w14:cNvContentPartPr/>
                      </w14:nvContentPartPr>
                      <w14:xfrm>
                        <a:off x="0" y="0"/>
                        <a:ext cx="363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4C2665" id="Ink 1815" o:spid="_x0000_s1026" type="#_x0000_t75" style="position:absolute;margin-left:1.2pt;margin-top:-1.6pt;width:3.9pt;height:10.3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">
                <v:imagedata r:id="rId314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 wp14:anchorId="36C6B0AF" wp14:editId="623A8A4F">
                <wp:simplePos x="0" y="0"/>
                <wp:positionH relativeFrom="column">
                  <wp:posOffset>-92308</wp:posOffset>
                </wp:positionH>
                <wp:positionV relativeFrom="paragraph">
                  <wp:posOffset>20705</wp:posOffset>
                </wp:positionV>
                <wp:extent cx="91800" cy="72000"/>
                <wp:effectExtent l="38100" t="38100" r="41910" b="42545"/>
                <wp:wrapNone/>
                <wp:docPr id="1814" name="Ink 1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5">
                      <w14:nvContentPartPr>
                        <w14:cNvContentPartPr/>
                      </w14:nvContentPartPr>
                      <w14:xfrm>
                        <a:off x="0" y="0"/>
                        <a:ext cx="918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390D3" id="Ink 1814" o:spid="_x0000_s1026" type="#_x0000_t75" style="position:absolute;margin-left:-7.55pt;margin-top:1.35pt;width:7.95pt;height:6.5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">
                <v:imagedata r:id="rId314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03808" behindDoc="0" locked="0" layoutInCell="1" allowOverlap="1" wp14:anchorId="177921E7" wp14:editId="61E905BB">
                <wp:simplePos x="0" y="0"/>
                <wp:positionH relativeFrom="column">
                  <wp:posOffset>-120388</wp:posOffset>
                </wp:positionH>
                <wp:positionV relativeFrom="paragraph">
                  <wp:posOffset>37985</wp:posOffset>
                </wp:positionV>
                <wp:extent cx="6480" cy="79200"/>
                <wp:effectExtent l="38100" t="38100" r="50800" b="35560"/>
                <wp:wrapNone/>
                <wp:docPr id="1812" name="Ink 1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7">
                      <w14:nvContentPartPr>
                        <w14:cNvContentPartPr/>
                      </w14:nvContentPartPr>
                      <w14:xfrm>
                        <a:off x="0" y="0"/>
                        <a:ext cx="64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EF272C" id="Ink 1812" o:spid="_x0000_s1026" type="#_x0000_t75" style="position:absolute;margin-left:-10.05pt;margin-top:2.65pt;width:1.55pt;height:7.15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">
                <v:imagedata r:id="rId314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 wp14:anchorId="6067B4C5" wp14:editId="1E671676">
                <wp:simplePos x="0" y="0"/>
                <wp:positionH relativeFrom="column">
                  <wp:posOffset>-261508</wp:posOffset>
                </wp:positionH>
                <wp:positionV relativeFrom="paragraph">
                  <wp:posOffset>64985</wp:posOffset>
                </wp:positionV>
                <wp:extent cx="96480" cy="32040"/>
                <wp:effectExtent l="38100" t="38100" r="37465" b="44450"/>
                <wp:wrapNone/>
                <wp:docPr id="1811" name="Ink 1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9">
                      <w14:nvContentPartPr>
                        <w14:cNvContentPartPr/>
                      </w14:nvContentPartPr>
                      <w14:xfrm>
                        <a:off x="0" y="0"/>
                        <a:ext cx="964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8273C1" id="Ink 1811" o:spid="_x0000_s1026" type="#_x0000_t75" style="position:absolute;margin-left:-20.95pt;margin-top:4.65pt;width:8.4pt;height:3.45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">
                <v:imagedata r:id="rId315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 wp14:anchorId="650DA7E2" wp14:editId="0E63B007">
                <wp:simplePos x="0" y="0"/>
                <wp:positionH relativeFrom="column">
                  <wp:posOffset>-246388</wp:posOffset>
                </wp:positionH>
                <wp:positionV relativeFrom="paragraph">
                  <wp:posOffset>-1615</wp:posOffset>
                </wp:positionV>
                <wp:extent cx="8280" cy="120960"/>
                <wp:effectExtent l="19050" t="19050" r="48895" b="50800"/>
                <wp:wrapNone/>
                <wp:docPr id="1809" name="Ink 1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1">
                      <w14:nvContentPartPr>
                        <w14:cNvContentPartPr/>
                      </w14:nvContentPartPr>
                      <w14:xfrm>
                        <a:off x="0" y="0"/>
                        <a:ext cx="82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64B94" id="Ink 1809" o:spid="_x0000_s1026" type="#_x0000_t75" style="position:absolute;margin-left:-19.7pt;margin-top:-.5pt;width:1.45pt;height:10.3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">
                <v:imagedata r:id="rId315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 wp14:anchorId="45FFDF05" wp14:editId="3B07EF4E">
                <wp:simplePos x="0" y="0"/>
                <wp:positionH relativeFrom="column">
                  <wp:posOffset>962852</wp:posOffset>
                </wp:positionH>
                <wp:positionV relativeFrom="paragraph">
                  <wp:posOffset>-28255</wp:posOffset>
                </wp:positionV>
                <wp:extent cx="37080" cy="80640"/>
                <wp:effectExtent l="38100" t="38100" r="39370" b="34290"/>
                <wp:wrapNone/>
                <wp:docPr id="1805" name="Ink 1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3">
                      <w14:nvContentPartPr>
                        <w14:cNvContentPartPr/>
                      </w14:nvContentPartPr>
                      <w14:xfrm>
                        <a:off x="0" y="0"/>
                        <a:ext cx="3708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3503E4" id="Ink 1805" o:spid="_x0000_s1026" type="#_x0000_t75" style="position:absolute;margin-left:75.15pt;margin-top:-2.65pt;width:3.9pt;height:7.4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">
                <v:imagedata r:id="rId315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 wp14:anchorId="3EA2343D" wp14:editId="575476AB">
                <wp:simplePos x="0" y="0"/>
                <wp:positionH relativeFrom="column">
                  <wp:posOffset>902012</wp:posOffset>
                </wp:positionH>
                <wp:positionV relativeFrom="paragraph">
                  <wp:posOffset>-25375</wp:posOffset>
                </wp:positionV>
                <wp:extent cx="52920" cy="69480"/>
                <wp:effectExtent l="38100" t="38100" r="23495" b="45085"/>
                <wp:wrapNone/>
                <wp:docPr id="1804" name="Ink 1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5">
                      <w14:nvContentPartPr>
                        <w14:cNvContentPartPr/>
                      </w14:nvContentPartPr>
                      <w14:xfrm>
                        <a:off x="0" y="0"/>
                        <a:ext cx="529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77BA54" id="Ink 1804" o:spid="_x0000_s1026" type="#_x0000_t75" style="position:absolute;margin-left:70.55pt;margin-top:-2.45pt;width:5.15pt;height:6.4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">
                <v:imagedata r:id="rId3156" o:title=""/>
              </v:shape>
            </w:pict>
          </mc:Fallback>
        </mc:AlternateContent>
      </w:r>
    </w:p>
    <w:p w14:paraId="1480183F" w14:textId="0D7FF4A6" w:rsidR="00326E32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 wp14:anchorId="00D93889" wp14:editId="181DF6D2">
                <wp:simplePos x="0" y="0"/>
                <wp:positionH relativeFrom="column">
                  <wp:posOffset>2899292</wp:posOffset>
                </wp:positionH>
                <wp:positionV relativeFrom="paragraph">
                  <wp:posOffset>-19910</wp:posOffset>
                </wp:positionV>
                <wp:extent cx="72720" cy="65520"/>
                <wp:effectExtent l="38100" t="38100" r="41910" b="48895"/>
                <wp:wrapNone/>
                <wp:docPr id="1854" name="Ink 1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7">
                      <w14:nvContentPartPr>
                        <w14:cNvContentPartPr/>
                      </w14:nvContentPartPr>
                      <w14:xfrm>
                        <a:off x="0" y="0"/>
                        <a:ext cx="727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ECE866" id="Ink 1854" o:spid="_x0000_s1026" type="#_x0000_t75" style="position:absolute;margin-left:227.8pt;margin-top:-2.1pt;width:6.85pt;height:6.3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">
                <v:imagedata r:id="rId315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43744" behindDoc="0" locked="0" layoutInCell="1" allowOverlap="1" wp14:anchorId="14A90C83" wp14:editId="38D9D552">
                <wp:simplePos x="0" y="0"/>
                <wp:positionH relativeFrom="column">
                  <wp:posOffset>2797052</wp:posOffset>
                </wp:positionH>
                <wp:positionV relativeFrom="paragraph">
                  <wp:posOffset>35890</wp:posOffset>
                </wp:positionV>
                <wp:extent cx="32400" cy="4680"/>
                <wp:effectExtent l="38100" t="38100" r="43815" b="33655"/>
                <wp:wrapNone/>
                <wp:docPr id="1853" name="Ink 1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9">
                      <w14:nvContentPartPr>
                        <w14:cNvContentPartPr/>
                      </w14:nvContentPartPr>
                      <w14:xfrm>
                        <a:off x="0" y="0"/>
                        <a:ext cx="324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C3EA7" id="Ink 1853" o:spid="_x0000_s1026" type="#_x0000_t75" style="position:absolute;margin-left:219.9pt;margin-top:2.45pt;width:3.35pt;height:1.3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">
                <v:imagedata r:id="rId316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 wp14:anchorId="737D94BF" wp14:editId="070773E8">
                <wp:simplePos x="0" y="0"/>
                <wp:positionH relativeFrom="column">
                  <wp:posOffset>2474492</wp:posOffset>
                </wp:positionH>
                <wp:positionV relativeFrom="paragraph">
                  <wp:posOffset>-36830</wp:posOffset>
                </wp:positionV>
                <wp:extent cx="48600" cy="85680"/>
                <wp:effectExtent l="38100" t="19050" r="46990" b="48260"/>
                <wp:wrapNone/>
                <wp:docPr id="1848" name="Ink 1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1">
                      <w14:nvContentPartPr>
                        <w14:cNvContentPartPr/>
                      </w14:nvContentPartPr>
                      <w14:xfrm>
                        <a:off x="0" y="0"/>
                        <a:ext cx="486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DDE8C9E" id="Ink 1848" o:spid="_x0000_s1026" type="#_x0000_t75" style="position:absolute;margin-left:194.3pt;margin-top:-3.25pt;width:4.75pt;height:7.55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">
                <v:imagedata r:id="rId316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 wp14:anchorId="5FAD5838" wp14:editId="726B8436">
                <wp:simplePos x="0" y="0"/>
                <wp:positionH relativeFrom="column">
                  <wp:posOffset>2421572</wp:posOffset>
                </wp:positionH>
                <wp:positionV relativeFrom="paragraph">
                  <wp:posOffset>-31070</wp:posOffset>
                </wp:positionV>
                <wp:extent cx="51840" cy="74880"/>
                <wp:effectExtent l="38100" t="38100" r="43815" b="40005"/>
                <wp:wrapNone/>
                <wp:docPr id="1847" name="Ink 1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3">
                      <w14:nvContentPartPr>
                        <w14:cNvContentPartPr/>
                      </w14:nvContentPartPr>
                      <w14:xfrm>
                        <a:off x="0" y="0"/>
                        <a:ext cx="518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939323" id="Ink 1847" o:spid="_x0000_s1026" type="#_x0000_t75" style="position:absolute;margin-left:190.2pt;margin-top:-2.8pt;width:5.05pt;height:6.7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">
                <v:imagedata r:id="rId316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 wp14:anchorId="2F8F88E5" wp14:editId="2CD084C9">
                <wp:simplePos x="0" y="0"/>
                <wp:positionH relativeFrom="column">
                  <wp:posOffset>2180012</wp:posOffset>
                </wp:positionH>
                <wp:positionV relativeFrom="paragraph">
                  <wp:posOffset>-45110</wp:posOffset>
                </wp:positionV>
                <wp:extent cx="25920" cy="97200"/>
                <wp:effectExtent l="38100" t="38100" r="50800" b="36195"/>
                <wp:wrapNone/>
                <wp:docPr id="1843" name="Ink 1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5">
                      <w14:nvContentPartPr>
                        <w14:cNvContentPartPr/>
                      </w14:nvContentPartPr>
                      <w14:xfrm>
                        <a:off x="0" y="0"/>
                        <a:ext cx="259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2FA21C" id="Ink 1843" o:spid="_x0000_s1026" type="#_x0000_t75" style="position:absolute;margin-left:171.15pt;margin-top:-3.85pt;width:3.05pt;height:8.4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">
                <v:imagedata r:id="rId316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 wp14:anchorId="46F562DD" wp14:editId="536A0058">
                <wp:simplePos x="0" y="0"/>
                <wp:positionH relativeFrom="column">
                  <wp:posOffset>2138972</wp:posOffset>
                </wp:positionH>
                <wp:positionV relativeFrom="paragraph">
                  <wp:posOffset>-2630</wp:posOffset>
                </wp:positionV>
                <wp:extent cx="67320" cy="14040"/>
                <wp:effectExtent l="38100" t="38100" r="46990" b="43180"/>
                <wp:wrapNone/>
                <wp:docPr id="1842" name="Ink 1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7">
                      <w14:nvContentPartPr>
                        <w14:cNvContentPartPr/>
                      </w14:nvContentPartPr>
                      <w14:xfrm>
                        <a:off x="0" y="0"/>
                        <a:ext cx="673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A502C2" id="Ink 1842" o:spid="_x0000_s1026" type="#_x0000_t75" style="position:absolute;margin-left:168.1pt;margin-top:-.7pt;width:6.05pt;height:2.05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">
                <v:imagedata r:id="rId316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 wp14:anchorId="69EE5999" wp14:editId="51402944">
                <wp:simplePos x="0" y="0"/>
                <wp:positionH relativeFrom="column">
                  <wp:posOffset>2051492</wp:posOffset>
                </wp:positionH>
                <wp:positionV relativeFrom="paragraph">
                  <wp:posOffset>-37190</wp:posOffset>
                </wp:positionV>
                <wp:extent cx="52200" cy="83880"/>
                <wp:effectExtent l="38100" t="19050" r="43180" b="49530"/>
                <wp:wrapNone/>
                <wp:docPr id="1841" name="Ink 1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9">
                      <w14:nvContentPartPr>
                        <w14:cNvContentPartPr/>
                      </w14:nvContentPartPr>
                      <w14:xfrm>
                        <a:off x="0" y="0"/>
                        <a:ext cx="5220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82721" id="Ink 1841" o:spid="_x0000_s1026" type="#_x0000_t75" style="position:absolute;margin-left:161pt;margin-top:-3.25pt;width:4.95pt;height:7.35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">
                <v:imagedata r:id="rId317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30432" behindDoc="0" locked="0" layoutInCell="1" allowOverlap="1" wp14:anchorId="65E67E8E" wp14:editId="23970BAA">
                <wp:simplePos x="0" y="0"/>
                <wp:positionH relativeFrom="column">
                  <wp:posOffset>2012252</wp:posOffset>
                </wp:positionH>
                <wp:positionV relativeFrom="paragraph">
                  <wp:posOffset>-31070</wp:posOffset>
                </wp:positionV>
                <wp:extent cx="53640" cy="70920"/>
                <wp:effectExtent l="38100" t="38100" r="41910" b="43815"/>
                <wp:wrapNone/>
                <wp:docPr id="1840" name="Ink 1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1">
                      <w14:nvContentPartPr>
                        <w14:cNvContentPartPr/>
                      </w14:nvContentPartPr>
                      <w14:xfrm>
                        <a:off x="0" y="0"/>
                        <a:ext cx="536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C13FA7" id="Ink 1840" o:spid="_x0000_s1026" type="#_x0000_t75" style="position:absolute;margin-left:158.05pt;margin-top:-2.8pt;width:5.1pt;height:6.4pt;z-index:2533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">
                <v:imagedata r:id="rId317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29408" behindDoc="0" locked="0" layoutInCell="1" allowOverlap="1" wp14:anchorId="4D966F78" wp14:editId="4AE41D5D">
                <wp:simplePos x="0" y="0"/>
                <wp:positionH relativeFrom="column">
                  <wp:posOffset>1935212</wp:posOffset>
                </wp:positionH>
                <wp:positionV relativeFrom="paragraph">
                  <wp:posOffset>-60230</wp:posOffset>
                </wp:positionV>
                <wp:extent cx="63360" cy="131040"/>
                <wp:effectExtent l="38100" t="38100" r="51435" b="40640"/>
                <wp:wrapNone/>
                <wp:docPr id="1839" name="Ink 1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3">
                      <w14:nvContentPartPr>
                        <w14:cNvContentPartPr/>
                      </w14:nvContentPartPr>
                      <w14:xfrm>
                        <a:off x="0" y="0"/>
                        <a:ext cx="6336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042EB2" id="Ink 1839" o:spid="_x0000_s1026" type="#_x0000_t75" style="position:absolute;margin-left:151.85pt;margin-top:-5.1pt;width:5.9pt;height:11.1pt;z-index:2533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">
                <v:imagedata r:id="rId317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 wp14:anchorId="1A5417AE" wp14:editId="7A2C7454">
                <wp:simplePos x="0" y="0"/>
                <wp:positionH relativeFrom="column">
                  <wp:posOffset>1764572</wp:posOffset>
                </wp:positionH>
                <wp:positionV relativeFrom="paragraph">
                  <wp:posOffset>45610</wp:posOffset>
                </wp:positionV>
                <wp:extent cx="43200" cy="8640"/>
                <wp:effectExtent l="38100" t="19050" r="33020" b="48895"/>
                <wp:wrapNone/>
                <wp:docPr id="1838" name="Ink 1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5">
                      <w14:nvContentPartPr>
                        <w14:cNvContentPartPr/>
                      </w14:nvContentPartPr>
                      <w14:xfrm>
                        <a:off x="0" y="0"/>
                        <a:ext cx="432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9CA435" id="Ink 1838" o:spid="_x0000_s1026" type="#_x0000_t75" style="position:absolute;margin-left:138.6pt;margin-top:3.25pt;width:4.15pt;height:1.55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">
                <v:imagedata r:id="rId317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27360" behindDoc="0" locked="0" layoutInCell="1" allowOverlap="1" wp14:anchorId="4C0E36B7" wp14:editId="4FAACBB0">
                <wp:simplePos x="0" y="0"/>
                <wp:positionH relativeFrom="column">
                  <wp:posOffset>1750532</wp:posOffset>
                </wp:positionH>
                <wp:positionV relativeFrom="paragraph">
                  <wp:posOffset>4930</wp:posOffset>
                </wp:positionV>
                <wp:extent cx="68760" cy="8640"/>
                <wp:effectExtent l="38100" t="19050" r="45720" b="48895"/>
                <wp:wrapNone/>
                <wp:docPr id="1837" name="Ink 1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7">
                      <w14:nvContentPartPr>
                        <w14:cNvContentPartPr/>
                      </w14:nvContentPartPr>
                      <w14:xfrm>
                        <a:off x="0" y="0"/>
                        <a:ext cx="687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0D9C2E" id="Ink 1837" o:spid="_x0000_s1026" type="#_x0000_t75" style="position:absolute;margin-left:137.55pt;margin-top:-.05pt;width:6.1pt;height:1.55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">
                <v:imagedata r:id="rId317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25312" behindDoc="0" locked="0" layoutInCell="1" allowOverlap="1" wp14:anchorId="565C92DD" wp14:editId="1D861A8B">
                <wp:simplePos x="0" y="0"/>
                <wp:positionH relativeFrom="column">
                  <wp:posOffset>1595732</wp:posOffset>
                </wp:positionH>
                <wp:positionV relativeFrom="paragraph">
                  <wp:posOffset>-49790</wp:posOffset>
                </wp:positionV>
                <wp:extent cx="18360" cy="129600"/>
                <wp:effectExtent l="38100" t="38100" r="39370" b="41910"/>
                <wp:wrapNone/>
                <wp:docPr id="1835" name="Ink 1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9">
                      <w14:nvContentPartPr>
                        <w14:cNvContentPartPr/>
                      </w14:nvContentPartPr>
                      <w14:xfrm>
                        <a:off x="0" y="0"/>
                        <a:ext cx="183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840377" id="Ink 1835" o:spid="_x0000_s1026" type="#_x0000_t75" style="position:absolute;margin-left:125.2pt;margin-top:-4.2pt;width:2.45pt;height:10.95pt;z-index:2533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">
                <v:imagedata r:id="rId318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24288" behindDoc="0" locked="0" layoutInCell="1" allowOverlap="1" wp14:anchorId="21C6018C" wp14:editId="05987716">
                <wp:simplePos x="0" y="0"/>
                <wp:positionH relativeFrom="column">
                  <wp:posOffset>1511852</wp:posOffset>
                </wp:positionH>
                <wp:positionV relativeFrom="paragraph">
                  <wp:posOffset>-15950</wp:posOffset>
                </wp:positionV>
                <wp:extent cx="36360" cy="97200"/>
                <wp:effectExtent l="38100" t="38100" r="40005" b="36195"/>
                <wp:wrapNone/>
                <wp:docPr id="1834" name="Ink 1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1">
                      <w14:nvContentPartPr>
                        <w14:cNvContentPartPr/>
                      </w14:nvContentPartPr>
                      <w14:xfrm>
                        <a:off x="0" y="0"/>
                        <a:ext cx="363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9CC942" id="Ink 1834" o:spid="_x0000_s1026" type="#_x0000_t75" style="position:absolute;margin-left:118.75pt;margin-top:-1.7pt;width:3.65pt;height:8.6pt;z-index:2533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">
                <v:imagedata r:id="rId318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23264" behindDoc="0" locked="0" layoutInCell="1" allowOverlap="1" wp14:anchorId="76F67EDE" wp14:editId="0D789514">
                <wp:simplePos x="0" y="0"/>
                <wp:positionH relativeFrom="column">
                  <wp:posOffset>1431572</wp:posOffset>
                </wp:positionH>
                <wp:positionV relativeFrom="paragraph">
                  <wp:posOffset>-27470</wp:posOffset>
                </wp:positionV>
                <wp:extent cx="57600" cy="117000"/>
                <wp:effectExtent l="38100" t="38100" r="38100" b="35560"/>
                <wp:wrapNone/>
                <wp:docPr id="1833" name="Ink 1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3">
                      <w14:nvContentPartPr>
                        <w14:cNvContentPartPr/>
                      </w14:nvContentPartPr>
                      <w14:xfrm>
                        <a:off x="0" y="0"/>
                        <a:ext cx="576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7F391" id="Ink 1833" o:spid="_x0000_s1026" type="#_x0000_t75" style="position:absolute;margin-left:112.1pt;margin-top:-2.6pt;width:5.65pt;height:10.05pt;z-index:2533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">
                <v:imagedata r:id="rId318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 wp14:anchorId="13C3413C" wp14:editId="56ECA050">
                <wp:simplePos x="0" y="0"/>
                <wp:positionH relativeFrom="column">
                  <wp:posOffset>1305212</wp:posOffset>
                </wp:positionH>
                <wp:positionV relativeFrom="paragraph">
                  <wp:posOffset>35890</wp:posOffset>
                </wp:positionV>
                <wp:extent cx="47880" cy="2520"/>
                <wp:effectExtent l="19050" t="38100" r="47625" b="36195"/>
                <wp:wrapNone/>
                <wp:docPr id="1832" name="Ink 1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5">
                      <w14:nvContentPartPr>
                        <w14:cNvContentPartPr/>
                      </w14:nvContentPartPr>
                      <w14:xfrm>
                        <a:off x="0" y="0"/>
                        <a:ext cx="478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697BA1" id="Ink 1832" o:spid="_x0000_s1026" type="#_x0000_t75" style="position:absolute;margin-left:102.4pt;margin-top:2.2pt;width:4.5pt;height:1.5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">
                <v:imagedata r:id="rId318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 wp14:anchorId="2C3B7808" wp14:editId="72A41998">
                <wp:simplePos x="0" y="0"/>
                <wp:positionH relativeFrom="column">
                  <wp:posOffset>1135652</wp:posOffset>
                </wp:positionH>
                <wp:positionV relativeFrom="paragraph">
                  <wp:posOffset>-39710</wp:posOffset>
                </wp:positionV>
                <wp:extent cx="26280" cy="135000"/>
                <wp:effectExtent l="38100" t="38100" r="50165" b="36830"/>
                <wp:wrapNone/>
                <wp:docPr id="1830" name="Ink 1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7">
                      <w14:nvContentPartPr>
                        <w14:cNvContentPartPr/>
                      </w14:nvContentPartPr>
                      <w14:xfrm>
                        <a:off x="0" y="0"/>
                        <a:ext cx="262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4283F5" id="Ink 1830" o:spid="_x0000_s1026" type="#_x0000_t75" style="position:absolute;margin-left:89.1pt;margin-top:-3.45pt;width:2.85pt;height:11.45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">
                <v:imagedata r:id="rId318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 wp14:anchorId="0C1B7D21" wp14:editId="053C48ED">
                <wp:simplePos x="0" y="0"/>
                <wp:positionH relativeFrom="column">
                  <wp:posOffset>1042052</wp:posOffset>
                </wp:positionH>
                <wp:positionV relativeFrom="paragraph">
                  <wp:posOffset>16090</wp:posOffset>
                </wp:positionV>
                <wp:extent cx="55800" cy="93600"/>
                <wp:effectExtent l="38100" t="38100" r="40005" b="40005"/>
                <wp:wrapNone/>
                <wp:docPr id="1829" name="Ink 1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9">
                      <w14:nvContentPartPr>
                        <w14:cNvContentPartPr/>
                      </w14:nvContentPartPr>
                      <w14:xfrm>
                        <a:off x="0" y="0"/>
                        <a:ext cx="558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BE12B8" id="Ink 1829" o:spid="_x0000_s1026" type="#_x0000_t75" style="position:absolute;margin-left:81.45pt;margin-top:.95pt;width:5.4pt;height:8.2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">
                <v:imagedata r:id="rId319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18144" behindDoc="0" locked="0" layoutInCell="1" allowOverlap="1" wp14:anchorId="4D181ACB" wp14:editId="37DF9509">
                <wp:simplePos x="0" y="0"/>
                <wp:positionH relativeFrom="column">
                  <wp:posOffset>1013252</wp:posOffset>
                </wp:positionH>
                <wp:positionV relativeFrom="paragraph">
                  <wp:posOffset>28330</wp:posOffset>
                </wp:positionV>
                <wp:extent cx="36360" cy="64080"/>
                <wp:effectExtent l="38100" t="38100" r="40005" b="50800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1">
                      <w14:nvContentPartPr>
                        <w14:cNvContentPartPr/>
                      </w14:nvContentPartPr>
                      <w14:xfrm>
                        <a:off x="0" y="0"/>
                        <a:ext cx="363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86C329" id="Ink 1828" o:spid="_x0000_s1026" type="#_x0000_t75" style="position:absolute;margin-left:79.35pt;margin-top:1.8pt;width:3.8pt;height:6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">
                <v:imagedata r:id="rId319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17120" behindDoc="0" locked="0" layoutInCell="1" allowOverlap="1" wp14:anchorId="0E696DBB" wp14:editId="7B382343">
                <wp:simplePos x="0" y="0"/>
                <wp:positionH relativeFrom="column">
                  <wp:posOffset>919292</wp:posOffset>
                </wp:positionH>
                <wp:positionV relativeFrom="paragraph">
                  <wp:posOffset>-5870</wp:posOffset>
                </wp:positionV>
                <wp:extent cx="57240" cy="112680"/>
                <wp:effectExtent l="38100" t="38100" r="38100" b="40005"/>
                <wp:wrapNone/>
                <wp:docPr id="1827" name="Ink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3">
                      <w14:nvContentPartPr>
                        <w14:cNvContentPartPr/>
                      </w14:nvContentPartPr>
                      <w14:xfrm>
                        <a:off x="0" y="0"/>
                        <a:ext cx="5724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156701" id="Ink 1827" o:spid="_x0000_s1026" type="#_x0000_t75" style="position:absolute;margin-left:71.85pt;margin-top:-.9pt;width:5.45pt;height:9.75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">
                <v:imagedata r:id="rId3194" o:title=""/>
              </v:shape>
            </w:pict>
          </mc:Fallback>
        </mc:AlternateContent>
      </w:r>
    </w:p>
    <w:p w14:paraId="14801840" w14:textId="05A6960A" w:rsidR="00326E32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 wp14:anchorId="62D6A6B1" wp14:editId="6B083A44">
                <wp:simplePos x="0" y="0"/>
                <wp:positionH relativeFrom="column">
                  <wp:posOffset>683852</wp:posOffset>
                </wp:positionH>
                <wp:positionV relativeFrom="paragraph">
                  <wp:posOffset>124844</wp:posOffset>
                </wp:positionV>
                <wp:extent cx="3240" cy="5760"/>
                <wp:effectExtent l="38100" t="19050" r="34925" b="51435"/>
                <wp:wrapNone/>
                <wp:docPr id="1866" name="Ink 1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5">
                      <w14:nvContentPartPr>
                        <w14:cNvContentPartPr/>
                      </w14:nvContentPartPr>
                      <w14:xfrm>
                        <a:off x="0" y="0"/>
                        <a:ext cx="32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C7C1B9" id="Ink 1866" o:spid="_x0000_s1026" type="#_x0000_t75" style="position:absolute;margin-left:53.45pt;margin-top:9.3pt;width:1.2pt;height:1.4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">
                <v:imagedata r:id="rId319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 wp14:anchorId="111EA83D" wp14:editId="6AF106D5">
                <wp:simplePos x="0" y="0"/>
                <wp:positionH relativeFrom="column">
                  <wp:posOffset>679172</wp:posOffset>
                </wp:positionH>
                <wp:positionV relativeFrom="paragraph">
                  <wp:posOffset>35924</wp:posOffset>
                </wp:positionV>
                <wp:extent cx="7200" cy="29160"/>
                <wp:effectExtent l="38100" t="38100" r="50165" b="47625"/>
                <wp:wrapNone/>
                <wp:docPr id="1865" name="Ink 1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7">
                      <w14:nvContentPartPr>
                        <w14:cNvContentPartPr/>
                      </w14:nvContentPartPr>
                      <w14:xfrm>
                        <a:off x="0" y="0"/>
                        <a:ext cx="72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4A3E9" id="Ink 1865" o:spid="_x0000_s1026" type="#_x0000_t75" style="position:absolute;margin-left:53.05pt;margin-top:2.25pt;width:1.65pt;height:3.4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">
                <v:imagedata r:id="rId319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55008" behindDoc="0" locked="0" layoutInCell="1" allowOverlap="1" wp14:anchorId="730F270B" wp14:editId="42473C3B">
                <wp:simplePos x="0" y="0"/>
                <wp:positionH relativeFrom="column">
                  <wp:posOffset>558572</wp:posOffset>
                </wp:positionH>
                <wp:positionV relativeFrom="paragraph">
                  <wp:posOffset>21524</wp:posOffset>
                </wp:positionV>
                <wp:extent cx="64800" cy="124560"/>
                <wp:effectExtent l="38100" t="38100" r="49530" b="46990"/>
                <wp:wrapNone/>
                <wp:docPr id="1864" name="Ink 1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9">
                      <w14:nvContentPartPr>
                        <w14:cNvContentPartPr/>
                      </w14:nvContentPartPr>
                      <w14:xfrm>
                        <a:off x="0" y="0"/>
                        <a:ext cx="648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8B2B1" id="Ink 1864" o:spid="_x0000_s1026" type="#_x0000_t75" style="position:absolute;margin-left:43.3pt;margin-top:1.2pt;width:6.3pt;height:10.95pt;z-index:2533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">
                <v:imagedata r:id="rId320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53984" behindDoc="0" locked="0" layoutInCell="1" allowOverlap="1" wp14:anchorId="6C5C3988" wp14:editId="0DCAB577">
                <wp:simplePos x="0" y="0"/>
                <wp:positionH relativeFrom="column">
                  <wp:posOffset>407372</wp:posOffset>
                </wp:positionH>
                <wp:positionV relativeFrom="paragraph">
                  <wp:posOffset>102524</wp:posOffset>
                </wp:positionV>
                <wp:extent cx="128880" cy="96120"/>
                <wp:effectExtent l="57150" t="38100" r="5080" b="37465"/>
                <wp:wrapNone/>
                <wp:docPr id="1863" name="Ink 1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1">
                      <w14:nvContentPartPr>
                        <w14:cNvContentPartPr/>
                      </w14:nvContentPartPr>
                      <w14:xfrm>
                        <a:off x="0" y="0"/>
                        <a:ext cx="1288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E5310B" id="Ink 1863" o:spid="_x0000_s1026" type="#_x0000_t75" style="position:absolute;margin-left:31.45pt;margin-top:7.5pt;width:11.5pt;height:8.75pt;z-index:2533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">
                <v:imagedata r:id="rId320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52960" behindDoc="0" locked="0" layoutInCell="1" allowOverlap="1" wp14:anchorId="3185CF73" wp14:editId="29E46507">
                <wp:simplePos x="0" y="0"/>
                <wp:positionH relativeFrom="column">
                  <wp:posOffset>358052</wp:posOffset>
                </wp:positionH>
                <wp:positionV relativeFrom="paragraph">
                  <wp:posOffset>124124</wp:posOffset>
                </wp:positionV>
                <wp:extent cx="34920" cy="54360"/>
                <wp:effectExtent l="38100" t="38100" r="41910" b="41275"/>
                <wp:wrapNone/>
                <wp:docPr id="1862" name="Ink 1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3">
                      <w14:nvContentPartPr>
                        <w14:cNvContentPartPr/>
                      </w14:nvContentPartPr>
                      <w14:xfrm>
                        <a:off x="0" y="0"/>
                        <a:ext cx="3492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2291C4" id="Ink 1862" o:spid="_x0000_s1026" type="#_x0000_t75" style="position:absolute;margin-left:27.5pt;margin-top:9.3pt;width:4pt;height:5.45pt;z-index:2533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">
                <v:imagedata r:id="rId320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51936" behindDoc="0" locked="0" layoutInCell="1" allowOverlap="1" wp14:anchorId="396416AE" wp14:editId="6312EEB4">
                <wp:simplePos x="0" y="0"/>
                <wp:positionH relativeFrom="column">
                  <wp:posOffset>248972</wp:posOffset>
                </wp:positionH>
                <wp:positionV relativeFrom="paragraph">
                  <wp:posOffset>94244</wp:posOffset>
                </wp:positionV>
                <wp:extent cx="70560" cy="174960"/>
                <wp:effectExtent l="38100" t="38100" r="43815" b="53975"/>
                <wp:wrapNone/>
                <wp:docPr id="1861" name="Ink 1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5">
                      <w14:nvContentPartPr>
                        <w14:cNvContentPartPr/>
                      </w14:nvContentPartPr>
                      <w14:xfrm>
                        <a:off x="0" y="0"/>
                        <a:ext cx="705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F1E3D" id="Ink 1861" o:spid="_x0000_s1026" type="#_x0000_t75" style="position:absolute;margin-left:18.95pt;margin-top:7pt;width:6.8pt;height:14.95pt;z-index:2533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">
                <v:imagedata r:id="rId320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50912" behindDoc="0" locked="0" layoutInCell="1" allowOverlap="1" wp14:anchorId="5CFA525C" wp14:editId="7DE5C89E">
                <wp:simplePos x="0" y="0"/>
                <wp:positionH relativeFrom="column">
                  <wp:posOffset>-14188</wp:posOffset>
                </wp:positionH>
                <wp:positionV relativeFrom="paragraph">
                  <wp:posOffset>109004</wp:posOffset>
                </wp:positionV>
                <wp:extent cx="190080" cy="60120"/>
                <wp:effectExtent l="38100" t="38100" r="38735" b="35560"/>
                <wp:wrapNone/>
                <wp:docPr id="1860" name="Ink 1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7">
                      <w14:nvContentPartPr>
                        <w14:cNvContentPartPr/>
                      </w14:nvContentPartPr>
                      <w14:xfrm>
                        <a:off x="0" y="0"/>
                        <a:ext cx="1900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EF497" id="Ink 1860" o:spid="_x0000_s1026" type="#_x0000_t75" style="position:absolute;margin-left:-1.7pt;margin-top:8.1pt;width:16.05pt;height:5.85pt;z-index:2533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">
                <v:imagedata r:id="rId320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 wp14:anchorId="55E390E5" wp14:editId="4440BB12">
                <wp:simplePos x="0" y="0"/>
                <wp:positionH relativeFrom="column">
                  <wp:posOffset>-91948</wp:posOffset>
                </wp:positionH>
                <wp:positionV relativeFrom="paragraph">
                  <wp:posOffset>135284</wp:posOffset>
                </wp:positionV>
                <wp:extent cx="41040" cy="52200"/>
                <wp:effectExtent l="38100" t="38100" r="35560" b="43180"/>
                <wp:wrapNone/>
                <wp:docPr id="1859" name="Ink 1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9">
                      <w14:nvContentPartPr>
                        <w14:cNvContentPartPr/>
                      </w14:nvContentPartPr>
                      <w14:xfrm>
                        <a:off x="0" y="0"/>
                        <a:ext cx="410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07A8DD" id="Ink 1859" o:spid="_x0000_s1026" type="#_x0000_t75" style="position:absolute;margin-left:-7.7pt;margin-top:10.3pt;width:4.2pt;height:5.05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">
                <v:imagedata r:id="rId321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48864" behindDoc="0" locked="0" layoutInCell="1" allowOverlap="1" wp14:anchorId="51393798" wp14:editId="205E2395">
                <wp:simplePos x="0" y="0"/>
                <wp:positionH relativeFrom="column">
                  <wp:posOffset>-218308</wp:posOffset>
                </wp:positionH>
                <wp:positionV relativeFrom="paragraph">
                  <wp:posOffset>67964</wp:posOffset>
                </wp:positionV>
                <wp:extent cx="94320" cy="132840"/>
                <wp:effectExtent l="38100" t="38100" r="20320" b="38735"/>
                <wp:wrapNone/>
                <wp:docPr id="1858" name="Ink 1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1">
                      <w14:nvContentPartPr>
                        <w14:cNvContentPartPr/>
                      </w14:nvContentPartPr>
                      <w14:xfrm>
                        <a:off x="0" y="0"/>
                        <a:ext cx="9432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DB4B0A" id="Ink 1858" o:spid="_x0000_s1026" type="#_x0000_t75" style="position:absolute;margin-left:-17.55pt;margin-top:4.9pt;width:8.35pt;height:11.6pt;z-index:2533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">
                <v:imagedata r:id="rId321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47840" behindDoc="0" locked="0" layoutInCell="1" allowOverlap="1" wp14:anchorId="41D7D0A3" wp14:editId="0BBFC28C">
                <wp:simplePos x="0" y="0"/>
                <wp:positionH relativeFrom="column">
                  <wp:posOffset>-179428</wp:posOffset>
                </wp:positionH>
                <wp:positionV relativeFrom="paragraph">
                  <wp:posOffset>75164</wp:posOffset>
                </wp:positionV>
                <wp:extent cx="5760" cy="128160"/>
                <wp:effectExtent l="38100" t="38100" r="51435" b="43815"/>
                <wp:wrapNone/>
                <wp:docPr id="1857" name="Ink 1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3">
                      <w14:nvContentPartPr>
                        <w14:cNvContentPartPr/>
                      </w14:nvContentPartPr>
                      <w14:xfrm>
                        <a:off x="0" y="0"/>
                        <a:ext cx="57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9BDE9F" id="Ink 1857" o:spid="_x0000_s1026" type="#_x0000_t75" style="position:absolute;margin-left:-14.7pt;margin-top:5.5pt;width:1.55pt;height:11pt;z-index:2533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">
                <v:imagedata r:id="rId321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 wp14:anchorId="05452197" wp14:editId="1717D842">
                <wp:simplePos x="0" y="0"/>
                <wp:positionH relativeFrom="column">
                  <wp:posOffset>-457348</wp:posOffset>
                </wp:positionH>
                <wp:positionV relativeFrom="paragraph">
                  <wp:posOffset>38804</wp:posOffset>
                </wp:positionV>
                <wp:extent cx="110160" cy="183960"/>
                <wp:effectExtent l="38100" t="38100" r="42545" b="45085"/>
                <wp:wrapNone/>
                <wp:docPr id="1856" name="Ink 1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5">
                      <w14:nvContentPartPr>
                        <w14:cNvContentPartPr/>
                      </w14:nvContentPartPr>
                      <w14:xfrm>
                        <a:off x="0" y="0"/>
                        <a:ext cx="11016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1A5392" id="Ink 1856" o:spid="_x0000_s1026" type="#_x0000_t75" style="position:absolute;margin-left:-36.55pt;margin-top:2.75pt;width:9.9pt;height:15.45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">
                <v:imagedata r:id="rId321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45792" behindDoc="0" locked="0" layoutInCell="1" allowOverlap="1" wp14:anchorId="48065D39" wp14:editId="63431E14">
                <wp:simplePos x="0" y="0"/>
                <wp:positionH relativeFrom="column">
                  <wp:posOffset>-423868</wp:posOffset>
                </wp:positionH>
                <wp:positionV relativeFrom="paragraph">
                  <wp:posOffset>109724</wp:posOffset>
                </wp:positionV>
                <wp:extent cx="89280" cy="99360"/>
                <wp:effectExtent l="19050" t="38100" r="44450" b="53340"/>
                <wp:wrapNone/>
                <wp:docPr id="1855" name="Ink 1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7">
                      <w14:nvContentPartPr>
                        <w14:cNvContentPartPr/>
                      </w14:nvContentPartPr>
                      <w14:xfrm>
                        <a:off x="0" y="0"/>
                        <a:ext cx="8928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94A475" id="Ink 1855" o:spid="_x0000_s1026" type="#_x0000_t75" style="position:absolute;margin-left:-33.75pt;margin-top:8.15pt;width:8pt;height:8.9pt;z-index:2533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">
                <v:imagedata r:id="rId3218" o:title=""/>
              </v:shape>
            </w:pict>
          </mc:Fallback>
        </mc:AlternateContent>
      </w:r>
    </w:p>
    <w:p w14:paraId="14801841" w14:textId="2860C2D4" w:rsidR="00326E32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77536" behindDoc="0" locked="0" layoutInCell="1" allowOverlap="1" wp14:anchorId="231F08E6" wp14:editId="5CC484F8">
                <wp:simplePos x="0" y="0"/>
                <wp:positionH relativeFrom="column">
                  <wp:posOffset>1509332</wp:posOffset>
                </wp:positionH>
                <wp:positionV relativeFrom="paragraph">
                  <wp:posOffset>-42491</wp:posOffset>
                </wp:positionV>
                <wp:extent cx="292320" cy="140760"/>
                <wp:effectExtent l="38100" t="38100" r="12700" b="50165"/>
                <wp:wrapNone/>
                <wp:docPr id="1886" name="Ink 1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9">
                      <w14:nvContentPartPr>
                        <w14:cNvContentPartPr/>
                      </w14:nvContentPartPr>
                      <w14:xfrm>
                        <a:off x="0" y="0"/>
                        <a:ext cx="29232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10F73" id="Ink 1886" o:spid="_x0000_s1026" type="#_x0000_t75" style="position:absolute;margin-left:118.1pt;margin-top:-4pt;width:24.25pt;height:12.4pt;z-index:2533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">
                <v:imagedata r:id="rId322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74464" behindDoc="0" locked="0" layoutInCell="1" allowOverlap="1" wp14:anchorId="2F4F53E2" wp14:editId="0998FD05">
                <wp:simplePos x="0" y="0"/>
                <wp:positionH relativeFrom="column">
                  <wp:posOffset>1488452</wp:posOffset>
                </wp:positionH>
                <wp:positionV relativeFrom="paragraph">
                  <wp:posOffset>137869</wp:posOffset>
                </wp:positionV>
                <wp:extent cx="114120" cy="77400"/>
                <wp:effectExtent l="38100" t="38100" r="38735" b="37465"/>
                <wp:wrapNone/>
                <wp:docPr id="1883" name="Ink 1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1">
                      <w14:nvContentPartPr>
                        <w14:cNvContentPartPr/>
                      </w14:nvContentPartPr>
                      <w14:xfrm>
                        <a:off x="0" y="0"/>
                        <a:ext cx="1141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D807CA" id="Ink 1883" o:spid="_x0000_s1026" type="#_x0000_t75" style="position:absolute;margin-left:116.6pt;margin-top:10.4pt;width:10.1pt;height:7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">
                <v:imagedata r:id="rId322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 wp14:anchorId="19A1B254" wp14:editId="775D6A36">
                <wp:simplePos x="0" y="0"/>
                <wp:positionH relativeFrom="column">
                  <wp:posOffset>1300892</wp:posOffset>
                </wp:positionH>
                <wp:positionV relativeFrom="paragraph">
                  <wp:posOffset>133549</wp:posOffset>
                </wp:positionV>
                <wp:extent cx="60840" cy="102600"/>
                <wp:effectExtent l="38100" t="38100" r="34925" b="50165"/>
                <wp:wrapNone/>
                <wp:docPr id="1882" name="Ink 1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3">
                      <w14:nvContentPartPr>
                        <w14:cNvContentPartPr/>
                      </w14:nvContentPartPr>
                      <w14:xfrm>
                        <a:off x="0" y="0"/>
                        <a:ext cx="608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30DF630" id="Ink 1882" o:spid="_x0000_s1026" type="#_x0000_t75" style="position:absolute;margin-left:101.9pt;margin-top:10.05pt;width:5.65pt;height:9.1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">
                <v:imagedata r:id="rId322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71392" behindDoc="0" locked="0" layoutInCell="1" allowOverlap="1" wp14:anchorId="0C77ABC0" wp14:editId="125B03F2">
                <wp:simplePos x="0" y="0"/>
                <wp:positionH relativeFrom="column">
                  <wp:posOffset>1012892</wp:posOffset>
                </wp:positionH>
                <wp:positionV relativeFrom="paragraph">
                  <wp:posOffset>83509</wp:posOffset>
                </wp:positionV>
                <wp:extent cx="44280" cy="67320"/>
                <wp:effectExtent l="38100" t="38100" r="32385" b="46990"/>
                <wp:wrapNone/>
                <wp:docPr id="1880" name="Ink 1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5">
                      <w14:nvContentPartPr>
                        <w14:cNvContentPartPr/>
                      </w14:nvContentPartPr>
                      <w14:xfrm>
                        <a:off x="0" y="0"/>
                        <a:ext cx="442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7E00B" id="Ink 1880" o:spid="_x0000_s1026" type="#_x0000_t75" style="position:absolute;margin-left:79.45pt;margin-top:6.15pt;width:4.35pt;height:6.25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">
                <v:imagedata r:id="rId322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 wp14:anchorId="476A45D7" wp14:editId="33F60F61">
                <wp:simplePos x="0" y="0"/>
                <wp:positionH relativeFrom="column">
                  <wp:posOffset>394772</wp:posOffset>
                </wp:positionH>
                <wp:positionV relativeFrom="paragraph">
                  <wp:posOffset>147229</wp:posOffset>
                </wp:positionV>
                <wp:extent cx="18360" cy="11160"/>
                <wp:effectExtent l="38100" t="38100" r="39370" b="46355"/>
                <wp:wrapNone/>
                <wp:docPr id="1876" name="Ink 1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7">
                      <w14:nvContentPartPr>
                        <w14:cNvContentPartPr/>
                      </w14:nvContentPartPr>
                      <w14:xfrm>
                        <a:off x="0" y="0"/>
                        <a:ext cx="183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39BFF0" id="Ink 1876" o:spid="_x0000_s1026" type="#_x0000_t75" style="position:absolute;margin-left:30.65pt;margin-top:11.15pt;width:2.35pt;height:1.8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">
                <v:imagedata r:id="rId322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63200" behindDoc="0" locked="0" layoutInCell="1" allowOverlap="1" wp14:anchorId="2E0E1453" wp14:editId="19D52681">
                <wp:simplePos x="0" y="0"/>
                <wp:positionH relativeFrom="column">
                  <wp:posOffset>61412</wp:posOffset>
                </wp:positionH>
                <wp:positionV relativeFrom="paragraph">
                  <wp:posOffset>133909</wp:posOffset>
                </wp:positionV>
                <wp:extent cx="18360" cy="104040"/>
                <wp:effectExtent l="57150" t="38100" r="39370" b="48895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9">
                      <w14:nvContentPartPr>
                        <w14:cNvContentPartPr/>
                      </w14:nvContentPartPr>
                      <w14:xfrm>
                        <a:off x="0" y="0"/>
                        <a:ext cx="183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0BB677" id="Ink 1872" o:spid="_x0000_s1026" type="#_x0000_t75" style="position:absolute;margin-left:4.1pt;margin-top:10.1pt;width:2.6pt;height:9.3pt;z-index:2533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">
                <v:imagedata r:id="rId323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61152" behindDoc="0" locked="0" layoutInCell="1" allowOverlap="1" wp14:anchorId="7EA33525" wp14:editId="671C7E26">
                <wp:simplePos x="0" y="0"/>
                <wp:positionH relativeFrom="column">
                  <wp:posOffset>-136228</wp:posOffset>
                </wp:positionH>
                <wp:positionV relativeFrom="paragraph">
                  <wp:posOffset>156229</wp:posOffset>
                </wp:positionV>
                <wp:extent cx="50040" cy="109440"/>
                <wp:effectExtent l="38100" t="38100" r="45720" b="43180"/>
                <wp:wrapNone/>
                <wp:docPr id="1870" name="Ink 1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1">
                      <w14:nvContentPartPr>
                        <w14:cNvContentPartPr/>
                      </w14:nvContentPartPr>
                      <w14:xfrm>
                        <a:off x="0" y="0"/>
                        <a:ext cx="5004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33E23B" id="Ink 1870" o:spid="_x0000_s1026" type="#_x0000_t75" style="position:absolute;margin-left:-11.35pt;margin-top:11.75pt;width:5.2pt;height:9.9pt;z-index:2533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">
                <v:imagedata r:id="rId323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60128" behindDoc="0" locked="0" layoutInCell="1" allowOverlap="1" wp14:anchorId="2C193C0F" wp14:editId="2EF3376E">
                <wp:simplePos x="0" y="0"/>
                <wp:positionH relativeFrom="column">
                  <wp:posOffset>-340708</wp:posOffset>
                </wp:positionH>
                <wp:positionV relativeFrom="paragraph">
                  <wp:posOffset>172789</wp:posOffset>
                </wp:positionV>
                <wp:extent cx="55080" cy="25200"/>
                <wp:effectExtent l="38100" t="38100" r="40640" b="32385"/>
                <wp:wrapNone/>
                <wp:docPr id="1869" name="Ink 1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3">
                      <w14:nvContentPartPr>
                        <w14:cNvContentPartPr/>
                      </w14:nvContentPartPr>
                      <w14:xfrm>
                        <a:off x="0" y="0"/>
                        <a:ext cx="550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2D206" id="Ink 1869" o:spid="_x0000_s1026" type="#_x0000_t75" style="position:absolute;margin-left:-27.25pt;margin-top:13.1pt;width:5.05pt;height:2.8pt;z-index:2533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">
                <v:imagedata r:id="rId323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59104" behindDoc="0" locked="0" layoutInCell="1" allowOverlap="1" wp14:anchorId="368C5D84" wp14:editId="5B75B269">
                <wp:simplePos x="0" y="0"/>
                <wp:positionH relativeFrom="column">
                  <wp:posOffset>-424228</wp:posOffset>
                </wp:positionH>
                <wp:positionV relativeFrom="paragraph">
                  <wp:posOffset>102949</wp:posOffset>
                </wp:positionV>
                <wp:extent cx="129240" cy="188280"/>
                <wp:effectExtent l="38100" t="38100" r="4445" b="40640"/>
                <wp:wrapNone/>
                <wp:docPr id="1868" name="Ink 1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5">
                      <w14:nvContentPartPr>
                        <w14:cNvContentPartPr/>
                      </w14:nvContentPartPr>
                      <w14:xfrm>
                        <a:off x="0" y="0"/>
                        <a:ext cx="12924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9274FA" id="Ink 1868" o:spid="_x0000_s1026" type="#_x0000_t75" style="position:absolute;margin-left:-34pt;margin-top:7.7pt;width:11.55pt;height:15.95pt;z-index:2533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">
                <v:imagedata r:id="rId323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58080" behindDoc="0" locked="0" layoutInCell="1" allowOverlap="1" wp14:anchorId="7EB45442" wp14:editId="646C8618">
                <wp:simplePos x="0" y="0"/>
                <wp:positionH relativeFrom="column">
                  <wp:posOffset>-403348</wp:posOffset>
                </wp:positionH>
                <wp:positionV relativeFrom="paragraph">
                  <wp:posOffset>178909</wp:posOffset>
                </wp:positionV>
                <wp:extent cx="93240" cy="116640"/>
                <wp:effectExtent l="38100" t="38100" r="21590" b="36195"/>
                <wp:wrapNone/>
                <wp:docPr id="1867" name="Ink 1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7">
                      <w14:nvContentPartPr>
                        <w14:cNvContentPartPr/>
                      </w14:nvContentPartPr>
                      <w14:xfrm>
                        <a:off x="0" y="0"/>
                        <a:ext cx="932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89445F" id="Ink 1867" o:spid="_x0000_s1026" type="#_x0000_t75" style="position:absolute;margin-left:-32.3pt;margin-top:13.75pt;width:8.5pt;height:10.15pt;z-index:2533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">
                <v:imagedata r:id="rId3238" o:title=""/>
              </v:shape>
            </w:pict>
          </mc:Fallback>
        </mc:AlternateContent>
      </w:r>
    </w:p>
    <w:p w14:paraId="14801842" w14:textId="0EE940D0" w:rsidR="00326E32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12352" behindDoc="0" locked="0" layoutInCell="1" allowOverlap="1" wp14:anchorId="256823B0" wp14:editId="0006D4BE">
                <wp:simplePos x="0" y="0"/>
                <wp:positionH relativeFrom="column">
                  <wp:posOffset>2616692</wp:posOffset>
                </wp:positionH>
                <wp:positionV relativeFrom="paragraph">
                  <wp:posOffset>107609</wp:posOffset>
                </wp:positionV>
                <wp:extent cx="48600" cy="70200"/>
                <wp:effectExtent l="38100" t="38100" r="46990" b="44450"/>
                <wp:wrapNone/>
                <wp:docPr id="1920" name="Ink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9">
                      <w14:nvContentPartPr>
                        <w14:cNvContentPartPr/>
                      </w14:nvContentPartPr>
                      <w14:xfrm>
                        <a:off x="0" y="0"/>
                        <a:ext cx="4860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0A36C5" id="Ink 1920" o:spid="_x0000_s1026" type="#_x0000_t75" style="position:absolute;margin-left:205.55pt;margin-top:7.95pt;width:5.05pt;height:6.65pt;z-index:2534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">
                <v:imagedata r:id="rId324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11328" behindDoc="0" locked="0" layoutInCell="1" allowOverlap="1" wp14:anchorId="009D0AA3" wp14:editId="4C524930">
                <wp:simplePos x="0" y="0"/>
                <wp:positionH relativeFrom="column">
                  <wp:posOffset>2598332</wp:posOffset>
                </wp:positionH>
                <wp:positionV relativeFrom="paragraph">
                  <wp:posOffset>96449</wp:posOffset>
                </wp:positionV>
                <wp:extent cx="2160" cy="10080"/>
                <wp:effectExtent l="38100" t="38100" r="36195" b="47625"/>
                <wp:wrapNone/>
                <wp:docPr id="1919" name="Ink 1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1">
                      <w14:nvContentPartPr>
                        <w14:cNvContentPartPr/>
                      </w14:nvContentPartPr>
                      <w14:xfrm>
                        <a:off x="0" y="0"/>
                        <a:ext cx="2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70581C" id="Ink 1919" o:spid="_x0000_s1026" type="#_x0000_t75" style="position:absolute;margin-left:204.1pt;margin-top:7.1pt;width:1.1pt;height:1.75pt;z-index:2534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">
                <v:imagedata r:id="rId324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 wp14:anchorId="53B57835" wp14:editId="2D6A5D19">
                <wp:simplePos x="0" y="0"/>
                <wp:positionH relativeFrom="column">
                  <wp:posOffset>2565572</wp:posOffset>
                </wp:positionH>
                <wp:positionV relativeFrom="paragraph">
                  <wp:posOffset>122009</wp:posOffset>
                </wp:positionV>
                <wp:extent cx="15120" cy="55800"/>
                <wp:effectExtent l="38100" t="38100" r="42545" b="40005"/>
                <wp:wrapNone/>
                <wp:docPr id="1918" name="Ink 1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3">
                      <w14:nvContentPartPr>
                        <w14:cNvContentPartPr/>
                      </w14:nvContentPartPr>
                      <w14:xfrm>
                        <a:off x="0" y="0"/>
                        <a:ext cx="151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A35C5C" id="Ink 1918" o:spid="_x0000_s1026" type="#_x0000_t75" style="position:absolute;margin-left:201.35pt;margin-top:9.1pt;width:2.55pt;height:5.5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">
                <v:imagedata r:id="rId324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 wp14:anchorId="57093BBD" wp14:editId="656A35B5">
                <wp:simplePos x="0" y="0"/>
                <wp:positionH relativeFrom="column">
                  <wp:posOffset>2466212</wp:posOffset>
                </wp:positionH>
                <wp:positionV relativeFrom="paragraph">
                  <wp:posOffset>118049</wp:posOffset>
                </wp:positionV>
                <wp:extent cx="57960" cy="77760"/>
                <wp:effectExtent l="38100" t="38100" r="37465" b="36830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5">
                      <w14:nvContentPartPr>
                        <w14:cNvContentPartPr/>
                      </w14:nvContentPartPr>
                      <w14:xfrm>
                        <a:off x="0" y="0"/>
                        <a:ext cx="579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EFB96A" id="Ink 1917" o:spid="_x0000_s1026" type="#_x0000_t75" style="position:absolute;margin-left:193.65pt;margin-top:8.8pt;width:5.55pt;height:7.05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">
                <v:imagedata r:id="rId324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08256" behindDoc="0" locked="0" layoutInCell="1" allowOverlap="1" wp14:anchorId="3D37BCF4" wp14:editId="31D470F2">
                <wp:simplePos x="0" y="0"/>
                <wp:positionH relativeFrom="column">
                  <wp:posOffset>2478452</wp:posOffset>
                </wp:positionH>
                <wp:positionV relativeFrom="paragraph">
                  <wp:posOffset>118769</wp:posOffset>
                </wp:positionV>
                <wp:extent cx="27360" cy="65880"/>
                <wp:effectExtent l="38100" t="38100" r="48895" b="48895"/>
                <wp:wrapNone/>
                <wp:docPr id="1916" name="Ink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7">
                      <w14:nvContentPartPr>
                        <w14:cNvContentPartPr/>
                      </w14:nvContentPartPr>
                      <w14:xfrm>
                        <a:off x="0" y="0"/>
                        <a:ext cx="273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FEAC73" id="Ink 1916" o:spid="_x0000_s1026" type="#_x0000_t75" style="position:absolute;margin-left:194.8pt;margin-top:9pt;width:2.95pt;height:6.05pt;z-index:2534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">
                <v:imagedata r:id="rId324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 wp14:anchorId="240B835D" wp14:editId="7BBC9033">
                <wp:simplePos x="0" y="0"/>
                <wp:positionH relativeFrom="column">
                  <wp:posOffset>2339852</wp:posOffset>
                </wp:positionH>
                <wp:positionV relativeFrom="paragraph">
                  <wp:posOffset>119849</wp:posOffset>
                </wp:positionV>
                <wp:extent cx="75240" cy="54000"/>
                <wp:effectExtent l="38100" t="38100" r="39370" b="41275"/>
                <wp:wrapNone/>
                <wp:docPr id="1915" name="Ink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9">
                      <w14:nvContentPartPr>
                        <w14:cNvContentPartPr/>
                      </w14:nvContentPartPr>
                      <w14:xfrm>
                        <a:off x="0" y="0"/>
                        <a:ext cx="7524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70BF69" id="Ink 1915" o:spid="_x0000_s1026" type="#_x0000_t75" style="position:absolute;margin-left:183.55pt;margin-top:8.9pt;width:7.15pt;height:5.55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">
                <v:imagedata r:id="rId325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 wp14:anchorId="5DBD8F1F" wp14:editId="665AA9BD">
                <wp:simplePos x="0" y="0"/>
                <wp:positionH relativeFrom="column">
                  <wp:posOffset>2253092</wp:posOffset>
                </wp:positionH>
                <wp:positionV relativeFrom="paragraph">
                  <wp:posOffset>151169</wp:posOffset>
                </wp:positionV>
                <wp:extent cx="46440" cy="8640"/>
                <wp:effectExtent l="38100" t="38100" r="48895" b="48895"/>
                <wp:wrapNone/>
                <wp:docPr id="1914" name="Ink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1">
                      <w14:nvContentPartPr>
                        <w14:cNvContentPartPr/>
                      </w14:nvContentPartPr>
                      <w14:xfrm>
                        <a:off x="0" y="0"/>
                        <a:ext cx="464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78D3B0" id="Ink 1914" o:spid="_x0000_s1026" type="#_x0000_t75" style="position:absolute;margin-left:176.9pt;margin-top:11.35pt;width:4.6pt;height:1.7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">
                <v:imagedata r:id="rId325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05184" behindDoc="0" locked="0" layoutInCell="1" allowOverlap="1" wp14:anchorId="2177F5BB" wp14:editId="57A4EAE5">
                <wp:simplePos x="0" y="0"/>
                <wp:positionH relativeFrom="column">
                  <wp:posOffset>2226812</wp:posOffset>
                </wp:positionH>
                <wp:positionV relativeFrom="paragraph">
                  <wp:posOffset>125249</wp:posOffset>
                </wp:positionV>
                <wp:extent cx="25920" cy="68400"/>
                <wp:effectExtent l="38100" t="38100" r="50800" b="46355"/>
                <wp:wrapNone/>
                <wp:docPr id="1913" name="Ink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3">
                      <w14:nvContentPartPr>
                        <w14:cNvContentPartPr/>
                      </w14:nvContentPartPr>
                      <w14:xfrm>
                        <a:off x="0" y="0"/>
                        <a:ext cx="259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B610C9" id="Ink 1913" o:spid="_x0000_s1026" type="#_x0000_t75" style="position:absolute;margin-left:174.65pt;margin-top:9.35pt;width:3.4pt;height:6.45pt;z-index:2534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">
                <v:imagedata r:id="rId325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04160" behindDoc="0" locked="0" layoutInCell="1" allowOverlap="1" wp14:anchorId="5A94FA89" wp14:editId="7A0FCF1A">
                <wp:simplePos x="0" y="0"/>
                <wp:positionH relativeFrom="column">
                  <wp:posOffset>2167772</wp:posOffset>
                </wp:positionH>
                <wp:positionV relativeFrom="paragraph">
                  <wp:posOffset>127409</wp:posOffset>
                </wp:positionV>
                <wp:extent cx="41760" cy="69120"/>
                <wp:effectExtent l="19050" t="38100" r="53975" b="45720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5">
                      <w14:nvContentPartPr>
                        <w14:cNvContentPartPr/>
                      </w14:nvContentPartPr>
                      <w14:xfrm>
                        <a:off x="0" y="0"/>
                        <a:ext cx="417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7BD1CE" id="Ink 1912" o:spid="_x0000_s1026" type="#_x0000_t75" style="position:absolute;margin-left:170.2pt;margin-top:9.6pt;width:4.45pt;height:6.4pt;z-index:2534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">
                <v:imagedata r:id="rId325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03136" behindDoc="0" locked="0" layoutInCell="1" allowOverlap="1" wp14:anchorId="60A0EE65" wp14:editId="60E9AC1B">
                <wp:simplePos x="0" y="0"/>
                <wp:positionH relativeFrom="column">
                  <wp:posOffset>1857812</wp:posOffset>
                </wp:positionH>
                <wp:positionV relativeFrom="paragraph">
                  <wp:posOffset>104729</wp:posOffset>
                </wp:positionV>
                <wp:extent cx="198360" cy="102240"/>
                <wp:effectExtent l="38100" t="38100" r="49530" b="50165"/>
                <wp:wrapNone/>
                <wp:docPr id="1911" name="Ink 1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7">
                      <w14:nvContentPartPr>
                        <w14:cNvContentPartPr/>
                      </w14:nvContentPartPr>
                      <w14:xfrm>
                        <a:off x="0" y="0"/>
                        <a:ext cx="1983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411109" id="Ink 1911" o:spid="_x0000_s1026" type="#_x0000_t75" style="position:absolute;margin-left:145.9pt;margin-top:7.75pt;width:16.6pt;height:9.05pt;z-index:2534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">
                <v:imagedata r:id="rId325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02112" behindDoc="0" locked="0" layoutInCell="1" allowOverlap="1" wp14:anchorId="21E4B4A8" wp14:editId="20A12FA0">
                <wp:simplePos x="0" y="0"/>
                <wp:positionH relativeFrom="column">
                  <wp:posOffset>1906412</wp:posOffset>
                </wp:positionH>
                <wp:positionV relativeFrom="paragraph">
                  <wp:posOffset>119129</wp:posOffset>
                </wp:positionV>
                <wp:extent cx="10440" cy="110520"/>
                <wp:effectExtent l="38100" t="38100" r="46990" b="41910"/>
                <wp:wrapNone/>
                <wp:docPr id="1910" name="Ink 1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9">
                      <w14:nvContentPartPr>
                        <w14:cNvContentPartPr/>
                      </w14:nvContentPartPr>
                      <w14:xfrm>
                        <a:off x="0" y="0"/>
                        <a:ext cx="104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A5590" id="Ink 1910" o:spid="_x0000_s1026" type="#_x0000_t75" style="position:absolute;margin-left:149.65pt;margin-top:8.95pt;width:1.9pt;height:9.55pt;z-index:2534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">
                <v:imagedata r:id="rId326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95968" behindDoc="0" locked="0" layoutInCell="1" allowOverlap="1" wp14:anchorId="32C383C5" wp14:editId="4FA1C11B">
                <wp:simplePos x="0" y="0"/>
                <wp:positionH relativeFrom="column">
                  <wp:posOffset>1447052</wp:posOffset>
                </wp:positionH>
                <wp:positionV relativeFrom="paragraph">
                  <wp:posOffset>161609</wp:posOffset>
                </wp:positionV>
                <wp:extent cx="81000" cy="24480"/>
                <wp:effectExtent l="38100" t="38100" r="33655" b="52070"/>
                <wp:wrapNone/>
                <wp:docPr id="1904" name="Ink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1">
                      <w14:nvContentPartPr>
                        <w14:cNvContentPartPr/>
                      </w14:nvContentPartPr>
                      <w14:xfrm>
                        <a:off x="0" y="0"/>
                        <a:ext cx="810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02B169" id="Ink 1904" o:spid="_x0000_s1026" type="#_x0000_t75" style="position:absolute;margin-left:113.55pt;margin-top:12.15pt;width:7.25pt;height:2.95pt;z-index:2533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">
                <v:imagedata r:id="rId326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 wp14:anchorId="069CEEF9" wp14:editId="20114D1F">
                <wp:simplePos x="0" y="0"/>
                <wp:positionH relativeFrom="column">
                  <wp:posOffset>1130252</wp:posOffset>
                </wp:positionH>
                <wp:positionV relativeFrom="paragraph">
                  <wp:posOffset>146489</wp:posOffset>
                </wp:positionV>
                <wp:extent cx="4320" cy="8640"/>
                <wp:effectExtent l="38100" t="38100" r="34290" b="48895"/>
                <wp:wrapNone/>
                <wp:docPr id="1899" name="Ink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3">
                      <w14:nvContentPartPr>
                        <w14:cNvContentPartPr/>
                      </w14:nvContentPartPr>
                      <w14:xfrm>
                        <a:off x="0" y="0"/>
                        <a:ext cx="43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674C21" id="Ink 1899" o:spid="_x0000_s1026" type="#_x0000_t75" style="position:absolute;margin-left:88.45pt;margin-top:11.1pt;width:1.35pt;height:1.6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">
                <v:imagedata r:id="rId326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87776" behindDoc="0" locked="0" layoutInCell="1" allowOverlap="1" wp14:anchorId="6397A8EC" wp14:editId="0CE3386D">
                <wp:simplePos x="0" y="0"/>
                <wp:positionH relativeFrom="column">
                  <wp:posOffset>894092</wp:posOffset>
                </wp:positionH>
                <wp:positionV relativeFrom="paragraph">
                  <wp:posOffset>160169</wp:posOffset>
                </wp:positionV>
                <wp:extent cx="2520" cy="9360"/>
                <wp:effectExtent l="38100" t="38100" r="36195" b="48260"/>
                <wp:wrapNone/>
                <wp:docPr id="1896" name="Ink 1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5">
                      <w14:nvContentPartPr>
                        <w14:cNvContentPartPr/>
                      </w14:nvContentPartPr>
                      <w14:xfrm>
                        <a:off x="0" y="0"/>
                        <a:ext cx="25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017F7F" id="Ink 1896" o:spid="_x0000_s1026" type="#_x0000_t75" style="position:absolute;margin-left:69.75pt;margin-top:12pt;width:1.7pt;height:1.8pt;z-index:2533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">
                <v:imagedata r:id="rId326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76512" behindDoc="0" locked="0" layoutInCell="1" allowOverlap="1" wp14:anchorId="310D5A1B" wp14:editId="663C638A">
                <wp:simplePos x="0" y="0"/>
                <wp:positionH relativeFrom="column">
                  <wp:posOffset>1677812</wp:posOffset>
                </wp:positionH>
                <wp:positionV relativeFrom="paragraph">
                  <wp:posOffset>-28831</wp:posOffset>
                </wp:positionV>
                <wp:extent cx="68760" cy="86400"/>
                <wp:effectExtent l="19050" t="38100" r="45720" b="46990"/>
                <wp:wrapNone/>
                <wp:docPr id="1885" name="Ink 1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7">
                      <w14:nvContentPartPr>
                        <w14:cNvContentPartPr/>
                      </w14:nvContentPartPr>
                      <w14:xfrm>
                        <a:off x="0" y="0"/>
                        <a:ext cx="6876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8F9486" id="Ink 1885" o:spid="_x0000_s1026" type="#_x0000_t75" style="position:absolute;margin-left:131.55pt;margin-top:-2.6pt;width:6.65pt;height:7.75pt;z-index:2533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">
                <v:imagedata r:id="rId326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75488" behindDoc="0" locked="0" layoutInCell="1" allowOverlap="1" wp14:anchorId="7110EC0B" wp14:editId="61E55EA3">
                <wp:simplePos x="0" y="0"/>
                <wp:positionH relativeFrom="column">
                  <wp:posOffset>1466492</wp:posOffset>
                </wp:positionH>
                <wp:positionV relativeFrom="paragraph">
                  <wp:posOffset>36329</wp:posOffset>
                </wp:positionV>
                <wp:extent cx="74160" cy="43920"/>
                <wp:effectExtent l="38100" t="19050" r="40640" b="51435"/>
                <wp:wrapNone/>
                <wp:docPr id="1884" name="Ink 1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9">
                      <w14:nvContentPartPr>
                        <w14:cNvContentPartPr/>
                      </w14:nvContentPartPr>
                      <w14:xfrm>
                        <a:off x="0" y="0"/>
                        <a:ext cx="741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A15449" id="Ink 1884" o:spid="_x0000_s1026" type="#_x0000_t75" style="position:absolute;margin-left:115.05pt;margin-top:2.45pt;width:6.75pt;height:4.3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">
                <v:imagedata r:id="rId327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72416" behindDoc="0" locked="0" layoutInCell="1" allowOverlap="1" wp14:anchorId="3B2B517F" wp14:editId="657FDC16">
                <wp:simplePos x="0" y="0"/>
                <wp:positionH relativeFrom="column">
                  <wp:posOffset>1124132</wp:posOffset>
                </wp:positionH>
                <wp:positionV relativeFrom="paragraph">
                  <wp:posOffset>13289</wp:posOffset>
                </wp:positionV>
                <wp:extent cx="81720" cy="3960"/>
                <wp:effectExtent l="38100" t="38100" r="33020" b="34290"/>
                <wp:wrapNone/>
                <wp:docPr id="1881" name="Ink 1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1">
                      <w14:nvContentPartPr>
                        <w14:cNvContentPartPr/>
                      </w14:nvContentPartPr>
                      <w14:xfrm>
                        <a:off x="0" y="0"/>
                        <a:ext cx="817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3EFAC4" id="Ink 1881" o:spid="_x0000_s1026" type="#_x0000_t75" style="position:absolute;margin-left:88.2pt;margin-top:.55pt;width:7.25pt;height:1.15pt;z-index:2533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">
                <v:imagedata r:id="rId327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70368" behindDoc="0" locked="0" layoutInCell="1" allowOverlap="1" wp14:anchorId="08DF4B21" wp14:editId="1C80EA39">
                <wp:simplePos x="0" y="0"/>
                <wp:positionH relativeFrom="column">
                  <wp:posOffset>826772</wp:posOffset>
                </wp:positionH>
                <wp:positionV relativeFrom="paragraph">
                  <wp:posOffset>-28831</wp:posOffset>
                </wp:positionV>
                <wp:extent cx="44640" cy="81000"/>
                <wp:effectExtent l="38100" t="38100" r="50800" b="33655"/>
                <wp:wrapNone/>
                <wp:docPr id="1879" name="Ink 1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3">
                      <w14:nvContentPartPr>
                        <w14:cNvContentPartPr/>
                      </w14:nvContentPartPr>
                      <w14:xfrm>
                        <a:off x="0" y="0"/>
                        <a:ext cx="4464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B1517E" id="Ink 1879" o:spid="_x0000_s1026" type="#_x0000_t75" style="position:absolute;margin-left:64.5pt;margin-top:-2.65pt;width:4.55pt;height:7.3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">
                <v:imagedata r:id="rId327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69344" behindDoc="0" locked="0" layoutInCell="1" allowOverlap="1" wp14:anchorId="29EB7006" wp14:editId="405406BD">
                <wp:simplePos x="0" y="0"/>
                <wp:positionH relativeFrom="column">
                  <wp:posOffset>767012</wp:posOffset>
                </wp:positionH>
                <wp:positionV relativeFrom="paragraph">
                  <wp:posOffset>-9751</wp:posOffset>
                </wp:positionV>
                <wp:extent cx="49680" cy="56160"/>
                <wp:effectExtent l="38100" t="38100" r="45720" b="39370"/>
                <wp:wrapNone/>
                <wp:docPr id="1878" name="Ink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5">
                      <w14:nvContentPartPr>
                        <w14:cNvContentPartPr/>
                      </w14:nvContentPartPr>
                      <w14:xfrm>
                        <a:off x="0" y="0"/>
                        <a:ext cx="4968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8489C7" id="Ink 1878" o:spid="_x0000_s1026" type="#_x0000_t75" style="position:absolute;margin-left:60.1pt;margin-top:-1.2pt;width:4.7pt;height:5.35pt;z-index:2533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">
                <v:imagedata r:id="rId327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68320" behindDoc="0" locked="0" layoutInCell="1" allowOverlap="1" wp14:anchorId="4D2A898A" wp14:editId="2AB2BE03">
                <wp:simplePos x="0" y="0"/>
                <wp:positionH relativeFrom="column">
                  <wp:posOffset>418532</wp:posOffset>
                </wp:positionH>
                <wp:positionV relativeFrom="paragraph">
                  <wp:posOffset>42089</wp:posOffset>
                </wp:positionV>
                <wp:extent cx="4320" cy="11880"/>
                <wp:effectExtent l="38100" t="38100" r="34290" b="45720"/>
                <wp:wrapNone/>
                <wp:docPr id="1877" name="Ink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7">
                      <w14:nvContentPartPr>
                        <w14:cNvContentPartPr/>
                      </w14:nvContentPartPr>
                      <w14:xfrm>
                        <a:off x="0" y="0"/>
                        <a:ext cx="43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F6405E" id="Ink 1877" o:spid="_x0000_s1026" type="#_x0000_t75" style="position:absolute;margin-left:32.5pt;margin-top:2.9pt;width:1.25pt;height:1.7pt;z-index:2533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">
                <v:imagedata r:id="rId327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66272" behindDoc="0" locked="0" layoutInCell="1" allowOverlap="1" wp14:anchorId="2AB9EA0F" wp14:editId="5BEBFC78">
                <wp:simplePos x="0" y="0"/>
                <wp:positionH relativeFrom="column">
                  <wp:posOffset>215492</wp:posOffset>
                </wp:positionH>
                <wp:positionV relativeFrom="paragraph">
                  <wp:posOffset>-3631</wp:posOffset>
                </wp:positionV>
                <wp:extent cx="100080" cy="53640"/>
                <wp:effectExtent l="38100" t="38100" r="52705" b="41910"/>
                <wp:wrapNone/>
                <wp:docPr id="1875" name="Ink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9">
                      <w14:nvContentPartPr>
                        <w14:cNvContentPartPr/>
                      </w14:nvContentPartPr>
                      <w14:xfrm>
                        <a:off x="0" y="0"/>
                        <a:ext cx="1000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AD8879" id="Ink 1875" o:spid="_x0000_s1026" type="#_x0000_t75" style="position:absolute;margin-left:16.3pt;margin-top:-.7pt;width:9pt;height:5.1pt;z-index:2533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">
                <v:imagedata r:id="rId328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65248" behindDoc="0" locked="0" layoutInCell="1" allowOverlap="1" wp14:anchorId="7722BC9F" wp14:editId="66ABFAD8">
                <wp:simplePos x="0" y="0"/>
                <wp:positionH relativeFrom="column">
                  <wp:posOffset>99932</wp:posOffset>
                </wp:positionH>
                <wp:positionV relativeFrom="paragraph">
                  <wp:posOffset>16169</wp:posOffset>
                </wp:positionV>
                <wp:extent cx="61560" cy="11520"/>
                <wp:effectExtent l="38100" t="38100" r="34290" b="45720"/>
                <wp:wrapNone/>
                <wp:docPr id="1874" name="Ink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1">
                      <w14:nvContentPartPr>
                        <w14:cNvContentPartPr/>
                      </w14:nvContentPartPr>
                      <w14:xfrm>
                        <a:off x="0" y="0"/>
                        <a:ext cx="615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F6EE0B" id="Ink 1874" o:spid="_x0000_s1026" type="#_x0000_t75" style="position:absolute;margin-left:7.35pt;margin-top:.65pt;width:5.85pt;height:1.85pt;z-index:2533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">
                <v:imagedata r:id="rId328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64224" behindDoc="0" locked="0" layoutInCell="1" allowOverlap="1" wp14:anchorId="615AE147" wp14:editId="22B718D7">
                <wp:simplePos x="0" y="0"/>
                <wp:positionH relativeFrom="column">
                  <wp:posOffset>143852</wp:posOffset>
                </wp:positionH>
                <wp:positionV relativeFrom="paragraph">
                  <wp:posOffset>-50791</wp:posOffset>
                </wp:positionV>
                <wp:extent cx="19440" cy="118080"/>
                <wp:effectExtent l="57150" t="38100" r="38100" b="34925"/>
                <wp:wrapNone/>
                <wp:docPr id="1873" name="Ink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3">
                      <w14:nvContentPartPr>
                        <w14:cNvContentPartPr/>
                      </w14:nvContentPartPr>
                      <w14:xfrm>
                        <a:off x="0" y="0"/>
                        <a:ext cx="194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A212095" id="Ink 1873" o:spid="_x0000_s1026" type="#_x0000_t75" style="position:absolute;margin-left:10.7pt;margin-top:-4.35pt;width:2.6pt;height:10.2pt;z-index:2533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">
                <v:imagedata r:id="rId328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 wp14:anchorId="4CEEE48C" wp14:editId="4F158C84">
                <wp:simplePos x="0" y="0"/>
                <wp:positionH relativeFrom="column">
                  <wp:posOffset>-24268</wp:posOffset>
                </wp:positionH>
                <wp:positionV relativeFrom="paragraph">
                  <wp:posOffset>8249</wp:posOffset>
                </wp:positionV>
                <wp:extent cx="36360" cy="50760"/>
                <wp:effectExtent l="38100" t="38100" r="40005" b="45085"/>
                <wp:wrapNone/>
                <wp:docPr id="1871" name="Ink 1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5">
                      <w14:nvContentPartPr>
                        <w14:cNvContentPartPr/>
                      </w14:nvContentPartPr>
                      <w14:xfrm>
                        <a:off x="0" y="0"/>
                        <a:ext cx="363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D8FD79" id="Ink 1871" o:spid="_x0000_s1026" type="#_x0000_t75" style="position:absolute;margin-left:-2.5pt;margin-top:.25pt;width:4.15pt;height:5.15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">
                <v:imagedata r:id="rId3286" o:title=""/>
              </v:shape>
            </w:pict>
          </mc:Fallback>
        </mc:AlternateContent>
      </w:r>
    </w:p>
    <w:p w14:paraId="14801843" w14:textId="5E24032D" w:rsidR="00326E32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32832" behindDoc="0" locked="0" layoutInCell="1" allowOverlap="1" wp14:anchorId="269AD0C2" wp14:editId="78928A31">
                <wp:simplePos x="0" y="0"/>
                <wp:positionH relativeFrom="column">
                  <wp:posOffset>2664572</wp:posOffset>
                </wp:positionH>
                <wp:positionV relativeFrom="paragraph">
                  <wp:posOffset>150514</wp:posOffset>
                </wp:positionV>
                <wp:extent cx="4320" cy="2520"/>
                <wp:effectExtent l="19050" t="38100" r="53340" b="36195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7">
                      <w14:nvContentPartPr>
                        <w14:cNvContentPartPr/>
                      </w14:nvContentPartPr>
                      <w14:xfrm>
                        <a:off x="0" y="0"/>
                        <a:ext cx="43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0928E3" id="Ink 1940" o:spid="_x0000_s1026" type="#_x0000_t75" style="position:absolute;margin-left:209.25pt;margin-top:11.2pt;width:1.55pt;height:1.35pt;z-index:2534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">
                <v:imagedata r:id="rId328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 wp14:anchorId="2561AC11" wp14:editId="0465B7F4">
                <wp:simplePos x="0" y="0"/>
                <wp:positionH relativeFrom="column">
                  <wp:posOffset>2528852</wp:posOffset>
                </wp:positionH>
                <wp:positionV relativeFrom="paragraph">
                  <wp:posOffset>92194</wp:posOffset>
                </wp:positionV>
                <wp:extent cx="43920" cy="77400"/>
                <wp:effectExtent l="38100" t="38100" r="51435" b="37465"/>
                <wp:wrapNone/>
                <wp:docPr id="1939" name="Ink 1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9">
                      <w14:nvContentPartPr>
                        <w14:cNvContentPartPr/>
                      </w14:nvContentPartPr>
                      <w14:xfrm>
                        <a:off x="0" y="0"/>
                        <a:ext cx="439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4C83E" id="Ink 1939" o:spid="_x0000_s1026" type="#_x0000_t75" style="position:absolute;margin-left:198.65pt;margin-top:6.7pt;width:4.55pt;height:7.2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">
                <v:imagedata r:id="rId329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 wp14:anchorId="3527E0B2" wp14:editId="061F4AA1">
                <wp:simplePos x="0" y="0"/>
                <wp:positionH relativeFrom="column">
                  <wp:posOffset>2508692</wp:posOffset>
                </wp:positionH>
                <wp:positionV relativeFrom="paragraph">
                  <wp:posOffset>90394</wp:posOffset>
                </wp:positionV>
                <wp:extent cx="7920" cy="12960"/>
                <wp:effectExtent l="38100" t="38100" r="49530" b="44450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1">
                      <w14:nvContentPartPr>
                        <w14:cNvContentPartPr/>
                      </w14:nvContentPartPr>
                      <w14:xfrm>
                        <a:off x="0" y="0"/>
                        <a:ext cx="79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A265B2" id="Ink 1938" o:spid="_x0000_s1026" type="#_x0000_t75" style="position:absolute;margin-left:197.05pt;margin-top:6.55pt;width:1.5pt;height:1.95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">
                <v:imagedata r:id="rId329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29760" behindDoc="0" locked="0" layoutInCell="1" allowOverlap="1" wp14:anchorId="5A613C11" wp14:editId="1554FCA6">
                <wp:simplePos x="0" y="0"/>
                <wp:positionH relativeFrom="column">
                  <wp:posOffset>2486732</wp:posOffset>
                </wp:positionH>
                <wp:positionV relativeFrom="paragraph">
                  <wp:posOffset>123514</wp:posOffset>
                </wp:positionV>
                <wp:extent cx="16560" cy="51480"/>
                <wp:effectExtent l="38100" t="38100" r="40640" b="43815"/>
                <wp:wrapNone/>
                <wp:docPr id="1937" name="Ink 1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3">
                      <w14:nvContentPartPr>
                        <w14:cNvContentPartPr/>
                      </w14:nvContentPartPr>
                      <w14:xfrm>
                        <a:off x="0" y="0"/>
                        <a:ext cx="1656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6E16F" id="Ink 1937" o:spid="_x0000_s1026" type="#_x0000_t75" style="position:absolute;margin-left:195.25pt;margin-top:9.3pt;width:2.5pt;height:5.05pt;z-index:2534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">
                <v:imagedata r:id="rId329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28736" behindDoc="0" locked="0" layoutInCell="1" allowOverlap="1" wp14:anchorId="04F70519" wp14:editId="0BA67EF7">
                <wp:simplePos x="0" y="0"/>
                <wp:positionH relativeFrom="column">
                  <wp:posOffset>2402492</wp:posOffset>
                </wp:positionH>
                <wp:positionV relativeFrom="paragraph">
                  <wp:posOffset>105514</wp:posOffset>
                </wp:positionV>
                <wp:extent cx="49320" cy="78480"/>
                <wp:effectExtent l="38100" t="38100" r="46355" b="36195"/>
                <wp:wrapNone/>
                <wp:docPr id="1936" name="Ink 1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5">
                      <w14:nvContentPartPr>
                        <w14:cNvContentPartPr/>
                      </w14:nvContentPartPr>
                      <w14:xfrm>
                        <a:off x="0" y="0"/>
                        <a:ext cx="493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D49DDD" id="Ink 1936" o:spid="_x0000_s1026" type="#_x0000_t75" style="position:absolute;margin-left:188.6pt;margin-top:7.9pt;width:4.85pt;height:7.1pt;z-index:2534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">
                <v:imagedata r:id="rId329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27712" behindDoc="0" locked="0" layoutInCell="1" allowOverlap="1" wp14:anchorId="79A9A6B3" wp14:editId="7DDBCF0F">
                <wp:simplePos x="0" y="0"/>
                <wp:positionH relativeFrom="column">
                  <wp:posOffset>2396732</wp:posOffset>
                </wp:positionH>
                <wp:positionV relativeFrom="paragraph">
                  <wp:posOffset>116674</wp:posOffset>
                </wp:positionV>
                <wp:extent cx="48600" cy="55800"/>
                <wp:effectExtent l="38100" t="38100" r="46990" b="40005"/>
                <wp:wrapNone/>
                <wp:docPr id="1935" name="Ink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7">
                      <w14:nvContentPartPr>
                        <w14:cNvContentPartPr/>
                      </w14:nvContentPartPr>
                      <w14:xfrm>
                        <a:off x="0" y="0"/>
                        <a:ext cx="4860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E9BA8D" id="Ink 1935" o:spid="_x0000_s1026" type="#_x0000_t75" style="position:absolute;margin-left:188.3pt;margin-top:8.75pt;width:4.8pt;height:5.35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">
                <v:imagedata r:id="rId329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 wp14:anchorId="28F855E1" wp14:editId="27DD70C5">
                <wp:simplePos x="0" y="0"/>
                <wp:positionH relativeFrom="column">
                  <wp:posOffset>2275772</wp:posOffset>
                </wp:positionH>
                <wp:positionV relativeFrom="paragraph">
                  <wp:posOffset>109834</wp:posOffset>
                </wp:positionV>
                <wp:extent cx="66600" cy="67320"/>
                <wp:effectExtent l="38100" t="38100" r="48260" b="46990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9">
                      <w14:nvContentPartPr>
                        <w14:cNvContentPartPr/>
                      </w14:nvContentPartPr>
                      <w14:xfrm>
                        <a:off x="0" y="0"/>
                        <a:ext cx="6660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76044F" id="Ink 1934" o:spid="_x0000_s1026" type="#_x0000_t75" style="position:absolute;margin-left:178.5pt;margin-top:8.05pt;width:6.6pt;height:6.65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">
                <v:imagedata r:id="rId330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 wp14:anchorId="41D87F9A" wp14:editId="69D485A5">
                <wp:simplePos x="0" y="0"/>
                <wp:positionH relativeFrom="column">
                  <wp:posOffset>2168492</wp:posOffset>
                </wp:positionH>
                <wp:positionV relativeFrom="paragraph">
                  <wp:posOffset>160234</wp:posOffset>
                </wp:positionV>
                <wp:extent cx="49320" cy="4680"/>
                <wp:effectExtent l="38100" t="19050" r="46355" b="52705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1">
                      <w14:nvContentPartPr>
                        <w14:cNvContentPartPr/>
                      </w14:nvContentPartPr>
                      <w14:xfrm>
                        <a:off x="0" y="0"/>
                        <a:ext cx="493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CCB6C" id="Ink 1933" o:spid="_x0000_s1026" type="#_x0000_t75" style="position:absolute;margin-left:170.35pt;margin-top:11.95pt;width:4.8pt;height:1.55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">
                <v:imagedata r:id="rId330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24640" behindDoc="0" locked="0" layoutInCell="1" allowOverlap="1" wp14:anchorId="62C4755B" wp14:editId="144200B5">
                <wp:simplePos x="0" y="0"/>
                <wp:positionH relativeFrom="column">
                  <wp:posOffset>2106932</wp:posOffset>
                </wp:positionH>
                <wp:positionV relativeFrom="paragraph">
                  <wp:posOffset>121714</wp:posOffset>
                </wp:positionV>
                <wp:extent cx="26280" cy="77040"/>
                <wp:effectExtent l="38100" t="38100" r="50165" b="37465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3">
                      <w14:nvContentPartPr>
                        <w14:cNvContentPartPr/>
                      </w14:nvContentPartPr>
                      <w14:xfrm>
                        <a:off x="0" y="0"/>
                        <a:ext cx="2628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615C63" id="Ink 1932" o:spid="_x0000_s1026" type="#_x0000_t75" style="position:absolute;margin-left:165.2pt;margin-top:9.05pt;width:3.3pt;height:7.15pt;z-index:2534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">
                <v:imagedata r:id="rId330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 wp14:anchorId="2E055305" wp14:editId="266E8073">
                <wp:simplePos x="0" y="0"/>
                <wp:positionH relativeFrom="column">
                  <wp:posOffset>2059052</wp:posOffset>
                </wp:positionH>
                <wp:positionV relativeFrom="paragraph">
                  <wp:posOffset>152314</wp:posOffset>
                </wp:positionV>
                <wp:extent cx="47880" cy="48600"/>
                <wp:effectExtent l="38100" t="38100" r="47625" b="46990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5">
                      <w14:nvContentPartPr>
                        <w14:cNvContentPartPr/>
                      </w14:nvContentPartPr>
                      <w14:xfrm>
                        <a:off x="0" y="0"/>
                        <a:ext cx="4788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69DC04" id="Ink 1931" o:spid="_x0000_s1026" type="#_x0000_t75" style="position:absolute;margin-left:161.7pt;margin-top:11.4pt;width:4.9pt;height:5.1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">
                <v:imagedata r:id="rId330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22592" behindDoc="0" locked="0" layoutInCell="1" allowOverlap="1" wp14:anchorId="26D1C4A8" wp14:editId="38817984">
                <wp:simplePos x="0" y="0"/>
                <wp:positionH relativeFrom="column">
                  <wp:posOffset>2122772</wp:posOffset>
                </wp:positionH>
                <wp:positionV relativeFrom="paragraph">
                  <wp:posOffset>187954</wp:posOffset>
                </wp:positionV>
                <wp:extent cx="15480" cy="4320"/>
                <wp:effectExtent l="38100" t="38100" r="41910" b="34290"/>
                <wp:wrapNone/>
                <wp:docPr id="1930" name="Ink 1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7">
                      <w14:nvContentPartPr>
                        <w14:cNvContentPartPr/>
                      </w14:nvContentPartPr>
                      <w14:xfrm>
                        <a:off x="0" y="0"/>
                        <a:ext cx="154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91E5AF" id="Ink 1930" o:spid="_x0000_s1026" type="#_x0000_t75" style="position:absolute;margin-left:166.85pt;margin-top:14.25pt;width:1.9pt;height:1.25pt;z-index:2534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">
                <v:imagedata r:id="rId330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 wp14:anchorId="1D14268D" wp14:editId="3E705B0D">
                <wp:simplePos x="0" y="0"/>
                <wp:positionH relativeFrom="column">
                  <wp:posOffset>1651532</wp:posOffset>
                </wp:positionH>
                <wp:positionV relativeFrom="paragraph">
                  <wp:posOffset>107674</wp:posOffset>
                </wp:positionV>
                <wp:extent cx="223200" cy="85320"/>
                <wp:effectExtent l="38100" t="38100" r="43815" b="48260"/>
                <wp:wrapNone/>
                <wp:docPr id="1926" name="Ink 1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9">
                      <w14:nvContentPartPr>
                        <w14:cNvContentPartPr/>
                      </w14:nvContentPartPr>
                      <w14:xfrm>
                        <a:off x="0" y="0"/>
                        <a:ext cx="22320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C5FC17" id="Ink 1926" o:spid="_x0000_s1026" type="#_x0000_t75" style="position:absolute;margin-left:129.65pt;margin-top:7.9pt;width:18.5pt;height:8.05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">
                <v:imagedata r:id="rId331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 wp14:anchorId="72F7759A" wp14:editId="242E0341">
                <wp:simplePos x="0" y="0"/>
                <wp:positionH relativeFrom="column">
                  <wp:posOffset>1699412</wp:posOffset>
                </wp:positionH>
                <wp:positionV relativeFrom="paragraph">
                  <wp:posOffset>149794</wp:posOffset>
                </wp:positionV>
                <wp:extent cx="23760" cy="75960"/>
                <wp:effectExtent l="38100" t="38100" r="33655" b="38735"/>
                <wp:wrapNone/>
                <wp:docPr id="1925" name="Ink 1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1">
                      <w14:nvContentPartPr>
                        <w14:cNvContentPartPr/>
                      </w14:nvContentPartPr>
                      <w14:xfrm>
                        <a:off x="0" y="0"/>
                        <a:ext cx="237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311E79" id="Ink 1925" o:spid="_x0000_s1026" type="#_x0000_t75" style="position:absolute;margin-left:133.3pt;margin-top:11.4pt;width:2.8pt;height:6.95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">
                <v:imagedata r:id="rId331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 wp14:anchorId="0A39EC5F" wp14:editId="6DF2B215">
                <wp:simplePos x="0" y="0"/>
                <wp:positionH relativeFrom="column">
                  <wp:posOffset>1488092</wp:posOffset>
                </wp:positionH>
                <wp:positionV relativeFrom="paragraph">
                  <wp:posOffset>176434</wp:posOffset>
                </wp:positionV>
                <wp:extent cx="58680" cy="9000"/>
                <wp:effectExtent l="38100" t="57150" r="36830" b="48260"/>
                <wp:wrapNone/>
                <wp:docPr id="1924" name="Ink 1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3">
                      <w14:nvContentPartPr>
                        <w14:cNvContentPartPr/>
                      </w14:nvContentPartPr>
                      <w14:xfrm>
                        <a:off x="0" y="0"/>
                        <a:ext cx="5868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4B8022A" id="Ink 1924" o:spid="_x0000_s1026" type="#_x0000_t75" style="position:absolute;margin-left:116.7pt;margin-top:13.25pt;width:5.55pt;height:1.85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">
                <v:imagedata r:id="rId331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15424" behindDoc="0" locked="0" layoutInCell="1" allowOverlap="1" wp14:anchorId="347B3005" wp14:editId="5033BA71">
                <wp:simplePos x="0" y="0"/>
                <wp:positionH relativeFrom="column">
                  <wp:posOffset>1520132</wp:posOffset>
                </wp:positionH>
                <wp:positionV relativeFrom="paragraph">
                  <wp:posOffset>121354</wp:posOffset>
                </wp:positionV>
                <wp:extent cx="35280" cy="108360"/>
                <wp:effectExtent l="38100" t="38100" r="41275" b="44450"/>
                <wp:wrapNone/>
                <wp:docPr id="1923" name="Ink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5">
                      <w14:nvContentPartPr>
                        <w14:cNvContentPartPr/>
                      </w14:nvContentPartPr>
                      <w14:xfrm>
                        <a:off x="0" y="0"/>
                        <a:ext cx="3528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D1D668" id="Ink 1923" o:spid="_x0000_s1026" type="#_x0000_t75" style="position:absolute;margin-left:119.25pt;margin-top:9.1pt;width:3.95pt;height:9.5pt;z-index:2534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">
                <v:imagedata r:id="rId331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13376" behindDoc="0" locked="0" layoutInCell="1" allowOverlap="1" wp14:anchorId="59DABE18" wp14:editId="64DABC9F">
                <wp:simplePos x="0" y="0"/>
                <wp:positionH relativeFrom="column">
                  <wp:posOffset>1178132</wp:posOffset>
                </wp:positionH>
                <wp:positionV relativeFrom="paragraph">
                  <wp:posOffset>147274</wp:posOffset>
                </wp:positionV>
                <wp:extent cx="38520" cy="83160"/>
                <wp:effectExtent l="38100" t="38100" r="57150" b="50800"/>
                <wp:wrapNone/>
                <wp:docPr id="1921" name="Ink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7">
                      <w14:nvContentPartPr>
                        <w14:cNvContentPartPr/>
                      </w14:nvContentPartPr>
                      <w14:xfrm>
                        <a:off x="0" y="0"/>
                        <a:ext cx="385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DE0AA" id="Ink 1921" o:spid="_x0000_s1026" type="#_x0000_t75" style="position:absolute;margin-left:92.05pt;margin-top:11.2pt;width:4.45pt;height:7.7pt;z-index:2534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">
                <v:imagedata r:id="rId331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 wp14:anchorId="4C18A749" wp14:editId="2C65F9D4">
                <wp:simplePos x="0" y="0"/>
                <wp:positionH relativeFrom="column">
                  <wp:posOffset>1719572</wp:posOffset>
                </wp:positionH>
                <wp:positionV relativeFrom="paragraph">
                  <wp:posOffset>-14726</wp:posOffset>
                </wp:positionV>
                <wp:extent cx="68760" cy="46800"/>
                <wp:effectExtent l="38100" t="38100" r="45720" b="48895"/>
                <wp:wrapNone/>
                <wp:docPr id="1909" name="Ink 1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9">
                      <w14:nvContentPartPr>
                        <w14:cNvContentPartPr/>
                      </w14:nvContentPartPr>
                      <w14:xfrm>
                        <a:off x="0" y="0"/>
                        <a:ext cx="687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1060F7" id="Ink 1909" o:spid="_x0000_s1026" type="#_x0000_t75" style="position:absolute;margin-left:134.85pt;margin-top:-1.6pt;width:6.85pt;height:5.05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">
                <v:imagedata r:id="rId332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00064" behindDoc="0" locked="0" layoutInCell="1" allowOverlap="1" wp14:anchorId="467BD2FB" wp14:editId="374E77FB">
                <wp:simplePos x="0" y="0"/>
                <wp:positionH relativeFrom="column">
                  <wp:posOffset>1654412</wp:posOffset>
                </wp:positionH>
                <wp:positionV relativeFrom="paragraph">
                  <wp:posOffset>-8966</wp:posOffset>
                </wp:positionV>
                <wp:extent cx="28080" cy="53280"/>
                <wp:effectExtent l="38100" t="38100" r="48260" b="42545"/>
                <wp:wrapNone/>
                <wp:docPr id="1908" name="Ink 1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1">
                      <w14:nvContentPartPr>
                        <w14:cNvContentPartPr/>
                      </w14:nvContentPartPr>
                      <w14:xfrm>
                        <a:off x="0" y="0"/>
                        <a:ext cx="2808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AFD43A" id="Ink 1908" o:spid="_x0000_s1026" type="#_x0000_t75" style="position:absolute;margin-left:129.55pt;margin-top:-1.3pt;width:3.7pt;height:5.65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">
                <v:imagedata r:id="rId332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99040" behindDoc="0" locked="0" layoutInCell="1" allowOverlap="1" wp14:anchorId="50B8D794" wp14:editId="5DDAF70B">
                <wp:simplePos x="0" y="0"/>
                <wp:positionH relativeFrom="column">
                  <wp:posOffset>1562972</wp:posOffset>
                </wp:positionH>
                <wp:positionV relativeFrom="paragraph">
                  <wp:posOffset>-20846</wp:posOffset>
                </wp:positionV>
                <wp:extent cx="46080" cy="78120"/>
                <wp:effectExtent l="57150" t="19050" r="49530" b="55245"/>
                <wp:wrapNone/>
                <wp:docPr id="1907" name="Ink 1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3">
                      <w14:nvContentPartPr>
                        <w14:cNvContentPartPr/>
                      </w14:nvContentPartPr>
                      <w14:xfrm>
                        <a:off x="0" y="0"/>
                        <a:ext cx="4608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677B5" id="Ink 1907" o:spid="_x0000_s1026" type="#_x0000_t75" style="position:absolute;margin-left:122.3pt;margin-top:-2.2pt;width:4.85pt;height:7.4pt;z-index:2533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">
                <v:imagedata r:id="rId332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98016" behindDoc="0" locked="0" layoutInCell="1" allowOverlap="1" wp14:anchorId="7E9615C3" wp14:editId="47DBE278">
                <wp:simplePos x="0" y="0"/>
                <wp:positionH relativeFrom="column">
                  <wp:posOffset>1466132</wp:posOffset>
                </wp:positionH>
                <wp:positionV relativeFrom="paragraph">
                  <wp:posOffset>46114</wp:posOffset>
                </wp:positionV>
                <wp:extent cx="37080" cy="30600"/>
                <wp:effectExtent l="38100" t="38100" r="39370" b="45720"/>
                <wp:wrapNone/>
                <wp:docPr id="1906" name="Ink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5">
                      <w14:nvContentPartPr>
                        <w14:cNvContentPartPr/>
                      </w14:nvContentPartPr>
                      <w14:xfrm>
                        <a:off x="0" y="0"/>
                        <a:ext cx="370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892AC4" id="Ink 1906" o:spid="_x0000_s1026" type="#_x0000_t75" style="position:absolute;margin-left:114.85pt;margin-top:3.3pt;width:3.95pt;height:3.35pt;z-index:2533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">
                <v:imagedata r:id="rId332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 wp14:anchorId="1A704677" wp14:editId="0B9E36D1">
                <wp:simplePos x="0" y="0"/>
                <wp:positionH relativeFrom="column">
                  <wp:posOffset>1447772</wp:posOffset>
                </wp:positionH>
                <wp:positionV relativeFrom="paragraph">
                  <wp:posOffset>13354</wp:posOffset>
                </wp:positionV>
                <wp:extent cx="72000" cy="14760"/>
                <wp:effectExtent l="38100" t="38100" r="42545" b="42545"/>
                <wp:wrapNone/>
                <wp:docPr id="1905" name="Ink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7">
                      <w14:nvContentPartPr>
                        <w14:cNvContentPartPr/>
                      </w14:nvContentPartPr>
                      <w14:xfrm>
                        <a:off x="0" y="0"/>
                        <a:ext cx="720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4E6F47" id="Ink 1905" o:spid="_x0000_s1026" type="#_x0000_t75" style="position:absolute;margin-left:113.55pt;margin-top:.5pt;width:6.6pt;height:2.25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">
                <v:imagedata r:id="rId332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94944" behindDoc="0" locked="0" layoutInCell="1" allowOverlap="1" wp14:anchorId="48254D35" wp14:editId="123565FD">
                <wp:simplePos x="0" y="0"/>
                <wp:positionH relativeFrom="column">
                  <wp:posOffset>1458572</wp:posOffset>
                </wp:positionH>
                <wp:positionV relativeFrom="paragraph">
                  <wp:posOffset>-17606</wp:posOffset>
                </wp:positionV>
                <wp:extent cx="10800" cy="77760"/>
                <wp:effectExtent l="38100" t="38100" r="46355" b="36830"/>
                <wp:wrapNone/>
                <wp:docPr id="1903" name="Ink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9">
                      <w14:nvContentPartPr>
                        <w14:cNvContentPartPr/>
                      </w14:nvContentPartPr>
                      <w14:xfrm>
                        <a:off x="0" y="0"/>
                        <a:ext cx="1080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87B751" id="Ink 1903" o:spid="_x0000_s1026" type="#_x0000_t75" style="position:absolute;margin-left:114.25pt;margin-top:-1.95pt;width:2.05pt;height:7.15pt;z-index:2533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">
                <v:imagedata r:id="rId333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93920" behindDoc="0" locked="0" layoutInCell="1" allowOverlap="1" wp14:anchorId="160B8F82" wp14:editId="554DF0C3">
                <wp:simplePos x="0" y="0"/>
                <wp:positionH relativeFrom="column">
                  <wp:posOffset>1345532</wp:posOffset>
                </wp:positionH>
                <wp:positionV relativeFrom="paragraph">
                  <wp:posOffset>-28406</wp:posOffset>
                </wp:positionV>
                <wp:extent cx="50400" cy="105120"/>
                <wp:effectExtent l="38100" t="38100" r="45085" b="47625"/>
                <wp:wrapNone/>
                <wp:docPr id="1902" name="Ink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1">
                      <w14:nvContentPartPr>
                        <w14:cNvContentPartPr/>
                      </w14:nvContentPartPr>
                      <w14:xfrm>
                        <a:off x="0" y="0"/>
                        <a:ext cx="504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871083" id="Ink 1902" o:spid="_x0000_s1026" type="#_x0000_t75" style="position:absolute;margin-left:105.55pt;margin-top:-2.8pt;width:5pt;height:9.6pt;z-index:2533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">
                <v:imagedata r:id="rId333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92896" behindDoc="0" locked="0" layoutInCell="1" allowOverlap="1" wp14:anchorId="68DEE2EF" wp14:editId="783FCF9A">
                <wp:simplePos x="0" y="0"/>
                <wp:positionH relativeFrom="column">
                  <wp:posOffset>1347332</wp:posOffset>
                </wp:positionH>
                <wp:positionV relativeFrom="paragraph">
                  <wp:posOffset>-19766</wp:posOffset>
                </wp:positionV>
                <wp:extent cx="17640" cy="84240"/>
                <wp:effectExtent l="38100" t="19050" r="40005" b="49530"/>
                <wp:wrapNone/>
                <wp:docPr id="1901" name="Ink 1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3">
                      <w14:nvContentPartPr>
                        <w14:cNvContentPartPr/>
                      </w14:nvContentPartPr>
                      <w14:xfrm>
                        <a:off x="0" y="0"/>
                        <a:ext cx="176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1ADB48" id="Ink 1901" o:spid="_x0000_s1026" type="#_x0000_t75" style="position:absolute;margin-left:105.55pt;margin-top:-2pt;width:2.5pt;height:7.55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">
                <v:imagedata r:id="rId333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91872" behindDoc="0" locked="0" layoutInCell="1" allowOverlap="1" wp14:anchorId="3C578201" wp14:editId="25D8A3DA">
                <wp:simplePos x="0" y="0"/>
                <wp:positionH relativeFrom="column">
                  <wp:posOffset>1160492</wp:posOffset>
                </wp:positionH>
                <wp:positionV relativeFrom="paragraph">
                  <wp:posOffset>-31286</wp:posOffset>
                </wp:positionV>
                <wp:extent cx="51480" cy="83880"/>
                <wp:effectExtent l="38100" t="38100" r="43815" b="49530"/>
                <wp:wrapNone/>
                <wp:docPr id="1900" name="Ink 1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5">
                      <w14:nvContentPartPr>
                        <w14:cNvContentPartPr/>
                      </w14:nvContentPartPr>
                      <w14:xfrm>
                        <a:off x="0" y="0"/>
                        <a:ext cx="514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7A6E29" id="Ink 1900" o:spid="_x0000_s1026" type="#_x0000_t75" style="position:absolute;margin-left:90.95pt;margin-top:-2.95pt;width:5.15pt;height:7.8pt;z-index:2533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">
                <v:imagedata r:id="rId333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 wp14:anchorId="4AC72B87" wp14:editId="3657516E">
                <wp:simplePos x="0" y="0"/>
                <wp:positionH relativeFrom="column">
                  <wp:posOffset>1126652</wp:posOffset>
                </wp:positionH>
                <wp:positionV relativeFrom="paragraph">
                  <wp:posOffset>-10406</wp:posOffset>
                </wp:positionV>
                <wp:extent cx="11520" cy="71640"/>
                <wp:effectExtent l="57150" t="38100" r="45720" b="43180"/>
                <wp:wrapNone/>
                <wp:docPr id="1898" name="Ink 1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7">
                      <w14:nvContentPartPr>
                        <w14:cNvContentPartPr/>
                      </w14:nvContentPartPr>
                      <w14:xfrm>
                        <a:off x="0" y="0"/>
                        <a:ext cx="115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30BA35" id="Ink 1898" o:spid="_x0000_s1026" type="#_x0000_t75" style="position:absolute;margin-left:88pt;margin-top:-1.35pt;width:2.15pt;height:6.85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">
                <v:imagedata r:id="rId333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 wp14:anchorId="474F1775" wp14:editId="57B11FCB">
                <wp:simplePos x="0" y="0"/>
                <wp:positionH relativeFrom="column">
                  <wp:posOffset>926132</wp:posOffset>
                </wp:positionH>
                <wp:positionV relativeFrom="paragraph">
                  <wp:posOffset>-6446</wp:posOffset>
                </wp:positionV>
                <wp:extent cx="102600" cy="68760"/>
                <wp:effectExtent l="38100" t="38100" r="50165" b="45720"/>
                <wp:wrapNone/>
                <wp:docPr id="1897" name="Ink 1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9">
                      <w14:nvContentPartPr>
                        <w14:cNvContentPartPr/>
                      </w14:nvContentPartPr>
                      <w14:xfrm>
                        <a:off x="0" y="0"/>
                        <a:ext cx="1026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D7A20" id="Ink 1897" o:spid="_x0000_s1026" type="#_x0000_t75" style="position:absolute;margin-left:72.25pt;margin-top:-1pt;width:9.3pt;height:6.65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">
                <v:imagedata r:id="rId334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86752" behindDoc="0" locked="0" layoutInCell="1" allowOverlap="1" wp14:anchorId="3E6BDA31" wp14:editId="254FBB22">
                <wp:simplePos x="0" y="0"/>
                <wp:positionH relativeFrom="column">
                  <wp:posOffset>872132</wp:posOffset>
                </wp:positionH>
                <wp:positionV relativeFrom="paragraph">
                  <wp:posOffset>3994</wp:posOffset>
                </wp:positionV>
                <wp:extent cx="11520" cy="72360"/>
                <wp:effectExtent l="38100" t="38100" r="45720" b="42545"/>
                <wp:wrapNone/>
                <wp:docPr id="1895" name="Ink 1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1">
                      <w14:nvContentPartPr>
                        <w14:cNvContentPartPr/>
                      </w14:nvContentPartPr>
                      <w14:xfrm>
                        <a:off x="0" y="0"/>
                        <a:ext cx="1152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C415D2" id="Ink 1895" o:spid="_x0000_s1026" type="#_x0000_t75" style="position:absolute;margin-left:68.2pt;margin-top:-.25pt;width:1.95pt;height:6.9pt;z-index:2533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">
                <v:imagedata r:id="rId334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 wp14:anchorId="57407EFA" wp14:editId="50B7C9F3">
                <wp:simplePos x="0" y="0"/>
                <wp:positionH relativeFrom="column">
                  <wp:posOffset>725972</wp:posOffset>
                </wp:positionH>
                <wp:positionV relativeFrom="paragraph">
                  <wp:posOffset>1474</wp:posOffset>
                </wp:positionV>
                <wp:extent cx="124920" cy="127800"/>
                <wp:effectExtent l="38100" t="38100" r="46990" b="43815"/>
                <wp:wrapNone/>
                <wp:docPr id="1894" name="Ink 1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3">
                      <w14:nvContentPartPr>
                        <w14:cNvContentPartPr/>
                      </w14:nvContentPartPr>
                      <w14:xfrm>
                        <a:off x="0" y="0"/>
                        <a:ext cx="1249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0FE0D3" id="Ink 1894" o:spid="_x0000_s1026" type="#_x0000_t75" style="position:absolute;margin-left:56.75pt;margin-top:-.5pt;width:10.85pt;height:11.55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">
                <v:imagedata r:id="rId334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84704" behindDoc="0" locked="0" layoutInCell="1" allowOverlap="1" wp14:anchorId="77065162" wp14:editId="2207AA62">
                <wp:simplePos x="0" y="0"/>
                <wp:positionH relativeFrom="column">
                  <wp:posOffset>673772</wp:posOffset>
                </wp:positionH>
                <wp:positionV relativeFrom="paragraph">
                  <wp:posOffset>10114</wp:posOffset>
                </wp:positionV>
                <wp:extent cx="23040" cy="74520"/>
                <wp:effectExtent l="38100" t="38100" r="53340" b="40005"/>
                <wp:wrapNone/>
                <wp:docPr id="1893" name="Ink 1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5">
                      <w14:nvContentPartPr>
                        <w14:cNvContentPartPr/>
                      </w14:nvContentPartPr>
                      <w14:xfrm>
                        <a:off x="0" y="0"/>
                        <a:ext cx="230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988CF5" id="Ink 1893" o:spid="_x0000_s1026" type="#_x0000_t75" style="position:absolute;margin-left:52.25pt;margin-top:.2pt;width:3.15pt;height:7.2pt;z-index:2533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">
                <v:imagedata r:id="rId334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83680" behindDoc="0" locked="0" layoutInCell="1" allowOverlap="1" wp14:anchorId="641C5018" wp14:editId="0FC09173">
                <wp:simplePos x="0" y="0"/>
                <wp:positionH relativeFrom="column">
                  <wp:posOffset>459932</wp:posOffset>
                </wp:positionH>
                <wp:positionV relativeFrom="paragraph">
                  <wp:posOffset>29194</wp:posOffset>
                </wp:positionV>
                <wp:extent cx="78840" cy="53280"/>
                <wp:effectExtent l="57150" t="38100" r="54610" b="42545"/>
                <wp:wrapNone/>
                <wp:docPr id="1892" name="Ink 1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7">
                      <w14:nvContentPartPr>
                        <w14:cNvContentPartPr/>
                      </w14:nvContentPartPr>
                      <w14:xfrm>
                        <a:off x="0" y="0"/>
                        <a:ext cx="788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3B61A6" id="Ink 1892" o:spid="_x0000_s1026" type="#_x0000_t75" style="position:absolute;margin-left:35.5pt;margin-top:1.85pt;width:7.7pt;height:5.4pt;z-index:2533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">
                <v:imagedata r:id="rId334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 wp14:anchorId="140EB937" wp14:editId="59A0F750">
                <wp:simplePos x="0" y="0"/>
                <wp:positionH relativeFrom="column">
                  <wp:posOffset>373172</wp:posOffset>
                </wp:positionH>
                <wp:positionV relativeFrom="paragraph">
                  <wp:posOffset>46114</wp:posOffset>
                </wp:positionV>
                <wp:extent cx="68400" cy="7200"/>
                <wp:effectExtent l="38100" t="57150" r="46355" b="50165"/>
                <wp:wrapNone/>
                <wp:docPr id="1891" name="Ink 1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9">
                      <w14:nvContentPartPr>
                        <w14:cNvContentPartPr/>
                      </w14:nvContentPartPr>
                      <w14:xfrm>
                        <a:off x="0" y="0"/>
                        <a:ext cx="684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1768F0" id="Ink 1891" o:spid="_x0000_s1026" type="#_x0000_t75" style="position:absolute;margin-left:28.95pt;margin-top:2.95pt;width:6.3pt;height:1.65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">
                <v:imagedata r:id="rId335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 wp14:anchorId="459B78E0" wp14:editId="1CFBC5DA">
                <wp:simplePos x="0" y="0"/>
                <wp:positionH relativeFrom="column">
                  <wp:posOffset>396212</wp:posOffset>
                </wp:positionH>
                <wp:positionV relativeFrom="paragraph">
                  <wp:posOffset>29554</wp:posOffset>
                </wp:positionV>
                <wp:extent cx="11880" cy="73800"/>
                <wp:effectExtent l="38100" t="38100" r="45720" b="40640"/>
                <wp:wrapNone/>
                <wp:docPr id="1890" name="Ink 1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1">
                      <w14:nvContentPartPr>
                        <w14:cNvContentPartPr/>
                      </w14:nvContentPartPr>
                      <w14:xfrm>
                        <a:off x="0" y="0"/>
                        <a:ext cx="118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80DFFE" id="Ink 1890" o:spid="_x0000_s1026" type="#_x0000_t75" style="position:absolute;margin-left:30.9pt;margin-top:1.85pt;width:1.9pt;height:6.8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">
                <v:imagedata r:id="rId335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80608" behindDoc="0" locked="0" layoutInCell="1" allowOverlap="1" wp14:anchorId="62B255E1" wp14:editId="3B0059EE">
                <wp:simplePos x="0" y="0"/>
                <wp:positionH relativeFrom="column">
                  <wp:posOffset>264092</wp:posOffset>
                </wp:positionH>
                <wp:positionV relativeFrom="paragraph">
                  <wp:posOffset>10114</wp:posOffset>
                </wp:positionV>
                <wp:extent cx="64080" cy="101880"/>
                <wp:effectExtent l="38100" t="38100" r="50800" b="50800"/>
                <wp:wrapNone/>
                <wp:docPr id="1889" name="Ink 1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3">
                      <w14:nvContentPartPr>
                        <w14:cNvContentPartPr/>
                      </w14:nvContentPartPr>
                      <w14:xfrm>
                        <a:off x="0" y="0"/>
                        <a:ext cx="640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E1991" id="Ink 1889" o:spid="_x0000_s1026" type="#_x0000_t75" style="position:absolute;margin-left:20.1pt;margin-top:.45pt;width:6.35pt;height:9.05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">
                <v:imagedata r:id="rId335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79584" behindDoc="0" locked="0" layoutInCell="1" allowOverlap="1" wp14:anchorId="485E3DDC" wp14:editId="090C9432">
                <wp:simplePos x="0" y="0"/>
                <wp:positionH relativeFrom="column">
                  <wp:posOffset>186692</wp:posOffset>
                </wp:positionH>
                <wp:positionV relativeFrom="paragraph">
                  <wp:posOffset>56914</wp:posOffset>
                </wp:positionV>
                <wp:extent cx="43920" cy="58320"/>
                <wp:effectExtent l="38100" t="38100" r="51435" b="37465"/>
                <wp:wrapNone/>
                <wp:docPr id="1888" name="Ink 1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5">
                      <w14:nvContentPartPr>
                        <w14:cNvContentPartPr/>
                      </w14:nvContentPartPr>
                      <w14:xfrm>
                        <a:off x="0" y="0"/>
                        <a:ext cx="439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FB3D4AE" id="Ink 1888" o:spid="_x0000_s1026" type="#_x0000_t75" style="position:absolute;margin-left:14.1pt;margin-top:4.15pt;width:4.8pt;height:5.65pt;z-index:2533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">
                <v:imagedata r:id="rId335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378560" behindDoc="0" locked="0" layoutInCell="1" allowOverlap="1" wp14:anchorId="63EA3C07" wp14:editId="07E097B9">
                <wp:simplePos x="0" y="0"/>
                <wp:positionH relativeFrom="column">
                  <wp:posOffset>64652</wp:posOffset>
                </wp:positionH>
                <wp:positionV relativeFrom="paragraph">
                  <wp:posOffset>19114</wp:posOffset>
                </wp:positionV>
                <wp:extent cx="91080" cy="140400"/>
                <wp:effectExtent l="38100" t="38100" r="42545" b="50165"/>
                <wp:wrapNone/>
                <wp:docPr id="1887" name="Ink 1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7">
                      <w14:nvContentPartPr>
                        <w14:cNvContentPartPr/>
                      </w14:nvContentPartPr>
                      <w14:xfrm>
                        <a:off x="0" y="0"/>
                        <a:ext cx="910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326D1D" id="Ink 1887" o:spid="_x0000_s1026" type="#_x0000_t75" style="position:absolute;margin-left:4.5pt;margin-top:.9pt;width:8.35pt;height:12.4pt;z-index:2533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">
                <v:imagedata r:id="rId3358" o:title=""/>
              </v:shape>
            </w:pict>
          </mc:Fallback>
        </mc:AlternateContent>
      </w:r>
    </w:p>
    <w:p w14:paraId="14801844" w14:textId="7F847CBE" w:rsidR="00326E32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 wp14:anchorId="18B26FA6" wp14:editId="60476F0E">
                <wp:simplePos x="0" y="0"/>
                <wp:positionH relativeFrom="column">
                  <wp:posOffset>1849172</wp:posOffset>
                </wp:positionH>
                <wp:positionV relativeFrom="paragraph">
                  <wp:posOffset>-24021</wp:posOffset>
                </wp:positionV>
                <wp:extent cx="44280" cy="61200"/>
                <wp:effectExtent l="19050" t="38100" r="51435" b="53340"/>
                <wp:wrapNone/>
                <wp:docPr id="1927" name="Ink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9">
                      <w14:nvContentPartPr>
                        <w14:cNvContentPartPr/>
                      </w14:nvContentPartPr>
                      <w14:xfrm>
                        <a:off x="0" y="0"/>
                        <a:ext cx="442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20D6A7" id="Ink 1927" o:spid="_x0000_s1026" type="#_x0000_t75" style="position:absolute;margin-left:145.25pt;margin-top:-2.55pt;width:4.5pt;height:5.95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">
                <v:imagedata r:id="rId336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 wp14:anchorId="23DC216E" wp14:editId="639ABFE3">
                <wp:simplePos x="0" y="0"/>
                <wp:positionH relativeFrom="column">
                  <wp:posOffset>1358492</wp:posOffset>
                </wp:positionH>
                <wp:positionV relativeFrom="paragraph">
                  <wp:posOffset>-18981</wp:posOffset>
                </wp:positionV>
                <wp:extent cx="75600" cy="62280"/>
                <wp:effectExtent l="38100" t="38100" r="38735" b="52070"/>
                <wp:wrapNone/>
                <wp:docPr id="1922" name="Ink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1">
                      <w14:nvContentPartPr>
                        <w14:cNvContentPartPr/>
                      </w14:nvContentPartPr>
                      <w14:xfrm>
                        <a:off x="0" y="0"/>
                        <a:ext cx="756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0230C9" id="Ink 1922" o:spid="_x0000_s1026" type="#_x0000_t75" style="position:absolute;margin-left:106.2pt;margin-top:-2.05pt;width:7.15pt;height:6.1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">
                <v:imagedata r:id="rId3362" o:title=""/>
              </v:shape>
            </w:pict>
          </mc:Fallback>
        </mc:AlternateContent>
      </w:r>
    </w:p>
    <w:p w14:paraId="14801845" w14:textId="77777777" w:rsidR="00326E32" w:rsidRDefault="00326E32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</w:p>
    <w:p w14:paraId="14801846" w14:textId="0E1F6BB8" w:rsidR="00326E32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61504" behindDoc="0" locked="0" layoutInCell="1" allowOverlap="1" wp14:anchorId="6674253E" wp14:editId="7CC9ED45">
                <wp:simplePos x="0" y="0"/>
                <wp:positionH relativeFrom="column">
                  <wp:posOffset>2669252</wp:posOffset>
                </wp:positionH>
                <wp:positionV relativeFrom="paragraph">
                  <wp:posOffset>-43147</wp:posOffset>
                </wp:positionV>
                <wp:extent cx="84240" cy="194040"/>
                <wp:effectExtent l="38100" t="38100" r="49530" b="34925"/>
                <wp:wrapNone/>
                <wp:docPr id="1968" name="Ink 1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3">
                      <w14:nvContentPartPr>
                        <w14:cNvContentPartPr/>
                      </w14:nvContentPartPr>
                      <w14:xfrm>
                        <a:off x="0" y="0"/>
                        <a:ext cx="8424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2B2661" id="Ink 1968" o:spid="_x0000_s1026" type="#_x0000_t75" style="position:absolute;margin-left:209.8pt;margin-top:-3.85pt;width:7.65pt;height:16.25pt;z-index:2534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">
                <v:imagedata r:id="rId336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 wp14:anchorId="368222E1" wp14:editId="6C60AFD0">
                <wp:simplePos x="0" y="0"/>
                <wp:positionH relativeFrom="column">
                  <wp:posOffset>2534972</wp:posOffset>
                </wp:positionH>
                <wp:positionV relativeFrom="paragraph">
                  <wp:posOffset>-18667</wp:posOffset>
                </wp:positionV>
                <wp:extent cx="107640" cy="116640"/>
                <wp:effectExtent l="38100" t="38100" r="45085" b="36195"/>
                <wp:wrapNone/>
                <wp:docPr id="1967" name="Ink 1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5">
                      <w14:nvContentPartPr>
                        <w14:cNvContentPartPr/>
                      </w14:nvContentPartPr>
                      <w14:xfrm>
                        <a:off x="0" y="0"/>
                        <a:ext cx="1076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1E40C5" id="Ink 1967" o:spid="_x0000_s1026" type="#_x0000_t75" style="position:absolute;margin-left:199.15pt;margin-top:-1.95pt;width:9.5pt;height:10.25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">
                <v:imagedata r:id="rId336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59456" behindDoc="0" locked="0" layoutInCell="1" allowOverlap="1" wp14:anchorId="06066379" wp14:editId="6835E18B">
                <wp:simplePos x="0" y="0"/>
                <wp:positionH relativeFrom="column">
                  <wp:posOffset>2578532</wp:posOffset>
                </wp:positionH>
                <wp:positionV relativeFrom="paragraph">
                  <wp:posOffset>-4267</wp:posOffset>
                </wp:positionV>
                <wp:extent cx="26280" cy="110520"/>
                <wp:effectExtent l="38100" t="38100" r="50165" b="41910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7">
                      <w14:nvContentPartPr>
                        <w14:cNvContentPartPr/>
                      </w14:nvContentPartPr>
                      <w14:xfrm>
                        <a:off x="0" y="0"/>
                        <a:ext cx="262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6D845" id="Ink 1966" o:spid="_x0000_s1026" type="#_x0000_t75" style="position:absolute;margin-left:202.5pt;margin-top:-.75pt;width:3.05pt;height:9.6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">
                <v:imagedata r:id="rId336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58432" behindDoc="0" locked="0" layoutInCell="1" allowOverlap="1" wp14:anchorId="6A471163" wp14:editId="7814D359">
                <wp:simplePos x="0" y="0"/>
                <wp:positionH relativeFrom="column">
                  <wp:posOffset>2519492</wp:posOffset>
                </wp:positionH>
                <wp:positionV relativeFrom="paragraph">
                  <wp:posOffset>-1027</wp:posOffset>
                </wp:positionV>
                <wp:extent cx="34200" cy="108000"/>
                <wp:effectExtent l="38100" t="38100" r="42545" b="44450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9">
                      <w14:nvContentPartPr>
                        <w14:cNvContentPartPr/>
                      </w14:nvContentPartPr>
                      <w14:xfrm>
                        <a:off x="0" y="0"/>
                        <a:ext cx="3420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9E7EAF" id="Ink 1965" o:spid="_x0000_s1026" type="#_x0000_t75" style="position:absolute;margin-left:197.85pt;margin-top:-.55pt;width:3.8pt;height:9.4pt;z-index:2534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">
                <v:imagedata r:id="rId337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57408" behindDoc="0" locked="0" layoutInCell="1" allowOverlap="1" wp14:anchorId="4F75151B" wp14:editId="007E206D">
                <wp:simplePos x="0" y="0"/>
                <wp:positionH relativeFrom="column">
                  <wp:posOffset>2350652</wp:posOffset>
                </wp:positionH>
                <wp:positionV relativeFrom="paragraph">
                  <wp:posOffset>66293</wp:posOffset>
                </wp:positionV>
                <wp:extent cx="78840" cy="5040"/>
                <wp:effectExtent l="38100" t="38100" r="35560" b="33655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1">
                      <w14:nvContentPartPr>
                        <w14:cNvContentPartPr/>
                      </w14:nvContentPartPr>
                      <w14:xfrm>
                        <a:off x="0" y="0"/>
                        <a:ext cx="788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879A1E" id="Ink 1964" o:spid="_x0000_s1026" type="#_x0000_t75" style="position:absolute;margin-left:184.6pt;margin-top:4.75pt;width:7.1pt;height:1.4pt;z-index:2534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">
                <v:imagedata r:id="rId337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56384" behindDoc="0" locked="0" layoutInCell="1" allowOverlap="1" wp14:anchorId="1F3FD6A3" wp14:editId="26079650">
                <wp:simplePos x="0" y="0"/>
                <wp:positionH relativeFrom="column">
                  <wp:posOffset>2356772</wp:posOffset>
                </wp:positionH>
                <wp:positionV relativeFrom="paragraph">
                  <wp:posOffset>-1027</wp:posOffset>
                </wp:positionV>
                <wp:extent cx="86040" cy="118440"/>
                <wp:effectExtent l="38100" t="19050" r="47625" b="53340"/>
                <wp:wrapNone/>
                <wp:docPr id="1963" name="Ink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3">
                      <w14:nvContentPartPr>
                        <w14:cNvContentPartPr/>
                      </w14:nvContentPartPr>
                      <w14:xfrm>
                        <a:off x="0" y="0"/>
                        <a:ext cx="860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5886F" id="Ink 1963" o:spid="_x0000_s1026" type="#_x0000_t75" style="position:absolute;margin-left:185pt;margin-top:-.55pt;width:7.75pt;height:10.4pt;z-index:2534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">
                <v:imagedata r:id="rId337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55360" behindDoc="0" locked="0" layoutInCell="1" allowOverlap="1" wp14:anchorId="025A9C6B" wp14:editId="3CBC4F5E">
                <wp:simplePos x="0" y="0"/>
                <wp:positionH relativeFrom="column">
                  <wp:posOffset>2205932</wp:posOffset>
                </wp:positionH>
                <wp:positionV relativeFrom="paragraph">
                  <wp:posOffset>25973</wp:posOffset>
                </wp:positionV>
                <wp:extent cx="43560" cy="83880"/>
                <wp:effectExtent l="0" t="38100" r="52070" b="49530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5">
                      <w14:nvContentPartPr>
                        <w14:cNvContentPartPr/>
                      </w14:nvContentPartPr>
                      <w14:xfrm>
                        <a:off x="0" y="0"/>
                        <a:ext cx="435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D594AB" id="Ink 1962" o:spid="_x0000_s1026" type="#_x0000_t75" style="position:absolute;margin-left:173.05pt;margin-top:1.55pt;width:4.55pt;height:7.55pt;z-index:2534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">
                <v:imagedata r:id="rId337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54336" behindDoc="0" locked="0" layoutInCell="1" allowOverlap="1" wp14:anchorId="122496CD" wp14:editId="6BC5E492">
                <wp:simplePos x="0" y="0"/>
                <wp:positionH relativeFrom="column">
                  <wp:posOffset>2135012</wp:posOffset>
                </wp:positionH>
                <wp:positionV relativeFrom="paragraph">
                  <wp:posOffset>28853</wp:posOffset>
                </wp:positionV>
                <wp:extent cx="64800" cy="77400"/>
                <wp:effectExtent l="38100" t="38100" r="49530" b="37465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7">
                      <w14:nvContentPartPr>
                        <w14:cNvContentPartPr/>
                      </w14:nvContentPartPr>
                      <w14:xfrm>
                        <a:off x="0" y="0"/>
                        <a:ext cx="648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23D7F7" id="Ink 1961" o:spid="_x0000_s1026" type="#_x0000_t75" style="position:absolute;margin-left:167.65pt;margin-top:1.8pt;width:6.05pt;height:6.95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">
                <v:imagedata r:id="rId337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53312" behindDoc="0" locked="0" layoutInCell="1" allowOverlap="1" wp14:anchorId="75FE95C5" wp14:editId="42B83D7F">
                <wp:simplePos x="0" y="0"/>
                <wp:positionH relativeFrom="column">
                  <wp:posOffset>2055812</wp:posOffset>
                </wp:positionH>
                <wp:positionV relativeFrom="paragraph">
                  <wp:posOffset>95093</wp:posOffset>
                </wp:positionV>
                <wp:extent cx="29880" cy="54000"/>
                <wp:effectExtent l="38100" t="38100" r="46355" b="41275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9">
                      <w14:nvContentPartPr>
                        <w14:cNvContentPartPr/>
                      </w14:nvContentPartPr>
                      <w14:xfrm>
                        <a:off x="0" y="0"/>
                        <a:ext cx="2988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4B1B5" id="Ink 1960" o:spid="_x0000_s1026" type="#_x0000_t75" style="position:absolute;margin-left:161.4pt;margin-top:7.15pt;width:3.3pt;height:5.05pt;z-index:2534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">
                <v:imagedata r:id="rId338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 wp14:anchorId="67E8A5E1" wp14:editId="29DFBDAC">
                <wp:simplePos x="0" y="0"/>
                <wp:positionH relativeFrom="column">
                  <wp:posOffset>1876532</wp:posOffset>
                </wp:positionH>
                <wp:positionV relativeFrom="paragraph">
                  <wp:posOffset>-3907</wp:posOffset>
                </wp:positionV>
                <wp:extent cx="101880" cy="132840"/>
                <wp:effectExtent l="38100" t="38100" r="50800" b="38735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1">
                      <w14:nvContentPartPr>
                        <w14:cNvContentPartPr/>
                      </w14:nvContentPartPr>
                      <w14:xfrm>
                        <a:off x="0" y="0"/>
                        <a:ext cx="1018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FEBFE" id="Ink 1959" o:spid="_x0000_s1026" type="#_x0000_t75" style="position:absolute;margin-left:147.25pt;margin-top:-.8pt;width:9.05pt;height:11.55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">
                <v:imagedata r:id="rId338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 wp14:anchorId="55373EED" wp14:editId="4670ACE9">
                <wp:simplePos x="0" y="0"/>
                <wp:positionH relativeFrom="column">
                  <wp:posOffset>997412</wp:posOffset>
                </wp:positionH>
                <wp:positionV relativeFrom="paragraph">
                  <wp:posOffset>-11827</wp:posOffset>
                </wp:positionV>
                <wp:extent cx="116640" cy="137520"/>
                <wp:effectExtent l="38100" t="38100" r="36195" b="53340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3">
                      <w14:nvContentPartPr>
                        <w14:cNvContentPartPr/>
                      </w14:nvContentPartPr>
                      <w14:xfrm>
                        <a:off x="0" y="0"/>
                        <a:ext cx="1166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15E1EE" id="Ink 1958" o:spid="_x0000_s1026" type="#_x0000_t75" style="position:absolute;margin-left:78.1pt;margin-top:-1.45pt;width:10.15pt;height:12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">
                <v:imagedata r:id="rId338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50240" behindDoc="0" locked="0" layoutInCell="1" allowOverlap="1" wp14:anchorId="717A7282" wp14:editId="7F40C450">
                <wp:simplePos x="0" y="0"/>
                <wp:positionH relativeFrom="column">
                  <wp:posOffset>901652</wp:posOffset>
                </wp:positionH>
                <wp:positionV relativeFrom="paragraph">
                  <wp:posOffset>47213</wp:posOffset>
                </wp:positionV>
                <wp:extent cx="53280" cy="4680"/>
                <wp:effectExtent l="38100" t="38100" r="42545" b="33655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5">
                      <w14:nvContentPartPr>
                        <w14:cNvContentPartPr/>
                      </w14:nvContentPartPr>
                      <w14:xfrm>
                        <a:off x="0" y="0"/>
                        <a:ext cx="532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4880A3" id="Ink 1957" o:spid="_x0000_s1026" type="#_x0000_t75" style="position:absolute;margin-left:70.55pt;margin-top:3.2pt;width:5.15pt;height:1.3pt;z-index:2534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">
                <v:imagedata r:id="rId338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49216" behindDoc="0" locked="0" layoutInCell="1" allowOverlap="1" wp14:anchorId="0058A778" wp14:editId="1E030A2D">
                <wp:simplePos x="0" y="0"/>
                <wp:positionH relativeFrom="column">
                  <wp:posOffset>1622732</wp:posOffset>
                </wp:positionH>
                <wp:positionV relativeFrom="paragraph">
                  <wp:posOffset>109853</wp:posOffset>
                </wp:positionV>
                <wp:extent cx="112320" cy="44640"/>
                <wp:effectExtent l="38100" t="38100" r="40640" b="31750"/>
                <wp:wrapNone/>
                <wp:docPr id="1956" name="Ink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7">
                      <w14:nvContentPartPr>
                        <w14:cNvContentPartPr/>
                      </w14:nvContentPartPr>
                      <w14:xfrm>
                        <a:off x="0" y="0"/>
                        <a:ext cx="11232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9C3F22" id="Ink 1956" o:spid="_x0000_s1026" type="#_x0000_t75" style="position:absolute;margin-left:127.4pt;margin-top:8.3pt;width:9.65pt;height:4.3pt;z-index:2534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">
                <v:imagedata r:id="rId338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 wp14:anchorId="71AE501A" wp14:editId="3D1CCA7B">
                <wp:simplePos x="0" y="0"/>
                <wp:positionH relativeFrom="column">
                  <wp:posOffset>1658012</wp:posOffset>
                </wp:positionH>
                <wp:positionV relativeFrom="paragraph">
                  <wp:posOffset>-8587</wp:posOffset>
                </wp:positionV>
                <wp:extent cx="159840" cy="91440"/>
                <wp:effectExtent l="38100" t="38100" r="50165" b="41910"/>
                <wp:wrapNone/>
                <wp:docPr id="1955" name="Ink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9">
                      <w14:nvContentPartPr>
                        <w14:cNvContentPartPr/>
                      </w14:nvContentPartPr>
                      <w14:xfrm>
                        <a:off x="0" y="0"/>
                        <a:ext cx="1598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83170F" id="Ink 1955" o:spid="_x0000_s1026" type="#_x0000_t75" style="position:absolute;margin-left:130pt;margin-top:-1.2pt;width:13.65pt;height:8.1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">
                <v:imagedata r:id="rId339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47168" behindDoc="0" locked="0" layoutInCell="1" allowOverlap="1" wp14:anchorId="19361F74" wp14:editId="001EE863">
                <wp:simplePos x="0" y="0"/>
                <wp:positionH relativeFrom="column">
                  <wp:posOffset>1245812</wp:posOffset>
                </wp:positionH>
                <wp:positionV relativeFrom="paragraph">
                  <wp:posOffset>103733</wp:posOffset>
                </wp:positionV>
                <wp:extent cx="86040" cy="31680"/>
                <wp:effectExtent l="19050" t="38100" r="47625" b="45085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1">
                      <w14:nvContentPartPr>
                        <w14:cNvContentPartPr/>
                      </w14:nvContentPartPr>
                      <w14:xfrm>
                        <a:off x="0" y="0"/>
                        <a:ext cx="860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7A118C" id="Ink 1954" o:spid="_x0000_s1026" type="#_x0000_t75" style="position:absolute;margin-left:97.8pt;margin-top:7.85pt;width:7.5pt;height:3.35pt;z-index:2534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">
                <v:imagedata r:id="rId339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46144" behindDoc="0" locked="0" layoutInCell="1" allowOverlap="1" wp14:anchorId="5861E5BC" wp14:editId="2EEB5D92">
                <wp:simplePos x="0" y="0"/>
                <wp:positionH relativeFrom="column">
                  <wp:posOffset>1265612</wp:posOffset>
                </wp:positionH>
                <wp:positionV relativeFrom="paragraph">
                  <wp:posOffset>-5707</wp:posOffset>
                </wp:positionV>
                <wp:extent cx="115560" cy="92160"/>
                <wp:effectExtent l="38100" t="38100" r="37465" b="41275"/>
                <wp:wrapNone/>
                <wp:docPr id="1953" name="Ink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3">
                      <w14:nvContentPartPr>
                        <w14:cNvContentPartPr/>
                      </w14:nvContentPartPr>
                      <w14:xfrm>
                        <a:off x="0" y="0"/>
                        <a:ext cx="1155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ADAA7" id="Ink 1953" o:spid="_x0000_s1026" type="#_x0000_t75" style="position:absolute;margin-left:99.1pt;margin-top:-.75pt;width:10pt;height:8pt;z-index:2534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">
                <v:imagedata r:id="rId339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45120" behindDoc="0" locked="0" layoutInCell="1" allowOverlap="1" wp14:anchorId="15306829" wp14:editId="0AFF4BFC">
                <wp:simplePos x="0" y="0"/>
                <wp:positionH relativeFrom="column">
                  <wp:posOffset>1506092</wp:posOffset>
                </wp:positionH>
                <wp:positionV relativeFrom="paragraph">
                  <wp:posOffset>20933</wp:posOffset>
                </wp:positionV>
                <wp:extent cx="39960" cy="91800"/>
                <wp:effectExtent l="38100" t="38100" r="36830" b="41910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5">
                      <w14:nvContentPartPr>
                        <w14:cNvContentPartPr/>
                      </w14:nvContentPartPr>
                      <w14:xfrm>
                        <a:off x="0" y="0"/>
                        <a:ext cx="399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12EE9F" id="Ink 1952" o:spid="_x0000_s1026" type="#_x0000_t75" style="position:absolute;margin-left:118pt;margin-top:1.3pt;width:4.15pt;height:8.1pt;z-index:2534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">
                <v:imagedata r:id="rId339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44096" behindDoc="0" locked="0" layoutInCell="1" allowOverlap="1" wp14:anchorId="580C23D7" wp14:editId="08886281">
                <wp:simplePos x="0" y="0"/>
                <wp:positionH relativeFrom="column">
                  <wp:posOffset>1443812</wp:posOffset>
                </wp:positionH>
                <wp:positionV relativeFrom="paragraph">
                  <wp:posOffset>35333</wp:posOffset>
                </wp:positionV>
                <wp:extent cx="57600" cy="71640"/>
                <wp:effectExtent l="38100" t="38100" r="38100" b="43180"/>
                <wp:wrapNone/>
                <wp:docPr id="1951" name="Ink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7">
                      <w14:nvContentPartPr>
                        <w14:cNvContentPartPr/>
                      </w14:nvContentPartPr>
                      <w14:xfrm>
                        <a:off x="0" y="0"/>
                        <a:ext cx="5760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E68B1E" id="Ink 1951" o:spid="_x0000_s1026" type="#_x0000_t75" style="position:absolute;margin-left:113.25pt;margin-top:2.35pt;width:5.55pt;height:6.55pt;z-index:2534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">
                <v:imagedata r:id="rId339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43072" behindDoc="0" locked="0" layoutInCell="1" allowOverlap="1" wp14:anchorId="0B20FEB3" wp14:editId="59268B0F">
                <wp:simplePos x="0" y="0"/>
                <wp:positionH relativeFrom="column">
                  <wp:posOffset>732812</wp:posOffset>
                </wp:positionH>
                <wp:positionV relativeFrom="paragraph">
                  <wp:posOffset>-32707</wp:posOffset>
                </wp:positionV>
                <wp:extent cx="52560" cy="242640"/>
                <wp:effectExtent l="38100" t="38100" r="43180" b="43180"/>
                <wp:wrapNone/>
                <wp:docPr id="1950" name="Ink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9">
                      <w14:nvContentPartPr>
                        <w14:cNvContentPartPr/>
                      </w14:nvContentPartPr>
                      <w14:xfrm>
                        <a:off x="0" y="0"/>
                        <a:ext cx="5256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628C26" id="Ink 1950" o:spid="_x0000_s1026" type="#_x0000_t75" style="position:absolute;margin-left:57.25pt;margin-top:-2.95pt;width:5pt;height:19.85pt;z-index:2534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">
                <v:imagedata r:id="rId340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42048" behindDoc="0" locked="0" layoutInCell="1" allowOverlap="1" wp14:anchorId="2920F144" wp14:editId="2DF38D43">
                <wp:simplePos x="0" y="0"/>
                <wp:positionH relativeFrom="column">
                  <wp:posOffset>608612</wp:posOffset>
                </wp:positionH>
                <wp:positionV relativeFrom="paragraph">
                  <wp:posOffset>76373</wp:posOffset>
                </wp:positionV>
                <wp:extent cx="47160" cy="69120"/>
                <wp:effectExtent l="38100" t="38100" r="48260" b="45720"/>
                <wp:wrapNone/>
                <wp:docPr id="1949" name="Ink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1">
                      <w14:nvContentPartPr>
                        <w14:cNvContentPartPr/>
                      </w14:nvContentPartPr>
                      <w14:xfrm>
                        <a:off x="0" y="0"/>
                        <a:ext cx="4716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8565FF" id="Ink 1949" o:spid="_x0000_s1026" type="#_x0000_t75" style="position:absolute;margin-left:47.35pt;margin-top:5.7pt;width:4.5pt;height:6.25pt;z-index:2534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">
                <v:imagedata r:id="rId340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41024" behindDoc="0" locked="0" layoutInCell="1" allowOverlap="1" wp14:anchorId="576AD384" wp14:editId="62FA75E3">
                <wp:simplePos x="0" y="0"/>
                <wp:positionH relativeFrom="column">
                  <wp:posOffset>556772</wp:posOffset>
                </wp:positionH>
                <wp:positionV relativeFrom="paragraph">
                  <wp:posOffset>78173</wp:posOffset>
                </wp:positionV>
                <wp:extent cx="60480" cy="72360"/>
                <wp:effectExtent l="38100" t="38100" r="34925" b="42545"/>
                <wp:wrapNone/>
                <wp:docPr id="1948" name="Ink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3">
                      <w14:nvContentPartPr>
                        <w14:cNvContentPartPr/>
                      </w14:nvContentPartPr>
                      <w14:xfrm>
                        <a:off x="0" y="0"/>
                        <a:ext cx="604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3AD4C3" id="Ink 1948" o:spid="_x0000_s1026" type="#_x0000_t75" style="position:absolute;margin-left:43.45pt;margin-top:5.85pt;width:5.6pt;height:6.45pt;z-index:2534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">
                <v:imagedata r:id="rId340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40000" behindDoc="0" locked="0" layoutInCell="1" allowOverlap="1" wp14:anchorId="5B67CADD" wp14:editId="44BA3BCB">
                <wp:simplePos x="0" y="0"/>
                <wp:positionH relativeFrom="column">
                  <wp:posOffset>360932</wp:posOffset>
                </wp:positionH>
                <wp:positionV relativeFrom="paragraph">
                  <wp:posOffset>-19747</wp:posOffset>
                </wp:positionV>
                <wp:extent cx="130680" cy="236520"/>
                <wp:effectExtent l="38100" t="38100" r="41275" b="49530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5">
                      <w14:nvContentPartPr>
                        <w14:cNvContentPartPr/>
                      </w14:nvContentPartPr>
                      <w14:xfrm>
                        <a:off x="0" y="0"/>
                        <a:ext cx="13068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53223C" id="Ink 1947" o:spid="_x0000_s1026" type="#_x0000_t75" style="position:absolute;margin-left:27.85pt;margin-top:-2pt;width:11.35pt;height:19.6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">
                <v:imagedata r:id="rId3406" o:title=""/>
              </v:shape>
            </w:pict>
          </mc:Fallback>
        </mc:AlternateContent>
      </w:r>
    </w:p>
    <w:p w14:paraId="14801847" w14:textId="4C028D2C" w:rsidR="00326E32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62528" behindDoc="0" locked="0" layoutInCell="1" allowOverlap="1" wp14:anchorId="18EEBE15" wp14:editId="3540DFCB">
                <wp:simplePos x="0" y="0"/>
                <wp:positionH relativeFrom="column">
                  <wp:posOffset>1185692</wp:posOffset>
                </wp:positionH>
                <wp:positionV relativeFrom="paragraph">
                  <wp:posOffset>61678</wp:posOffset>
                </wp:positionV>
                <wp:extent cx="75600" cy="206280"/>
                <wp:effectExtent l="38100" t="38100" r="38735" b="41910"/>
                <wp:wrapNone/>
                <wp:docPr id="1969" name="Ink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7">
                      <w14:nvContentPartPr>
                        <w14:cNvContentPartPr/>
                      </w14:nvContentPartPr>
                      <w14:xfrm>
                        <a:off x="0" y="0"/>
                        <a:ext cx="7560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48D27" id="Ink 1969" o:spid="_x0000_s1026" type="#_x0000_t75" style="position:absolute;margin-left:92.75pt;margin-top:4.3pt;width:7.05pt;height:17.3pt;z-index:2534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">
                <v:imagedata r:id="rId3408" o:title=""/>
              </v:shape>
            </w:pict>
          </mc:Fallback>
        </mc:AlternateContent>
      </w:r>
    </w:p>
    <w:p w14:paraId="14801848" w14:textId="4A1BAB39" w:rsidR="00326E32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93248" behindDoc="0" locked="0" layoutInCell="1" allowOverlap="1" wp14:anchorId="22849382" wp14:editId="7AC43996">
                <wp:simplePos x="0" y="0"/>
                <wp:positionH relativeFrom="column">
                  <wp:posOffset>3223292</wp:posOffset>
                </wp:positionH>
                <wp:positionV relativeFrom="paragraph">
                  <wp:posOffset>98823</wp:posOffset>
                </wp:positionV>
                <wp:extent cx="38880" cy="72360"/>
                <wp:effectExtent l="38100" t="38100" r="37465" b="42545"/>
                <wp:wrapNone/>
                <wp:docPr id="1999" name="Ink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9">
                      <w14:nvContentPartPr>
                        <w14:cNvContentPartPr/>
                      </w14:nvContentPartPr>
                      <w14:xfrm>
                        <a:off x="0" y="0"/>
                        <a:ext cx="388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C7D7EB" id="Ink 1999" o:spid="_x0000_s1026" type="#_x0000_t75" style="position:absolute;margin-left:253.3pt;margin-top:7.3pt;width:4.15pt;height:6.75pt;z-index:2534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">
                <v:imagedata r:id="rId341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92224" behindDoc="0" locked="0" layoutInCell="1" allowOverlap="1" wp14:anchorId="685497C8" wp14:editId="58BCBE07">
                <wp:simplePos x="0" y="0"/>
                <wp:positionH relativeFrom="column">
                  <wp:posOffset>3156332</wp:posOffset>
                </wp:positionH>
                <wp:positionV relativeFrom="paragraph">
                  <wp:posOffset>96663</wp:posOffset>
                </wp:positionV>
                <wp:extent cx="40680" cy="60840"/>
                <wp:effectExtent l="19050" t="38100" r="54610" b="34925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1">
                      <w14:nvContentPartPr>
                        <w14:cNvContentPartPr/>
                      </w14:nvContentPartPr>
                      <w14:xfrm>
                        <a:off x="0" y="0"/>
                        <a:ext cx="406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06AB77" id="Ink 1998" o:spid="_x0000_s1026" type="#_x0000_t75" style="position:absolute;margin-left:247.9pt;margin-top:7.1pt;width:4.35pt;height:5.8pt;z-index:2534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">
                <v:imagedata r:id="rId341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91200" behindDoc="0" locked="0" layoutInCell="1" allowOverlap="1" wp14:anchorId="38FD56E3" wp14:editId="65BAFEC3">
                <wp:simplePos x="0" y="0"/>
                <wp:positionH relativeFrom="column">
                  <wp:posOffset>3069932</wp:posOffset>
                </wp:positionH>
                <wp:positionV relativeFrom="paragraph">
                  <wp:posOffset>43743</wp:posOffset>
                </wp:positionV>
                <wp:extent cx="74880" cy="126000"/>
                <wp:effectExtent l="38100" t="38100" r="40005" b="45720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3">
                      <w14:nvContentPartPr>
                        <w14:cNvContentPartPr/>
                      </w14:nvContentPartPr>
                      <w14:xfrm>
                        <a:off x="0" y="0"/>
                        <a:ext cx="748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F10C6A" id="Ink 1997" o:spid="_x0000_s1026" type="#_x0000_t75" style="position:absolute;margin-left:241.1pt;margin-top:3pt;width:7pt;height:10.8pt;z-index:2534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">
                <v:imagedata r:id="rId341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90176" behindDoc="0" locked="0" layoutInCell="1" allowOverlap="1" wp14:anchorId="4B199C9E" wp14:editId="270630C0">
                <wp:simplePos x="0" y="0"/>
                <wp:positionH relativeFrom="column">
                  <wp:posOffset>2859692</wp:posOffset>
                </wp:positionH>
                <wp:positionV relativeFrom="paragraph">
                  <wp:posOffset>36903</wp:posOffset>
                </wp:positionV>
                <wp:extent cx="111240" cy="174960"/>
                <wp:effectExtent l="38100" t="38100" r="22225" b="34925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5">
                      <w14:nvContentPartPr>
                        <w14:cNvContentPartPr/>
                      </w14:nvContentPartPr>
                      <w14:xfrm>
                        <a:off x="0" y="0"/>
                        <a:ext cx="1112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483C75" id="Ink 1996" o:spid="_x0000_s1026" type="#_x0000_t75" style="position:absolute;margin-left:224.75pt;margin-top:2.55pt;width:9.65pt;height:14.75pt;z-index:2534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">
                <v:imagedata r:id="rId341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89152" behindDoc="0" locked="0" layoutInCell="1" allowOverlap="1" wp14:anchorId="67EB03C6" wp14:editId="4780F933">
                <wp:simplePos x="0" y="0"/>
                <wp:positionH relativeFrom="column">
                  <wp:posOffset>2865092</wp:posOffset>
                </wp:positionH>
                <wp:positionV relativeFrom="paragraph">
                  <wp:posOffset>44103</wp:posOffset>
                </wp:positionV>
                <wp:extent cx="13320" cy="0"/>
                <wp:effectExtent l="38100" t="38100" r="44450" b="38100"/>
                <wp:wrapNone/>
                <wp:docPr id="1995" name="Ink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7">
                      <w14:nvContentPartPr>
                        <w14:cNvContentPartPr/>
                      </w14:nvContentPartPr>
                      <w14:xfrm>
                        <a:off x="0" y="0"/>
                        <a:ext cx="1332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416F1B" id="Ink 1995" o:spid="_x0000_s1026" type="#_x0000_t75" style="position:absolute;margin-left:225.6pt;margin-top:3.45pt;width:1.1pt;height:0;z-index:2534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">
                <v:imagedata r:id="rId341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88128" behindDoc="0" locked="0" layoutInCell="1" allowOverlap="1" wp14:anchorId="4BEEFED5" wp14:editId="584351B9">
                <wp:simplePos x="0" y="0"/>
                <wp:positionH relativeFrom="column">
                  <wp:posOffset>2813252</wp:posOffset>
                </wp:positionH>
                <wp:positionV relativeFrom="paragraph">
                  <wp:posOffset>96303</wp:posOffset>
                </wp:positionV>
                <wp:extent cx="8280" cy="55800"/>
                <wp:effectExtent l="38100" t="38100" r="48895" b="40005"/>
                <wp:wrapNone/>
                <wp:docPr id="1994" name="Ink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9">
                      <w14:nvContentPartPr>
                        <w14:cNvContentPartPr/>
                      </w14:nvContentPartPr>
                      <w14:xfrm>
                        <a:off x="0" y="0"/>
                        <a:ext cx="82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6A1062" id="Ink 1994" o:spid="_x0000_s1026" type="#_x0000_t75" style="position:absolute;margin-left:220.9pt;margin-top:7.25pt;width:1.65pt;height:5.35pt;z-index:2534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">
                <v:imagedata r:id="rId342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87104" behindDoc="0" locked="0" layoutInCell="1" allowOverlap="1" wp14:anchorId="645B421E" wp14:editId="784143CC">
                <wp:simplePos x="0" y="0"/>
                <wp:positionH relativeFrom="column">
                  <wp:posOffset>2756372</wp:posOffset>
                </wp:positionH>
                <wp:positionV relativeFrom="paragraph">
                  <wp:posOffset>30423</wp:posOffset>
                </wp:positionV>
                <wp:extent cx="31680" cy="109080"/>
                <wp:effectExtent l="38100" t="38100" r="45085" b="43815"/>
                <wp:wrapNone/>
                <wp:docPr id="1993" name="Ink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1">
                      <w14:nvContentPartPr>
                        <w14:cNvContentPartPr/>
                      </w14:nvContentPartPr>
                      <w14:xfrm>
                        <a:off x="0" y="0"/>
                        <a:ext cx="316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581601" id="Ink 1993" o:spid="_x0000_s1026" type="#_x0000_t75" style="position:absolute;margin-left:216.45pt;margin-top:2pt;width:3.7pt;height:9.5pt;z-index:2534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">
                <v:imagedata r:id="rId342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86080" behindDoc="0" locked="0" layoutInCell="1" allowOverlap="1" wp14:anchorId="26A3A431" wp14:editId="1377D7B2">
                <wp:simplePos x="0" y="0"/>
                <wp:positionH relativeFrom="column">
                  <wp:posOffset>2666372</wp:posOffset>
                </wp:positionH>
                <wp:positionV relativeFrom="paragraph">
                  <wp:posOffset>107823</wp:posOffset>
                </wp:positionV>
                <wp:extent cx="43920" cy="69120"/>
                <wp:effectExtent l="0" t="38100" r="51435" b="45720"/>
                <wp:wrapNone/>
                <wp:docPr id="1992" name="Ink 1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3">
                      <w14:nvContentPartPr>
                        <w14:cNvContentPartPr/>
                      </w14:nvContentPartPr>
                      <w14:xfrm>
                        <a:off x="0" y="0"/>
                        <a:ext cx="4392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1E0101" id="Ink 1992" o:spid="_x0000_s1026" type="#_x0000_t75" style="position:absolute;margin-left:209.4pt;margin-top:8pt;width:4.4pt;height:6.45pt;z-index:2534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">
                <v:imagedata r:id="rId342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85056" behindDoc="0" locked="0" layoutInCell="1" allowOverlap="1" wp14:anchorId="7F331884" wp14:editId="6FF0A240">
                <wp:simplePos x="0" y="0"/>
                <wp:positionH relativeFrom="column">
                  <wp:posOffset>2579972</wp:posOffset>
                </wp:positionH>
                <wp:positionV relativeFrom="paragraph">
                  <wp:posOffset>114303</wp:posOffset>
                </wp:positionV>
                <wp:extent cx="74520" cy="64440"/>
                <wp:effectExtent l="38100" t="38100" r="20955" b="50165"/>
                <wp:wrapNone/>
                <wp:docPr id="1991" name="Ink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5">
                      <w14:nvContentPartPr>
                        <w14:cNvContentPartPr/>
                      </w14:nvContentPartPr>
                      <w14:xfrm>
                        <a:off x="0" y="0"/>
                        <a:ext cx="7452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B282E8" id="Ink 1991" o:spid="_x0000_s1026" type="#_x0000_t75" style="position:absolute;margin-left:202.6pt;margin-top:8.6pt;width:6.85pt;height:6.05pt;z-index:2534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">
                <v:imagedata r:id="rId342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84032" behindDoc="0" locked="0" layoutInCell="1" allowOverlap="1" wp14:anchorId="4E9FA388" wp14:editId="3FBEB47D">
                <wp:simplePos x="0" y="0"/>
                <wp:positionH relativeFrom="column">
                  <wp:posOffset>2493212</wp:posOffset>
                </wp:positionH>
                <wp:positionV relativeFrom="paragraph">
                  <wp:posOffset>103143</wp:posOffset>
                </wp:positionV>
                <wp:extent cx="77040" cy="138600"/>
                <wp:effectExtent l="38100" t="38100" r="37465" b="52070"/>
                <wp:wrapNone/>
                <wp:docPr id="1990" name="Ink 1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7">
                      <w14:nvContentPartPr>
                        <w14:cNvContentPartPr/>
                      </w14:nvContentPartPr>
                      <w14:xfrm>
                        <a:off x="0" y="0"/>
                        <a:ext cx="770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34ABE4" id="Ink 1990" o:spid="_x0000_s1026" type="#_x0000_t75" style="position:absolute;margin-left:195.7pt;margin-top:7.6pt;width:7.1pt;height:12.05pt;z-index:2534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">
                <v:imagedata r:id="rId342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83008" behindDoc="0" locked="0" layoutInCell="1" allowOverlap="1" wp14:anchorId="4B9099AE" wp14:editId="42A97D48">
                <wp:simplePos x="0" y="0"/>
                <wp:positionH relativeFrom="column">
                  <wp:posOffset>2348132</wp:posOffset>
                </wp:positionH>
                <wp:positionV relativeFrom="paragraph">
                  <wp:posOffset>82983</wp:posOffset>
                </wp:positionV>
                <wp:extent cx="134280" cy="86040"/>
                <wp:effectExtent l="38100" t="38100" r="37465" b="47625"/>
                <wp:wrapNone/>
                <wp:docPr id="1989" name="Ink 1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9">
                      <w14:nvContentPartPr>
                        <w14:cNvContentPartPr/>
                      </w14:nvContentPartPr>
                      <w14:xfrm>
                        <a:off x="0" y="0"/>
                        <a:ext cx="1342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60B651" id="Ink 1989" o:spid="_x0000_s1026" type="#_x0000_t75" style="position:absolute;margin-left:184.6pt;margin-top:6.1pt;width:11.4pt;height:7.7pt;z-index:2534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">
                <v:imagedata r:id="rId343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81984" behindDoc="0" locked="0" layoutInCell="1" allowOverlap="1" wp14:anchorId="1658328E" wp14:editId="01017368">
                <wp:simplePos x="0" y="0"/>
                <wp:positionH relativeFrom="column">
                  <wp:posOffset>2315732</wp:posOffset>
                </wp:positionH>
                <wp:positionV relativeFrom="paragraph">
                  <wp:posOffset>112863</wp:posOffset>
                </wp:positionV>
                <wp:extent cx="12600" cy="76320"/>
                <wp:effectExtent l="38100" t="38100" r="45085" b="38100"/>
                <wp:wrapNone/>
                <wp:docPr id="1988" name="Ink 1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1">
                      <w14:nvContentPartPr>
                        <w14:cNvContentPartPr/>
                      </w14:nvContentPartPr>
                      <w14:xfrm>
                        <a:off x="0" y="0"/>
                        <a:ext cx="126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A8A01C" id="Ink 1988" o:spid="_x0000_s1026" type="#_x0000_t75" style="position:absolute;margin-left:181.75pt;margin-top:8.4pt;width:2.15pt;height:6.95pt;z-index:2534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">
                <v:imagedata r:id="rId343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80960" behindDoc="0" locked="0" layoutInCell="1" allowOverlap="1" wp14:anchorId="71A4B5B2" wp14:editId="13943783">
                <wp:simplePos x="0" y="0"/>
                <wp:positionH relativeFrom="column">
                  <wp:posOffset>2025212</wp:posOffset>
                </wp:positionH>
                <wp:positionV relativeFrom="paragraph">
                  <wp:posOffset>68583</wp:posOffset>
                </wp:positionV>
                <wp:extent cx="215640" cy="117360"/>
                <wp:effectExtent l="38100" t="38100" r="51435" b="35560"/>
                <wp:wrapNone/>
                <wp:docPr id="1987" name="Ink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3">
                      <w14:nvContentPartPr>
                        <w14:cNvContentPartPr/>
                      </w14:nvContentPartPr>
                      <w14:xfrm>
                        <a:off x="0" y="0"/>
                        <a:ext cx="2156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B3247A" id="Ink 1987" o:spid="_x0000_s1026" type="#_x0000_t75" style="position:absolute;margin-left:159.1pt;margin-top:4.9pt;width:18.05pt;height:10.2pt;z-index:2534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">
                <v:imagedata r:id="rId343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79936" behindDoc="0" locked="0" layoutInCell="1" allowOverlap="1" wp14:anchorId="2A8432AA" wp14:editId="1E8E6AAC">
                <wp:simplePos x="0" y="0"/>
                <wp:positionH relativeFrom="column">
                  <wp:posOffset>2081372</wp:posOffset>
                </wp:positionH>
                <wp:positionV relativeFrom="paragraph">
                  <wp:posOffset>98463</wp:posOffset>
                </wp:positionV>
                <wp:extent cx="38160" cy="119160"/>
                <wp:effectExtent l="38100" t="38100" r="38100" b="33655"/>
                <wp:wrapNone/>
                <wp:docPr id="1986" name="Ink 1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5">
                      <w14:nvContentPartPr>
                        <w14:cNvContentPartPr/>
                      </w14:nvContentPartPr>
                      <w14:xfrm>
                        <a:off x="0" y="0"/>
                        <a:ext cx="381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EAB25C" id="Ink 1986" o:spid="_x0000_s1026" type="#_x0000_t75" style="position:absolute;margin-left:163.45pt;margin-top:7.35pt;width:3.75pt;height:10.25pt;z-index:2534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">
                <v:imagedata r:id="rId343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77888" behindDoc="0" locked="0" layoutInCell="1" allowOverlap="1" wp14:anchorId="43F9E6C3" wp14:editId="264E4FD5">
                <wp:simplePos x="0" y="0"/>
                <wp:positionH relativeFrom="column">
                  <wp:posOffset>1780412</wp:posOffset>
                </wp:positionH>
                <wp:positionV relativeFrom="paragraph">
                  <wp:posOffset>153903</wp:posOffset>
                </wp:positionV>
                <wp:extent cx="56880" cy="70200"/>
                <wp:effectExtent l="38100" t="38100" r="38735" b="44450"/>
                <wp:wrapNone/>
                <wp:docPr id="1984" name="Ink 1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7">
                      <w14:nvContentPartPr>
                        <w14:cNvContentPartPr/>
                      </w14:nvContentPartPr>
                      <w14:xfrm>
                        <a:off x="0" y="0"/>
                        <a:ext cx="568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2E69A31" id="Ink 1984" o:spid="_x0000_s1026" type="#_x0000_t75" style="position:absolute;margin-left:139.65pt;margin-top:11.65pt;width:5.6pt;height:6.55pt;z-index:2534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">
                <v:imagedata r:id="rId343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72768" behindDoc="0" locked="0" layoutInCell="1" allowOverlap="1" wp14:anchorId="0C267426" wp14:editId="2BEAA524">
                <wp:simplePos x="0" y="0"/>
                <wp:positionH relativeFrom="column">
                  <wp:posOffset>1350572</wp:posOffset>
                </wp:positionH>
                <wp:positionV relativeFrom="paragraph">
                  <wp:posOffset>117543</wp:posOffset>
                </wp:positionV>
                <wp:extent cx="4320" cy="52920"/>
                <wp:effectExtent l="38100" t="38100" r="34290" b="42545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9">
                      <w14:nvContentPartPr>
                        <w14:cNvContentPartPr/>
                      </w14:nvContentPartPr>
                      <w14:xfrm>
                        <a:off x="0" y="0"/>
                        <a:ext cx="432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48478B" id="Ink 1979" o:spid="_x0000_s1026" type="#_x0000_t75" style="position:absolute;margin-left:105.85pt;margin-top:8.9pt;width:1.4pt;height:4.95pt;z-index:2534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">
                <v:imagedata r:id="rId344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71744" behindDoc="0" locked="0" layoutInCell="1" allowOverlap="1" wp14:anchorId="63834AAA" wp14:editId="03B4C459">
                <wp:simplePos x="0" y="0"/>
                <wp:positionH relativeFrom="column">
                  <wp:posOffset>1326092</wp:posOffset>
                </wp:positionH>
                <wp:positionV relativeFrom="paragraph">
                  <wp:posOffset>109263</wp:posOffset>
                </wp:positionV>
                <wp:extent cx="16920" cy="60480"/>
                <wp:effectExtent l="38100" t="38100" r="40640" b="34925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1">
                      <w14:nvContentPartPr>
                        <w14:cNvContentPartPr/>
                      </w14:nvContentPartPr>
                      <w14:xfrm>
                        <a:off x="0" y="0"/>
                        <a:ext cx="169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236351" id="Ink 1978" o:spid="_x0000_s1026" type="#_x0000_t75" style="position:absolute;margin-left:103.95pt;margin-top:8.25pt;width:2.25pt;height:5.55pt;z-index:2534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">
                <v:imagedata r:id="rId344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64576" behindDoc="0" locked="0" layoutInCell="1" allowOverlap="1" wp14:anchorId="58CACD0F" wp14:editId="2F19AE62">
                <wp:simplePos x="0" y="0"/>
                <wp:positionH relativeFrom="column">
                  <wp:posOffset>852692</wp:posOffset>
                </wp:positionH>
                <wp:positionV relativeFrom="paragraph">
                  <wp:posOffset>165423</wp:posOffset>
                </wp:positionV>
                <wp:extent cx="1800" cy="44640"/>
                <wp:effectExtent l="38100" t="38100" r="36830" b="31750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3">
                      <w14:nvContentPartPr>
                        <w14:cNvContentPartPr/>
                      </w14:nvContentPartPr>
                      <w14:xfrm>
                        <a:off x="0" y="0"/>
                        <a:ext cx="18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58DA85" id="Ink 1971" o:spid="_x0000_s1026" type="#_x0000_t75" style="position:absolute;margin-left:66.8pt;margin-top:12.7pt;width:1pt;height:4.25pt;z-index:2534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">
                <v:imagedata r:id="rId3444" o:title=""/>
              </v:shape>
            </w:pict>
          </mc:Fallback>
        </mc:AlternateContent>
      </w:r>
    </w:p>
    <w:p w14:paraId="14801849" w14:textId="30FBCB6E" w:rsidR="00326E32" w:rsidRDefault="002720EC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11680" behindDoc="0" locked="0" layoutInCell="1" allowOverlap="1" wp14:anchorId="46B8121A" wp14:editId="367D7BC7">
                <wp:simplePos x="0" y="0"/>
                <wp:positionH relativeFrom="column">
                  <wp:posOffset>2813252</wp:posOffset>
                </wp:positionH>
                <wp:positionV relativeFrom="paragraph">
                  <wp:posOffset>145328</wp:posOffset>
                </wp:positionV>
                <wp:extent cx="65160" cy="5760"/>
                <wp:effectExtent l="38100" t="38100" r="49530" b="51435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5">
                      <w14:nvContentPartPr>
                        <w14:cNvContentPartPr/>
                      </w14:nvContentPartPr>
                      <w14:xfrm>
                        <a:off x="0" y="0"/>
                        <a:ext cx="651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7F5A4B" id="Ink 2017" o:spid="_x0000_s1026" type="#_x0000_t75" style="position:absolute;margin-left:221.1pt;margin-top:10.85pt;width:6.05pt;height:1.55pt;z-index:2535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">
                <v:imagedata r:id="rId344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10656" behindDoc="0" locked="0" layoutInCell="1" allowOverlap="1" wp14:anchorId="4166561C" wp14:editId="55EA3B14">
                <wp:simplePos x="0" y="0"/>
                <wp:positionH relativeFrom="column">
                  <wp:posOffset>2832332</wp:posOffset>
                </wp:positionH>
                <wp:positionV relativeFrom="paragraph">
                  <wp:posOffset>96368</wp:posOffset>
                </wp:positionV>
                <wp:extent cx="16560" cy="90000"/>
                <wp:effectExtent l="38100" t="38100" r="40640" b="43815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7">
                      <w14:nvContentPartPr>
                        <w14:cNvContentPartPr/>
                      </w14:nvContentPartPr>
                      <w14:xfrm>
                        <a:off x="0" y="0"/>
                        <a:ext cx="1656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0E076C" id="Ink 2016" o:spid="_x0000_s1026" type="#_x0000_t75" style="position:absolute;margin-left:222.6pt;margin-top:7.25pt;width:2.05pt;height:7.9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">
                <v:imagedata r:id="rId344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09632" behindDoc="0" locked="0" layoutInCell="1" allowOverlap="1" wp14:anchorId="2373B924" wp14:editId="6F3D0CC6">
                <wp:simplePos x="0" y="0"/>
                <wp:positionH relativeFrom="column">
                  <wp:posOffset>2747732</wp:posOffset>
                </wp:positionH>
                <wp:positionV relativeFrom="paragraph">
                  <wp:posOffset>142448</wp:posOffset>
                </wp:positionV>
                <wp:extent cx="9720" cy="3240"/>
                <wp:effectExtent l="19050" t="38100" r="47625" b="34925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9">
                      <w14:nvContentPartPr>
                        <w14:cNvContentPartPr/>
                      </w14:nvContentPartPr>
                      <w14:xfrm>
                        <a:off x="0" y="0"/>
                        <a:ext cx="97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1C4FD4" id="Ink 2015" o:spid="_x0000_s1026" type="#_x0000_t75" style="position:absolute;margin-left:215.95pt;margin-top:10.8pt;width:1.45pt;height:1pt;z-index:2535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">
                <v:imagedata r:id="rId345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07584" behindDoc="0" locked="0" layoutInCell="1" allowOverlap="1" wp14:anchorId="1C1B5341" wp14:editId="16BFB450">
                <wp:simplePos x="0" y="0"/>
                <wp:positionH relativeFrom="column">
                  <wp:posOffset>2608412</wp:posOffset>
                </wp:positionH>
                <wp:positionV relativeFrom="paragraph">
                  <wp:posOffset>152168</wp:posOffset>
                </wp:positionV>
                <wp:extent cx="58320" cy="65520"/>
                <wp:effectExtent l="38100" t="38100" r="37465" b="48895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1">
                      <w14:nvContentPartPr>
                        <w14:cNvContentPartPr/>
                      </w14:nvContentPartPr>
                      <w14:xfrm>
                        <a:off x="0" y="0"/>
                        <a:ext cx="583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F20AE4" id="Ink 2013" o:spid="_x0000_s1026" type="#_x0000_t75" style="position:absolute;margin-left:204.9pt;margin-top:11.65pt;width:5.55pt;height:5.9pt;z-index:2535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">
                <v:imagedata r:id="rId345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06560" behindDoc="0" locked="0" layoutInCell="1" allowOverlap="1" wp14:anchorId="1508ACD6" wp14:editId="0F01C826">
                <wp:simplePos x="0" y="0"/>
                <wp:positionH relativeFrom="column">
                  <wp:posOffset>2547572</wp:posOffset>
                </wp:positionH>
                <wp:positionV relativeFrom="paragraph">
                  <wp:posOffset>155048</wp:posOffset>
                </wp:positionV>
                <wp:extent cx="13320" cy="1440"/>
                <wp:effectExtent l="38100" t="38100" r="44450" b="36830"/>
                <wp:wrapNone/>
                <wp:docPr id="2012" name="Ink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3">
                      <w14:nvContentPartPr>
                        <w14:cNvContentPartPr/>
                      </w14:nvContentPartPr>
                      <w14:xfrm>
                        <a:off x="0" y="0"/>
                        <a:ext cx="133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B4889" id="Ink 2012" o:spid="_x0000_s1026" type="#_x0000_t75" style="position:absolute;margin-left:200.25pt;margin-top:11.95pt;width:1.7pt;height:.7pt;z-index:2535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">
                <v:imagedata r:id="rId345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04512" behindDoc="0" locked="0" layoutInCell="1" allowOverlap="1" wp14:anchorId="281484CC" wp14:editId="0C01A313">
                <wp:simplePos x="0" y="0"/>
                <wp:positionH relativeFrom="column">
                  <wp:posOffset>2465132</wp:posOffset>
                </wp:positionH>
                <wp:positionV relativeFrom="paragraph">
                  <wp:posOffset>142088</wp:posOffset>
                </wp:positionV>
                <wp:extent cx="8640" cy="18720"/>
                <wp:effectExtent l="19050" t="38100" r="48895" b="38735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5">
                      <w14:nvContentPartPr>
                        <w14:cNvContentPartPr/>
                      </w14:nvContentPartPr>
                      <w14:xfrm>
                        <a:off x="0" y="0"/>
                        <a:ext cx="86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FBA42" id="Ink 2010" o:spid="_x0000_s1026" type="#_x0000_t75" style="position:absolute;margin-left:193.65pt;margin-top:10.8pt;width:1.65pt;height:2.3pt;z-index:2535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">
                <v:imagedata r:id="rId345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03488" behindDoc="0" locked="0" layoutInCell="1" allowOverlap="1" wp14:anchorId="528C8860" wp14:editId="42F352F4">
                <wp:simplePos x="0" y="0"/>
                <wp:positionH relativeFrom="column">
                  <wp:posOffset>2426612</wp:posOffset>
                </wp:positionH>
                <wp:positionV relativeFrom="paragraph">
                  <wp:posOffset>139208</wp:posOffset>
                </wp:positionV>
                <wp:extent cx="17280" cy="29880"/>
                <wp:effectExtent l="38100" t="38100" r="40005" b="46355"/>
                <wp:wrapNone/>
                <wp:docPr id="2009" name="Ink 2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7">
                      <w14:nvContentPartPr>
                        <w14:cNvContentPartPr/>
                      </w14:nvContentPartPr>
                      <w14:xfrm>
                        <a:off x="0" y="0"/>
                        <a:ext cx="172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E79CE" id="Ink 2009" o:spid="_x0000_s1026" type="#_x0000_t75" style="position:absolute;margin-left:190.6pt;margin-top:10.45pt;width:2.3pt;height:3.3pt;z-index:2535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">
                <v:imagedata r:id="rId345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01440" behindDoc="0" locked="0" layoutInCell="1" allowOverlap="1" wp14:anchorId="7745323C" wp14:editId="532159C2">
                <wp:simplePos x="0" y="0"/>
                <wp:positionH relativeFrom="column">
                  <wp:posOffset>2299892</wp:posOffset>
                </wp:positionH>
                <wp:positionV relativeFrom="paragraph">
                  <wp:posOffset>138488</wp:posOffset>
                </wp:positionV>
                <wp:extent cx="25200" cy="103320"/>
                <wp:effectExtent l="38100" t="38100" r="51435" b="49530"/>
                <wp:wrapNone/>
                <wp:docPr id="2007" name="Ink 2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9">
                      <w14:nvContentPartPr>
                        <w14:cNvContentPartPr/>
                      </w14:nvContentPartPr>
                      <w14:xfrm>
                        <a:off x="0" y="0"/>
                        <a:ext cx="252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37DBA9" id="Ink 2007" o:spid="_x0000_s1026" type="#_x0000_t75" style="position:absolute;margin-left:180.5pt;margin-top:10.55pt;width:3pt;height:9pt;z-index:2535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">
                <v:imagedata r:id="rId346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96320" behindDoc="0" locked="0" layoutInCell="1" allowOverlap="1" wp14:anchorId="6C80196E" wp14:editId="137CA27F">
                <wp:simplePos x="0" y="0"/>
                <wp:positionH relativeFrom="column">
                  <wp:posOffset>1984532</wp:posOffset>
                </wp:positionH>
                <wp:positionV relativeFrom="paragraph">
                  <wp:posOffset>138848</wp:posOffset>
                </wp:positionV>
                <wp:extent cx="2520" cy="37440"/>
                <wp:effectExtent l="38100" t="38100" r="36195" b="39370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1">
                      <w14:nvContentPartPr>
                        <w14:cNvContentPartPr/>
                      </w14:nvContentPartPr>
                      <w14:xfrm>
                        <a:off x="0" y="0"/>
                        <a:ext cx="25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40F831" id="Ink 2002" o:spid="_x0000_s1026" type="#_x0000_t75" style="position:absolute;margin-left:155.8pt;margin-top:10.55pt;width:1.25pt;height:3.8pt;z-index:2534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">
                <v:imagedata r:id="rId346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95296" behindDoc="0" locked="0" layoutInCell="1" allowOverlap="1" wp14:anchorId="486C0D70" wp14:editId="551F9ADE">
                <wp:simplePos x="0" y="0"/>
                <wp:positionH relativeFrom="column">
                  <wp:posOffset>1944572</wp:posOffset>
                </wp:positionH>
                <wp:positionV relativeFrom="paragraph">
                  <wp:posOffset>142448</wp:posOffset>
                </wp:positionV>
                <wp:extent cx="6480" cy="41760"/>
                <wp:effectExtent l="38100" t="38100" r="50800" b="34925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3">
                      <w14:nvContentPartPr>
                        <w14:cNvContentPartPr/>
                      </w14:nvContentPartPr>
                      <w14:xfrm>
                        <a:off x="0" y="0"/>
                        <a:ext cx="64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25BEC8" id="Ink 2001" o:spid="_x0000_s1026" type="#_x0000_t75" style="position:absolute;margin-left:152.55pt;margin-top:10.7pt;width:1.55pt;height:4.3pt;z-index:2534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">
                <v:imagedata r:id="rId346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78912" behindDoc="0" locked="0" layoutInCell="1" allowOverlap="1" wp14:anchorId="65FCCFF2" wp14:editId="4AC74825">
                <wp:simplePos x="0" y="0"/>
                <wp:positionH relativeFrom="column">
                  <wp:posOffset>1875092</wp:posOffset>
                </wp:positionH>
                <wp:positionV relativeFrom="paragraph">
                  <wp:posOffset>-25312</wp:posOffset>
                </wp:positionV>
                <wp:extent cx="100800" cy="74880"/>
                <wp:effectExtent l="38100" t="38100" r="33020" b="40005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5">
                      <w14:nvContentPartPr>
                        <w14:cNvContentPartPr/>
                      </w14:nvContentPartPr>
                      <w14:xfrm>
                        <a:off x="0" y="0"/>
                        <a:ext cx="1008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228CDA" id="Ink 1985" o:spid="_x0000_s1026" type="#_x0000_t75" style="position:absolute;margin-left:147.3pt;margin-top:-2.5pt;width:8.75pt;height:6.9pt;z-index:2534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">
                <v:imagedata r:id="rId346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76864" behindDoc="0" locked="0" layoutInCell="1" allowOverlap="1" wp14:anchorId="0EEDADFC" wp14:editId="1BDCD3FF">
                <wp:simplePos x="0" y="0"/>
                <wp:positionH relativeFrom="column">
                  <wp:posOffset>1691852</wp:posOffset>
                </wp:positionH>
                <wp:positionV relativeFrom="paragraph">
                  <wp:posOffset>-7672</wp:posOffset>
                </wp:positionV>
                <wp:extent cx="49680" cy="47520"/>
                <wp:effectExtent l="38100" t="38100" r="45720" b="48260"/>
                <wp:wrapNone/>
                <wp:docPr id="1983" name="Ink 1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7">
                      <w14:nvContentPartPr>
                        <w14:cNvContentPartPr/>
                      </w14:nvContentPartPr>
                      <w14:xfrm>
                        <a:off x="0" y="0"/>
                        <a:ext cx="4968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9DEEC2" id="Ink 1983" o:spid="_x0000_s1026" type="#_x0000_t75" style="position:absolute;margin-left:132.65pt;margin-top:-1pt;width:4.95pt;height:4.6pt;z-index:2534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">
                <v:imagedata r:id="rId346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75840" behindDoc="0" locked="0" layoutInCell="1" allowOverlap="1" wp14:anchorId="580932DF" wp14:editId="1D59FA78">
                <wp:simplePos x="0" y="0"/>
                <wp:positionH relativeFrom="column">
                  <wp:posOffset>1624892</wp:posOffset>
                </wp:positionH>
                <wp:positionV relativeFrom="paragraph">
                  <wp:posOffset>-7672</wp:posOffset>
                </wp:positionV>
                <wp:extent cx="37440" cy="56520"/>
                <wp:effectExtent l="38100" t="38100" r="39370" b="38735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9">
                      <w14:nvContentPartPr>
                        <w14:cNvContentPartPr/>
                      </w14:nvContentPartPr>
                      <w14:xfrm>
                        <a:off x="0" y="0"/>
                        <a:ext cx="3744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B82811" id="Ink 1982" o:spid="_x0000_s1026" type="#_x0000_t75" style="position:absolute;margin-left:127.35pt;margin-top:-1.1pt;width:4.05pt;height:5.4pt;z-index:2534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">
                <v:imagedata r:id="rId347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74816" behindDoc="0" locked="0" layoutInCell="1" allowOverlap="1" wp14:anchorId="5F8DEAA4" wp14:editId="442E11BE">
                <wp:simplePos x="0" y="0"/>
                <wp:positionH relativeFrom="column">
                  <wp:posOffset>1548572</wp:posOffset>
                </wp:positionH>
                <wp:positionV relativeFrom="paragraph">
                  <wp:posOffset>-2992</wp:posOffset>
                </wp:positionV>
                <wp:extent cx="52200" cy="45000"/>
                <wp:effectExtent l="38100" t="38100" r="43180" b="50800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1">
                      <w14:nvContentPartPr>
                        <w14:cNvContentPartPr/>
                      </w14:nvContentPartPr>
                      <w14:xfrm>
                        <a:off x="0" y="0"/>
                        <a:ext cx="5220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EDE39D" id="Ink 1981" o:spid="_x0000_s1026" type="#_x0000_t75" style="position:absolute;margin-left:121.6pt;margin-top:-.8pt;width:5pt;height:4.65pt;z-index:2534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">
                <v:imagedata r:id="rId347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73792" behindDoc="0" locked="0" layoutInCell="1" allowOverlap="1" wp14:anchorId="1452EC93" wp14:editId="3B78E96C">
                <wp:simplePos x="0" y="0"/>
                <wp:positionH relativeFrom="column">
                  <wp:posOffset>1471892</wp:posOffset>
                </wp:positionH>
                <wp:positionV relativeFrom="paragraph">
                  <wp:posOffset>-61312</wp:posOffset>
                </wp:positionV>
                <wp:extent cx="41400" cy="133920"/>
                <wp:effectExtent l="19050" t="38100" r="53975" b="38100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3">
                      <w14:nvContentPartPr>
                        <w14:cNvContentPartPr/>
                      </w14:nvContentPartPr>
                      <w14:xfrm>
                        <a:off x="0" y="0"/>
                        <a:ext cx="414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B7202D1" id="Ink 1980" o:spid="_x0000_s1026" type="#_x0000_t75" style="position:absolute;margin-left:115.35pt;margin-top:-5.2pt;width:4.4pt;height:11.4pt;z-index:2534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">
                <v:imagedata r:id="rId347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70720" behindDoc="0" locked="0" layoutInCell="1" allowOverlap="1" wp14:anchorId="418E90C5" wp14:editId="4C439048">
                <wp:simplePos x="0" y="0"/>
                <wp:positionH relativeFrom="column">
                  <wp:posOffset>1233212</wp:posOffset>
                </wp:positionH>
                <wp:positionV relativeFrom="paragraph">
                  <wp:posOffset>7808</wp:posOffset>
                </wp:positionV>
                <wp:extent cx="39240" cy="68040"/>
                <wp:effectExtent l="38100" t="38100" r="37465" b="46355"/>
                <wp:wrapNone/>
                <wp:docPr id="1977" name="Ink 1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5">
                      <w14:nvContentPartPr>
                        <w14:cNvContentPartPr/>
                      </w14:nvContentPartPr>
                      <w14:xfrm>
                        <a:off x="0" y="0"/>
                        <a:ext cx="392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34F252" id="Ink 1977" o:spid="_x0000_s1026" type="#_x0000_t75" style="position:absolute;margin-left:96.6pt;margin-top:.15pt;width:4pt;height:6.3pt;z-index:2534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">
                <v:imagedata r:id="rId347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69696" behindDoc="0" locked="0" layoutInCell="1" allowOverlap="1" wp14:anchorId="5D262355" wp14:editId="7148374E">
                <wp:simplePos x="0" y="0"/>
                <wp:positionH relativeFrom="column">
                  <wp:posOffset>1184612</wp:posOffset>
                </wp:positionH>
                <wp:positionV relativeFrom="paragraph">
                  <wp:posOffset>-50512</wp:posOffset>
                </wp:positionV>
                <wp:extent cx="13680" cy="124920"/>
                <wp:effectExtent l="38100" t="38100" r="43815" b="46990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7">
                      <w14:nvContentPartPr>
                        <w14:cNvContentPartPr/>
                      </w14:nvContentPartPr>
                      <w14:xfrm>
                        <a:off x="0" y="0"/>
                        <a:ext cx="136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875942" id="Ink 1976" o:spid="_x0000_s1026" type="#_x0000_t75" style="position:absolute;margin-left:92.8pt;margin-top:-4.35pt;width:2.05pt;height:10.65pt;z-index:2534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">
                <v:imagedata r:id="rId347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68672" behindDoc="0" locked="0" layoutInCell="1" allowOverlap="1" wp14:anchorId="0C0098B6" wp14:editId="402287D4">
                <wp:simplePos x="0" y="0"/>
                <wp:positionH relativeFrom="column">
                  <wp:posOffset>1107572</wp:posOffset>
                </wp:positionH>
                <wp:positionV relativeFrom="paragraph">
                  <wp:posOffset>20768</wp:posOffset>
                </wp:positionV>
                <wp:extent cx="36720" cy="57960"/>
                <wp:effectExtent l="38100" t="38100" r="40005" b="37465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9">
                      <w14:nvContentPartPr>
                        <w14:cNvContentPartPr/>
                      </w14:nvContentPartPr>
                      <w14:xfrm>
                        <a:off x="0" y="0"/>
                        <a:ext cx="3672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EA1FC9" id="Ink 1975" o:spid="_x0000_s1026" type="#_x0000_t75" style="position:absolute;margin-left:86.7pt;margin-top:1.25pt;width:3.85pt;height:5.35pt;z-index:2534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">
                <v:imagedata r:id="rId348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67648" behindDoc="0" locked="0" layoutInCell="1" allowOverlap="1" wp14:anchorId="4AE86EF4" wp14:editId="014E87CB">
                <wp:simplePos x="0" y="0"/>
                <wp:positionH relativeFrom="column">
                  <wp:posOffset>1018652</wp:posOffset>
                </wp:positionH>
                <wp:positionV relativeFrom="paragraph">
                  <wp:posOffset>31568</wp:posOffset>
                </wp:positionV>
                <wp:extent cx="45360" cy="56880"/>
                <wp:effectExtent l="19050" t="38100" r="50165" b="38735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1">
                      <w14:nvContentPartPr>
                        <w14:cNvContentPartPr/>
                      </w14:nvContentPartPr>
                      <w14:xfrm>
                        <a:off x="0" y="0"/>
                        <a:ext cx="4536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3FAB88" id="Ink 1974" o:spid="_x0000_s1026" type="#_x0000_t75" style="position:absolute;margin-left:79.7pt;margin-top:2.1pt;width:4.5pt;height:5.35pt;z-index:2534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">
                <v:imagedata r:id="rId348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66624" behindDoc="0" locked="0" layoutInCell="1" allowOverlap="1" wp14:anchorId="50330410" wp14:editId="2D92EEA3">
                <wp:simplePos x="0" y="0"/>
                <wp:positionH relativeFrom="column">
                  <wp:posOffset>930812</wp:posOffset>
                </wp:positionH>
                <wp:positionV relativeFrom="paragraph">
                  <wp:posOffset>27248</wp:posOffset>
                </wp:positionV>
                <wp:extent cx="48960" cy="165600"/>
                <wp:effectExtent l="38100" t="38100" r="46355" b="44450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3">
                      <w14:nvContentPartPr>
                        <w14:cNvContentPartPr/>
                      </w14:nvContentPartPr>
                      <w14:xfrm>
                        <a:off x="0" y="0"/>
                        <a:ext cx="489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D9EB53" id="Ink 1973" o:spid="_x0000_s1026" type="#_x0000_t75" style="position:absolute;margin-left:72.8pt;margin-top:1.7pt;width:4.85pt;height:13.95pt;z-index:2534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">
                <v:imagedata r:id="rId348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65600" behindDoc="0" locked="0" layoutInCell="1" allowOverlap="1" wp14:anchorId="53EA0F70" wp14:editId="2965FC62">
                <wp:simplePos x="0" y="0"/>
                <wp:positionH relativeFrom="column">
                  <wp:posOffset>870692</wp:posOffset>
                </wp:positionH>
                <wp:positionV relativeFrom="paragraph">
                  <wp:posOffset>22208</wp:posOffset>
                </wp:positionV>
                <wp:extent cx="49320" cy="70920"/>
                <wp:effectExtent l="38100" t="38100" r="46355" b="43815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5">
                      <w14:nvContentPartPr>
                        <w14:cNvContentPartPr/>
                      </w14:nvContentPartPr>
                      <w14:xfrm>
                        <a:off x="0" y="0"/>
                        <a:ext cx="493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8E6A44" id="Ink 1972" o:spid="_x0000_s1026" type="#_x0000_t75" style="position:absolute;margin-left:68.25pt;margin-top:1.25pt;width:4.75pt;height:6.55pt;z-index:2534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">
                <v:imagedata r:id="rId348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63552" behindDoc="0" locked="0" layoutInCell="1" allowOverlap="1" wp14:anchorId="1B77E6F4" wp14:editId="7C6B2F96">
                <wp:simplePos x="0" y="0"/>
                <wp:positionH relativeFrom="column">
                  <wp:posOffset>806972</wp:posOffset>
                </wp:positionH>
                <wp:positionV relativeFrom="paragraph">
                  <wp:posOffset>-10192</wp:posOffset>
                </wp:positionV>
                <wp:extent cx="12600" cy="59040"/>
                <wp:effectExtent l="38100" t="38100" r="45085" b="36830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7">
                      <w14:nvContentPartPr>
                        <w14:cNvContentPartPr/>
                      </w14:nvContentPartPr>
                      <w14:xfrm>
                        <a:off x="0" y="0"/>
                        <a:ext cx="1260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53760E" id="Ink 1970" o:spid="_x0000_s1026" type="#_x0000_t75" style="position:absolute;margin-left:63.25pt;margin-top:-1.25pt;width:1.85pt;height:5.55pt;z-index:2534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">
                <v:imagedata r:id="rId3488" o:title=""/>
              </v:shape>
            </w:pict>
          </mc:Fallback>
        </mc:AlternateContent>
      </w:r>
    </w:p>
    <w:p w14:paraId="1480184A" w14:textId="4660936C" w:rsidR="00326E32" w:rsidRDefault="006E58D6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13728" behindDoc="0" locked="0" layoutInCell="1" allowOverlap="1" wp14:anchorId="02047CBE" wp14:editId="468BDF79">
                <wp:simplePos x="0" y="0"/>
                <wp:positionH relativeFrom="column">
                  <wp:posOffset>-386788</wp:posOffset>
                </wp:positionH>
                <wp:positionV relativeFrom="paragraph">
                  <wp:posOffset>151873</wp:posOffset>
                </wp:positionV>
                <wp:extent cx="3894840" cy="136800"/>
                <wp:effectExtent l="19050" t="38100" r="0" b="34925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9">
                      <w14:nvContentPartPr>
                        <w14:cNvContentPartPr/>
                      </w14:nvContentPartPr>
                      <w14:xfrm>
                        <a:off x="0" y="0"/>
                        <a:ext cx="389484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892B94" id="Ink 2019" o:spid="_x0000_s1026" type="#_x0000_t75" style="position:absolute;margin-left:-30.7pt;margin-top:11.4pt;width:307.45pt;height:11.65pt;z-index:2535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">
                <v:imagedata r:id="rId3490" o:title=""/>
              </v:shape>
            </w:pict>
          </mc:Fallback>
        </mc:AlternateContent>
      </w:r>
      <w:r w:rsidR="002720EC"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12704" behindDoc="0" locked="0" layoutInCell="1" allowOverlap="1" wp14:anchorId="22C0D3FE" wp14:editId="2A853791">
                <wp:simplePos x="0" y="0"/>
                <wp:positionH relativeFrom="column">
                  <wp:posOffset>2973092</wp:posOffset>
                </wp:positionH>
                <wp:positionV relativeFrom="paragraph">
                  <wp:posOffset>-1127</wp:posOffset>
                </wp:positionV>
                <wp:extent cx="14760" cy="18360"/>
                <wp:effectExtent l="38100" t="38100" r="42545" b="39370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1">
                      <w14:nvContentPartPr>
                        <w14:cNvContentPartPr/>
                      </w14:nvContentPartPr>
                      <w14:xfrm>
                        <a:off x="0" y="0"/>
                        <a:ext cx="147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99C2EF" id="Ink 2018" o:spid="_x0000_s1026" type="#_x0000_t75" style="position:absolute;margin-left:233.5pt;margin-top:-.7pt;width:2.15pt;height:2.4pt;z-index:2535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">
                <v:imagedata r:id="rId3492" o:title=""/>
              </v:shape>
            </w:pict>
          </mc:Fallback>
        </mc:AlternateContent>
      </w:r>
      <w:r w:rsidR="002720EC"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08608" behindDoc="0" locked="0" layoutInCell="1" allowOverlap="1" wp14:anchorId="0ADC19AF" wp14:editId="433BF474">
                <wp:simplePos x="0" y="0"/>
                <wp:positionH relativeFrom="column">
                  <wp:posOffset>2756012</wp:posOffset>
                </wp:positionH>
                <wp:positionV relativeFrom="paragraph">
                  <wp:posOffset>-13727</wp:posOffset>
                </wp:positionV>
                <wp:extent cx="6840" cy="43200"/>
                <wp:effectExtent l="19050" t="38100" r="50800" b="33020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3">
                      <w14:nvContentPartPr>
                        <w14:cNvContentPartPr/>
                      </w14:nvContentPartPr>
                      <w14:xfrm>
                        <a:off x="0" y="0"/>
                        <a:ext cx="68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0EFBA9" id="Ink 2014" o:spid="_x0000_s1026" type="#_x0000_t75" style="position:absolute;margin-left:216.45pt;margin-top:-1.45pt;width:1.5pt;height:4.2pt;z-index:2535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">
                <v:imagedata r:id="rId3494" o:title=""/>
              </v:shape>
            </w:pict>
          </mc:Fallback>
        </mc:AlternateContent>
      </w:r>
      <w:r w:rsidR="002720EC"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05536" behindDoc="0" locked="0" layoutInCell="1" allowOverlap="1" wp14:anchorId="482EE272" wp14:editId="4C11CF14">
                <wp:simplePos x="0" y="0"/>
                <wp:positionH relativeFrom="column">
                  <wp:posOffset>2530292</wp:posOffset>
                </wp:positionH>
                <wp:positionV relativeFrom="paragraph">
                  <wp:posOffset>-18047</wp:posOffset>
                </wp:positionV>
                <wp:extent cx="40680" cy="72360"/>
                <wp:effectExtent l="19050" t="38100" r="35560" b="42545"/>
                <wp:wrapNone/>
                <wp:docPr id="2011" name="Ink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5">
                      <w14:nvContentPartPr>
                        <w14:cNvContentPartPr/>
                      </w14:nvContentPartPr>
                      <w14:xfrm>
                        <a:off x="0" y="0"/>
                        <a:ext cx="406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832077" id="Ink 2011" o:spid="_x0000_s1026" type="#_x0000_t75" style="position:absolute;margin-left:198.9pt;margin-top:-1.95pt;width:4.2pt;height:6.8pt;z-index:2535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">
                <v:imagedata r:id="rId3496" o:title=""/>
              </v:shape>
            </w:pict>
          </mc:Fallback>
        </mc:AlternateContent>
      </w:r>
      <w:r w:rsidR="002720EC"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02464" behindDoc="0" locked="0" layoutInCell="1" allowOverlap="1" wp14:anchorId="2C03934F" wp14:editId="5387B1E3">
                <wp:simplePos x="0" y="0"/>
                <wp:positionH relativeFrom="column">
                  <wp:posOffset>2343452</wp:posOffset>
                </wp:positionH>
                <wp:positionV relativeFrom="paragraph">
                  <wp:posOffset>10393</wp:posOffset>
                </wp:positionV>
                <wp:extent cx="19080" cy="59040"/>
                <wp:effectExtent l="38100" t="38100" r="38100" b="36830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7">
                      <w14:nvContentPartPr>
                        <w14:cNvContentPartPr/>
                      </w14:nvContentPartPr>
                      <w14:xfrm>
                        <a:off x="0" y="0"/>
                        <a:ext cx="190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CEF0FB" id="Ink 2008" o:spid="_x0000_s1026" type="#_x0000_t75" style="position:absolute;margin-left:184.05pt;margin-top:.25pt;width:2.3pt;height:5.75pt;z-index:2535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">
                <v:imagedata r:id="rId3498" o:title=""/>
              </v:shape>
            </w:pict>
          </mc:Fallback>
        </mc:AlternateContent>
      </w:r>
      <w:r w:rsidR="002720EC"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00416" behindDoc="0" locked="0" layoutInCell="1" allowOverlap="1" wp14:anchorId="1EF22683" wp14:editId="4099FE58">
                <wp:simplePos x="0" y="0"/>
                <wp:positionH relativeFrom="column">
                  <wp:posOffset>2229332</wp:posOffset>
                </wp:positionH>
                <wp:positionV relativeFrom="paragraph">
                  <wp:posOffset>-1487</wp:posOffset>
                </wp:positionV>
                <wp:extent cx="30960" cy="66960"/>
                <wp:effectExtent l="19050" t="38100" r="45720" b="47625"/>
                <wp:wrapNone/>
                <wp:docPr id="2006" name="Ink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9">
                      <w14:nvContentPartPr>
                        <w14:cNvContentPartPr/>
                      </w14:nvContentPartPr>
                      <w14:xfrm>
                        <a:off x="0" y="0"/>
                        <a:ext cx="3096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B1CEF7" id="Ink 2006" o:spid="_x0000_s1026" type="#_x0000_t75" style="position:absolute;margin-left:175pt;margin-top:-.6pt;width:3.45pt;height:6.2pt;z-index:2535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">
                <v:imagedata r:id="rId3500" o:title=""/>
              </v:shape>
            </w:pict>
          </mc:Fallback>
        </mc:AlternateContent>
      </w:r>
      <w:r w:rsidR="002720EC"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99392" behindDoc="0" locked="0" layoutInCell="1" allowOverlap="1" wp14:anchorId="27A92849" wp14:editId="6F5006C5">
                <wp:simplePos x="0" y="0"/>
                <wp:positionH relativeFrom="column">
                  <wp:posOffset>2149772</wp:posOffset>
                </wp:positionH>
                <wp:positionV relativeFrom="paragraph">
                  <wp:posOffset>-3287</wp:posOffset>
                </wp:positionV>
                <wp:extent cx="65520" cy="58320"/>
                <wp:effectExtent l="38100" t="38100" r="48895" b="37465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1">
                      <w14:nvContentPartPr>
                        <w14:cNvContentPartPr/>
                      </w14:nvContentPartPr>
                      <w14:xfrm>
                        <a:off x="0" y="0"/>
                        <a:ext cx="655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41A3F" id="Ink 2005" o:spid="_x0000_s1026" type="#_x0000_t75" style="position:absolute;margin-left:168.65pt;margin-top:-.75pt;width:6.1pt;height:5.55pt;z-index:2534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">
                <v:imagedata r:id="rId3502" o:title=""/>
              </v:shape>
            </w:pict>
          </mc:Fallback>
        </mc:AlternateContent>
      </w:r>
      <w:r w:rsidR="002720EC"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98368" behindDoc="0" locked="0" layoutInCell="1" allowOverlap="1" wp14:anchorId="7962EEB1" wp14:editId="427B21E1">
                <wp:simplePos x="0" y="0"/>
                <wp:positionH relativeFrom="column">
                  <wp:posOffset>2056892</wp:posOffset>
                </wp:positionH>
                <wp:positionV relativeFrom="paragraph">
                  <wp:posOffset>4633</wp:posOffset>
                </wp:positionV>
                <wp:extent cx="60840" cy="117360"/>
                <wp:effectExtent l="38100" t="19050" r="53975" b="54610"/>
                <wp:wrapNone/>
                <wp:docPr id="2004" name="Ink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3">
                      <w14:nvContentPartPr>
                        <w14:cNvContentPartPr/>
                      </w14:nvContentPartPr>
                      <w14:xfrm>
                        <a:off x="0" y="0"/>
                        <a:ext cx="608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6F13F0" id="Ink 2004" o:spid="_x0000_s1026" type="#_x0000_t75" style="position:absolute;margin-left:161.3pt;margin-top:-.15pt;width:6pt;height:10.45pt;z-index:2534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">
                <v:imagedata r:id="rId3504" o:title=""/>
              </v:shape>
            </w:pict>
          </mc:Fallback>
        </mc:AlternateContent>
      </w:r>
      <w:r w:rsidR="002720EC"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97344" behindDoc="0" locked="0" layoutInCell="1" allowOverlap="1" wp14:anchorId="0009523D" wp14:editId="2C3083DE">
                <wp:simplePos x="0" y="0"/>
                <wp:positionH relativeFrom="column">
                  <wp:posOffset>1992812</wp:posOffset>
                </wp:positionH>
                <wp:positionV relativeFrom="paragraph">
                  <wp:posOffset>-2567</wp:posOffset>
                </wp:positionV>
                <wp:extent cx="51480" cy="63360"/>
                <wp:effectExtent l="19050" t="38100" r="43815" b="51435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5">
                      <w14:nvContentPartPr>
                        <w14:cNvContentPartPr/>
                      </w14:nvContentPartPr>
                      <w14:xfrm>
                        <a:off x="0" y="0"/>
                        <a:ext cx="514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2D9162" id="Ink 2003" o:spid="_x0000_s1026" type="#_x0000_t75" style="position:absolute;margin-left:156.55pt;margin-top:-.75pt;width:4.95pt;height:5.95pt;z-index:2534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">
                <v:imagedata r:id="rId3506" o:title=""/>
              </v:shape>
            </w:pict>
          </mc:Fallback>
        </mc:AlternateContent>
      </w:r>
      <w:r w:rsidR="002720EC"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494272" behindDoc="0" locked="0" layoutInCell="1" allowOverlap="1" wp14:anchorId="3974EC62" wp14:editId="5644A612">
                <wp:simplePos x="0" y="0"/>
                <wp:positionH relativeFrom="column">
                  <wp:posOffset>1617332</wp:posOffset>
                </wp:positionH>
                <wp:positionV relativeFrom="paragraph">
                  <wp:posOffset>-2207</wp:posOffset>
                </wp:positionV>
                <wp:extent cx="153000" cy="79200"/>
                <wp:effectExtent l="38100" t="38100" r="38100" b="35560"/>
                <wp:wrapNone/>
                <wp:docPr id="2000" name="Ink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7">
                      <w14:nvContentPartPr>
                        <w14:cNvContentPartPr/>
                      </w14:nvContentPartPr>
                      <w14:xfrm>
                        <a:off x="0" y="0"/>
                        <a:ext cx="1530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59B2E4" id="Ink 2000" o:spid="_x0000_s1026" type="#_x0000_t75" style="position:absolute;margin-left:126.7pt;margin-top:-.7pt;width:13.25pt;height:7.25pt;z-index:2534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">
                <v:imagedata r:id="rId3508" o:title=""/>
              </v:shape>
            </w:pict>
          </mc:Fallback>
        </mc:AlternateContent>
      </w:r>
    </w:p>
    <w:p w14:paraId="1480184B" w14:textId="5B91CFAF" w:rsidR="00326E32" w:rsidRDefault="006E58D6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65280" behindDoc="0" locked="0" layoutInCell="1" allowOverlap="1" wp14:anchorId="03D95E05" wp14:editId="4A347278">
                <wp:simplePos x="0" y="0"/>
                <wp:positionH relativeFrom="column">
                  <wp:posOffset>4256852</wp:posOffset>
                </wp:positionH>
                <wp:positionV relativeFrom="paragraph">
                  <wp:posOffset>105138</wp:posOffset>
                </wp:positionV>
                <wp:extent cx="94680" cy="114120"/>
                <wp:effectExtent l="38100" t="38100" r="38735" b="38735"/>
                <wp:wrapNone/>
                <wp:docPr id="2169" name="Ink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9">
                      <w14:nvContentPartPr>
                        <w14:cNvContentPartPr/>
                      </w14:nvContentPartPr>
                      <w14:xfrm>
                        <a:off x="0" y="0"/>
                        <a:ext cx="946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6E646D" id="Ink 2169" o:spid="_x0000_s1026" type="#_x0000_t75" style="position:absolute;margin-left:334.6pt;margin-top:7.75pt;width:8.6pt;height:10.2pt;z-index:25366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">
                <v:imagedata r:id="rId351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63232" behindDoc="0" locked="0" layoutInCell="1" allowOverlap="1" wp14:anchorId="36F693CF" wp14:editId="58C828FC">
                <wp:simplePos x="0" y="0"/>
                <wp:positionH relativeFrom="column">
                  <wp:posOffset>4160012</wp:posOffset>
                </wp:positionH>
                <wp:positionV relativeFrom="paragraph">
                  <wp:posOffset>101538</wp:posOffset>
                </wp:positionV>
                <wp:extent cx="44280" cy="118080"/>
                <wp:effectExtent l="38100" t="38100" r="51435" b="34925"/>
                <wp:wrapNone/>
                <wp:docPr id="2167" name="Ink 2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1">
                      <w14:nvContentPartPr>
                        <w14:cNvContentPartPr/>
                      </w14:nvContentPartPr>
                      <w14:xfrm>
                        <a:off x="0" y="0"/>
                        <a:ext cx="442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1AC5CF" id="Ink 2167" o:spid="_x0000_s1026" type="#_x0000_t75" style="position:absolute;margin-left:326.95pt;margin-top:7.55pt;width:4.65pt;height:10.25pt;z-index:2536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">
                <v:imagedata r:id="rId351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62208" behindDoc="0" locked="0" layoutInCell="1" allowOverlap="1" wp14:anchorId="6C14E438" wp14:editId="1D60D92B">
                <wp:simplePos x="0" y="0"/>
                <wp:positionH relativeFrom="column">
                  <wp:posOffset>4097372</wp:posOffset>
                </wp:positionH>
                <wp:positionV relativeFrom="paragraph">
                  <wp:posOffset>149418</wp:posOffset>
                </wp:positionV>
                <wp:extent cx="52560" cy="50400"/>
                <wp:effectExtent l="57150" t="38100" r="43180" b="45085"/>
                <wp:wrapNone/>
                <wp:docPr id="2166" name="Ink 2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3">
                      <w14:nvContentPartPr>
                        <w14:cNvContentPartPr/>
                      </w14:nvContentPartPr>
                      <w14:xfrm>
                        <a:off x="0" y="0"/>
                        <a:ext cx="5256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300FFF" id="Ink 2166" o:spid="_x0000_s1026" type="#_x0000_t75" style="position:absolute;margin-left:321.95pt;margin-top:11.15pt;width:5.5pt;height:5.15pt;z-index:2536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">
                <v:imagedata r:id="rId351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61184" behindDoc="0" locked="0" layoutInCell="1" allowOverlap="1" wp14:anchorId="61B4CABA" wp14:editId="64423FC9">
                <wp:simplePos x="0" y="0"/>
                <wp:positionH relativeFrom="column">
                  <wp:posOffset>4030052</wp:posOffset>
                </wp:positionH>
                <wp:positionV relativeFrom="paragraph">
                  <wp:posOffset>128538</wp:posOffset>
                </wp:positionV>
                <wp:extent cx="66600" cy="55440"/>
                <wp:effectExtent l="38100" t="38100" r="29210" b="40005"/>
                <wp:wrapNone/>
                <wp:docPr id="2165" name="Ink 2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5">
                      <w14:nvContentPartPr>
                        <w14:cNvContentPartPr/>
                      </w14:nvContentPartPr>
                      <w14:xfrm>
                        <a:off x="0" y="0"/>
                        <a:ext cx="6660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4A4BF62" id="Ink 2165" o:spid="_x0000_s1026" type="#_x0000_t75" style="position:absolute;margin-left:317pt;margin-top:9.6pt;width:6.1pt;height:5.55pt;z-index:2536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">
                <v:imagedata r:id="rId351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60160" behindDoc="0" locked="0" layoutInCell="1" allowOverlap="1" wp14:anchorId="66AB5FF3" wp14:editId="71686515">
                <wp:simplePos x="0" y="0"/>
                <wp:positionH relativeFrom="column">
                  <wp:posOffset>4012412</wp:posOffset>
                </wp:positionH>
                <wp:positionV relativeFrom="paragraph">
                  <wp:posOffset>146898</wp:posOffset>
                </wp:positionV>
                <wp:extent cx="23400" cy="63360"/>
                <wp:effectExtent l="38100" t="38100" r="53340" b="51435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7">
                      <w14:nvContentPartPr>
                        <w14:cNvContentPartPr/>
                      </w14:nvContentPartPr>
                      <w14:xfrm>
                        <a:off x="0" y="0"/>
                        <a:ext cx="234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6C522" id="Ink 2164" o:spid="_x0000_s1026" type="#_x0000_t75" style="position:absolute;margin-left:315.3pt;margin-top:11.1pt;width:3.05pt;height:5.95pt;z-index:25366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">
                <v:imagedata r:id="rId351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59136" behindDoc="0" locked="0" layoutInCell="1" allowOverlap="1" wp14:anchorId="547632C2" wp14:editId="1AC6450C">
                <wp:simplePos x="0" y="0"/>
                <wp:positionH relativeFrom="column">
                  <wp:posOffset>3935372</wp:posOffset>
                </wp:positionH>
                <wp:positionV relativeFrom="paragraph">
                  <wp:posOffset>129978</wp:posOffset>
                </wp:positionV>
                <wp:extent cx="69480" cy="54360"/>
                <wp:effectExtent l="38100" t="38100" r="45085" b="41275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9">
                      <w14:nvContentPartPr>
                        <w14:cNvContentPartPr/>
                      </w14:nvContentPartPr>
                      <w14:xfrm>
                        <a:off x="0" y="0"/>
                        <a:ext cx="694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56CC51" id="Ink 2163" o:spid="_x0000_s1026" type="#_x0000_t75" style="position:absolute;margin-left:309.15pt;margin-top:9.7pt;width:6.7pt;height:5.35pt;z-index:25365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">
                <v:imagedata r:id="rId352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58112" behindDoc="0" locked="0" layoutInCell="1" allowOverlap="1" wp14:anchorId="7FEEDE81" wp14:editId="27A49786">
                <wp:simplePos x="0" y="0"/>
                <wp:positionH relativeFrom="column">
                  <wp:posOffset>3768332</wp:posOffset>
                </wp:positionH>
                <wp:positionV relativeFrom="paragraph">
                  <wp:posOffset>70938</wp:posOffset>
                </wp:positionV>
                <wp:extent cx="66240" cy="87480"/>
                <wp:effectExtent l="38100" t="57150" r="48260" b="46355"/>
                <wp:wrapNone/>
                <wp:docPr id="2162" name="Ink 2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1">
                      <w14:nvContentPartPr>
                        <w14:cNvContentPartPr/>
                      </w14:nvContentPartPr>
                      <w14:xfrm>
                        <a:off x="0" y="0"/>
                        <a:ext cx="6624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BDFC3D" id="Ink 2162" o:spid="_x0000_s1026" type="#_x0000_t75" style="position:absolute;margin-left:296.05pt;margin-top:4.9pt;width:6.55pt;height:8.3pt;z-index:2536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">
                <v:imagedata r:id="rId352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57088" behindDoc="0" locked="0" layoutInCell="1" allowOverlap="1" wp14:anchorId="45FF8F27" wp14:editId="44B956BE">
                <wp:simplePos x="0" y="0"/>
                <wp:positionH relativeFrom="column">
                  <wp:posOffset>3640532</wp:posOffset>
                </wp:positionH>
                <wp:positionV relativeFrom="paragraph">
                  <wp:posOffset>114858</wp:posOffset>
                </wp:positionV>
                <wp:extent cx="97200" cy="56880"/>
                <wp:effectExtent l="38100" t="38100" r="55245" b="38735"/>
                <wp:wrapNone/>
                <wp:docPr id="2161" name="Ink 2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3">
                      <w14:nvContentPartPr>
                        <w14:cNvContentPartPr/>
                      </w14:nvContentPartPr>
                      <w14:xfrm>
                        <a:off x="0" y="0"/>
                        <a:ext cx="9720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5D974" id="Ink 2161" o:spid="_x0000_s1026" type="#_x0000_t75" style="position:absolute;margin-left:286.05pt;margin-top:8.55pt;width:8.9pt;height:5.65pt;z-index:25365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">
                <v:imagedata r:id="rId352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56064" behindDoc="0" locked="0" layoutInCell="1" allowOverlap="1" wp14:anchorId="7A895007" wp14:editId="5A4D6BE6">
                <wp:simplePos x="0" y="0"/>
                <wp:positionH relativeFrom="column">
                  <wp:posOffset>3559532</wp:posOffset>
                </wp:positionH>
                <wp:positionV relativeFrom="paragraph">
                  <wp:posOffset>116658</wp:posOffset>
                </wp:positionV>
                <wp:extent cx="22320" cy="49680"/>
                <wp:effectExtent l="38100" t="38100" r="53975" b="45720"/>
                <wp:wrapNone/>
                <wp:docPr id="2160" name="Ink 2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5">
                      <w14:nvContentPartPr>
                        <w14:cNvContentPartPr/>
                      </w14:nvContentPartPr>
                      <w14:xfrm>
                        <a:off x="0" y="0"/>
                        <a:ext cx="2232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EA9F4D" id="Ink 2160" o:spid="_x0000_s1026" type="#_x0000_t75" style="position:absolute;margin-left:279.75pt;margin-top:8.75pt;width:2.9pt;height:5pt;z-index:2536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">
                <v:imagedata r:id="rId352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55040" behindDoc="0" locked="0" layoutInCell="1" allowOverlap="1" wp14:anchorId="354C693D" wp14:editId="57B47C5E">
                <wp:simplePos x="0" y="0"/>
                <wp:positionH relativeFrom="column">
                  <wp:posOffset>3504812</wp:posOffset>
                </wp:positionH>
                <wp:positionV relativeFrom="paragraph">
                  <wp:posOffset>40338</wp:posOffset>
                </wp:positionV>
                <wp:extent cx="38520" cy="126360"/>
                <wp:effectExtent l="38100" t="38100" r="38100" b="45720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7">
                      <w14:nvContentPartPr>
                        <w14:cNvContentPartPr/>
                      </w14:nvContentPartPr>
                      <w14:xfrm>
                        <a:off x="0" y="0"/>
                        <a:ext cx="385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48E75D" id="Ink 2159" o:spid="_x0000_s1026" type="#_x0000_t75" style="position:absolute;margin-left:275.3pt;margin-top:2.7pt;width:4.25pt;height:11.05pt;z-index:25365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">
                <v:imagedata r:id="rId352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54016" behindDoc="0" locked="0" layoutInCell="1" allowOverlap="1" wp14:anchorId="7721CD73" wp14:editId="0C39F263">
                <wp:simplePos x="0" y="0"/>
                <wp:positionH relativeFrom="column">
                  <wp:posOffset>3374852</wp:posOffset>
                </wp:positionH>
                <wp:positionV relativeFrom="paragraph">
                  <wp:posOffset>56538</wp:posOffset>
                </wp:positionV>
                <wp:extent cx="73080" cy="110160"/>
                <wp:effectExtent l="38100" t="38100" r="41275" b="42545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9">
                      <w14:nvContentPartPr>
                        <w14:cNvContentPartPr/>
                      </w14:nvContentPartPr>
                      <w14:xfrm>
                        <a:off x="0" y="0"/>
                        <a:ext cx="730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553E16" id="Ink 2158" o:spid="_x0000_s1026" type="#_x0000_t75" style="position:absolute;margin-left:265.05pt;margin-top:4.1pt;width:7.05pt;height:9.55pt;z-index:2536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">
                <v:imagedata r:id="rId353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89504" behindDoc="0" locked="0" layoutInCell="1" allowOverlap="1" wp14:anchorId="5B6DEFA8" wp14:editId="56E6F9EA">
                <wp:simplePos x="0" y="0"/>
                <wp:positionH relativeFrom="column">
                  <wp:posOffset>3006212</wp:posOffset>
                </wp:positionH>
                <wp:positionV relativeFrom="paragraph">
                  <wp:posOffset>78858</wp:posOffset>
                </wp:positionV>
                <wp:extent cx="63720" cy="72000"/>
                <wp:effectExtent l="38100" t="38100" r="50800" b="42545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1">
                      <w14:nvContentPartPr>
                        <w14:cNvContentPartPr/>
                      </w14:nvContentPartPr>
                      <w14:xfrm>
                        <a:off x="0" y="0"/>
                        <a:ext cx="6372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60993D" id="Ink 2095" o:spid="_x0000_s1026" type="#_x0000_t75" style="position:absolute;margin-left:236.25pt;margin-top:5.65pt;width:6pt;height:6.75pt;z-index:2535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">
                <v:imagedata r:id="rId353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88480" behindDoc="0" locked="0" layoutInCell="1" allowOverlap="1" wp14:anchorId="18281E19" wp14:editId="6511C51A">
                <wp:simplePos x="0" y="0"/>
                <wp:positionH relativeFrom="column">
                  <wp:posOffset>2820452</wp:posOffset>
                </wp:positionH>
                <wp:positionV relativeFrom="paragraph">
                  <wp:posOffset>143298</wp:posOffset>
                </wp:positionV>
                <wp:extent cx="73440" cy="25200"/>
                <wp:effectExtent l="38100" t="38100" r="41275" b="32385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3">
                      <w14:nvContentPartPr>
                        <w14:cNvContentPartPr/>
                      </w14:nvContentPartPr>
                      <w14:xfrm>
                        <a:off x="0" y="0"/>
                        <a:ext cx="734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7DF61D2" id="Ink 2094" o:spid="_x0000_s1026" type="#_x0000_t75" style="position:absolute;margin-left:221.75pt;margin-top:10.95pt;width:6.55pt;height:2.8pt;z-index:2535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">
                <v:imagedata r:id="rId353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87456" behindDoc="0" locked="0" layoutInCell="1" allowOverlap="1" wp14:anchorId="12E3AEA5" wp14:editId="485C6036">
                <wp:simplePos x="0" y="0"/>
                <wp:positionH relativeFrom="column">
                  <wp:posOffset>2847092</wp:posOffset>
                </wp:positionH>
                <wp:positionV relativeFrom="paragraph">
                  <wp:posOffset>72018</wp:posOffset>
                </wp:positionV>
                <wp:extent cx="102600" cy="76680"/>
                <wp:effectExtent l="38100" t="38100" r="50165" b="38100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5">
                      <w14:nvContentPartPr>
                        <w14:cNvContentPartPr/>
                      </w14:nvContentPartPr>
                      <w14:xfrm>
                        <a:off x="0" y="0"/>
                        <a:ext cx="10260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83C427" id="Ink 2093" o:spid="_x0000_s1026" type="#_x0000_t75" style="position:absolute;margin-left:223.7pt;margin-top:5.3pt;width:8.95pt;height:6.85pt;z-index:2535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">
                <v:imagedata r:id="rId353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86432" behindDoc="0" locked="0" layoutInCell="1" allowOverlap="1" wp14:anchorId="6614EDC6" wp14:editId="36DDD906">
                <wp:simplePos x="0" y="0"/>
                <wp:positionH relativeFrom="column">
                  <wp:posOffset>2732252</wp:posOffset>
                </wp:positionH>
                <wp:positionV relativeFrom="paragraph">
                  <wp:posOffset>78498</wp:posOffset>
                </wp:positionV>
                <wp:extent cx="50760" cy="83880"/>
                <wp:effectExtent l="19050" t="19050" r="45085" b="49530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7">
                      <w14:nvContentPartPr>
                        <w14:cNvContentPartPr/>
                      </w14:nvContentPartPr>
                      <w14:xfrm>
                        <a:off x="0" y="0"/>
                        <a:ext cx="507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283EAD" id="Ink 2092" o:spid="_x0000_s1026" type="#_x0000_t75" style="position:absolute;margin-left:214.65pt;margin-top:5.75pt;width:4.95pt;height:7.45pt;z-index:2535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">
                <v:imagedata r:id="rId353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85408" behindDoc="0" locked="0" layoutInCell="1" allowOverlap="1" wp14:anchorId="1B177410" wp14:editId="6C570AD6">
                <wp:simplePos x="0" y="0"/>
                <wp:positionH relativeFrom="column">
                  <wp:posOffset>2581052</wp:posOffset>
                </wp:positionH>
                <wp:positionV relativeFrom="paragraph">
                  <wp:posOffset>140418</wp:posOffset>
                </wp:positionV>
                <wp:extent cx="66960" cy="3240"/>
                <wp:effectExtent l="38100" t="38100" r="47625" b="34925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9">
                      <w14:nvContentPartPr>
                        <w14:cNvContentPartPr/>
                      </w14:nvContentPartPr>
                      <w14:xfrm>
                        <a:off x="0" y="0"/>
                        <a:ext cx="6696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FC9C4" id="Ink 2091" o:spid="_x0000_s1026" type="#_x0000_t75" style="position:absolute;margin-left:202.8pt;margin-top:10.55pt;width:6.1pt;height:1.15pt;z-index:2535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">
                <v:imagedata r:id="rId354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84384" behindDoc="0" locked="0" layoutInCell="1" allowOverlap="1" wp14:anchorId="17CF948B" wp14:editId="4EE89F22">
                <wp:simplePos x="0" y="0"/>
                <wp:positionH relativeFrom="column">
                  <wp:posOffset>2441732</wp:posOffset>
                </wp:positionH>
                <wp:positionV relativeFrom="paragraph">
                  <wp:posOffset>61578</wp:posOffset>
                </wp:positionV>
                <wp:extent cx="50760" cy="70200"/>
                <wp:effectExtent l="38100" t="38100" r="45085" b="44450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1">
                      <w14:nvContentPartPr>
                        <w14:cNvContentPartPr/>
                      </w14:nvContentPartPr>
                      <w14:xfrm>
                        <a:off x="0" y="0"/>
                        <a:ext cx="507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7EDA33" id="Ink 2090" o:spid="_x0000_s1026" type="#_x0000_t75" style="position:absolute;margin-left:191.65pt;margin-top:4.4pt;width:5.1pt;height:6.45pt;z-index:2535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">
                <v:imagedata r:id="rId354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83360" behindDoc="0" locked="0" layoutInCell="1" allowOverlap="1" wp14:anchorId="4C2A8D0D" wp14:editId="7DD38335">
                <wp:simplePos x="0" y="0"/>
                <wp:positionH relativeFrom="column">
                  <wp:posOffset>2331212</wp:posOffset>
                </wp:positionH>
                <wp:positionV relativeFrom="paragraph">
                  <wp:posOffset>99018</wp:posOffset>
                </wp:positionV>
                <wp:extent cx="25560" cy="70920"/>
                <wp:effectExtent l="38100" t="38100" r="50800" b="43815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3">
                      <w14:nvContentPartPr>
                        <w14:cNvContentPartPr/>
                      </w14:nvContentPartPr>
                      <w14:xfrm>
                        <a:off x="0" y="0"/>
                        <a:ext cx="2556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9DCFD4" id="Ink 2089" o:spid="_x0000_s1026" type="#_x0000_t75" style="position:absolute;margin-left:182.95pt;margin-top:7.4pt;width:3pt;height:6.45pt;z-index:2535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">
                <v:imagedata r:id="rId354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82336" behindDoc="0" locked="0" layoutInCell="1" allowOverlap="1" wp14:anchorId="58A188EC" wp14:editId="2C352A61">
                <wp:simplePos x="0" y="0"/>
                <wp:positionH relativeFrom="column">
                  <wp:posOffset>2292692</wp:posOffset>
                </wp:positionH>
                <wp:positionV relativeFrom="paragraph">
                  <wp:posOffset>103338</wp:posOffset>
                </wp:positionV>
                <wp:extent cx="43920" cy="55800"/>
                <wp:effectExtent l="19050" t="38100" r="51435" b="40005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5">
                      <w14:nvContentPartPr>
                        <w14:cNvContentPartPr/>
                      </w14:nvContentPartPr>
                      <w14:xfrm>
                        <a:off x="0" y="0"/>
                        <a:ext cx="439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7D835B" id="Ink 2088" o:spid="_x0000_s1026" type="#_x0000_t75" style="position:absolute;margin-left:180.25pt;margin-top:7.7pt;width:4.3pt;height:5.4pt;z-index:2535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">
                <v:imagedata r:id="rId354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35232" behindDoc="0" locked="0" layoutInCell="1" allowOverlap="1" wp14:anchorId="0D69C568" wp14:editId="2F7CA80D">
                <wp:simplePos x="0" y="0"/>
                <wp:positionH relativeFrom="column">
                  <wp:posOffset>1823252</wp:posOffset>
                </wp:positionH>
                <wp:positionV relativeFrom="paragraph">
                  <wp:posOffset>83538</wp:posOffset>
                </wp:positionV>
                <wp:extent cx="6480" cy="8280"/>
                <wp:effectExtent l="38100" t="19050" r="31750" b="48895"/>
                <wp:wrapNone/>
                <wp:docPr id="2040" name="Ink 2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7">
                      <w14:nvContentPartPr>
                        <w14:cNvContentPartPr/>
                      </w14:nvContentPartPr>
                      <w14:xfrm>
                        <a:off x="0" y="0"/>
                        <a:ext cx="6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86C6D4" id="Ink 2040" o:spid="_x0000_s1026" type="#_x0000_t75" style="position:absolute;margin-left:143.15pt;margin-top:6.15pt;width:1.3pt;height:1.45pt;z-index:2535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">
                <v:imagedata r:id="rId354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34208" behindDoc="0" locked="0" layoutInCell="1" allowOverlap="1" wp14:anchorId="52B4D7AD" wp14:editId="14BC86F4">
                <wp:simplePos x="0" y="0"/>
                <wp:positionH relativeFrom="column">
                  <wp:posOffset>1640372</wp:posOffset>
                </wp:positionH>
                <wp:positionV relativeFrom="paragraph">
                  <wp:posOffset>84978</wp:posOffset>
                </wp:positionV>
                <wp:extent cx="104760" cy="127800"/>
                <wp:effectExtent l="38100" t="38100" r="29210" b="43815"/>
                <wp:wrapNone/>
                <wp:docPr id="2039" name="Ink 2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9">
                      <w14:nvContentPartPr>
                        <w14:cNvContentPartPr/>
                      </w14:nvContentPartPr>
                      <w14:xfrm>
                        <a:off x="0" y="0"/>
                        <a:ext cx="10476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B0F338" id="Ink 2039" o:spid="_x0000_s1026" type="#_x0000_t75" style="position:absolute;margin-left:128.65pt;margin-top:6.2pt;width:9.4pt;height:11.1pt;z-index:2535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">
                <v:imagedata r:id="rId355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33184" behindDoc="0" locked="0" layoutInCell="1" allowOverlap="1" wp14:anchorId="7389437D" wp14:editId="52D1F070">
                <wp:simplePos x="0" y="0"/>
                <wp:positionH relativeFrom="column">
                  <wp:posOffset>1486652</wp:posOffset>
                </wp:positionH>
                <wp:positionV relativeFrom="paragraph">
                  <wp:posOffset>151578</wp:posOffset>
                </wp:positionV>
                <wp:extent cx="133920" cy="70920"/>
                <wp:effectExtent l="38100" t="38100" r="57150" b="43815"/>
                <wp:wrapNone/>
                <wp:docPr id="2038" name="Ink 2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1">
                      <w14:nvContentPartPr>
                        <w14:cNvContentPartPr/>
                      </w14:nvContentPartPr>
                      <w14:xfrm>
                        <a:off x="0" y="0"/>
                        <a:ext cx="13392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6072778" id="Ink 2038" o:spid="_x0000_s1026" type="#_x0000_t75" style="position:absolute;margin-left:116.35pt;margin-top:11.45pt;width:12pt;height:6.8pt;z-index:2535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">
                <v:imagedata r:id="rId355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30112" behindDoc="0" locked="0" layoutInCell="1" allowOverlap="1" wp14:anchorId="19AFA5FD" wp14:editId="500476AF">
                <wp:simplePos x="0" y="0"/>
                <wp:positionH relativeFrom="column">
                  <wp:posOffset>990932</wp:posOffset>
                </wp:positionH>
                <wp:positionV relativeFrom="paragraph">
                  <wp:posOffset>141138</wp:posOffset>
                </wp:positionV>
                <wp:extent cx="104400" cy="25920"/>
                <wp:effectExtent l="38100" t="38100" r="48260" b="50800"/>
                <wp:wrapNone/>
                <wp:docPr id="2035" name="Ink 2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3">
                      <w14:nvContentPartPr>
                        <w14:cNvContentPartPr/>
                      </w14:nvContentPartPr>
                      <w14:xfrm>
                        <a:off x="0" y="0"/>
                        <a:ext cx="1044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1EB4D4" id="Ink 2035" o:spid="_x0000_s1026" type="#_x0000_t75" style="position:absolute;margin-left:77.6pt;margin-top:10.55pt;width:9.1pt;height:3pt;z-index:2535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">
                <v:imagedata r:id="rId355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28064" behindDoc="0" locked="0" layoutInCell="1" allowOverlap="1" wp14:anchorId="136B8D1A" wp14:editId="198FBBB3">
                <wp:simplePos x="0" y="0"/>
                <wp:positionH relativeFrom="column">
                  <wp:posOffset>710852</wp:posOffset>
                </wp:positionH>
                <wp:positionV relativeFrom="paragraph">
                  <wp:posOffset>152658</wp:posOffset>
                </wp:positionV>
                <wp:extent cx="143640" cy="55440"/>
                <wp:effectExtent l="38100" t="38100" r="46990" b="40005"/>
                <wp:wrapNone/>
                <wp:docPr id="2033" name="Ink 2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5">
                      <w14:nvContentPartPr>
                        <w14:cNvContentPartPr/>
                      </w14:nvContentPartPr>
                      <w14:xfrm>
                        <a:off x="0" y="0"/>
                        <a:ext cx="1436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9D3CE7" id="Ink 2033" o:spid="_x0000_s1026" type="#_x0000_t75" style="position:absolute;margin-left:55.45pt;margin-top:11.5pt;width:12.4pt;height:5.4pt;z-index:2535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">
                <v:imagedata r:id="rId355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23968" behindDoc="0" locked="0" layoutInCell="1" allowOverlap="1" wp14:anchorId="2E701164" wp14:editId="745C0E5E">
                <wp:simplePos x="0" y="0"/>
                <wp:positionH relativeFrom="column">
                  <wp:posOffset>258692</wp:posOffset>
                </wp:positionH>
                <wp:positionV relativeFrom="paragraph">
                  <wp:posOffset>173898</wp:posOffset>
                </wp:positionV>
                <wp:extent cx="5040" cy="6480"/>
                <wp:effectExtent l="38100" t="19050" r="33655" b="50800"/>
                <wp:wrapNone/>
                <wp:docPr id="2029" name="Ink 2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7">
                      <w14:nvContentPartPr>
                        <w14:cNvContentPartPr/>
                      </w14:nvContentPartPr>
                      <w14:xfrm>
                        <a:off x="0" y="0"/>
                        <a:ext cx="50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A9A37A" id="Ink 2029" o:spid="_x0000_s1026" type="#_x0000_t75" style="position:absolute;margin-left:19.75pt;margin-top:13.2pt;width:1.45pt;height:1.4pt;z-index:2535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">
                <v:imagedata r:id="rId355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16800" behindDoc="0" locked="0" layoutInCell="1" allowOverlap="1" wp14:anchorId="7FAE2AFF" wp14:editId="40F97B50">
                <wp:simplePos x="0" y="0"/>
                <wp:positionH relativeFrom="column">
                  <wp:posOffset>-251068</wp:posOffset>
                </wp:positionH>
                <wp:positionV relativeFrom="paragraph">
                  <wp:posOffset>148698</wp:posOffset>
                </wp:positionV>
                <wp:extent cx="20160" cy="160200"/>
                <wp:effectExtent l="38100" t="19050" r="37465" b="49530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9">
                      <w14:nvContentPartPr>
                        <w14:cNvContentPartPr/>
                      </w14:nvContentPartPr>
                      <w14:xfrm>
                        <a:off x="0" y="0"/>
                        <a:ext cx="201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28A6D" id="Ink 2022" o:spid="_x0000_s1026" type="#_x0000_t75" style="position:absolute;margin-left:-20.3pt;margin-top:11.25pt;width:2.6pt;height:13.45pt;z-index:2535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">
                <v:imagedata r:id="rId356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14752" behindDoc="0" locked="0" layoutInCell="1" allowOverlap="1" wp14:anchorId="1946AF02" wp14:editId="4A0B2DEC">
                <wp:simplePos x="0" y="0"/>
                <wp:positionH relativeFrom="column">
                  <wp:posOffset>-398668</wp:posOffset>
                </wp:positionH>
                <wp:positionV relativeFrom="paragraph">
                  <wp:posOffset>157698</wp:posOffset>
                </wp:positionV>
                <wp:extent cx="110520" cy="153360"/>
                <wp:effectExtent l="38100" t="38100" r="41910" b="37465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1">
                      <w14:nvContentPartPr>
                        <w14:cNvContentPartPr/>
                      </w14:nvContentPartPr>
                      <w14:xfrm>
                        <a:off x="0" y="0"/>
                        <a:ext cx="1105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1CC805C" id="Ink 2020" o:spid="_x0000_s1026" type="#_x0000_t75" style="position:absolute;margin-left:-32pt;margin-top:11.75pt;width:9.8pt;height:13.25pt;z-index:2535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">
                <v:imagedata r:id="rId3562" o:title=""/>
              </v:shape>
            </w:pict>
          </mc:Fallback>
        </mc:AlternateContent>
      </w:r>
    </w:p>
    <w:p w14:paraId="1480184C" w14:textId="0ADB8104" w:rsidR="00326E32" w:rsidRDefault="006E58D6" w:rsidP="00817A59">
      <w:pPr>
        <w:tabs>
          <w:tab w:val="left" w:pos="1800"/>
          <w:tab w:val="right" w:pos="10080"/>
        </w:tabs>
        <w:ind w:left="1800" w:hanging="540"/>
        <w:rPr>
          <w:rFonts w:ascii="Calibri" w:hAnsi="Calibri"/>
          <w:color w:val="FF0000"/>
          <w:szCs w:val="24"/>
          <w:lang w:val="en-CA"/>
        </w:rPr>
      </w:pP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78592" behindDoc="0" locked="0" layoutInCell="1" allowOverlap="1" wp14:anchorId="21F1237D" wp14:editId="28CDF26C">
                <wp:simplePos x="0" y="0"/>
                <wp:positionH relativeFrom="column">
                  <wp:posOffset>4491212</wp:posOffset>
                </wp:positionH>
                <wp:positionV relativeFrom="paragraph">
                  <wp:posOffset>106283</wp:posOffset>
                </wp:positionV>
                <wp:extent cx="18360" cy="42840"/>
                <wp:effectExtent l="38100" t="19050" r="39370" b="52705"/>
                <wp:wrapNone/>
                <wp:docPr id="2182" name="Ink 2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3">
                      <w14:nvContentPartPr>
                        <w14:cNvContentPartPr/>
                      </w14:nvContentPartPr>
                      <w14:xfrm>
                        <a:off x="0" y="0"/>
                        <a:ext cx="183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B02AD" id="Ink 2182" o:spid="_x0000_s1026" type="#_x0000_t75" style="position:absolute;margin-left:353.1pt;margin-top:7.85pt;width:2.45pt;height:4.35pt;z-index:2536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">
                <v:imagedata r:id="rId356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77568" behindDoc="0" locked="0" layoutInCell="1" allowOverlap="1" wp14:anchorId="1D8787D3" wp14:editId="0CBCC96A">
                <wp:simplePos x="0" y="0"/>
                <wp:positionH relativeFrom="column">
                  <wp:posOffset>4467812</wp:posOffset>
                </wp:positionH>
                <wp:positionV relativeFrom="paragraph">
                  <wp:posOffset>88643</wp:posOffset>
                </wp:positionV>
                <wp:extent cx="17640" cy="68400"/>
                <wp:effectExtent l="38100" t="38100" r="40005" b="46355"/>
                <wp:wrapNone/>
                <wp:docPr id="2181" name="Ink 2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5">
                      <w14:nvContentPartPr>
                        <w14:cNvContentPartPr/>
                      </w14:nvContentPartPr>
                      <w14:xfrm>
                        <a:off x="0" y="0"/>
                        <a:ext cx="176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82BC33" id="Ink 2181" o:spid="_x0000_s1026" type="#_x0000_t75" style="position:absolute;margin-left:351.2pt;margin-top:6.55pt;width:2.6pt;height:6.3pt;z-index:2536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">
                <v:imagedata r:id="rId356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75520" behindDoc="0" locked="0" layoutInCell="1" allowOverlap="1" wp14:anchorId="5DA16A71" wp14:editId="0D9A9213">
                <wp:simplePos x="0" y="0"/>
                <wp:positionH relativeFrom="column">
                  <wp:posOffset>4305092</wp:posOffset>
                </wp:positionH>
                <wp:positionV relativeFrom="paragraph">
                  <wp:posOffset>142643</wp:posOffset>
                </wp:positionV>
                <wp:extent cx="77040" cy="64800"/>
                <wp:effectExtent l="38100" t="38100" r="37465" b="49530"/>
                <wp:wrapNone/>
                <wp:docPr id="2179" name="Ink 2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7">
                      <w14:nvContentPartPr>
                        <w14:cNvContentPartPr/>
                      </w14:nvContentPartPr>
                      <w14:xfrm>
                        <a:off x="0" y="0"/>
                        <a:ext cx="770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4826F" id="Ink 2179" o:spid="_x0000_s1026" type="#_x0000_t75" style="position:absolute;margin-left:338.35pt;margin-top:10.7pt;width:7.25pt;height:6.1pt;z-index:25367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">
                <v:imagedata r:id="rId356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74496" behindDoc="0" locked="0" layoutInCell="1" allowOverlap="1" wp14:anchorId="5B9F8C14" wp14:editId="5375DCD5">
                <wp:simplePos x="0" y="0"/>
                <wp:positionH relativeFrom="column">
                  <wp:posOffset>4244252</wp:posOffset>
                </wp:positionH>
                <wp:positionV relativeFrom="paragraph">
                  <wp:posOffset>99443</wp:posOffset>
                </wp:positionV>
                <wp:extent cx="6840" cy="45720"/>
                <wp:effectExtent l="19050" t="38100" r="50800" b="49530"/>
                <wp:wrapNone/>
                <wp:docPr id="2178" name="Ink 2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9">
                      <w14:nvContentPartPr>
                        <w14:cNvContentPartPr/>
                      </w14:nvContentPartPr>
                      <w14:xfrm>
                        <a:off x="0" y="0"/>
                        <a:ext cx="684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34C323" id="Ink 2178" o:spid="_x0000_s1026" type="#_x0000_t75" style="position:absolute;margin-left:333.65pt;margin-top:7.35pt;width:1.6pt;height:4.5pt;z-index:2536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">
                <v:imagedata r:id="rId357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73472" behindDoc="0" locked="0" layoutInCell="1" allowOverlap="1" wp14:anchorId="0415CD39" wp14:editId="55C892D6">
                <wp:simplePos x="0" y="0"/>
                <wp:positionH relativeFrom="column">
                  <wp:posOffset>4207892</wp:posOffset>
                </wp:positionH>
                <wp:positionV relativeFrom="paragraph">
                  <wp:posOffset>101963</wp:posOffset>
                </wp:positionV>
                <wp:extent cx="7200" cy="51480"/>
                <wp:effectExtent l="38100" t="38100" r="50165" b="43815"/>
                <wp:wrapNone/>
                <wp:docPr id="2177" name="Ink 2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1">
                      <w14:nvContentPartPr>
                        <w14:cNvContentPartPr/>
                      </w14:nvContentPartPr>
                      <w14:xfrm>
                        <a:off x="0" y="0"/>
                        <a:ext cx="720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2AB868" id="Ink 2177" o:spid="_x0000_s1026" type="#_x0000_t75" style="position:absolute;margin-left:330.8pt;margin-top:7.65pt;width:1.6pt;height:4.95pt;z-index:2536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">
                <v:imagedata r:id="rId357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72448" behindDoc="0" locked="0" layoutInCell="1" allowOverlap="1" wp14:anchorId="4C38F90E" wp14:editId="63E87EB1">
                <wp:simplePos x="0" y="0"/>
                <wp:positionH relativeFrom="column">
                  <wp:posOffset>4038332</wp:posOffset>
                </wp:positionH>
                <wp:positionV relativeFrom="paragraph">
                  <wp:posOffset>143363</wp:posOffset>
                </wp:positionV>
                <wp:extent cx="40320" cy="51480"/>
                <wp:effectExtent l="19050" t="38100" r="36195" b="43815"/>
                <wp:wrapNone/>
                <wp:docPr id="2176" name="Ink 2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3">
                      <w14:nvContentPartPr>
                        <w14:cNvContentPartPr/>
                      </w14:nvContentPartPr>
                      <w14:xfrm>
                        <a:off x="0" y="0"/>
                        <a:ext cx="4032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73A0FA4" id="Ink 2176" o:spid="_x0000_s1026" type="#_x0000_t75" style="position:absolute;margin-left:317.6pt;margin-top:10.7pt;width:4.1pt;height:5.2pt;z-index:2536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">
                <v:imagedata r:id="rId357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71424" behindDoc="0" locked="0" layoutInCell="1" allowOverlap="1" wp14:anchorId="4F932376" wp14:editId="6CC252B4">
                <wp:simplePos x="0" y="0"/>
                <wp:positionH relativeFrom="column">
                  <wp:posOffset>3977492</wp:posOffset>
                </wp:positionH>
                <wp:positionV relativeFrom="paragraph">
                  <wp:posOffset>133643</wp:posOffset>
                </wp:positionV>
                <wp:extent cx="34920" cy="60480"/>
                <wp:effectExtent l="38100" t="38100" r="41910" b="34925"/>
                <wp:wrapNone/>
                <wp:docPr id="2175" name="Ink 2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5">
                      <w14:nvContentPartPr>
                        <w14:cNvContentPartPr/>
                      </w14:nvContentPartPr>
                      <w14:xfrm>
                        <a:off x="0" y="0"/>
                        <a:ext cx="349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BEEEA5" id="Ink 2175" o:spid="_x0000_s1026" type="#_x0000_t75" style="position:absolute;margin-left:312.75pt;margin-top:9.95pt;width:3.95pt;height:5.8pt;z-index:25367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">
                <v:imagedata r:id="rId357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70400" behindDoc="0" locked="0" layoutInCell="1" allowOverlap="1" wp14:anchorId="3EFF01B8" wp14:editId="4E49CAE5">
                <wp:simplePos x="0" y="0"/>
                <wp:positionH relativeFrom="column">
                  <wp:posOffset>3894692</wp:posOffset>
                </wp:positionH>
                <wp:positionV relativeFrom="paragraph">
                  <wp:posOffset>130763</wp:posOffset>
                </wp:positionV>
                <wp:extent cx="60840" cy="59040"/>
                <wp:effectExtent l="38100" t="38100" r="53975" b="36830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7">
                      <w14:nvContentPartPr>
                        <w14:cNvContentPartPr/>
                      </w14:nvContentPartPr>
                      <w14:xfrm>
                        <a:off x="0" y="0"/>
                        <a:ext cx="608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45D7746" id="Ink 2174" o:spid="_x0000_s1026" type="#_x0000_t75" style="position:absolute;margin-left:306pt;margin-top:9.8pt;width:5.9pt;height:5.85pt;z-index:25367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">
                <v:imagedata r:id="rId357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69376" behindDoc="0" locked="0" layoutInCell="1" allowOverlap="1" wp14:anchorId="1D9BA45F" wp14:editId="60E96F06">
                <wp:simplePos x="0" y="0"/>
                <wp:positionH relativeFrom="column">
                  <wp:posOffset>3811892</wp:posOffset>
                </wp:positionH>
                <wp:positionV relativeFrom="paragraph">
                  <wp:posOffset>128603</wp:posOffset>
                </wp:positionV>
                <wp:extent cx="56880" cy="61560"/>
                <wp:effectExtent l="57150" t="38100" r="38735" b="34290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9">
                      <w14:nvContentPartPr>
                        <w14:cNvContentPartPr/>
                      </w14:nvContentPartPr>
                      <w14:xfrm>
                        <a:off x="0" y="0"/>
                        <a:ext cx="568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F3B751" id="Ink 2173" o:spid="_x0000_s1026" type="#_x0000_t75" style="position:absolute;margin-left:299.45pt;margin-top:9.65pt;width:5.7pt;height:5.85pt;z-index:2536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">
                <v:imagedata r:id="rId358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68352" behindDoc="0" locked="0" layoutInCell="1" allowOverlap="1" wp14:anchorId="5F39E83F" wp14:editId="00C40E8C">
                <wp:simplePos x="0" y="0"/>
                <wp:positionH relativeFrom="column">
                  <wp:posOffset>3748532</wp:posOffset>
                </wp:positionH>
                <wp:positionV relativeFrom="paragraph">
                  <wp:posOffset>123563</wp:posOffset>
                </wp:positionV>
                <wp:extent cx="61920" cy="70200"/>
                <wp:effectExtent l="38100" t="38100" r="52705" b="44450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1">
                      <w14:nvContentPartPr>
                        <w14:cNvContentPartPr/>
                      </w14:nvContentPartPr>
                      <w14:xfrm>
                        <a:off x="0" y="0"/>
                        <a:ext cx="6192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640CA" id="Ink 2172" o:spid="_x0000_s1026" type="#_x0000_t75" style="position:absolute;margin-left:294.45pt;margin-top:9.2pt;width:6.1pt;height:6.6pt;z-index:25366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">
                <v:imagedata r:id="rId358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67328" behindDoc="0" locked="0" layoutInCell="1" allowOverlap="1" wp14:anchorId="56BEC297" wp14:editId="70176C2E">
                <wp:simplePos x="0" y="0"/>
                <wp:positionH relativeFrom="column">
                  <wp:posOffset>3674372</wp:posOffset>
                </wp:positionH>
                <wp:positionV relativeFrom="paragraph">
                  <wp:posOffset>120683</wp:posOffset>
                </wp:positionV>
                <wp:extent cx="52200" cy="56880"/>
                <wp:effectExtent l="38100" t="38100" r="43180" b="38735"/>
                <wp:wrapNone/>
                <wp:docPr id="2171" name="Ink 2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3">
                      <w14:nvContentPartPr>
                        <w14:cNvContentPartPr/>
                      </w14:nvContentPartPr>
                      <w14:xfrm>
                        <a:off x="0" y="0"/>
                        <a:ext cx="5220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35F787" id="Ink 2171" o:spid="_x0000_s1026" type="#_x0000_t75" style="position:absolute;margin-left:288.9pt;margin-top:8.85pt;width:5.15pt;height:5.65pt;z-index:25366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">
                <v:imagedata r:id="rId358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66304" behindDoc="0" locked="0" layoutInCell="1" allowOverlap="1" wp14:anchorId="42C770E1" wp14:editId="100DED7C">
                <wp:simplePos x="0" y="0"/>
                <wp:positionH relativeFrom="column">
                  <wp:posOffset>3578252</wp:posOffset>
                </wp:positionH>
                <wp:positionV relativeFrom="paragraph">
                  <wp:posOffset>74243</wp:posOffset>
                </wp:positionV>
                <wp:extent cx="73800" cy="113040"/>
                <wp:effectExtent l="19050" t="38100" r="21590" b="39370"/>
                <wp:wrapNone/>
                <wp:docPr id="2170" name="Ink 2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5">
                      <w14:nvContentPartPr>
                        <w14:cNvContentPartPr/>
                      </w14:nvContentPartPr>
                      <w14:xfrm>
                        <a:off x="0" y="0"/>
                        <a:ext cx="738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791D6F" id="Ink 2170" o:spid="_x0000_s1026" type="#_x0000_t75" style="position:absolute;margin-left:281.05pt;margin-top:5.45pt;width:7.25pt;height:10pt;z-index:25366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">
                <v:imagedata r:id="rId358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64256" behindDoc="0" locked="0" layoutInCell="1" allowOverlap="1" wp14:anchorId="7DC9FE9A" wp14:editId="28D71EEA">
                <wp:simplePos x="0" y="0"/>
                <wp:positionH relativeFrom="column">
                  <wp:posOffset>4190252</wp:posOffset>
                </wp:positionH>
                <wp:positionV relativeFrom="paragraph">
                  <wp:posOffset>-13957</wp:posOffset>
                </wp:positionV>
                <wp:extent cx="46800" cy="36720"/>
                <wp:effectExtent l="19050" t="38100" r="48895" b="40005"/>
                <wp:wrapNone/>
                <wp:docPr id="2168" name="Ink 2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7">
                      <w14:nvContentPartPr>
                        <w14:cNvContentPartPr/>
                      </w14:nvContentPartPr>
                      <w14:xfrm>
                        <a:off x="0" y="0"/>
                        <a:ext cx="468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3231C7" id="Ink 2168" o:spid="_x0000_s1026" type="#_x0000_t75" style="position:absolute;margin-left:329.6pt;margin-top:-1.65pt;width:4.6pt;height:3.9pt;z-index:2536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">
                <v:imagedata r:id="rId358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52992" behindDoc="0" locked="0" layoutInCell="1" allowOverlap="1" wp14:anchorId="4843238D" wp14:editId="0354EEB1">
                <wp:simplePos x="0" y="0"/>
                <wp:positionH relativeFrom="column">
                  <wp:posOffset>3008732</wp:posOffset>
                </wp:positionH>
                <wp:positionV relativeFrom="paragraph">
                  <wp:posOffset>22043</wp:posOffset>
                </wp:positionV>
                <wp:extent cx="78120" cy="63000"/>
                <wp:effectExtent l="38100" t="38100" r="55245" b="51435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9">
                      <w14:nvContentPartPr>
                        <w14:cNvContentPartPr/>
                      </w14:nvContentPartPr>
                      <w14:xfrm>
                        <a:off x="0" y="0"/>
                        <a:ext cx="781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874FBEE" id="Ink 2157" o:spid="_x0000_s1026" type="#_x0000_t75" style="position:absolute;margin-left:236.2pt;margin-top:1.2pt;width:7.3pt;height:6.2pt;z-index:2536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">
                <v:imagedata r:id="rId359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51968" behindDoc="0" locked="0" layoutInCell="1" allowOverlap="1" wp14:anchorId="25E4C741" wp14:editId="1F375004">
                <wp:simplePos x="0" y="0"/>
                <wp:positionH relativeFrom="column">
                  <wp:posOffset>3049052</wp:posOffset>
                </wp:positionH>
                <wp:positionV relativeFrom="paragraph">
                  <wp:posOffset>-31597</wp:posOffset>
                </wp:positionV>
                <wp:extent cx="207360" cy="110880"/>
                <wp:effectExtent l="38100" t="38100" r="40640" b="41910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1">
                      <w14:nvContentPartPr>
                        <w14:cNvContentPartPr/>
                      </w14:nvContentPartPr>
                      <w14:xfrm>
                        <a:off x="0" y="0"/>
                        <a:ext cx="2073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E90BB1" id="Ink 2156" o:spid="_x0000_s1026" type="#_x0000_t75" style="position:absolute;margin-left:239.5pt;margin-top:-3pt;width:17.5pt;height:9.9pt;z-index:2536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">
                <v:imagedata r:id="rId359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50944" behindDoc="0" locked="0" layoutInCell="1" allowOverlap="1" wp14:anchorId="3E4F22B4" wp14:editId="477C8DC0">
                <wp:simplePos x="0" y="0"/>
                <wp:positionH relativeFrom="column">
                  <wp:posOffset>2978132</wp:posOffset>
                </wp:positionH>
                <wp:positionV relativeFrom="paragraph">
                  <wp:posOffset>132923</wp:posOffset>
                </wp:positionV>
                <wp:extent cx="80280" cy="67320"/>
                <wp:effectExtent l="38100" t="38100" r="53340" b="46990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3">
                      <w14:nvContentPartPr>
                        <w14:cNvContentPartPr/>
                      </w14:nvContentPartPr>
                      <w14:xfrm>
                        <a:off x="0" y="0"/>
                        <a:ext cx="8028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BC7E18" id="Ink 2155" o:spid="_x0000_s1026" type="#_x0000_t75" style="position:absolute;margin-left:233.9pt;margin-top:9.7pt;width:7.75pt;height:6.75pt;z-index:2536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">
                <v:imagedata r:id="rId359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49920" behindDoc="0" locked="0" layoutInCell="1" allowOverlap="1" wp14:anchorId="06315F54" wp14:editId="7262AEF9">
                <wp:simplePos x="0" y="0"/>
                <wp:positionH relativeFrom="column">
                  <wp:posOffset>2184692</wp:posOffset>
                </wp:positionH>
                <wp:positionV relativeFrom="paragraph">
                  <wp:posOffset>129683</wp:posOffset>
                </wp:positionV>
                <wp:extent cx="78120" cy="95400"/>
                <wp:effectExtent l="57150" t="38100" r="55245" b="38100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5">
                      <w14:nvContentPartPr>
                        <w14:cNvContentPartPr/>
                      </w14:nvContentPartPr>
                      <w14:xfrm>
                        <a:off x="0" y="0"/>
                        <a:ext cx="781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725A61" id="Ink 2154" o:spid="_x0000_s1026" type="#_x0000_t75" style="position:absolute;margin-left:171.35pt;margin-top:9.7pt;width:7.5pt;height:8.6pt;z-index:2536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">
                <v:imagedata r:id="rId359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48896" behindDoc="0" locked="0" layoutInCell="1" allowOverlap="1" wp14:anchorId="59B9CF11" wp14:editId="3230CA28">
                <wp:simplePos x="0" y="0"/>
                <wp:positionH relativeFrom="column">
                  <wp:posOffset>2249132</wp:posOffset>
                </wp:positionH>
                <wp:positionV relativeFrom="paragraph">
                  <wp:posOffset>148043</wp:posOffset>
                </wp:positionV>
                <wp:extent cx="761400" cy="46080"/>
                <wp:effectExtent l="38100" t="57150" r="0" b="49530"/>
                <wp:wrapNone/>
                <wp:docPr id="2153" name="Ink 2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7">
                      <w14:nvContentPartPr>
                        <w14:cNvContentPartPr/>
                      </w14:nvContentPartPr>
                      <w14:xfrm>
                        <a:off x="0" y="0"/>
                        <a:ext cx="7614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047B2A" id="Ink 2153" o:spid="_x0000_s1026" type="#_x0000_t75" style="position:absolute;margin-left:176.4pt;margin-top:10.95pt;width:61.35pt;height:4.9pt;z-index:2536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">
                <v:imagedata r:id="rId359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64928" behindDoc="0" locked="0" layoutInCell="1" allowOverlap="1" wp14:anchorId="7D03CD1B" wp14:editId="5520588A">
                <wp:simplePos x="0" y="0"/>
                <wp:positionH relativeFrom="column">
                  <wp:posOffset>3158492</wp:posOffset>
                </wp:positionH>
                <wp:positionV relativeFrom="paragraph">
                  <wp:posOffset>85403</wp:posOffset>
                </wp:positionV>
                <wp:extent cx="22320" cy="119160"/>
                <wp:effectExtent l="38100" t="38100" r="34925" b="33655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9">
                      <w14:nvContentPartPr>
                        <w14:cNvContentPartPr/>
                      </w14:nvContentPartPr>
                      <w14:xfrm>
                        <a:off x="0" y="0"/>
                        <a:ext cx="223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3A922" id="Ink 2071" o:spid="_x0000_s1026" type="#_x0000_t75" style="position:absolute;margin-left:248.25pt;margin-top:6.35pt;width:2.65pt;height:10.2pt;z-index:2535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">
                <v:imagedata r:id="rId360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62880" behindDoc="0" locked="0" layoutInCell="1" allowOverlap="1" wp14:anchorId="100C5529" wp14:editId="2C9ECB3B">
                <wp:simplePos x="0" y="0"/>
                <wp:positionH relativeFrom="column">
                  <wp:posOffset>2615972</wp:posOffset>
                </wp:positionH>
                <wp:positionV relativeFrom="paragraph">
                  <wp:posOffset>124643</wp:posOffset>
                </wp:positionV>
                <wp:extent cx="24840" cy="97200"/>
                <wp:effectExtent l="38100" t="38100" r="32385" b="36195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1">
                      <w14:nvContentPartPr>
                        <w14:cNvContentPartPr/>
                      </w14:nvContentPartPr>
                      <w14:xfrm>
                        <a:off x="0" y="0"/>
                        <a:ext cx="2484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AF7427" id="Ink 2069" o:spid="_x0000_s1026" type="#_x0000_t75" style="position:absolute;margin-left:205.55pt;margin-top:9.45pt;width:2.8pt;height:8.4pt;z-index:2535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">
                <v:imagedata r:id="rId360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56736" behindDoc="0" locked="0" layoutInCell="1" allowOverlap="1" wp14:anchorId="37C9A329" wp14:editId="5025B475">
                <wp:simplePos x="0" y="0"/>
                <wp:positionH relativeFrom="column">
                  <wp:posOffset>3175772</wp:posOffset>
                </wp:positionH>
                <wp:positionV relativeFrom="paragraph">
                  <wp:posOffset>138683</wp:posOffset>
                </wp:positionV>
                <wp:extent cx="87120" cy="78480"/>
                <wp:effectExtent l="38100" t="38100" r="8255" b="36195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3">
                      <w14:nvContentPartPr>
                        <w14:cNvContentPartPr/>
                      </w14:nvContentPartPr>
                      <w14:xfrm>
                        <a:off x="0" y="0"/>
                        <a:ext cx="871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81B77E" id="Ink 2063" o:spid="_x0000_s1026" type="#_x0000_t75" style="position:absolute;margin-left:249.75pt;margin-top:10.5pt;width:7.65pt;height:7.05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">
                <v:imagedata r:id="rId360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52640" behindDoc="0" locked="0" layoutInCell="1" allowOverlap="1" wp14:anchorId="7AC3A037" wp14:editId="716FD7FB">
                <wp:simplePos x="0" y="0"/>
                <wp:positionH relativeFrom="column">
                  <wp:posOffset>2236892</wp:posOffset>
                </wp:positionH>
                <wp:positionV relativeFrom="paragraph">
                  <wp:posOffset>108083</wp:posOffset>
                </wp:positionV>
                <wp:extent cx="18000" cy="113040"/>
                <wp:effectExtent l="38100" t="38100" r="39370" b="39370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5">
                      <w14:nvContentPartPr>
                        <w14:cNvContentPartPr/>
                      </w14:nvContentPartPr>
                      <w14:xfrm>
                        <a:off x="0" y="0"/>
                        <a:ext cx="180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0469A1" id="Ink 2059" o:spid="_x0000_s1026" type="#_x0000_t75" style="position:absolute;margin-left:175.65pt;margin-top:8.1pt;width:2.35pt;height:9.8pt;z-index:2535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">
                <v:imagedata r:id="rId360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48544" behindDoc="0" locked="0" layoutInCell="1" allowOverlap="1" wp14:anchorId="6C9B309B" wp14:editId="22DE7940">
                <wp:simplePos x="0" y="0"/>
                <wp:positionH relativeFrom="column">
                  <wp:posOffset>3040412</wp:posOffset>
                </wp:positionH>
                <wp:positionV relativeFrom="paragraph">
                  <wp:posOffset>120323</wp:posOffset>
                </wp:positionV>
                <wp:extent cx="20880" cy="95400"/>
                <wp:effectExtent l="38100" t="38100" r="36830" b="38100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7">
                      <w14:nvContentPartPr>
                        <w14:cNvContentPartPr/>
                      </w14:nvContentPartPr>
                      <w14:xfrm>
                        <a:off x="0" y="0"/>
                        <a:ext cx="2088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16F6D0" id="Ink 2055" o:spid="_x0000_s1026" type="#_x0000_t75" style="position:absolute;margin-left:238.8pt;margin-top:9pt;width:2.65pt;height:8.45pt;z-index:2535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">
                <v:imagedata r:id="rId360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47520" behindDoc="0" locked="0" layoutInCell="1" allowOverlap="1" wp14:anchorId="0CC3C08A" wp14:editId="11BAEDD3">
                <wp:simplePos x="0" y="0"/>
                <wp:positionH relativeFrom="column">
                  <wp:posOffset>2092172</wp:posOffset>
                </wp:positionH>
                <wp:positionV relativeFrom="paragraph">
                  <wp:posOffset>180803</wp:posOffset>
                </wp:positionV>
                <wp:extent cx="1125360" cy="9720"/>
                <wp:effectExtent l="38100" t="38100" r="36830" b="47625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9">
                      <w14:nvContentPartPr>
                        <w14:cNvContentPartPr/>
                      </w14:nvContentPartPr>
                      <w14:xfrm>
                        <a:off x="0" y="0"/>
                        <a:ext cx="11253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05924" id="Ink 2054" o:spid="_x0000_s1026" type="#_x0000_t75" style="position:absolute;margin-left:164.4pt;margin-top:13.7pt;width:89.5pt;height:1.8pt;z-index:2535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">
                <v:imagedata r:id="rId361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46496" behindDoc="0" locked="0" layoutInCell="1" allowOverlap="1" wp14:anchorId="4203E51C" wp14:editId="65594D99">
                <wp:simplePos x="0" y="0"/>
                <wp:positionH relativeFrom="column">
                  <wp:posOffset>1633532</wp:posOffset>
                </wp:positionH>
                <wp:positionV relativeFrom="paragraph">
                  <wp:posOffset>146963</wp:posOffset>
                </wp:positionV>
                <wp:extent cx="66240" cy="26640"/>
                <wp:effectExtent l="38100" t="38100" r="48260" b="50165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1">
                      <w14:nvContentPartPr>
                        <w14:cNvContentPartPr/>
                      </w14:nvContentPartPr>
                      <w14:xfrm>
                        <a:off x="0" y="0"/>
                        <a:ext cx="662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1729EC" id="Ink 2053" o:spid="_x0000_s1026" type="#_x0000_t75" style="position:absolute;margin-left:128.1pt;margin-top:10.95pt;width:6.15pt;height:3.15pt;z-index:2535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">
                <v:imagedata r:id="rId361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45472" behindDoc="0" locked="0" layoutInCell="1" allowOverlap="1" wp14:anchorId="5045B31C" wp14:editId="156850AC">
                <wp:simplePos x="0" y="0"/>
                <wp:positionH relativeFrom="column">
                  <wp:posOffset>1673852</wp:posOffset>
                </wp:positionH>
                <wp:positionV relativeFrom="paragraph">
                  <wp:posOffset>113123</wp:posOffset>
                </wp:positionV>
                <wp:extent cx="10080" cy="96480"/>
                <wp:effectExtent l="38100" t="38100" r="47625" b="37465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3">
                      <w14:nvContentPartPr>
                        <w14:cNvContentPartPr/>
                      </w14:nvContentPartPr>
                      <w14:xfrm>
                        <a:off x="0" y="0"/>
                        <a:ext cx="100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4D7EB6" id="Ink 2052" o:spid="_x0000_s1026" type="#_x0000_t75" style="position:absolute;margin-left:131.35pt;margin-top:8.5pt;width:1.8pt;height:8.45pt;z-index:2535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">
                <v:imagedata r:id="rId361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44448" behindDoc="0" locked="0" layoutInCell="1" allowOverlap="1" wp14:anchorId="78530D3C" wp14:editId="59A46440">
                <wp:simplePos x="0" y="0"/>
                <wp:positionH relativeFrom="column">
                  <wp:posOffset>1509332</wp:posOffset>
                </wp:positionH>
                <wp:positionV relativeFrom="paragraph">
                  <wp:posOffset>159923</wp:posOffset>
                </wp:positionV>
                <wp:extent cx="98640" cy="55800"/>
                <wp:effectExtent l="38100" t="38100" r="53975" b="40005"/>
                <wp:wrapNone/>
                <wp:docPr id="2051" name="Ink 2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5">
                      <w14:nvContentPartPr>
                        <w14:cNvContentPartPr/>
                      </w14:nvContentPartPr>
                      <w14:xfrm>
                        <a:off x="0" y="0"/>
                        <a:ext cx="9864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55FFF6" id="Ink 2051" o:spid="_x0000_s1026" type="#_x0000_t75" style="position:absolute;margin-left:118.3pt;margin-top:12.25pt;width:8.9pt;height:5.4pt;z-index:2535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">
                <v:imagedata r:id="rId361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43424" behindDoc="0" locked="0" layoutInCell="1" allowOverlap="1" wp14:anchorId="7177B0FE" wp14:editId="7AD65425">
                <wp:simplePos x="0" y="0"/>
                <wp:positionH relativeFrom="column">
                  <wp:posOffset>1404212</wp:posOffset>
                </wp:positionH>
                <wp:positionV relativeFrom="paragraph">
                  <wp:posOffset>157403</wp:posOffset>
                </wp:positionV>
                <wp:extent cx="65160" cy="57600"/>
                <wp:effectExtent l="38100" t="38100" r="49530" b="38100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7">
                      <w14:nvContentPartPr>
                        <w14:cNvContentPartPr/>
                      </w14:nvContentPartPr>
                      <w14:xfrm>
                        <a:off x="0" y="0"/>
                        <a:ext cx="6516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0620F8" id="Ink 2050" o:spid="_x0000_s1026" type="#_x0000_t75" style="position:absolute;margin-left:109.9pt;margin-top:12pt;width:6.25pt;height:5.6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">
                <v:imagedata r:id="rId361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42400" behindDoc="0" locked="0" layoutInCell="1" allowOverlap="1" wp14:anchorId="4F21D1BD" wp14:editId="276973E0">
                <wp:simplePos x="0" y="0"/>
                <wp:positionH relativeFrom="column">
                  <wp:posOffset>1220612</wp:posOffset>
                </wp:positionH>
                <wp:positionV relativeFrom="paragraph">
                  <wp:posOffset>174323</wp:posOffset>
                </wp:positionV>
                <wp:extent cx="75960" cy="4680"/>
                <wp:effectExtent l="38100" t="38100" r="38735" b="33655"/>
                <wp:wrapNone/>
                <wp:docPr id="2049" name="Ink 2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9">
                      <w14:nvContentPartPr>
                        <w14:cNvContentPartPr/>
                      </w14:nvContentPartPr>
                      <w14:xfrm>
                        <a:off x="0" y="0"/>
                        <a:ext cx="759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41CF4A" id="Ink 2049" o:spid="_x0000_s1026" type="#_x0000_t75" style="position:absolute;margin-left:95.65pt;margin-top:13.15pt;width:6.9pt;height:1.35pt;z-index:2535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">
                <v:imagedata r:id="rId362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41376" behindDoc="0" locked="0" layoutInCell="1" allowOverlap="1" wp14:anchorId="4CA7F2AE" wp14:editId="4615E0B8">
                <wp:simplePos x="0" y="0"/>
                <wp:positionH relativeFrom="column">
                  <wp:posOffset>1269212</wp:posOffset>
                </wp:positionH>
                <wp:positionV relativeFrom="paragraph">
                  <wp:posOffset>127163</wp:posOffset>
                </wp:positionV>
                <wp:extent cx="18360" cy="101520"/>
                <wp:effectExtent l="38100" t="38100" r="39370" b="32385"/>
                <wp:wrapNone/>
                <wp:docPr id="2046" name="Ink 2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1">
                      <w14:nvContentPartPr>
                        <w14:cNvContentPartPr/>
                      </w14:nvContentPartPr>
                      <w14:xfrm>
                        <a:off x="0" y="0"/>
                        <a:ext cx="183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A1CADF" id="Ink 2046" o:spid="_x0000_s1026" type="#_x0000_t75" style="position:absolute;margin-left:99.45pt;margin-top:9.55pt;width:2.55pt;height:8.85pt;z-index:2535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">
                <v:imagedata r:id="rId362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39328" behindDoc="0" locked="0" layoutInCell="1" allowOverlap="1" wp14:anchorId="73E99CA3" wp14:editId="052BEED5">
                <wp:simplePos x="0" y="0"/>
                <wp:positionH relativeFrom="column">
                  <wp:posOffset>1119092</wp:posOffset>
                </wp:positionH>
                <wp:positionV relativeFrom="paragraph">
                  <wp:posOffset>132923</wp:posOffset>
                </wp:positionV>
                <wp:extent cx="31320" cy="101520"/>
                <wp:effectExtent l="38100" t="38100" r="45085" b="51435"/>
                <wp:wrapNone/>
                <wp:docPr id="2044" name="Ink 2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3">
                      <w14:nvContentPartPr>
                        <w14:cNvContentPartPr/>
                      </w14:nvContentPartPr>
                      <w14:xfrm>
                        <a:off x="0" y="0"/>
                        <a:ext cx="313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07D51D" id="Ink 2044" o:spid="_x0000_s1026" type="#_x0000_t75" style="position:absolute;margin-left:87.55pt;margin-top:10pt;width:3.55pt;height:9pt;z-index:2535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">
                <v:imagedata r:id="rId362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38304" behindDoc="0" locked="0" layoutInCell="1" allowOverlap="1" wp14:anchorId="6B8F2819" wp14:editId="0858F1FC">
                <wp:simplePos x="0" y="0"/>
                <wp:positionH relativeFrom="column">
                  <wp:posOffset>1020092</wp:posOffset>
                </wp:positionH>
                <wp:positionV relativeFrom="paragraph">
                  <wp:posOffset>122483</wp:posOffset>
                </wp:positionV>
                <wp:extent cx="53640" cy="79200"/>
                <wp:effectExtent l="38100" t="38100" r="22860" b="35560"/>
                <wp:wrapNone/>
                <wp:docPr id="2043" name="Ink 2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5">
                      <w14:nvContentPartPr>
                        <w14:cNvContentPartPr/>
                      </w14:nvContentPartPr>
                      <w14:xfrm>
                        <a:off x="0" y="0"/>
                        <a:ext cx="5364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F4BFA3" id="Ink 2043" o:spid="_x0000_s1026" type="#_x0000_t75" style="position:absolute;margin-left:79.85pt;margin-top:9.15pt;width:5.2pt;height:7.25pt;z-index:2535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">
                <v:imagedata r:id="rId362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 wp14:anchorId="5DBAD283" wp14:editId="0A86F5ED">
                <wp:simplePos x="0" y="0"/>
                <wp:positionH relativeFrom="column">
                  <wp:posOffset>1020452</wp:posOffset>
                </wp:positionH>
                <wp:positionV relativeFrom="paragraph">
                  <wp:posOffset>126083</wp:posOffset>
                </wp:positionV>
                <wp:extent cx="8640" cy="104760"/>
                <wp:effectExtent l="38100" t="38100" r="48895" b="48260"/>
                <wp:wrapNone/>
                <wp:docPr id="2042" name="Ink 2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7">
                      <w14:nvContentPartPr>
                        <w14:cNvContentPartPr/>
                      </w14:nvContentPartPr>
                      <w14:xfrm>
                        <a:off x="0" y="0"/>
                        <a:ext cx="86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AA33F7" id="Ink 2042" o:spid="_x0000_s1026" type="#_x0000_t75" style="position:absolute;margin-left:79.8pt;margin-top:9.6pt;width:1.65pt;height:9.15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">
                <v:imagedata r:id="rId362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36256" behindDoc="0" locked="0" layoutInCell="1" allowOverlap="1" wp14:anchorId="4B52580C" wp14:editId="3F470A27">
                <wp:simplePos x="0" y="0"/>
                <wp:positionH relativeFrom="column">
                  <wp:posOffset>1803812</wp:posOffset>
                </wp:positionH>
                <wp:positionV relativeFrom="paragraph">
                  <wp:posOffset>9443</wp:posOffset>
                </wp:positionV>
                <wp:extent cx="4680" cy="3600"/>
                <wp:effectExtent l="38100" t="38100" r="33655" b="34925"/>
                <wp:wrapNone/>
                <wp:docPr id="2041" name="Ink 2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9">
                      <w14:nvContentPartPr>
                        <w14:cNvContentPartPr/>
                      </w14:nvContentPartPr>
                      <w14:xfrm>
                        <a:off x="0" y="0"/>
                        <a:ext cx="46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979724" id="Ink 2041" o:spid="_x0000_s1026" type="#_x0000_t75" style="position:absolute;margin-left:141.8pt;margin-top:.3pt;width:1pt;height:1.1pt;z-index:2535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">
                <v:imagedata r:id="rId363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32160" behindDoc="0" locked="0" layoutInCell="1" allowOverlap="1" wp14:anchorId="3826BB0A" wp14:editId="6E24690A">
                <wp:simplePos x="0" y="0"/>
                <wp:positionH relativeFrom="column">
                  <wp:posOffset>1149332</wp:posOffset>
                </wp:positionH>
                <wp:positionV relativeFrom="paragraph">
                  <wp:posOffset>-49237</wp:posOffset>
                </wp:positionV>
                <wp:extent cx="222480" cy="104400"/>
                <wp:effectExtent l="19050" t="38100" r="44450" b="48260"/>
                <wp:wrapNone/>
                <wp:docPr id="2037" name="Ink 2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1">
                      <w14:nvContentPartPr>
                        <w14:cNvContentPartPr/>
                      </w14:nvContentPartPr>
                      <w14:xfrm>
                        <a:off x="0" y="0"/>
                        <a:ext cx="2224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DDE395" id="Ink 2037" o:spid="_x0000_s1026" type="#_x0000_t75" style="position:absolute;margin-left:90.15pt;margin-top:-4.55pt;width:18.5pt;height:9.4pt;z-index:2535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">
                <v:imagedata r:id="rId363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31136" behindDoc="0" locked="0" layoutInCell="1" allowOverlap="1" wp14:anchorId="7C3E2DA7" wp14:editId="2CE56C21">
                <wp:simplePos x="0" y="0"/>
                <wp:positionH relativeFrom="column">
                  <wp:posOffset>980852</wp:posOffset>
                </wp:positionH>
                <wp:positionV relativeFrom="paragraph">
                  <wp:posOffset>83</wp:posOffset>
                </wp:positionV>
                <wp:extent cx="163440" cy="70560"/>
                <wp:effectExtent l="38100" t="38100" r="46355" b="43815"/>
                <wp:wrapNone/>
                <wp:docPr id="2036" name="Ink 2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3">
                      <w14:nvContentPartPr>
                        <w14:cNvContentPartPr/>
                      </w14:nvContentPartPr>
                      <w14:xfrm>
                        <a:off x="0" y="0"/>
                        <a:ext cx="1634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AB67EB" id="Ink 2036" o:spid="_x0000_s1026" type="#_x0000_t75" style="position:absolute;margin-left:76.8pt;margin-top:-.5pt;width:13.85pt;height:6.7pt;z-index:2535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">
                <v:imagedata r:id="rId363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29088" behindDoc="0" locked="0" layoutInCell="1" allowOverlap="1" wp14:anchorId="7A3B4D3B" wp14:editId="395788D5">
                <wp:simplePos x="0" y="0"/>
                <wp:positionH relativeFrom="column">
                  <wp:posOffset>998492</wp:posOffset>
                </wp:positionH>
                <wp:positionV relativeFrom="paragraph">
                  <wp:posOffset>-41677</wp:posOffset>
                </wp:positionV>
                <wp:extent cx="36000" cy="103680"/>
                <wp:effectExtent l="38100" t="38100" r="40640" b="48895"/>
                <wp:wrapNone/>
                <wp:docPr id="2034" name="Ink 2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5">
                      <w14:nvContentPartPr>
                        <w14:cNvContentPartPr/>
                      </w14:nvContentPartPr>
                      <w14:xfrm>
                        <a:off x="0" y="0"/>
                        <a:ext cx="360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80E08C" id="Ink 2034" o:spid="_x0000_s1026" type="#_x0000_t75" style="position:absolute;margin-left:78.05pt;margin-top:-3.7pt;width:3.75pt;height:9pt;z-index:2535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">
                <v:imagedata r:id="rId363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27040" behindDoc="0" locked="0" layoutInCell="1" allowOverlap="1" wp14:anchorId="761A020E" wp14:editId="53537F7E">
                <wp:simplePos x="0" y="0"/>
                <wp:positionH relativeFrom="column">
                  <wp:posOffset>455252</wp:posOffset>
                </wp:positionH>
                <wp:positionV relativeFrom="paragraph">
                  <wp:posOffset>-73717</wp:posOffset>
                </wp:positionV>
                <wp:extent cx="166320" cy="213840"/>
                <wp:effectExtent l="38100" t="38100" r="24765" b="53340"/>
                <wp:wrapNone/>
                <wp:docPr id="2032" name="Ink 2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7">
                      <w14:nvContentPartPr>
                        <w14:cNvContentPartPr/>
                      </w14:nvContentPartPr>
                      <w14:xfrm>
                        <a:off x="0" y="0"/>
                        <a:ext cx="16632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55873" id="Ink 2032" o:spid="_x0000_s1026" type="#_x0000_t75" style="position:absolute;margin-left:35.3pt;margin-top:-6.3pt;width:14.35pt;height:18.1pt;z-index:2535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">
                <v:imagedata r:id="rId363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26016" behindDoc="0" locked="0" layoutInCell="1" allowOverlap="1" wp14:anchorId="2A716C2D" wp14:editId="078E4788">
                <wp:simplePos x="0" y="0"/>
                <wp:positionH relativeFrom="column">
                  <wp:posOffset>371372</wp:posOffset>
                </wp:positionH>
                <wp:positionV relativeFrom="paragraph">
                  <wp:posOffset>-13957</wp:posOffset>
                </wp:positionV>
                <wp:extent cx="37440" cy="91440"/>
                <wp:effectExtent l="38100" t="38100" r="39370" b="41910"/>
                <wp:wrapNone/>
                <wp:docPr id="2031" name="Ink 2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9">
                      <w14:nvContentPartPr>
                        <w14:cNvContentPartPr/>
                      </w14:nvContentPartPr>
                      <w14:xfrm>
                        <a:off x="0" y="0"/>
                        <a:ext cx="3744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78E21F" id="Ink 2031" o:spid="_x0000_s1026" type="#_x0000_t75" style="position:absolute;margin-left:28.7pt;margin-top:-1.5pt;width:4.05pt;height:8.05pt;z-index:2535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">
                <v:imagedata r:id="rId364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24992" behindDoc="0" locked="0" layoutInCell="1" allowOverlap="1" wp14:anchorId="59092FAA" wp14:editId="5FC6F6FC">
                <wp:simplePos x="0" y="0"/>
                <wp:positionH relativeFrom="column">
                  <wp:posOffset>297932</wp:posOffset>
                </wp:positionH>
                <wp:positionV relativeFrom="paragraph">
                  <wp:posOffset>-10717</wp:posOffset>
                </wp:positionV>
                <wp:extent cx="69480" cy="87840"/>
                <wp:effectExtent l="19050" t="38100" r="45085" b="45720"/>
                <wp:wrapNone/>
                <wp:docPr id="2030" name="Ink 2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1">
                      <w14:nvContentPartPr>
                        <w14:cNvContentPartPr/>
                      </w14:nvContentPartPr>
                      <w14:xfrm>
                        <a:off x="0" y="0"/>
                        <a:ext cx="694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D8417" id="Ink 2030" o:spid="_x0000_s1026" type="#_x0000_t75" style="position:absolute;margin-left:22.85pt;margin-top:-1.35pt;width:6.45pt;height:7.9pt;z-index:2535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">
                <v:imagedata r:id="rId364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22944" behindDoc="0" locked="0" layoutInCell="1" allowOverlap="1" wp14:anchorId="4539BA4B" wp14:editId="681CCAE9">
                <wp:simplePos x="0" y="0"/>
                <wp:positionH relativeFrom="column">
                  <wp:posOffset>248612</wp:posOffset>
                </wp:positionH>
                <wp:positionV relativeFrom="paragraph">
                  <wp:posOffset>5843</wp:posOffset>
                </wp:positionV>
                <wp:extent cx="18720" cy="80640"/>
                <wp:effectExtent l="38100" t="38100" r="38735" b="34290"/>
                <wp:wrapNone/>
                <wp:docPr id="2028" name="Ink 2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3">
                      <w14:nvContentPartPr>
                        <w14:cNvContentPartPr/>
                      </w14:nvContentPartPr>
                      <w14:xfrm>
                        <a:off x="0" y="0"/>
                        <a:ext cx="187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847E1" id="Ink 2028" o:spid="_x0000_s1026" type="#_x0000_t75" style="position:absolute;margin-left:19.05pt;margin-top:0;width:2.4pt;height:7.35pt;z-index:2535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">
                <v:imagedata r:id="rId364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21920" behindDoc="0" locked="0" layoutInCell="1" allowOverlap="1" wp14:anchorId="1ACE9E69" wp14:editId="034312C5">
                <wp:simplePos x="0" y="0"/>
                <wp:positionH relativeFrom="column">
                  <wp:posOffset>135212</wp:posOffset>
                </wp:positionH>
                <wp:positionV relativeFrom="paragraph">
                  <wp:posOffset>22403</wp:posOffset>
                </wp:positionV>
                <wp:extent cx="72360" cy="68040"/>
                <wp:effectExtent l="38100" t="38100" r="42545" b="46355"/>
                <wp:wrapNone/>
                <wp:docPr id="2027" name="Ink 2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5">
                      <w14:nvContentPartPr>
                        <w14:cNvContentPartPr/>
                      </w14:nvContentPartPr>
                      <w14:xfrm>
                        <a:off x="0" y="0"/>
                        <a:ext cx="7236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96CD75" id="Ink 2027" o:spid="_x0000_s1026" type="#_x0000_t75" style="position:absolute;margin-left:9.95pt;margin-top:1.2pt;width:6.85pt;height:6.5pt;z-index:2535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">
                <v:imagedata r:id="rId364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20896" behindDoc="0" locked="0" layoutInCell="1" allowOverlap="1" wp14:anchorId="4B9C6C16" wp14:editId="5B80105A">
                <wp:simplePos x="0" y="0"/>
                <wp:positionH relativeFrom="column">
                  <wp:posOffset>68252</wp:posOffset>
                </wp:positionH>
                <wp:positionV relativeFrom="paragraph">
                  <wp:posOffset>59123</wp:posOffset>
                </wp:positionV>
                <wp:extent cx="40680" cy="50760"/>
                <wp:effectExtent l="38100" t="38100" r="54610" b="45085"/>
                <wp:wrapNone/>
                <wp:docPr id="2026" name="Ink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7">
                      <w14:nvContentPartPr>
                        <w14:cNvContentPartPr/>
                      </w14:nvContentPartPr>
                      <w14:xfrm>
                        <a:off x="0" y="0"/>
                        <a:ext cx="4068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93A958" id="Ink 2026" o:spid="_x0000_s1026" type="#_x0000_t75" style="position:absolute;margin-left:4.65pt;margin-top:4.25pt;width:4.35pt;height:5.1pt;z-index:2535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">
                <v:imagedata r:id="rId364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19872" behindDoc="0" locked="0" layoutInCell="1" allowOverlap="1" wp14:anchorId="1352E208" wp14:editId="3F7950CC">
                <wp:simplePos x="0" y="0"/>
                <wp:positionH relativeFrom="column">
                  <wp:posOffset>3092</wp:posOffset>
                </wp:positionH>
                <wp:positionV relativeFrom="paragraph">
                  <wp:posOffset>-33037</wp:posOffset>
                </wp:positionV>
                <wp:extent cx="60840" cy="157680"/>
                <wp:effectExtent l="19050" t="38100" r="34925" b="33020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9">
                      <w14:nvContentPartPr>
                        <w14:cNvContentPartPr/>
                      </w14:nvContentPartPr>
                      <w14:xfrm>
                        <a:off x="0" y="0"/>
                        <a:ext cx="6084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68AB1E" id="Ink 2025" o:spid="_x0000_s1026" type="#_x0000_t75" style="position:absolute;margin-left:-.4pt;margin-top:-2.9pt;width:6.1pt;height:13.3pt;z-index:2535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">
                <v:imagedata r:id="rId365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18848" behindDoc="0" locked="0" layoutInCell="1" allowOverlap="1" wp14:anchorId="6D116411" wp14:editId="5908A1F7">
                <wp:simplePos x="0" y="0"/>
                <wp:positionH relativeFrom="column">
                  <wp:posOffset>-112828</wp:posOffset>
                </wp:positionH>
                <wp:positionV relativeFrom="paragraph">
                  <wp:posOffset>58763</wp:posOffset>
                </wp:positionV>
                <wp:extent cx="55440" cy="77400"/>
                <wp:effectExtent l="19050" t="38100" r="40005" b="37465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1">
                      <w14:nvContentPartPr>
                        <w14:cNvContentPartPr/>
                      </w14:nvContentPartPr>
                      <w14:xfrm>
                        <a:off x="0" y="0"/>
                        <a:ext cx="554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53E39" id="Ink 2024" o:spid="_x0000_s1026" type="#_x0000_t75" style="position:absolute;margin-left:-9.25pt;margin-top:4.1pt;width:5.25pt;height:7.15pt;z-index:2535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">
                <v:imagedata r:id="rId365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17824" behindDoc="0" locked="0" layoutInCell="1" allowOverlap="1" wp14:anchorId="1B60C963" wp14:editId="727B849E">
                <wp:simplePos x="0" y="0"/>
                <wp:positionH relativeFrom="column">
                  <wp:posOffset>-190228</wp:posOffset>
                </wp:positionH>
                <wp:positionV relativeFrom="paragraph">
                  <wp:posOffset>20603</wp:posOffset>
                </wp:positionV>
                <wp:extent cx="51480" cy="182880"/>
                <wp:effectExtent l="38100" t="38100" r="43815" b="45720"/>
                <wp:wrapNone/>
                <wp:docPr id="2023" name="Ink 2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3">
                      <w14:nvContentPartPr>
                        <w14:cNvContentPartPr/>
                      </w14:nvContentPartPr>
                      <w14:xfrm>
                        <a:off x="0" y="0"/>
                        <a:ext cx="5148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15CA471" id="Ink 2023" o:spid="_x0000_s1026" type="#_x0000_t75" style="position:absolute;margin-left:-15.55pt;margin-top:1.2pt;width:4.9pt;height:15.45pt;z-index:2535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">
                <v:imagedata r:id="rId365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15776" behindDoc="0" locked="0" layoutInCell="1" allowOverlap="1" wp14:anchorId="05951AD6" wp14:editId="52E4B83F">
                <wp:simplePos x="0" y="0"/>
                <wp:positionH relativeFrom="column">
                  <wp:posOffset>-400108</wp:posOffset>
                </wp:positionH>
                <wp:positionV relativeFrom="paragraph">
                  <wp:posOffset>79643</wp:posOffset>
                </wp:positionV>
                <wp:extent cx="65520" cy="8640"/>
                <wp:effectExtent l="38100" t="19050" r="48895" b="48895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5">
                      <w14:nvContentPartPr>
                        <w14:cNvContentPartPr/>
                      </w14:nvContentPartPr>
                      <w14:xfrm>
                        <a:off x="0" y="0"/>
                        <a:ext cx="655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0D0096" id="Ink 2021" o:spid="_x0000_s1026" type="#_x0000_t75" style="position:absolute;margin-left:-31.85pt;margin-top:5.8pt;width:5.95pt;height:1.55pt;z-index:2535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">
                <v:imagedata r:id="rId3656" o:title=""/>
              </v:shape>
            </w:pict>
          </mc:Fallback>
        </mc:AlternateContent>
      </w:r>
    </w:p>
    <w:p w14:paraId="110E6662" w14:textId="33C37AD0" w:rsidR="00A3487F" w:rsidRDefault="006E58D6">
      <w:pPr>
        <w:rPr>
          <w:rFonts w:ascii="Calibri" w:hAnsi="Calibri"/>
          <w:color w:val="FF0000"/>
          <w:szCs w:val="24"/>
          <w:lang w:val="en-CA"/>
        </w:rPr>
      </w:pP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716480" behindDoc="0" locked="0" layoutInCell="1" allowOverlap="1" wp14:anchorId="6D4B5321" wp14:editId="67DA7097">
                <wp:simplePos x="0" y="0"/>
                <wp:positionH relativeFrom="column">
                  <wp:posOffset>4737452</wp:posOffset>
                </wp:positionH>
                <wp:positionV relativeFrom="paragraph">
                  <wp:posOffset>624748</wp:posOffset>
                </wp:positionV>
                <wp:extent cx="42120" cy="9720"/>
                <wp:effectExtent l="38100" t="19050" r="34290" b="47625"/>
                <wp:wrapNone/>
                <wp:docPr id="2219" name="Ink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7">
                      <w14:nvContentPartPr>
                        <w14:cNvContentPartPr/>
                      </w14:nvContentPartPr>
                      <w14:xfrm>
                        <a:off x="0" y="0"/>
                        <a:ext cx="421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6E59BF" id="Ink 2219" o:spid="_x0000_s1026" type="#_x0000_t75" style="position:absolute;margin-left:372.7pt;margin-top:48.85pt;width:4pt;height:1.45pt;z-index:25371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">
                <v:imagedata r:id="rId365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715456" behindDoc="0" locked="0" layoutInCell="1" allowOverlap="1" wp14:anchorId="1DD5100E" wp14:editId="736FFBD4">
                <wp:simplePos x="0" y="0"/>
                <wp:positionH relativeFrom="column">
                  <wp:posOffset>4770932</wp:posOffset>
                </wp:positionH>
                <wp:positionV relativeFrom="paragraph">
                  <wp:posOffset>582628</wp:posOffset>
                </wp:positionV>
                <wp:extent cx="35640" cy="4680"/>
                <wp:effectExtent l="38100" t="38100" r="40640" b="33655"/>
                <wp:wrapNone/>
                <wp:docPr id="2218" name="Ink 2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9">
                      <w14:nvContentPartPr>
                        <w14:cNvContentPartPr/>
                      </w14:nvContentPartPr>
                      <w14:xfrm>
                        <a:off x="0" y="0"/>
                        <a:ext cx="356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51A499" id="Ink 2218" o:spid="_x0000_s1026" type="#_x0000_t75" style="position:absolute;margin-left:375.35pt;margin-top:45.6pt;width:3.45pt;height:1.05pt;z-index:2537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">
                <v:imagedata r:id="rId366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714432" behindDoc="0" locked="0" layoutInCell="1" allowOverlap="1" wp14:anchorId="3F176712" wp14:editId="60DC1D9E">
                <wp:simplePos x="0" y="0"/>
                <wp:positionH relativeFrom="column">
                  <wp:posOffset>4763012</wp:posOffset>
                </wp:positionH>
                <wp:positionV relativeFrom="paragraph">
                  <wp:posOffset>549508</wp:posOffset>
                </wp:positionV>
                <wp:extent cx="69840" cy="14760"/>
                <wp:effectExtent l="38100" t="38100" r="45085" b="42545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1">
                      <w14:nvContentPartPr>
                        <w14:cNvContentPartPr/>
                      </w14:nvContentPartPr>
                      <w14:xfrm>
                        <a:off x="0" y="0"/>
                        <a:ext cx="698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257F6" id="Ink 2217" o:spid="_x0000_s1026" type="#_x0000_t75" style="position:absolute;margin-left:374.7pt;margin-top:42.75pt;width:6.3pt;height:2pt;z-index:2537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">
                <v:imagedata r:id="rId366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713408" behindDoc="0" locked="0" layoutInCell="1" allowOverlap="1" wp14:anchorId="3C6BF14E" wp14:editId="5ED8067B">
                <wp:simplePos x="0" y="0"/>
                <wp:positionH relativeFrom="column">
                  <wp:posOffset>4743212</wp:posOffset>
                </wp:positionH>
                <wp:positionV relativeFrom="paragraph">
                  <wp:posOffset>554188</wp:posOffset>
                </wp:positionV>
                <wp:extent cx="20520" cy="73080"/>
                <wp:effectExtent l="38100" t="38100" r="36830" b="41275"/>
                <wp:wrapNone/>
                <wp:docPr id="2216" name="Ink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3">
                      <w14:nvContentPartPr>
                        <w14:cNvContentPartPr/>
                      </w14:nvContentPartPr>
                      <w14:xfrm>
                        <a:off x="0" y="0"/>
                        <a:ext cx="2052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C4DEE" id="Ink 2216" o:spid="_x0000_s1026" type="#_x0000_t75" style="position:absolute;margin-left:373.05pt;margin-top:43.2pt;width:2.55pt;height:6.6pt;z-index:25371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">
                <v:imagedata r:id="rId366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712384" behindDoc="0" locked="0" layoutInCell="1" allowOverlap="1" wp14:anchorId="13D20A6F" wp14:editId="749507E9">
                <wp:simplePos x="0" y="0"/>
                <wp:positionH relativeFrom="column">
                  <wp:posOffset>4663652</wp:posOffset>
                </wp:positionH>
                <wp:positionV relativeFrom="paragraph">
                  <wp:posOffset>545188</wp:posOffset>
                </wp:positionV>
                <wp:extent cx="70920" cy="88560"/>
                <wp:effectExtent l="38100" t="38100" r="43815" b="45085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5">
                      <w14:nvContentPartPr>
                        <w14:cNvContentPartPr/>
                      </w14:nvContentPartPr>
                      <w14:xfrm>
                        <a:off x="0" y="0"/>
                        <a:ext cx="709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3685C0" id="Ink 2215" o:spid="_x0000_s1026" type="#_x0000_t75" style="position:absolute;margin-left:366.75pt;margin-top:42.45pt;width:6.55pt;height:8pt;z-index:25371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">
                <v:imagedata r:id="rId366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711360" behindDoc="0" locked="0" layoutInCell="1" allowOverlap="1" wp14:anchorId="7693AB54" wp14:editId="424F927E">
                <wp:simplePos x="0" y="0"/>
                <wp:positionH relativeFrom="column">
                  <wp:posOffset>4594172</wp:posOffset>
                </wp:positionH>
                <wp:positionV relativeFrom="paragraph">
                  <wp:posOffset>545188</wp:posOffset>
                </wp:positionV>
                <wp:extent cx="43560" cy="78120"/>
                <wp:effectExtent l="19050" t="38100" r="52070" b="36195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7">
                      <w14:nvContentPartPr>
                        <w14:cNvContentPartPr/>
                      </w14:nvContentPartPr>
                      <w14:xfrm>
                        <a:off x="0" y="0"/>
                        <a:ext cx="435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DCAB06A" id="Ink 2214" o:spid="_x0000_s1026" type="#_x0000_t75" style="position:absolute;margin-left:361.2pt;margin-top:42.45pt;width:4.5pt;height:7.15pt;z-index:25371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">
                <v:imagedata r:id="rId366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710336" behindDoc="0" locked="0" layoutInCell="1" allowOverlap="1" wp14:anchorId="78CF9109" wp14:editId="68CA0CC6">
                <wp:simplePos x="0" y="0"/>
                <wp:positionH relativeFrom="column">
                  <wp:posOffset>4477532</wp:posOffset>
                </wp:positionH>
                <wp:positionV relativeFrom="paragraph">
                  <wp:posOffset>609268</wp:posOffset>
                </wp:positionV>
                <wp:extent cx="56160" cy="6840"/>
                <wp:effectExtent l="38100" t="19050" r="39370" b="50800"/>
                <wp:wrapNone/>
                <wp:docPr id="2213" name="Ink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9">
                      <w14:nvContentPartPr>
                        <w14:cNvContentPartPr/>
                      </w14:nvContentPartPr>
                      <w14:xfrm>
                        <a:off x="0" y="0"/>
                        <a:ext cx="561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00C9E4" id="Ink 2213" o:spid="_x0000_s1026" type="#_x0000_t75" style="position:absolute;margin-left:352.15pt;margin-top:47.45pt;width:5.25pt;height:1.5pt;z-index:25371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">
                <v:imagedata r:id="rId367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709312" behindDoc="0" locked="0" layoutInCell="1" allowOverlap="1" wp14:anchorId="0324A753" wp14:editId="05013B55">
                <wp:simplePos x="0" y="0"/>
                <wp:positionH relativeFrom="column">
                  <wp:posOffset>4465652</wp:posOffset>
                </wp:positionH>
                <wp:positionV relativeFrom="paragraph">
                  <wp:posOffset>552748</wp:posOffset>
                </wp:positionV>
                <wp:extent cx="91440" cy="77040"/>
                <wp:effectExtent l="38100" t="38100" r="41910" b="37465"/>
                <wp:wrapNone/>
                <wp:docPr id="2212" name="Ink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1">
                      <w14:nvContentPartPr>
                        <w14:cNvContentPartPr/>
                      </w14:nvContentPartPr>
                      <w14:xfrm>
                        <a:off x="0" y="0"/>
                        <a:ext cx="9144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B66C966" id="Ink 2212" o:spid="_x0000_s1026" type="#_x0000_t75" style="position:absolute;margin-left:351.1pt;margin-top:42.95pt;width:8.3pt;height:7.15pt;z-index:25370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">
                <v:imagedata r:id="rId367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708288" behindDoc="0" locked="0" layoutInCell="1" allowOverlap="1" wp14:anchorId="035F2AE9" wp14:editId="25084406">
                <wp:simplePos x="0" y="0"/>
                <wp:positionH relativeFrom="column">
                  <wp:posOffset>4350092</wp:posOffset>
                </wp:positionH>
                <wp:positionV relativeFrom="paragraph">
                  <wp:posOffset>620788</wp:posOffset>
                </wp:positionV>
                <wp:extent cx="52920" cy="7560"/>
                <wp:effectExtent l="38100" t="19050" r="42545" b="50165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3">
                      <w14:nvContentPartPr>
                        <w14:cNvContentPartPr/>
                      </w14:nvContentPartPr>
                      <w14:xfrm>
                        <a:off x="0" y="0"/>
                        <a:ext cx="5292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4B85AE" id="Ink 2211" o:spid="_x0000_s1026" type="#_x0000_t75" style="position:absolute;margin-left:342.2pt;margin-top:48.5pt;width:4.95pt;height:1.6pt;z-index:2537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">
                <v:imagedata r:id="rId367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707264" behindDoc="0" locked="0" layoutInCell="1" allowOverlap="1" wp14:anchorId="71FEE038" wp14:editId="107084B5">
                <wp:simplePos x="0" y="0"/>
                <wp:positionH relativeFrom="column">
                  <wp:posOffset>4367372</wp:posOffset>
                </wp:positionH>
                <wp:positionV relativeFrom="paragraph">
                  <wp:posOffset>550228</wp:posOffset>
                </wp:positionV>
                <wp:extent cx="91080" cy="19800"/>
                <wp:effectExtent l="38100" t="38100" r="42545" b="37465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5">
                      <w14:nvContentPartPr>
                        <w14:cNvContentPartPr/>
                      </w14:nvContentPartPr>
                      <w14:xfrm>
                        <a:off x="0" y="0"/>
                        <a:ext cx="910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9DADF" id="Ink 2210" o:spid="_x0000_s1026" type="#_x0000_t75" style="position:absolute;margin-left:343.55pt;margin-top:42.85pt;width:7.95pt;height:2.4pt;z-index:2537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">
                <v:imagedata r:id="rId367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706240" behindDoc="0" locked="0" layoutInCell="1" allowOverlap="1" wp14:anchorId="7C52A26D" wp14:editId="0DF120A8">
                <wp:simplePos x="0" y="0"/>
                <wp:positionH relativeFrom="column">
                  <wp:posOffset>4357652</wp:posOffset>
                </wp:positionH>
                <wp:positionV relativeFrom="paragraph">
                  <wp:posOffset>567508</wp:posOffset>
                </wp:positionV>
                <wp:extent cx="31320" cy="84240"/>
                <wp:effectExtent l="38100" t="38100" r="45085" b="49530"/>
                <wp:wrapNone/>
                <wp:docPr id="2209" name="Ink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7">
                      <w14:nvContentPartPr>
                        <w14:cNvContentPartPr/>
                      </w14:nvContentPartPr>
                      <w14:xfrm>
                        <a:off x="0" y="0"/>
                        <a:ext cx="3132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0682C" id="Ink 2209" o:spid="_x0000_s1026" type="#_x0000_t75" style="position:absolute;margin-left:342.55pt;margin-top:44.2pt;width:3.55pt;height:7.6pt;z-index:25370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">
                <v:imagedata r:id="rId367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705216" behindDoc="0" locked="0" layoutInCell="1" allowOverlap="1" wp14:anchorId="42094EE4" wp14:editId="19E1C3AC">
                <wp:simplePos x="0" y="0"/>
                <wp:positionH relativeFrom="column">
                  <wp:posOffset>4128692</wp:posOffset>
                </wp:positionH>
                <wp:positionV relativeFrom="paragraph">
                  <wp:posOffset>611428</wp:posOffset>
                </wp:positionV>
                <wp:extent cx="38520" cy="33840"/>
                <wp:effectExtent l="38100" t="38100" r="38100" b="42545"/>
                <wp:wrapNone/>
                <wp:docPr id="2208" name="Ink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9">
                      <w14:nvContentPartPr>
                        <w14:cNvContentPartPr/>
                      </w14:nvContentPartPr>
                      <w14:xfrm>
                        <a:off x="0" y="0"/>
                        <a:ext cx="385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E113956" id="Ink 2208" o:spid="_x0000_s1026" type="#_x0000_t75" style="position:absolute;margin-left:324.6pt;margin-top:47.65pt;width:4.25pt;height:3.75pt;z-index:2537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">
                <v:imagedata r:id="rId368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704192" behindDoc="0" locked="0" layoutInCell="1" allowOverlap="1" wp14:anchorId="45D3ADDC" wp14:editId="1FDD7C03">
                <wp:simplePos x="0" y="0"/>
                <wp:positionH relativeFrom="column">
                  <wp:posOffset>3995852</wp:posOffset>
                </wp:positionH>
                <wp:positionV relativeFrom="paragraph">
                  <wp:posOffset>648508</wp:posOffset>
                </wp:positionV>
                <wp:extent cx="26280" cy="28440"/>
                <wp:effectExtent l="38100" t="38100" r="50165" b="48260"/>
                <wp:wrapNone/>
                <wp:docPr id="2207" name="Ink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1">
                      <w14:nvContentPartPr>
                        <w14:cNvContentPartPr/>
                      </w14:nvContentPartPr>
                      <w14:xfrm>
                        <a:off x="0" y="0"/>
                        <a:ext cx="262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3A1F4A" id="Ink 2207" o:spid="_x0000_s1026" type="#_x0000_t75" style="position:absolute;margin-left:314.3pt;margin-top:50.7pt;width:2.9pt;height:3.1pt;z-index:2537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">
                <v:imagedata r:id="rId368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703168" behindDoc="0" locked="0" layoutInCell="1" allowOverlap="1" wp14:anchorId="11822AF6" wp14:editId="39858CE1">
                <wp:simplePos x="0" y="0"/>
                <wp:positionH relativeFrom="column">
                  <wp:posOffset>4010972</wp:posOffset>
                </wp:positionH>
                <wp:positionV relativeFrom="paragraph">
                  <wp:posOffset>576148</wp:posOffset>
                </wp:positionV>
                <wp:extent cx="67320" cy="61560"/>
                <wp:effectExtent l="38100" t="38100" r="46990" b="34290"/>
                <wp:wrapNone/>
                <wp:docPr id="2206" name="Ink 2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3">
                      <w14:nvContentPartPr>
                        <w14:cNvContentPartPr/>
                      </w14:nvContentPartPr>
                      <w14:xfrm>
                        <a:off x="0" y="0"/>
                        <a:ext cx="6732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74168F" id="Ink 2206" o:spid="_x0000_s1026" type="#_x0000_t75" style="position:absolute;margin-left:315.3pt;margin-top:44.85pt;width:6.3pt;height:5.85pt;z-index:2537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">
                <v:imagedata r:id="rId368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702144" behindDoc="0" locked="0" layoutInCell="1" allowOverlap="1" wp14:anchorId="2E7AD083" wp14:editId="3CB09144">
                <wp:simplePos x="0" y="0"/>
                <wp:positionH relativeFrom="column">
                  <wp:posOffset>3863372</wp:posOffset>
                </wp:positionH>
                <wp:positionV relativeFrom="paragraph">
                  <wp:posOffset>575068</wp:posOffset>
                </wp:positionV>
                <wp:extent cx="61920" cy="76320"/>
                <wp:effectExtent l="38100" t="38100" r="33655" b="38100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5">
                      <w14:nvContentPartPr>
                        <w14:cNvContentPartPr/>
                      </w14:nvContentPartPr>
                      <w14:xfrm>
                        <a:off x="0" y="0"/>
                        <a:ext cx="619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1B01BE" id="Ink 2205" o:spid="_x0000_s1026" type="#_x0000_t75" style="position:absolute;margin-left:303.7pt;margin-top:44.85pt;width:5.75pt;height:6.9pt;z-index:2537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">
                <v:imagedata r:id="rId368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701120" behindDoc="0" locked="0" layoutInCell="1" allowOverlap="1" wp14:anchorId="03AB3EC6" wp14:editId="0C634E15">
                <wp:simplePos x="0" y="0"/>
                <wp:positionH relativeFrom="column">
                  <wp:posOffset>3773012</wp:posOffset>
                </wp:positionH>
                <wp:positionV relativeFrom="paragraph">
                  <wp:posOffset>603508</wp:posOffset>
                </wp:positionV>
                <wp:extent cx="25560" cy="6480"/>
                <wp:effectExtent l="38100" t="38100" r="31750" b="31750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7">
                      <w14:nvContentPartPr>
                        <w14:cNvContentPartPr/>
                      </w14:nvContentPartPr>
                      <w14:xfrm>
                        <a:off x="0" y="0"/>
                        <a:ext cx="255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1D61CE" id="Ink 2204" o:spid="_x0000_s1026" type="#_x0000_t75" style="position:absolute;margin-left:296.75pt;margin-top:47.15pt;width:2.7pt;height:1.2pt;z-index:2537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">
                <v:imagedata r:id="rId368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700096" behindDoc="0" locked="0" layoutInCell="1" allowOverlap="1" wp14:anchorId="465BD4D8" wp14:editId="4316EAD2">
                <wp:simplePos x="0" y="0"/>
                <wp:positionH relativeFrom="column">
                  <wp:posOffset>3706052</wp:posOffset>
                </wp:positionH>
                <wp:positionV relativeFrom="paragraph">
                  <wp:posOffset>562468</wp:posOffset>
                </wp:positionV>
                <wp:extent cx="80640" cy="23400"/>
                <wp:effectExtent l="38100" t="38100" r="34290" b="34290"/>
                <wp:wrapNone/>
                <wp:docPr id="2203" name="Ink 2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9">
                      <w14:nvContentPartPr>
                        <w14:cNvContentPartPr/>
                      </w14:nvContentPartPr>
                      <w14:xfrm>
                        <a:off x="0" y="0"/>
                        <a:ext cx="806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42D151" id="Ink 2203" o:spid="_x0000_s1026" type="#_x0000_t75" style="position:absolute;margin-left:291.45pt;margin-top:43.85pt;width:7.1pt;height:2.7pt;z-index:2537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">
                <v:imagedata r:id="rId369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99072" behindDoc="0" locked="0" layoutInCell="1" allowOverlap="1" wp14:anchorId="141A38C1" wp14:editId="04ACF2D8">
                <wp:simplePos x="0" y="0"/>
                <wp:positionH relativeFrom="column">
                  <wp:posOffset>3695252</wp:posOffset>
                </wp:positionH>
                <wp:positionV relativeFrom="paragraph">
                  <wp:posOffset>577228</wp:posOffset>
                </wp:positionV>
                <wp:extent cx="42480" cy="60840"/>
                <wp:effectExtent l="38100" t="38100" r="34290" b="34925"/>
                <wp:wrapNone/>
                <wp:docPr id="2202" name="Ink 2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1">
                      <w14:nvContentPartPr>
                        <w14:cNvContentPartPr/>
                      </w14:nvContentPartPr>
                      <w14:xfrm>
                        <a:off x="0" y="0"/>
                        <a:ext cx="424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F9585" id="Ink 2202" o:spid="_x0000_s1026" type="#_x0000_t75" style="position:absolute;margin-left:290.6pt;margin-top:45.1pt;width:4.1pt;height:5.65pt;z-index:2536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">
                <v:imagedata r:id="rId369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98048" behindDoc="0" locked="0" layoutInCell="1" allowOverlap="1" wp14:anchorId="58A02D11" wp14:editId="59EF92A4">
                <wp:simplePos x="0" y="0"/>
                <wp:positionH relativeFrom="column">
                  <wp:posOffset>3572132</wp:posOffset>
                </wp:positionH>
                <wp:positionV relativeFrom="paragraph">
                  <wp:posOffset>577228</wp:posOffset>
                </wp:positionV>
                <wp:extent cx="72720" cy="69480"/>
                <wp:effectExtent l="38100" t="38100" r="41910" b="45085"/>
                <wp:wrapNone/>
                <wp:docPr id="2201" name="Ink 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3">
                      <w14:nvContentPartPr>
                        <w14:cNvContentPartPr/>
                      </w14:nvContentPartPr>
                      <w14:xfrm>
                        <a:off x="0" y="0"/>
                        <a:ext cx="727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E9F6C59" id="Ink 2201" o:spid="_x0000_s1026" type="#_x0000_t75" style="position:absolute;margin-left:280.7pt;margin-top:44.9pt;width:6.7pt;height:6.45pt;z-index:25369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">
                <v:imagedata r:id="rId369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97024" behindDoc="0" locked="0" layoutInCell="1" allowOverlap="1" wp14:anchorId="30B271A3" wp14:editId="0AE332BD">
                <wp:simplePos x="0" y="0"/>
                <wp:positionH relativeFrom="column">
                  <wp:posOffset>4163612</wp:posOffset>
                </wp:positionH>
                <wp:positionV relativeFrom="paragraph">
                  <wp:posOffset>429268</wp:posOffset>
                </wp:positionV>
                <wp:extent cx="73800" cy="66240"/>
                <wp:effectExtent l="38100" t="38100" r="40640" b="48260"/>
                <wp:wrapNone/>
                <wp:docPr id="2200" name="Ink 2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5">
                      <w14:nvContentPartPr>
                        <w14:cNvContentPartPr/>
                      </w14:nvContentPartPr>
                      <w14:xfrm>
                        <a:off x="0" y="0"/>
                        <a:ext cx="7380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5E6C96" id="Ink 2200" o:spid="_x0000_s1026" type="#_x0000_t75" style="position:absolute;margin-left:327.3pt;margin-top:33.2pt;width:7.05pt;height:6.45pt;z-index:25369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">
                <v:imagedata r:id="rId369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96000" behindDoc="0" locked="0" layoutInCell="1" allowOverlap="1" wp14:anchorId="32B72E3D" wp14:editId="57BAF1C6">
                <wp:simplePos x="0" y="0"/>
                <wp:positionH relativeFrom="column">
                  <wp:posOffset>4011332</wp:posOffset>
                </wp:positionH>
                <wp:positionV relativeFrom="paragraph">
                  <wp:posOffset>491188</wp:posOffset>
                </wp:positionV>
                <wp:extent cx="61920" cy="27000"/>
                <wp:effectExtent l="38100" t="38100" r="52705" b="49530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7">
                      <w14:nvContentPartPr>
                        <w14:cNvContentPartPr/>
                      </w14:nvContentPartPr>
                      <w14:xfrm>
                        <a:off x="0" y="0"/>
                        <a:ext cx="619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435DC6" id="Ink 2199" o:spid="_x0000_s1026" type="#_x0000_t75" style="position:absolute;margin-left:315.35pt;margin-top:38.35pt;width:5.85pt;height:3pt;z-index:2536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">
                <v:imagedata r:id="rId369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94976" behindDoc="0" locked="0" layoutInCell="1" allowOverlap="1" wp14:anchorId="154CEE84" wp14:editId="6FF2550D">
                <wp:simplePos x="0" y="0"/>
                <wp:positionH relativeFrom="column">
                  <wp:posOffset>4034372</wp:posOffset>
                </wp:positionH>
                <wp:positionV relativeFrom="paragraph">
                  <wp:posOffset>408388</wp:posOffset>
                </wp:positionV>
                <wp:extent cx="81000" cy="87480"/>
                <wp:effectExtent l="19050" t="38100" r="52705" b="46355"/>
                <wp:wrapNone/>
                <wp:docPr id="2198" name="Ink 2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9">
                      <w14:nvContentPartPr>
                        <w14:cNvContentPartPr/>
                      </w14:nvContentPartPr>
                      <w14:xfrm>
                        <a:off x="0" y="0"/>
                        <a:ext cx="810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913C5" id="Ink 2198" o:spid="_x0000_s1026" type="#_x0000_t75" style="position:absolute;margin-left:317.1pt;margin-top:31.7pt;width:7.4pt;height:7.8pt;z-index:2536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">
                <v:imagedata r:id="rId370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93952" behindDoc="0" locked="0" layoutInCell="1" allowOverlap="1" wp14:anchorId="698EA058" wp14:editId="5091D009">
                <wp:simplePos x="0" y="0"/>
                <wp:positionH relativeFrom="column">
                  <wp:posOffset>3864092</wp:posOffset>
                </wp:positionH>
                <wp:positionV relativeFrom="paragraph">
                  <wp:posOffset>399388</wp:posOffset>
                </wp:positionV>
                <wp:extent cx="56880" cy="117360"/>
                <wp:effectExtent l="19050" t="38100" r="38735" b="35560"/>
                <wp:wrapNone/>
                <wp:docPr id="2197" name="Ink 2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1">
                      <w14:nvContentPartPr>
                        <w14:cNvContentPartPr/>
                      </w14:nvContentPartPr>
                      <w14:xfrm>
                        <a:off x="0" y="0"/>
                        <a:ext cx="568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6284F1" id="Ink 2197" o:spid="_x0000_s1026" type="#_x0000_t75" style="position:absolute;margin-left:303.7pt;margin-top:31pt;width:5.65pt;height:10.25pt;z-index:25369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">
                <v:imagedata r:id="rId370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92928" behindDoc="0" locked="0" layoutInCell="1" allowOverlap="1" wp14:anchorId="56EAD825" wp14:editId="324CC7AB">
                <wp:simplePos x="0" y="0"/>
                <wp:positionH relativeFrom="column">
                  <wp:posOffset>3735212</wp:posOffset>
                </wp:positionH>
                <wp:positionV relativeFrom="paragraph">
                  <wp:posOffset>447988</wp:posOffset>
                </wp:positionV>
                <wp:extent cx="69480" cy="1080"/>
                <wp:effectExtent l="38100" t="38100" r="45085" b="37465"/>
                <wp:wrapNone/>
                <wp:docPr id="2196" name="Ink 2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3">
                      <w14:nvContentPartPr>
                        <w14:cNvContentPartPr/>
                      </w14:nvContentPartPr>
                      <w14:xfrm>
                        <a:off x="0" y="0"/>
                        <a:ext cx="694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B00F20" id="Ink 2196" o:spid="_x0000_s1026" type="#_x0000_t75" style="position:absolute;margin-left:293.75pt;margin-top:34.45pt;width:6.25pt;height:1.7pt;z-index:2536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">
                <v:imagedata r:id="rId370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91904" behindDoc="0" locked="0" layoutInCell="1" allowOverlap="1" wp14:anchorId="3CF34581" wp14:editId="260868BC">
                <wp:simplePos x="0" y="0"/>
                <wp:positionH relativeFrom="column">
                  <wp:posOffset>3636212</wp:posOffset>
                </wp:positionH>
                <wp:positionV relativeFrom="paragraph">
                  <wp:posOffset>362668</wp:posOffset>
                </wp:positionV>
                <wp:extent cx="61920" cy="48960"/>
                <wp:effectExtent l="38100" t="38100" r="33655" b="46355"/>
                <wp:wrapNone/>
                <wp:docPr id="2195" name="Ink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5">
                      <w14:nvContentPartPr>
                        <w14:cNvContentPartPr/>
                      </w14:nvContentPartPr>
                      <w14:xfrm>
                        <a:off x="0" y="0"/>
                        <a:ext cx="619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9D4A11C" id="Ink 2195" o:spid="_x0000_s1026" type="#_x0000_t75" style="position:absolute;margin-left:286pt;margin-top:28.05pt;width:5.75pt;height:4.9pt;z-index:25369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">
                <v:imagedata r:id="rId370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90880" behindDoc="0" locked="0" layoutInCell="1" allowOverlap="1" wp14:anchorId="43456C09" wp14:editId="362755C9">
                <wp:simplePos x="0" y="0"/>
                <wp:positionH relativeFrom="column">
                  <wp:posOffset>3505532</wp:posOffset>
                </wp:positionH>
                <wp:positionV relativeFrom="paragraph">
                  <wp:posOffset>393268</wp:posOffset>
                </wp:positionV>
                <wp:extent cx="56520" cy="9360"/>
                <wp:effectExtent l="38100" t="38100" r="38735" b="48260"/>
                <wp:wrapNone/>
                <wp:docPr id="2194" name="Ink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7">
                      <w14:nvContentPartPr>
                        <w14:cNvContentPartPr/>
                      </w14:nvContentPartPr>
                      <w14:xfrm>
                        <a:off x="0" y="0"/>
                        <a:ext cx="565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90DA78" id="Ink 2194" o:spid="_x0000_s1026" type="#_x0000_t75" style="position:absolute;margin-left:275.6pt;margin-top:30.4pt;width:5.3pt;height:1.75pt;z-index:25369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">
                <v:imagedata r:id="rId370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89856" behindDoc="0" locked="0" layoutInCell="1" allowOverlap="1" wp14:anchorId="19CF7B8B" wp14:editId="328655AC">
                <wp:simplePos x="0" y="0"/>
                <wp:positionH relativeFrom="column">
                  <wp:posOffset>3455132</wp:posOffset>
                </wp:positionH>
                <wp:positionV relativeFrom="paragraph">
                  <wp:posOffset>414148</wp:posOffset>
                </wp:positionV>
                <wp:extent cx="52200" cy="86040"/>
                <wp:effectExtent l="38100" t="38100" r="43180" b="47625"/>
                <wp:wrapNone/>
                <wp:docPr id="2193" name="Ink 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9">
                      <w14:nvContentPartPr>
                        <w14:cNvContentPartPr/>
                      </w14:nvContentPartPr>
                      <w14:xfrm>
                        <a:off x="0" y="0"/>
                        <a:ext cx="522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B6A08F" id="Ink 2193" o:spid="_x0000_s1026" type="#_x0000_t75" style="position:absolute;margin-left:271.5pt;margin-top:32.1pt;width:5.25pt;height:7.95pt;z-index:2536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">
                <v:imagedata r:id="rId371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88832" behindDoc="0" locked="0" layoutInCell="1" allowOverlap="1" wp14:anchorId="18E933F6" wp14:editId="3D74BBC7">
                <wp:simplePos x="0" y="0"/>
                <wp:positionH relativeFrom="column">
                  <wp:posOffset>3240932</wp:posOffset>
                </wp:positionH>
                <wp:positionV relativeFrom="paragraph">
                  <wp:posOffset>539068</wp:posOffset>
                </wp:positionV>
                <wp:extent cx="6120" cy="12960"/>
                <wp:effectExtent l="38100" t="38100" r="32385" b="44450"/>
                <wp:wrapNone/>
                <wp:docPr id="2192" name="Ink 2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1">
                      <w14:nvContentPartPr>
                        <w14:cNvContentPartPr/>
                      </w14:nvContentPartPr>
                      <w14:xfrm>
                        <a:off x="0" y="0"/>
                        <a:ext cx="61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1949AC" id="Ink 2192" o:spid="_x0000_s1026" type="#_x0000_t75" style="position:absolute;margin-left:254.7pt;margin-top:42.05pt;width:1.4pt;height:1.8pt;z-index:2536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">
                <v:imagedata r:id="rId371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87808" behindDoc="0" locked="0" layoutInCell="1" allowOverlap="1" wp14:anchorId="6C8C1C61" wp14:editId="768CA5C6">
                <wp:simplePos x="0" y="0"/>
                <wp:positionH relativeFrom="column">
                  <wp:posOffset>3269732</wp:posOffset>
                </wp:positionH>
                <wp:positionV relativeFrom="paragraph">
                  <wp:posOffset>417028</wp:posOffset>
                </wp:positionV>
                <wp:extent cx="3240" cy="9000"/>
                <wp:effectExtent l="38100" t="38100" r="34925" b="48260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3">
                      <w14:nvContentPartPr>
                        <w14:cNvContentPartPr/>
                      </w14:nvContentPartPr>
                      <w14:xfrm>
                        <a:off x="0" y="0"/>
                        <a:ext cx="324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718B79" id="Ink 2191" o:spid="_x0000_s1026" type="#_x0000_t75" style="position:absolute;margin-left:257.05pt;margin-top:32.3pt;width:1.2pt;height:1.7pt;z-index:25368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">
                <v:imagedata r:id="rId371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86784" behindDoc="0" locked="0" layoutInCell="1" allowOverlap="1" wp14:anchorId="67F6C296" wp14:editId="4117E425">
                <wp:simplePos x="0" y="0"/>
                <wp:positionH relativeFrom="column">
                  <wp:posOffset>3122492</wp:posOffset>
                </wp:positionH>
                <wp:positionV relativeFrom="paragraph">
                  <wp:posOffset>441148</wp:posOffset>
                </wp:positionV>
                <wp:extent cx="61200" cy="4680"/>
                <wp:effectExtent l="38100" t="19050" r="34290" b="52705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5">
                      <w14:nvContentPartPr>
                        <w14:cNvContentPartPr/>
                      </w14:nvContentPartPr>
                      <w14:xfrm>
                        <a:off x="0" y="0"/>
                        <a:ext cx="612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901B63" id="Ink 2190" o:spid="_x0000_s1026" type="#_x0000_t75" style="position:absolute;margin-left:245.45pt;margin-top:34.15pt;width:5.7pt;height:1.4pt;z-index:25368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">
                <v:imagedata r:id="rId371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85760" behindDoc="0" locked="0" layoutInCell="1" allowOverlap="1" wp14:anchorId="3D365E77" wp14:editId="0AF2F42A">
                <wp:simplePos x="0" y="0"/>
                <wp:positionH relativeFrom="column">
                  <wp:posOffset>3085772</wp:posOffset>
                </wp:positionH>
                <wp:positionV relativeFrom="paragraph">
                  <wp:posOffset>455548</wp:posOffset>
                </wp:positionV>
                <wp:extent cx="50400" cy="83520"/>
                <wp:effectExtent l="38100" t="38100" r="45085" b="50165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7">
                      <w14:nvContentPartPr>
                        <w14:cNvContentPartPr/>
                      </w14:nvContentPartPr>
                      <w14:xfrm>
                        <a:off x="0" y="0"/>
                        <a:ext cx="5040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19824" id="Ink 2189" o:spid="_x0000_s1026" type="#_x0000_t75" style="position:absolute;margin-left:242.4pt;margin-top:35.35pt;width:5.1pt;height:7.7pt;z-index:25368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">
                <v:imagedata r:id="rId371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84736" behindDoc="0" locked="0" layoutInCell="1" allowOverlap="1" wp14:anchorId="49152E6E" wp14:editId="26C2E791">
                <wp:simplePos x="0" y="0"/>
                <wp:positionH relativeFrom="column">
                  <wp:posOffset>2877332</wp:posOffset>
                </wp:positionH>
                <wp:positionV relativeFrom="paragraph">
                  <wp:posOffset>499108</wp:posOffset>
                </wp:positionV>
                <wp:extent cx="83520" cy="8640"/>
                <wp:effectExtent l="19050" t="38100" r="50165" b="48895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9">
                      <w14:nvContentPartPr>
                        <w14:cNvContentPartPr/>
                      </w14:nvContentPartPr>
                      <w14:xfrm>
                        <a:off x="0" y="0"/>
                        <a:ext cx="835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96B5D8" id="Ink 2188" o:spid="_x0000_s1026" type="#_x0000_t75" style="position:absolute;margin-left:226.15pt;margin-top:38.65pt;width:7.5pt;height:1.8pt;z-index:2536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">
                <v:imagedata r:id="rId372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83712" behindDoc="0" locked="0" layoutInCell="1" allowOverlap="1" wp14:anchorId="75730425" wp14:editId="4A41DCAC">
                <wp:simplePos x="0" y="0"/>
                <wp:positionH relativeFrom="column">
                  <wp:posOffset>2907212</wp:posOffset>
                </wp:positionH>
                <wp:positionV relativeFrom="paragraph">
                  <wp:posOffset>429988</wp:posOffset>
                </wp:positionV>
                <wp:extent cx="34200" cy="96840"/>
                <wp:effectExtent l="38100" t="38100" r="42545" b="36830"/>
                <wp:wrapNone/>
                <wp:docPr id="2187" name="Ink 2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1">
                      <w14:nvContentPartPr>
                        <w14:cNvContentPartPr/>
                      </w14:nvContentPartPr>
                      <w14:xfrm>
                        <a:off x="0" y="0"/>
                        <a:ext cx="342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C43DCBD" id="Ink 2187" o:spid="_x0000_s1026" type="#_x0000_t75" style="position:absolute;margin-left:228.5pt;margin-top:33.35pt;width:3.5pt;height:8.55pt;z-index:25368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">
                <v:imagedata r:id="rId372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82688" behindDoc="0" locked="0" layoutInCell="1" allowOverlap="1" wp14:anchorId="72881CC7" wp14:editId="111D0051">
                <wp:simplePos x="0" y="0"/>
                <wp:positionH relativeFrom="column">
                  <wp:posOffset>2828732</wp:posOffset>
                </wp:positionH>
                <wp:positionV relativeFrom="paragraph">
                  <wp:posOffset>499828</wp:posOffset>
                </wp:positionV>
                <wp:extent cx="24120" cy="73800"/>
                <wp:effectExtent l="38100" t="38100" r="52705" b="40640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3">
                      <w14:nvContentPartPr>
                        <w14:cNvContentPartPr/>
                      </w14:nvContentPartPr>
                      <w14:xfrm>
                        <a:off x="0" y="0"/>
                        <a:ext cx="241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E2A37B" id="Ink 2186" o:spid="_x0000_s1026" type="#_x0000_t75" style="position:absolute;margin-left:222.25pt;margin-top:38.9pt;width:3.05pt;height:6.85pt;z-index:2536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">
                <v:imagedata r:id="rId372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81664" behindDoc="0" locked="0" layoutInCell="1" allowOverlap="1" wp14:anchorId="5A4C0287" wp14:editId="1B29C6A0">
                <wp:simplePos x="0" y="0"/>
                <wp:positionH relativeFrom="column">
                  <wp:posOffset>2716772</wp:posOffset>
                </wp:positionH>
                <wp:positionV relativeFrom="paragraph">
                  <wp:posOffset>498388</wp:posOffset>
                </wp:positionV>
                <wp:extent cx="79560" cy="32040"/>
                <wp:effectExtent l="38100" t="38100" r="34925" b="44450"/>
                <wp:wrapNone/>
                <wp:docPr id="2185" name="Ink 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5">
                      <w14:nvContentPartPr>
                        <w14:cNvContentPartPr/>
                      </w14:nvContentPartPr>
                      <w14:xfrm>
                        <a:off x="0" y="0"/>
                        <a:ext cx="795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B96911" id="Ink 2185" o:spid="_x0000_s1026" type="#_x0000_t75" style="position:absolute;margin-left:213.45pt;margin-top:38.7pt;width:7.25pt;height:3.65pt;z-index:2536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">
                <v:imagedata r:id="rId372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80640" behindDoc="0" locked="0" layoutInCell="1" allowOverlap="1" wp14:anchorId="70651987" wp14:editId="6766BB3C">
                <wp:simplePos x="0" y="0"/>
                <wp:positionH relativeFrom="column">
                  <wp:posOffset>2641892</wp:posOffset>
                </wp:positionH>
                <wp:positionV relativeFrom="paragraph">
                  <wp:posOffset>426748</wp:posOffset>
                </wp:positionV>
                <wp:extent cx="107280" cy="28440"/>
                <wp:effectExtent l="38100" t="38100" r="45720" b="48260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7">
                      <w14:nvContentPartPr>
                        <w14:cNvContentPartPr/>
                      </w14:nvContentPartPr>
                      <w14:xfrm>
                        <a:off x="0" y="0"/>
                        <a:ext cx="1072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4828C7" id="Ink 2184" o:spid="_x0000_s1026" type="#_x0000_t75" style="position:absolute;margin-left:207.55pt;margin-top:33.1pt;width:9.4pt;height:3.1pt;z-index:2536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">
                <v:imagedata r:id="rId372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79616" behindDoc="0" locked="0" layoutInCell="1" allowOverlap="1" wp14:anchorId="72FD9905" wp14:editId="20A10CAE">
                <wp:simplePos x="0" y="0"/>
                <wp:positionH relativeFrom="column">
                  <wp:posOffset>2664572</wp:posOffset>
                </wp:positionH>
                <wp:positionV relativeFrom="paragraph">
                  <wp:posOffset>447628</wp:posOffset>
                </wp:positionV>
                <wp:extent cx="40320" cy="100080"/>
                <wp:effectExtent l="38100" t="38100" r="36195" b="52705"/>
                <wp:wrapNone/>
                <wp:docPr id="2183" name="Ink 2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9">
                      <w14:nvContentPartPr>
                        <w14:cNvContentPartPr/>
                      </w14:nvContentPartPr>
                      <w14:xfrm>
                        <a:off x="0" y="0"/>
                        <a:ext cx="4032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7547D" id="Ink 2183" o:spid="_x0000_s1026" type="#_x0000_t75" style="position:absolute;margin-left:209.3pt;margin-top:34.7pt;width:4.15pt;height:8.95pt;z-index:2536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">
                <v:imagedata r:id="rId373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76544" behindDoc="0" locked="0" layoutInCell="1" allowOverlap="1" wp14:anchorId="0CC3E4CB" wp14:editId="48430D69">
                <wp:simplePos x="0" y="0"/>
                <wp:positionH relativeFrom="column">
                  <wp:posOffset>4204292</wp:posOffset>
                </wp:positionH>
                <wp:positionV relativeFrom="paragraph">
                  <wp:posOffset>18868</wp:posOffset>
                </wp:positionV>
                <wp:extent cx="124200" cy="76680"/>
                <wp:effectExtent l="57150" t="38100" r="47625" b="38100"/>
                <wp:wrapNone/>
                <wp:docPr id="2180" name="Ink 2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1">
                      <w14:nvContentPartPr>
                        <w14:cNvContentPartPr/>
                      </w14:nvContentPartPr>
                      <w14:xfrm>
                        <a:off x="0" y="0"/>
                        <a:ext cx="12420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B7BC2A" id="Ink 2180" o:spid="_x0000_s1026" type="#_x0000_t75" style="position:absolute;margin-left:330.3pt;margin-top:1pt;width:11.3pt;height:7.3pt;z-index:25367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">
                <v:imagedata r:id="rId373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47872" behindDoc="0" locked="0" layoutInCell="1" allowOverlap="1" wp14:anchorId="483EA7D4" wp14:editId="31998F76">
                <wp:simplePos x="0" y="0"/>
                <wp:positionH relativeFrom="column">
                  <wp:posOffset>1798052</wp:posOffset>
                </wp:positionH>
                <wp:positionV relativeFrom="paragraph">
                  <wp:posOffset>855868</wp:posOffset>
                </wp:positionV>
                <wp:extent cx="43560" cy="19800"/>
                <wp:effectExtent l="19050" t="38100" r="52070" b="37465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3">
                      <w14:nvContentPartPr>
                        <w14:cNvContentPartPr/>
                      </w14:nvContentPartPr>
                      <w14:xfrm>
                        <a:off x="0" y="0"/>
                        <a:ext cx="435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9EE1A2" id="Ink 2152" o:spid="_x0000_s1026" type="#_x0000_t75" style="position:absolute;margin-left:141.1pt;margin-top:67pt;width:4.5pt;height:2.5pt;z-index:25364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">
                <v:imagedata r:id="rId373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46848" behindDoc="0" locked="0" layoutInCell="1" allowOverlap="1" wp14:anchorId="20961C84" wp14:editId="49C1326D">
                <wp:simplePos x="0" y="0"/>
                <wp:positionH relativeFrom="column">
                  <wp:posOffset>1815692</wp:posOffset>
                </wp:positionH>
                <wp:positionV relativeFrom="paragraph">
                  <wp:posOffset>814468</wp:posOffset>
                </wp:positionV>
                <wp:extent cx="41760" cy="2520"/>
                <wp:effectExtent l="38100" t="38100" r="34925" b="36195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5">
                      <w14:nvContentPartPr>
                        <w14:cNvContentPartPr/>
                      </w14:nvContentPartPr>
                      <w14:xfrm>
                        <a:off x="0" y="0"/>
                        <a:ext cx="417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0FC65D" id="Ink 2151" o:spid="_x0000_s1026" type="#_x0000_t75" style="position:absolute;margin-left:142.65pt;margin-top:63.75pt;width:3.95pt;height:1.2pt;z-index:25364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">
                <v:imagedata r:id="rId373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45824" behindDoc="0" locked="0" layoutInCell="1" allowOverlap="1" wp14:anchorId="5658EE86" wp14:editId="391D1D84">
                <wp:simplePos x="0" y="0"/>
                <wp:positionH relativeFrom="column">
                  <wp:posOffset>1809572</wp:posOffset>
                </wp:positionH>
                <wp:positionV relativeFrom="paragraph">
                  <wp:posOffset>781348</wp:posOffset>
                </wp:positionV>
                <wp:extent cx="97200" cy="18720"/>
                <wp:effectExtent l="38100" t="38100" r="36195" b="38735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7">
                      <w14:nvContentPartPr>
                        <w14:cNvContentPartPr/>
                      </w14:nvContentPartPr>
                      <w14:xfrm>
                        <a:off x="0" y="0"/>
                        <a:ext cx="972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EE68129" id="Ink 2150" o:spid="_x0000_s1026" type="#_x0000_t75" style="position:absolute;margin-left:142.15pt;margin-top:60.9pt;width:8.55pt;height:2.4pt;z-index:2536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">
                <v:imagedata r:id="rId373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44800" behindDoc="0" locked="0" layoutInCell="1" allowOverlap="1" wp14:anchorId="07E25F65" wp14:editId="2199C2DD">
                <wp:simplePos x="0" y="0"/>
                <wp:positionH relativeFrom="column">
                  <wp:posOffset>1813892</wp:posOffset>
                </wp:positionH>
                <wp:positionV relativeFrom="paragraph">
                  <wp:posOffset>778828</wp:posOffset>
                </wp:positionV>
                <wp:extent cx="27360" cy="84600"/>
                <wp:effectExtent l="38100" t="38100" r="48895" b="48895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9">
                      <w14:nvContentPartPr>
                        <w14:cNvContentPartPr/>
                      </w14:nvContentPartPr>
                      <w14:xfrm>
                        <a:off x="0" y="0"/>
                        <a:ext cx="273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72B84C" id="Ink 2149" o:spid="_x0000_s1026" type="#_x0000_t75" style="position:absolute;margin-left:142.25pt;margin-top:60.85pt;width:3.35pt;height:7.65pt;z-index:2536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">
                <v:imagedata r:id="rId374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43776" behindDoc="0" locked="0" layoutInCell="1" allowOverlap="1" wp14:anchorId="1DFEFBA1" wp14:editId="18215D37">
                <wp:simplePos x="0" y="0"/>
                <wp:positionH relativeFrom="column">
                  <wp:posOffset>1698332</wp:posOffset>
                </wp:positionH>
                <wp:positionV relativeFrom="paragraph">
                  <wp:posOffset>777748</wp:posOffset>
                </wp:positionV>
                <wp:extent cx="59040" cy="73800"/>
                <wp:effectExtent l="38100" t="38100" r="36830" b="40640"/>
                <wp:wrapNone/>
                <wp:docPr id="2148" name="Ink 2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1">
                      <w14:nvContentPartPr>
                        <w14:cNvContentPartPr/>
                      </w14:nvContentPartPr>
                      <w14:xfrm>
                        <a:off x="0" y="0"/>
                        <a:ext cx="5904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B614A02" id="Ink 2148" o:spid="_x0000_s1026" type="#_x0000_t75" style="position:absolute;margin-left:133.2pt;margin-top:60.9pt;width:5.9pt;height:6.6pt;z-index:25364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">
                <v:imagedata r:id="rId374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42752" behindDoc="0" locked="0" layoutInCell="1" allowOverlap="1" wp14:anchorId="15101564" wp14:editId="49A69DAB">
                <wp:simplePos x="0" y="0"/>
                <wp:positionH relativeFrom="column">
                  <wp:posOffset>1478012</wp:posOffset>
                </wp:positionH>
                <wp:positionV relativeFrom="paragraph">
                  <wp:posOffset>767308</wp:posOffset>
                </wp:positionV>
                <wp:extent cx="204480" cy="98640"/>
                <wp:effectExtent l="0" t="38100" r="43180" b="53975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3">
                      <w14:nvContentPartPr>
                        <w14:cNvContentPartPr/>
                      </w14:nvContentPartPr>
                      <w14:xfrm>
                        <a:off x="0" y="0"/>
                        <a:ext cx="2044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B949EC" id="Ink 2147" o:spid="_x0000_s1026" type="#_x0000_t75" style="position:absolute;margin-left:115.95pt;margin-top:59.7pt;width:17.25pt;height:9.15pt;z-index:25364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">
                <v:imagedata r:id="rId374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41728" behindDoc="0" locked="0" layoutInCell="1" allowOverlap="1" wp14:anchorId="67A17EA1" wp14:editId="70C8CDE7">
                <wp:simplePos x="0" y="0"/>
                <wp:positionH relativeFrom="column">
                  <wp:posOffset>1506452</wp:posOffset>
                </wp:positionH>
                <wp:positionV relativeFrom="paragraph">
                  <wp:posOffset>765148</wp:posOffset>
                </wp:positionV>
                <wp:extent cx="38520" cy="106920"/>
                <wp:effectExtent l="38100" t="38100" r="38100" b="45720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5">
                      <w14:nvContentPartPr>
                        <w14:cNvContentPartPr/>
                      </w14:nvContentPartPr>
                      <w14:xfrm>
                        <a:off x="0" y="0"/>
                        <a:ext cx="385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BC0123" id="Ink 2146" o:spid="_x0000_s1026" type="#_x0000_t75" style="position:absolute;margin-left:118.05pt;margin-top:59.9pt;width:4pt;height:9.25pt;z-index:25364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">
                <v:imagedata r:id="rId374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40704" behindDoc="0" locked="0" layoutInCell="1" allowOverlap="1" wp14:anchorId="513B1958" wp14:editId="1051031F">
                <wp:simplePos x="0" y="0"/>
                <wp:positionH relativeFrom="column">
                  <wp:posOffset>1262012</wp:posOffset>
                </wp:positionH>
                <wp:positionV relativeFrom="paragraph">
                  <wp:posOffset>826348</wp:posOffset>
                </wp:positionV>
                <wp:extent cx="35640" cy="46800"/>
                <wp:effectExtent l="19050" t="38100" r="40640" b="48895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7">
                      <w14:nvContentPartPr>
                        <w14:cNvContentPartPr/>
                      </w14:nvContentPartPr>
                      <w14:xfrm>
                        <a:off x="0" y="0"/>
                        <a:ext cx="3564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A113E4E" id="Ink 2145" o:spid="_x0000_s1026" type="#_x0000_t75" style="position:absolute;margin-left:98.8pt;margin-top:64.6pt;width:4pt;height:4.8pt;z-index:2536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">
                <v:imagedata r:id="rId374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39680" behindDoc="0" locked="0" layoutInCell="1" allowOverlap="1" wp14:anchorId="0B00093D" wp14:editId="54CFB8B3">
                <wp:simplePos x="0" y="0"/>
                <wp:positionH relativeFrom="column">
                  <wp:posOffset>1124852</wp:posOffset>
                </wp:positionH>
                <wp:positionV relativeFrom="paragraph">
                  <wp:posOffset>873508</wp:posOffset>
                </wp:positionV>
                <wp:extent cx="46440" cy="20160"/>
                <wp:effectExtent l="38100" t="38100" r="48895" b="37465"/>
                <wp:wrapNone/>
                <wp:docPr id="2144" name="Ink 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9">
                      <w14:nvContentPartPr>
                        <w14:cNvContentPartPr/>
                      </w14:nvContentPartPr>
                      <w14:xfrm>
                        <a:off x="0" y="0"/>
                        <a:ext cx="4644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5AEDDB" id="Ink 2144" o:spid="_x0000_s1026" type="#_x0000_t75" style="position:absolute;margin-left:88.15pt;margin-top:68.4pt;width:4.5pt;height:2.5pt;z-index:2536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">
                <v:imagedata r:id="rId375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38656" behindDoc="0" locked="0" layoutInCell="1" allowOverlap="1" wp14:anchorId="0614FA41" wp14:editId="1832DE5F">
                <wp:simplePos x="0" y="0"/>
                <wp:positionH relativeFrom="column">
                  <wp:posOffset>1142492</wp:posOffset>
                </wp:positionH>
                <wp:positionV relativeFrom="paragraph">
                  <wp:posOffset>810508</wp:posOffset>
                </wp:positionV>
                <wp:extent cx="64440" cy="59040"/>
                <wp:effectExtent l="38100" t="38100" r="50165" b="36830"/>
                <wp:wrapNone/>
                <wp:docPr id="2143" name="Ink 2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1">
                      <w14:nvContentPartPr>
                        <w14:cNvContentPartPr/>
                      </w14:nvContentPartPr>
                      <w14:xfrm>
                        <a:off x="0" y="0"/>
                        <a:ext cx="644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19AA4" id="Ink 2143" o:spid="_x0000_s1026" type="#_x0000_t75" style="position:absolute;margin-left:89.4pt;margin-top:63.3pt;width:6.1pt;height:5.6pt;z-index:2536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">
                <v:imagedata r:id="rId375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37632" behindDoc="0" locked="0" layoutInCell="1" allowOverlap="1" wp14:anchorId="529261AC" wp14:editId="3C126178">
                <wp:simplePos x="0" y="0"/>
                <wp:positionH relativeFrom="column">
                  <wp:posOffset>1030172</wp:posOffset>
                </wp:positionH>
                <wp:positionV relativeFrom="paragraph">
                  <wp:posOffset>807988</wp:posOffset>
                </wp:positionV>
                <wp:extent cx="45720" cy="69840"/>
                <wp:effectExtent l="19050" t="38100" r="49530" b="45085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3">
                      <w14:nvContentPartPr>
                        <w14:cNvContentPartPr/>
                      </w14:nvContentPartPr>
                      <w14:xfrm>
                        <a:off x="0" y="0"/>
                        <a:ext cx="4572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CE9E1F3" id="Ink 2142" o:spid="_x0000_s1026" type="#_x0000_t75" style="position:absolute;margin-left:80.55pt;margin-top:63.1pt;width:4.7pt;height:6.5pt;z-index:2536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">
                <v:imagedata r:id="rId375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36608" behindDoc="0" locked="0" layoutInCell="1" allowOverlap="1" wp14:anchorId="1D0D989A" wp14:editId="7312B03F">
                <wp:simplePos x="0" y="0"/>
                <wp:positionH relativeFrom="column">
                  <wp:posOffset>923972</wp:posOffset>
                </wp:positionH>
                <wp:positionV relativeFrom="paragraph">
                  <wp:posOffset>841468</wp:posOffset>
                </wp:positionV>
                <wp:extent cx="67320" cy="8280"/>
                <wp:effectExtent l="38100" t="38100" r="46990" b="48895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5">
                      <w14:nvContentPartPr>
                        <w14:cNvContentPartPr/>
                      </w14:nvContentPartPr>
                      <w14:xfrm>
                        <a:off x="0" y="0"/>
                        <a:ext cx="673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79435B5" id="Ink 2141" o:spid="_x0000_s1026" type="#_x0000_t75" style="position:absolute;margin-left:72.35pt;margin-top:65.75pt;width:6.1pt;height:1.6pt;z-index:25363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">
                <v:imagedata r:id="rId375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35584" behindDoc="0" locked="0" layoutInCell="1" allowOverlap="1" wp14:anchorId="4DA942E9" wp14:editId="75526884">
                <wp:simplePos x="0" y="0"/>
                <wp:positionH relativeFrom="column">
                  <wp:posOffset>1134932</wp:posOffset>
                </wp:positionH>
                <wp:positionV relativeFrom="paragraph">
                  <wp:posOffset>693508</wp:posOffset>
                </wp:positionV>
                <wp:extent cx="61560" cy="63360"/>
                <wp:effectExtent l="38100" t="38100" r="53340" b="51435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7">
                      <w14:nvContentPartPr>
                        <w14:cNvContentPartPr/>
                      </w14:nvContentPartPr>
                      <w14:xfrm>
                        <a:off x="0" y="0"/>
                        <a:ext cx="6156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AFCE43" id="Ink 2140" o:spid="_x0000_s1026" type="#_x0000_t75" style="position:absolute;margin-left:88.9pt;margin-top:54pt;width:6pt;height:6.2pt;z-index:2536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">
                <v:imagedata r:id="rId375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34560" behindDoc="0" locked="0" layoutInCell="1" allowOverlap="1" wp14:anchorId="02FD8CA8" wp14:editId="5CE297AB">
                <wp:simplePos x="0" y="0"/>
                <wp:positionH relativeFrom="column">
                  <wp:posOffset>988052</wp:posOffset>
                </wp:positionH>
                <wp:positionV relativeFrom="paragraph">
                  <wp:posOffset>755428</wp:posOffset>
                </wp:positionV>
                <wp:extent cx="52560" cy="17280"/>
                <wp:effectExtent l="38100" t="38100" r="43180" b="40005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9">
                      <w14:nvContentPartPr>
                        <w14:cNvContentPartPr/>
                      </w14:nvContentPartPr>
                      <w14:xfrm>
                        <a:off x="0" y="0"/>
                        <a:ext cx="525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61AC71" id="Ink 2139" o:spid="_x0000_s1026" type="#_x0000_t75" style="position:absolute;margin-left:77.45pt;margin-top:59.2pt;width:5pt;height:2.1pt;z-index:2536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">
                <v:imagedata r:id="rId376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33536" behindDoc="0" locked="0" layoutInCell="1" allowOverlap="1" wp14:anchorId="0A29E660" wp14:editId="3166CB2B">
                <wp:simplePos x="0" y="0"/>
                <wp:positionH relativeFrom="column">
                  <wp:posOffset>1006412</wp:posOffset>
                </wp:positionH>
                <wp:positionV relativeFrom="paragraph">
                  <wp:posOffset>684508</wp:posOffset>
                </wp:positionV>
                <wp:extent cx="79920" cy="55440"/>
                <wp:effectExtent l="38100" t="38100" r="34925" b="40005"/>
                <wp:wrapNone/>
                <wp:docPr id="2138" name="Ink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1">
                      <w14:nvContentPartPr>
                        <w14:cNvContentPartPr/>
                      </w14:nvContentPartPr>
                      <w14:xfrm>
                        <a:off x="0" y="0"/>
                        <a:ext cx="7992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24253D" id="Ink 2138" o:spid="_x0000_s1026" type="#_x0000_t75" style="position:absolute;margin-left:78.7pt;margin-top:53.4pt;width:7.35pt;height:5.3pt;z-index:2536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">
                <v:imagedata r:id="rId376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32512" behindDoc="0" locked="0" layoutInCell="1" allowOverlap="1" wp14:anchorId="5A40E35D" wp14:editId="55B0C395">
                <wp:simplePos x="0" y="0"/>
                <wp:positionH relativeFrom="column">
                  <wp:posOffset>838652</wp:posOffset>
                </wp:positionH>
                <wp:positionV relativeFrom="paragraph">
                  <wp:posOffset>685228</wp:posOffset>
                </wp:positionV>
                <wp:extent cx="51840" cy="93600"/>
                <wp:effectExtent l="38100" t="38100" r="43815" b="40005"/>
                <wp:wrapNone/>
                <wp:docPr id="2137" name="Ink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3">
                      <w14:nvContentPartPr>
                        <w14:cNvContentPartPr/>
                      </w14:nvContentPartPr>
                      <w14:xfrm>
                        <a:off x="0" y="0"/>
                        <a:ext cx="5184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15E51" id="Ink 2137" o:spid="_x0000_s1026" type="#_x0000_t75" style="position:absolute;margin-left:65.5pt;margin-top:53.45pt;width:5.3pt;height:8.4pt;z-index:2536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">
                <v:imagedata r:id="rId376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31488" behindDoc="0" locked="0" layoutInCell="1" allowOverlap="1" wp14:anchorId="19068B86" wp14:editId="7585CA54">
                <wp:simplePos x="0" y="0"/>
                <wp:positionH relativeFrom="column">
                  <wp:posOffset>736772</wp:posOffset>
                </wp:positionH>
                <wp:positionV relativeFrom="paragraph">
                  <wp:posOffset>715468</wp:posOffset>
                </wp:positionV>
                <wp:extent cx="58320" cy="10800"/>
                <wp:effectExtent l="38100" t="38100" r="37465" b="46355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5">
                      <w14:nvContentPartPr>
                        <w14:cNvContentPartPr/>
                      </w14:nvContentPartPr>
                      <w14:xfrm>
                        <a:off x="0" y="0"/>
                        <a:ext cx="583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A25273" id="Ink 2136" o:spid="_x0000_s1026" type="#_x0000_t75" style="position:absolute;margin-left:57.55pt;margin-top:55.85pt;width:5.55pt;height:1.8pt;z-index:2536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">
                <v:imagedata r:id="rId376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30464" behindDoc="0" locked="0" layoutInCell="1" allowOverlap="1" wp14:anchorId="21677EEA" wp14:editId="350CE052">
                <wp:simplePos x="0" y="0"/>
                <wp:positionH relativeFrom="column">
                  <wp:posOffset>587372</wp:posOffset>
                </wp:positionH>
                <wp:positionV relativeFrom="paragraph">
                  <wp:posOffset>640228</wp:posOffset>
                </wp:positionV>
                <wp:extent cx="50040" cy="44640"/>
                <wp:effectExtent l="38100" t="38100" r="45720" b="50800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7">
                      <w14:nvContentPartPr>
                        <w14:cNvContentPartPr/>
                      </w14:nvContentPartPr>
                      <w14:xfrm>
                        <a:off x="0" y="0"/>
                        <a:ext cx="500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F97213" id="Ink 2135" o:spid="_x0000_s1026" type="#_x0000_t75" style="position:absolute;margin-left:45.9pt;margin-top:49.85pt;width:4.8pt;height:4.55pt;z-index:2536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">
                <v:imagedata r:id="rId376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29440" behindDoc="0" locked="0" layoutInCell="1" allowOverlap="1" wp14:anchorId="7DC492B1" wp14:editId="1D8C45DB">
                <wp:simplePos x="0" y="0"/>
                <wp:positionH relativeFrom="column">
                  <wp:posOffset>491972</wp:posOffset>
                </wp:positionH>
                <wp:positionV relativeFrom="paragraph">
                  <wp:posOffset>688468</wp:posOffset>
                </wp:positionV>
                <wp:extent cx="42840" cy="70920"/>
                <wp:effectExtent l="19050" t="38100" r="52705" b="43815"/>
                <wp:wrapNone/>
                <wp:docPr id="2134" name="Ink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9">
                      <w14:nvContentPartPr>
                        <w14:cNvContentPartPr/>
                      </w14:nvContentPartPr>
                      <w14:xfrm>
                        <a:off x="0" y="0"/>
                        <a:ext cx="428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DE66A38" id="Ink 2134" o:spid="_x0000_s1026" type="#_x0000_t75" style="position:absolute;margin-left:38.2pt;margin-top:53.7pt;width:4.45pt;height:6.7pt;z-index:2536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">
                <v:imagedata r:id="rId377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28416" behindDoc="0" locked="0" layoutInCell="1" allowOverlap="1" wp14:anchorId="5B45AB09" wp14:editId="4B2B4DA6">
                <wp:simplePos x="0" y="0"/>
                <wp:positionH relativeFrom="column">
                  <wp:posOffset>252212</wp:posOffset>
                </wp:positionH>
                <wp:positionV relativeFrom="paragraph">
                  <wp:posOffset>742468</wp:posOffset>
                </wp:positionV>
                <wp:extent cx="7920" cy="16200"/>
                <wp:effectExtent l="38100" t="38100" r="49530" b="41275"/>
                <wp:wrapNone/>
                <wp:docPr id="2133" name="Ink 2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1">
                      <w14:nvContentPartPr>
                        <w14:cNvContentPartPr/>
                      </w14:nvContentPartPr>
                      <w14:xfrm>
                        <a:off x="0" y="0"/>
                        <a:ext cx="79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795D0A" id="Ink 2133" o:spid="_x0000_s1026" type="#_x0000_t75" style="position:absolute;margin-left:19.4pt;margin-top:58.1pt;width:1.5pt;height:2.15pt;z-index:25362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">
                <v:imagedata r:id="rId377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27392" behindDoc="0" locked="0" layoutInCell="1" allowOverlap="1" wp14:anchorId="0C243056" wp14:editId="6BCEA079">
                <wp:simplePos x="0" y="0"/>
                <wp:positionH relativeFrom="column">
                  <wp:posOffset>260492</wp:posOffset>
                </wp:positionH>
                <wp:positionV relativeFrom="paragraph">
                  <wp:posOffset>634108</wp:posOffset>
                </wp:positionV>
                <wp:extent cx="9720" cy="17280"/>
                <wp:effectExtent l="38100" t="38100" r="47625" b="40005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3">
                      <w14:nvContentPartPr>
                        <w14:cNvContentPartPr/>
                      </w14:nvContentPartPr>
                      <w14:xfrm>
                        <a:off x="0" y="0"/>
                        <a:ext cx="97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F2CBC3" id="Ink 2132" o:spid="_x0000_s1026" type="#_x0000_t75" style="position:absolute;margin-left:20.15pt;margin-top:49.35pt;width:1.65pt;height:2.45pt;z-index:2536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">
                <v:imagedata r:id="rId377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26368" behindDoc="0" locked="0" layoutInCell="1" allowOverlap="1" wp14:anchorId="2D29DC68" wp14:editId="36688502">
                <wp:simplePos x="0" y="0"/>
                <wp:positionH relativeFrom="column">
                  <wp:posOffset>139172</wp:posOffset>
                </wp:positionH>
                <wp:positionV relativeFrom="paragraph">
                  <wp:posOffset>680908</wp:posOffset>
                </wp:positionV>
                <wp:extent cx="38160" cy="82080"/>
                <wp:effectExtent l="38100" t="57150" r="38100" b="51435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5">
                      <w14:nvContentPartPr>
                        <w14:cNvContentPartPr/>
                      </w14:nvContentPartPr>
                      <w14:xfrm>
                        <a:off x="0" y="0"/>
                        <a:ext cx="381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FCD6E6D" id="Ink 2131" o:spid="_x0000_s1026" type="#_x0000_t75" style="position:absolute;margin-left:10.35pt;margin-top:52.9pt;width:4.3pt;height:7.8pt;z-index:2536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">
                <v:imagedata r:id="rId377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25344" behindDoc="0" locked="0" layoutInCell="1" allowOverlap="1" wp14:anchorId="06A30638" wp14:editId="2227222E">
                <wp:simplePos x="0" y="0"/>
                <wp:positionH relativeFrom="column">
                  <wp:posOffset>-34708</wp:posOffset>
                </wp:positionH>
                <wp:positionV relativeFrom="paragraph">
                  <wp:posOffset>658588</wp:posOffset>
                </wp:positionV>
                <wp:extent cx="86040" cy="10080"/>
                <wp:effectExtent l="38100" t="57150" r="47625" b="47625"/>
                <wp:wrapNone/>
                <wp:docPr id="2130" name="Ink 2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7">
                      <w14:nvContentPartPr>
                        <w14:cNvContentPartPr/>
                      </w14:nvContentPartPr>
                      <w14:xfrm>
                        <a:off x="0" y="0"/>
                        <a:ext cx="860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B2204A" id="Ink 2130" o:spid="_x0000_s1026" type="#_x0000_t75" style="position:absolute;margin-left:-3.15pt;margin-top:51.15pt;width:7.7pt;height:2.1pt;z-index:25362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">
                <v:imagedata r:id="rId377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24320" behindDoc="0" locked="0" layoutInCell="1" allowOverlap="1" wp14:anchorId="081F37AC" wp14:editId="5F7431F4">
                <wp:simplePos x="0" y="0"/>
                <wp:positionH relativeFrom="column">
                  <wp:posOffset>-5188</wp:posOffset>
                </wp:positionH>
                <wp:positionV relativeFrom="paragraph">
                  <wp:posOffset>621148</wp:posOffset>
                </wp:positionV>
                <wp:extent cx="29880" cy="83520"/>
                <wp:effectExtent l="38100" t="38100" r="46355" b="50165"/>
                <wp:wrapNone/>
                <wp:docPr id="2129" name="Ink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9">
                      <w14:nvContentPartPr>
                        <w14:cNvContentPartPr/>
                      </w14:nvContentPartPr>
                      <w14:xfrm>
                        <a:off x="0" y="0"/>
                        <a:ext cx="298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77D489" id="Ink 2129" o:spid="_x0000_s1026" type="#_x0000_t75" style="position:absolute;margin-left:-.8pt;margin-top:48.4pt;width:3.25pt;height:7.6pt;z-index:2536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">
                <v:imagedata r:id="rId378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23296" behindDoc="0" locked="0" layoutInCell="1" allowOverlap="1" wp14:anchorId="0F9D7BFF" wp14:editId="174F5366">
                <wp:simplePos x="0" y="0"/>
                <wp:positionH relativeFrom="column">
                  <wp:posOffset>-67828</wp:posOffset>
                </wp:positionH>
                <wp:positionV relativeFrom="paragraph">
                  <wp:posOffset>665068</wp:posOffset>
                </wp:positionV>
                <wp:extent cx="34920" cy="76320"/>
                <wp:effectExtent l="38100" t="38100" r="41910" b="38100"/>
                <wp:wrapNone/>
                <wp:docPr id="2128" name="Ink 2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1">
                      <w14:nvContentPartPr>
                        <w14:cNvContentPartPr/>
                      </w14:nvContentPartPr>
                      <w14:xfrm>
                        <a:off x="0" y="0"/>
                        <a:ext cx="3492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4EE1288" id="Ink 2128" o:spid="_x0000_s1026" type="#_x0000_t75" style="position:absolute;margin-left:-5.95pt;margin-top:51.85pt;width:3.75pt;height:7.15pt;z-index:2536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">
                <v:imagedata r:id="rId378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22272" behindDoc="0" locked="0" layoutInCell="1" allowOverlap="1" wp14:anchorId="32BC9E92" wp14:editId="1DAFB012">
                <wp:simplePos x="0" y="0"/>
                <wp:positionH relativeFrom="column">
                  <wp:posOffset>-166108</wp:posOffset>
                </wp:positionH>
                <wp:positionV relativeFrom="paragraph">
                  <wp:posOffset>670468</wp:posOffset>
                </wp:positionV>
                <wp:extent cx="65160" cy="51480"/>
                <wp:effectExtent l="38100" t="38100" r="49530" b="43815"/>
                <wp:wrapNone/>
                <wp:docPr id="2127" name="Ink 2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3">
                      <w14:nvContentPartPr>
                        <w14:cNvContentPartPr/>
                      </w14:nvContentPartPr>
                      <w14:xfrm>
                        <a:off x="0" y="0"/>
                        <a:ext cx="6516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60DA6" id="Ink 2127" o:spid="_x0000_s1026" type="#_x0000_t75" style="position:absolute;margin-left:-13.45pt;margin-top:52.25pt;width:6.05pt;height:5.1pt;z-index:25362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">
                <v:imagedata r:id="rId378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21248" behindDoc="0" locked="0" layoutInCell="1" allowOverlap="1" wp14:anchorId="7F2A4793" wp14:editId="16AD1E81">
                <wp:simplePos x="0" y="0"/>
                <wp:positionH relativeFrom="column">
                  <wp:posOffset>-304708</wp:posOffset>
                </wp:positionH>
                <wp:positionV relativeFrom="paragraph">
                  <wp:posOffset>649588</wp:posOffset>
                </wp:positionV>
                <wp:extent cx="104400" cy="6840"/>
                <wp:effectExtent l="38100" t="19050" r="48260" b="50800"/>
                <wp:wrapNone/>
                <wp:docPr id="212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5">
                      <w14:nvContentPartPr>
                        <w14:cNvContentPartPr/>
                      </w14:nvContentPartPr>
                      <w14:xfrm>
                        <a:off x="0" y="0"/>
                        <a:ext cx="1044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3309A4" id="Ink 2126" o:spid="_x0000_s1026" type="#_x0000_t75" style="position:absolute;margin-left:-24.45pt;margin-top:50.55pt;width:9.15pt;height:1.5pt;z-index:25362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">
                <v:imagedata r:id="rId378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20224" behindDoc="0" locked="0" layoutInCell="1" allowOverlap="1" wp14:anchorId="1BBEC551" wp14:editId="51D21FAE">
                <wp:simplePos x="0" y="0"/>
                <wp:positionH relativeFrom="column">
                  <wp:posOffset>-262948</wp:posOffset>
                </wp:positionH>
                <wp:positionV relativeFrom="paragraph">
                  <wp:posOffset>642748</wp:posOffset>
                </wp:positionV>
                <wp:extent cx="20520" cy="93240"/>
                <wp:effectExtent l="38100" t="38100" r="36830" b="40640"/>
                <wp:wrapNone/>
                <wp:docPr id="212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7">
                      <w14:nvContentPartPr>
                        <w14:cNvContentPartPr/>
                      </w14:nvContentPartPr>
                      <w14:xfrm>
                        <a:off x="0" y="0"/>
                        <a:ext cx="205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0620BF0" id="Ink 2125" o:spid="_x0000_s1026" type="#_x0000_t75" style="position:absolute;margin-left:-21.15pt;margin-top:50.1pt;width:2.6pt;height:8.35pt;z-index:25362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">
                <v:imagedata r:id="rId378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19200" behindDoc="0" locked="0" layoutInCell="1" allowOverlap="1" wp14:anchorId="677CF921" wp14:editId="7D1C8511">
                <wp:simplePos x="0" y="0"/>
                <wp:positionH relativeFrom="column">
                  <wp:posOffset>1809572</wp:posOffset>
                </wp:positionH>
                <wp:positionV relativeFrom="paragraph">
                  <wp:posOffset>524668</wp:posOffset>
                </wp:positionV>
                <wp:extent cx="69480" cy="17640"/>
                <wp:effectExtent l="38100" t="38100" r="45085" b="40005"/>
                <wp:wrapNone/>
                <wp:docPr id="2124" name="Ink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9">
                      <w14:nvContentPartPr>
                        <w14:cNvContentPartPr/>
                      </w14:nvContentPartPr>
                      <w14:xfrm>
                        <a:off x="0" y="0"/>
                        <a:ext cx="694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4590D1" id="Ink 2124" o:spid="_x0000_s1026" type="#_x0000_t75" style="position:absolute;margin-left:142.1pt;margin-top:40.95pt;width:6.4pt;height:2.35pt;z-index:2536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">
                <v:imagedata r:id="rId379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18176" behindDoc="0" locked="0" layoutInCell="1" allowOverlap="1" wp14:anchorId="58F8C6F6" wp14:editId="67C10FF5">
                <wp:simplePos x="0" y="0"/>
                <wp:positionH relativeFrom="column">
                  <wp:posOffset>1847372</wp:posOffset>
                </wp:positionH>
                <wp:positionV relativeFrom="paragraph">
                  <wp:posOffset>496948</wp:posOffset>
                </wp:positionV>
                <wp:extent cx="49680" cy="2520"/>
                <wp:effectExtent l="38100" t="38100" r="45720" b="36195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1">
                      <w14:nvContentPartPr>
                        <w14:cNvContentPartPr/>
                      </w14:nvContentPartPr>
                      <w14:xfrm>
                        <a:off x="0" y="0"/>
                        <a:ext cx="496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80706B" id="Ink 2123" o:spid="_x0000_s1026" type="#_x0000_t75" style="position:absolute;margin-left:145.15pt;margin-top:38.5pt;width:4.6pt;height:1.5pt;z-index:2536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">
                <v:imagedata r:id="rId379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17152" behindDoc="0" locked="0" layoutInCell="1" allowOverlap="1" wp14:anchorId="2A88BAC4" wp14:editId="7241741F">
                <wp:simplePos x="0" y="0"/>
                <wp:positionH relativeFrom="column">
                  <wp:posOffset>1854932</wp:posOffset>
                </wp:positionH>
                <wp:positionV relativeFrom="paragraph">
                  <wp:posOffset>454828</wp:posOffset>
                </wp:positionV>
                <wp:extent cx="74880" cy="25200"/>
                <wp:effectExtent l="38100" t="38100" r="40005" b="32385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3">
                      <w14:nvContentPartPr>
                        <w14:cNvContentPartPr/>
                      </w14:nvContentPartPr>
                      <w14:xfrm>
                        <a:off x="0" y="0"/>
                        <a:ext cx="748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39FCF" id="Ink 2122" o:spid="_x0000_s1026" type="#_x0000_t75" style="position:absolute;margin-left:145.75pt;margin-top:35.3pt;width:6.7pt;height:2.85pt;z-index:2536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">
                <v:imagedata r:id="rId379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16128" behindDoc="0" locked="0" layoutInCell="1" allowOverlap="1" wp14:anchorId="67880C0A" wp14:editId="3B78E5B6">
                <wp:simplePos x="0" y="0"/>
                <wp:positionH relativeFrom="column">
                  <wp:posOffset>1825052</wp:posOffset>
                </wp:positionH>
                <wp:positionV relativeFrom="paragraph">
                  <wp:posOffset>451948</wp:posOffset>
                </wp:positionV>
                <wp:extent cx="41760" cy="87480"/>
                <wp:effectExtent l="38100" t="38100" r="34925" b="46355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5">
                      <w14:nvContentPartPr>
                        <w14:cNvContentPartPr/>
                      </w14:nvContentPartPr>
                      <w14:xfrm>
                        <a:off x="0" y="0"/>
                        <a:ext cx="4176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FCBEF8" id="Ink 2121" o:spid="_x0000_s1026" type="#_x0000_t75" style="position:absolute;margin-left:143.2pt;margin-top:35.2pt;width:4.3pt;height:7.75pt;z-index:2536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">
                <v:imagedata r:id="rId379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15104" behindDoc="0" locked="0" layoutInCell="1" allowOverlap="1" wp14:anchorId="1DEC09D8" wp14:editId="65C57EBB">
                <wp:simplePos x="0" y="0"/>
                <wp:positionH relativeFrom="column">
                  <wp:posOffset>1774652</wp:posOffset>
                </wp:positionH>
                <wp:positionV relativeFrom="paragraph">
                  <wp:posOffset>451948</wp:posOffset>
                </wp:positionV>
                <wp:extent cx="51840" cy="78480"/>
                <wp:effectExtent l="38100" t="38100" r="43815" b="36195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7">
                      <w14:nvContentPartPr>
                        <w14:cNvContentPartPr/>
                      </w14:nvContentPartPr>
                      <w14:xfrm>
                        <a:off x="0" y="0"/>
                        <a:ext cx="5184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41A646C" id="Ink 2120" o:spid="_x0000_s1026" type="#_x0000_t75" style="position:absolute;margin-left:139.3pt;margin-top:35.15pt;width:5.05pt;height:7.15pt;z-index:2536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">
                <v:imagedata r:id="rId379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14080" behindDoc="0" locked="0" layoutInCell="1" allowOverlap="1" wp14:anchorId="6887AECA" wp14:editId="60C98141">
                <wp:simplePos x="0" y="0"/>
                <wp:positionH relativeFrom="column">
                  <wp:posOffset>1704452</wp:posOffset>
                </wp:positionH>
                <wp:positionV relativeFrom="paragraph">
                  <wp:posOffset>440068</wp:posOffset>
                </wp:positionV>
                <wp:extent cx="33120" cy="78480"/>
                <wp:effectExtent l="19050" t="38100" r="43180" b="36195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9">
                      <w14:nvContentPartPr>
                        <w14:cNvContentPartPr/>
                      </w14:nvContentPartPr>
                      <w14:xfrm>
                        <a:off x="0" y="0"/>
                        <a:ext cx="3312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39E2323" id="Ink 2119" o:spid="_x0000_s1026" type="#_x0000_t75" style="position:absolute;margin-left:133.7pt;margin-top:34.35pt;width:3.5pt;height:7pt;z-index:2536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">
                <v:imagedata r:id="rId380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13056" behindDoc="0" locked="0" layoutInCell="1" allowOverlap="1" wp14:anchorId="5BE383E9" wp14:editId="25FB789A">
                <wp:simplePos x="0" y="0"/>
                <wp:positionH relativeFrom="column">
                  <wp:posOffset>1603292</wp:posOffset>
                </wp:positionH>
                <wp:positionV relativeFrom="paragraph">
                  <wp:posOffset>488668</wp:posOffset>
                </wp:positionV>
                <wp:extent cx="43200" cy="11160"/>
                <wp:effectExtent l="38100" t="38100" r="33020" b="46355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1">
                      <w14:nvContentPartPr>
                        <w14:cNvContentPartPr/>
                      </w14:nvContentPartPr>
                      <w14:xfrm>
                        <a:off x="0" y="0"/>
                        <a:ext cx="43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8E99FC" id="Ink 2118" o:spid="_x0000_s1026" type="#_x0000_t75" style="position:absolute;margin-left:125.85pt;margin-top:37.95pt;width:4.2pt;height:1.9pt;z-index:2536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">
                <v:imagedata r:id="rId380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12032" behindDoc="0" locked="0" layoutInCell="1" allowOverlap="1" wp14:anchorId="028AA78E" wp14:editId="4F882A28">
                <wp:simplePos x="0" y="0"/>
                <wp:positionH relativeFrom="column">
                  <wp:posOffset>1573412</wp:posOffset>
                </wp:positionH>
                <wp:positionV relativeFrom="paragraph">
                  <wp:posOffset>431068</wp:posOffset>
                </wp:positionV>
                <wp:extent cx="94680" cy="88920"/>
                <wp:effectExtent l="38100" t="38100" r="38735" b="44450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3">
                      <w14:nvContentPartPr>
                        <w14:cNvContentPartPr/>
                      </w14:nvContentPartPr>
                      <w14:xfrm>
                        <a:off x="0" y="0"/>
                        <a:ext cx="9468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6C35D5" id="Ink 2117" o:spid="_x0000_s1026" type="#_x0000_t75" style="position:absolute;margin-left:123.4pt;margin-top:33.4pt;width:8.5pt;height:8pt;z-index:2536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">
                <v:imagedata r:id="rId380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11008" behindDoc="0" locked="0" layoutInCell="1" allowOverlap="1" wp14:anchorId="59FA8597" wp14:editId="3B575A9D">
                <wp:simplePos x="0" y="0"/>
                <wp:positionH relativeFrom="column">
                  <wp:posOffset>1474412</wp:posOffset>
                </wp:positionH>
                <wp:positionV relativeFrom="paragraph">
                  <wp:posOffset>480388</wp:posOffset>
                </wp:positionV>
                <wp:extent cx="47520" cy="16920"/>
                <wp:effectExtent l="38100" t="38100" r="48260" b="40640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5">
                      <w14:nvContentPartPr>
                        <w14:cNvContentPartPr/>
                      </w14:nvContentPartPr>
                      <w14:xfrm>
                        <a:off x="0" y="0"/>
                        <a:ext cx="475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57634" id="Ink 2116" o:spid="_x0000_s1026" type="#_x0000_t75" style="position:absolute;margin-left:115.65pt;margin-top:37.55pt;width:4.6pt;height:2.15pt;z-index:2536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">
                <v:imagedata r:id="rId380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09984" behindDoc="0" locked="0" layoutInCell="1" allowOverlap="1" wp14:anchorId="3A1FA44C" wp14:editId="388C0E33">
                <wp:simplePos x="0" y="0"/>
                <wp:positionH relativeFrom="column">
                  <wp:posOffset>1477292</wp:posOffset>
                </wp:positionH>
                <wp:positionV relativeFrom="paragraph">
                  <wp:posOffset>436468</wp:posOffset>
                </wp:positionV>
                <wp:extent cx="81360" cy="18000"/>
                <wp:effectExtent l="38100" t="38100" r="33020" b="39370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7">
                      <w14:nvContentPartPr>
                        <w14:cNvContentPartPr/>
                      </w14:nvContentPartPr>
                      <w14:xfrm>
                        <a:off x="0" y="0"/>
                        <a:ext cx="8136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3449C9" id="Ink 2115" o:spid="_x0000_s1026" type="#_x0000_t75" style="position:absolute;margin-left:116pt;margin-top:33.85pt;width:7.1pt;height:2.25pt;z-index:25360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">
                <v:imagedata r:id="rId380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08960" behindDoc="0" locked="0" layoutInCell="1" allowOverlap="1" wp14:anchorId="658DE8B5" wp14:editId="4D30281A">
                <wp:simplePos x="0" y="0"/>
                <wp:positionH relativeFrom="column">
                  <wp:posOffset>1488452</wp:posOffset>
                </wp:positionH>
                <wp:positionV relativeFrom="paragraph">
                  <wp:posOffset>440068</wp:posOffset>
                </wp:positionV>
                <wp:extent cx="14760" cy="73800"/>
                <wp:effectExtent l="38100" t="38100" r="42545" b="40640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9">
                      <w14:nvContentPartPr>
                        <w14:cNvContentPartPr/>
                      </w14:nvContentPartPr>
                      <w14:xfrm>
                        <a:off x="0" y="0"/>
                        <a:ext cx="1476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916801" id="Ink 2114" o:spid="_x0000_s1026" type="#_x0000_t75" style="position:absolute;margin-left:116.7pt;margin-top:34.3pt;width:2pt;height:6.55pt;z-index:2536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">
                <v:imagedata r:id="rId381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07936" behindDoc="0" locked="0" layoutInCell="1" allowOverlap="1" wp14:anchorId="757E438B" wp14:editId="75C1F9EF">
                <wp:simplePos x="0" y="0"/>
                <wp:positionH relativeFrom="column">
                  <wp:posOffset>1310252</wp:posOffset>
                </wp:positionH>
                <wp:positionV relativeFrom="paragraph">
                  <wp:posOffset>451948</wp:posOffset>
                </wp:positionV>
                <wp:extent cx="54720" cy="55080"/>
                <wp:effectExtent l="38100" t="38100" r="40640" b="40640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1">
                      <w14:nvContentPartPr>
                        <w14:cNvContentPartPr/>
                      </w14:nvContentPartPr>
                      <w14:xfrm>
                        <a:off x="0" y="0"/>
                        <a:ext cx="5472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54B095" id="Ink 2113" o:spid="_x0000_s1026" type="#_x0000_t75" style="position:absolute;margin-left:102.7pt;margin-top:35.15pt;width:5.3pt;height:5.35pt;z-index:2536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">
                <v:imagedata r:id="rId381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06912" behindDoc="0" locked="0" layoutInCell="1" allowOverlap="1" wp14:anchorId="46F93EDB" wp14:editId="4491CD8B">
                <wp:simplePos x="0" y="0"/>
                <wp:positionH relativeFrom="column">
                  <wp:posOffset>1153292</wp:posOffset>
                </wp:positionH>
                <wp:positionV relativeFrom="paragraph">
                  <wp:posOffset>503068</wp:posOffset>
                </wp:positionV>
                <wp:extent cx="55440" cy="28800"/>
                <wp:effectExtent l="38100" t="38100" r="40005" b="47625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3">
                      <w14:nvContentPartPr>
                        <w14:cNvContentPartPr/>
                      </w14:nvContentPartPr>
                      <w14:xfrm>
                        <a:off x="0" y="0"/>
                        <a:ext cx="554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07F05" id="Ink 2112" o:spid="_x0000_s1026" type="#_x0000_t75" style="position:absolute;margin-left:90.45pt;margin-top:39.3pt;width:5.1pt;height:3pt;z-index:2536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">
                <v:imagedata r:id="rId381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05888" behindDoc="0" locked="0" layoutInCell="1" allowOverlap="1" wp14:anchorId="35FC6922" wp14:editId="7202958C">
                <wp:simplePos x="0" y="0"/>
                <wp:positionH relativeFrom="column">
                  <wp:posOffset>1191452</wp:posOffset>
                </wp:positionH>
                <wp:positionV relativeFrom="paragraph">
                  <wp:posOffset>428188</wp:posOffset>
                </wp:positionV>
                <wp:extent cx="73800" cy="67680"/>
                <wp:effectExtent l="38100" t="38100" r="40640" b="46990"/>
                <wp:wrapNone/>
                <wp:docPr id="2111" name="Ink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5">
                      <w14:nvContentPartPr>
                        <w14:cNvContentPartPr/>
                      </w14:nvContentPartPr>
                      <w14:xfrm>
                        <a:off x="0" y="0"/>
                        <a:ext cx="738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8C8881" id="Ink 2111" o:spid="_x0000_s1026" type="#_x0000_t75" style="position:absolute;margin-left:93.3pt;margin-top:33.35pt;width:6.6pt;height:6.1pt;z-index:2536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">
                <v:imagedata r:id="rId381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04864" behindDoc="0" locked="0" layoutInCell="1" allowOverlap="1" wp14:anchorId="3ECBC644" wp14:editId="335A9931">
                <wp:simplePos x="0" y="0"/>
                <wp:positionH relativeFrom="column">
                  <wp:posOffset>1048532</wp:posOffset>
                </wp:positionH>
                <wp:positionV relativeFrom="paragraph">
                  <wp:posOffset>431428</wp:posOffset>
                </wp:positionV>
                <wp:extent cx="55080" cy="100440"/>
                <wp:effectExtent l="38100" t="38100" r="40640" b="33020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7">
                      <w14:nvContentPartPr>
                        <w14:cNvContentPartPr/>
                      </w14:nvContentPartPr>
                      <w14:xfrm>
                        <a:off x="0" y="0"/>
                        <a:ext cx="5508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21B1E26" id="Ink 2110" o:spid="_x0000_s1026" type="#_x0000_t75" style="position:absolute;margin-left:82.05pt;margin-top:33.5pt;width:5.3pt;height:8.8pt;z-index:2536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">
                <v:imagedata r:id="rId381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03840" behindDoc="0" locked="0" layoutInCell="1" allowOverlap="1" wp14:anchorId="5CDADFEC" wp14:editId="6C49BFC1">
                <wp:simplePos x="0" y="0"/>
                <wp:positionH relativeFrom="column">
                  <wp:posOffset>944132</wp:posOffset>
                </wp:positionH>
                <wp:positionV relativeFrom="paragraph">
                  <wp:posOffset>480028</wp:posOffset>
                </wp:positionV>
                <wp:extent cx="56160" cy="5400"/>
                <wp:effectExtent l="38100" t="38100" r="39370" b="33020"/>
                <wp:wrapNone/>
                <wp:docPr id="2109" name="Ink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9">
                      <w14:nvContentPartPr>
                        <w14:cNvContentPartPr/>
                      </w14:nvContentPartPr>
                      <w14:xfrm>
                        <a:off x="0" y="0"/>
                        <a:ext cx="561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519DACE" id="Ink 2109" o:spid="_x0000_s1026" type="#_x0000_t75" style="position:absolute;margin-left:74.05pt;margin-top:37.3pt;width:5.1pt;height:1.25pt;z-index:2536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">
                <v:imagedata r:id="rId382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02816" behindDoc="0" locked="0" layoutInCell="1" allowOverlap="1" wp14:anchorId="1A634923" wp14:editId="4F8DFDE6">
                <wp:simplePos x="0" y="0"/>
                <wp:positionH relativeFrom="column">
                  <wp:posOffset>867092</wp:posOffset>
                </wp:positionH>
                <wp:positionV relativeFrom="paragraph">
                  <wp:posOffset>438628</wp:posOffset>
                </wp:positionV>
                <wp:extent cx="48960" cy="10800"/>
                <wp:effectExtent l="38100" t="38100" r="46355" b="46355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1">
                      <w14:nvContentPartPr>
                        <w14:cNvContentPartPr/>
                      </w14:nvContentPartPr>
                      <w14:xfrm>
                        <a:off x="0" y="0"/>
                        <a:ext cx="489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92971DF" id="Ink 2108" o:spid="_x0000_s1026" type="#_x0000_t75" style="position:absolute;margin-left:67.95pt;margin-top:34.1pt;width:4.55pt;height:1.6pt;z-index:2536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">
                <v:imagedata r:id="rId382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01792" behindDoc="0" locked="0" layoutInCell="1" allowOverlap="1" wp14:anchorId="64F316B6" wp14:editId="2D55129B">
                <wp:simplePos x="0" y="0"/>
                <wp:positionH relativeFrom="column">
                  <wp:posOffset>848372</wp:posOffset>
                </wp:positionH>
                <wp:positionV relativeFrom="paragraph">
                  <wp:posOffset>446908</wp:posOffset>
                </wp:positionV>
                <wp:extent cx="32400" cy="62280"/>
                <wp:effectExtent l="38100" t="38100" r="43815" b="52070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3">
                      <w14:nvContentPartPr>
                        <w14:cNvContentPartPr/>
                      </w14:nvContentPartPr>
                      <w14:xfrm>
                        <a:off x="0" y="0"/>
                        <a:ext cx="324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F8A2A9" id="Ink 2107" o:spid="_x0000_s1026" type="#_x0000_t75" style="position:absolute;margin-left:66.3pt;margin-top:34.7pt;width:3.7pt;height:6pt;z-index:2536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">
                <v:imagedata r:id="rId382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600768" behindDoc="0" locked="0" layoutInCell="1" allowOverlap="1" wp14:anchorId="53661826" wp14:editId="729A4F0A">
                <wp:simplePos x="0" y="0"/>
                <wp:positionH relativeFrom="column">
                  <wp:posOffset>742892</wp:posOffset>
                </wp:positionH>
                <wp:positionV relativeFrom="paragraph">
                  <wp:posOffset>426028</wp:posOffset>
                </wp:positionV>
                <wp:extent cx="68040" cy="81360"/>
                <wp:effectExtent l="19050" t="38100" r="46355" b="52070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5">
                      <w14:nvContentPartPr>
                        <w14:cNvContentPartPr/>
                      </w14:nvContentPartPr>
                      <w14:xfrm>
                        <a:off x="0" y="0"/>
                        <a:ext cx="680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2D5F4B" id="Ink 2106" o:spid="_x0000_s1026" type="#_x0000_t75" style="position:absolute;margin-left:57.85pt;margin-top:33.05pt;width:6.5pt;height:7.55pt;z-index:2536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">
                <v:imagedata r:id="rId382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99744" behindDoc="0" locked="0" layoutInCell="1" allowOverlap="1" wp14:anchorId="5D8F432B" wp14:editId="1927E009">
                <wp:simplePos x="0" y="0"/>
                <wp:positionH relativeFrom="column">
                  <wp:posOffset>1188572</wp:posOffset>
                </wp:positionH>
                <wp:positionV relativeFrom="paragraph">
                  <wp:posOffset>279508</wp:posOffset>
                </wp:positionV>
                <wp:extent cx="52560" cy="65880"/>
                <wp:effectExtent l="38100" t="38100" r="43180" b="48895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7">
                      <w14:nvContentPartPr>
                        <w14:cNvContentPartPr/>
                      </w14:nvContentPartPr>
                      <w14:xfrm>
                        <a:off x="0" y="0"/>
                        <a:ext cx="525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4243DE" id="Ink 2105" o:spid="_x0000_s1026" type="#_x0000_t75" style="position:absolute;margin-left:93.2pt;margin-top:21.45pt;width:5.2pt;height:6.4pt;z-index:2535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">
                <v:imagedata r:id="rId382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98720" behindDoc="0" locked="0" layoutInCell="1" allowOverlap="1" wp14:anchorId="19D30508" wp14:editId="03AD829F">
                <wp:simplePos x="0" y="0"/>
                <wp:positionH relativeFrom="column">
                  <wp:posOffset>1017932</wp:posOffset>
                </wp:positionH>
                <wp:positionV relativeFrom="paragraph">
                  <wp:posOffset>323788</wp:posOffset>
                </wp:positionV>
                <wp:extent cx="87120" cy="28800"/>
                <wp:effectExtent l="38100" t="38100" r="46355" b="47625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9">
                      <w14:nvContentPartPr>
                        <w14:cNvContentPartPr/>
                      </w14:nvContentPartPr>
                      <w14:xfrm>
                        <a:off x="0" y="0"/>
                        <a:ext cx="871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AF65DE" id="Ink 2104" o:spid="_x0000_s1026" type="#_x0000_t75" style="position:absolute;margin-left:79.8pt;margin-top:25pt;width:7.6pt;height:3.15pt;z-index:2535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">
                <v:imagedata r:id="rId383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97696" behindDoc="0" locked="0" layoutInCell="1" allowOverlap="1" wp14:anchorId="07E22788" wp14:editId="7C70E4FC">
                <wp:simplePos x="0" y="0"/>
                <wp:positionH relativeFrom="column">
                  <wp:posOffset>1041692</wp:posOffset>
                </wp:positionH>
                <wp:positionV relativeFrom="paragraph">
                  <wp:posOffset>247108</wp:posOffset>
                </wp:positionV>
                <wp:extent cx="101880" cy="67680"/>
                <wp:effectExtent l="38100" t="38100" r="50800" b="46990"/>
                <wp:wrapNone/>
                <wp:docPr id="2103" name="Ink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1">
                      <w14:nvContentPartPr>
                        <w14:cNvContentPartPr/>
                      </w14:nvContentPartPr>
                      <w14:xfrm>
                        <a:off x="0" y="0"/>
                        <a:ext cx="1018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925F7C" id="Ink 2103" o:spid="_x0000_s1026" type="#_x0000_t75" style="position:absolute;margin-left:81.45pt;margin-top:18.95pt;width:9.05pt;height:6.3pt;z-index:2535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">
                <v:imagedata r:id="rId383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96672" behindDoc="0" locked="0" layoutInCell="1" allowOverlap="1" wp14:anchorId="0BEBBE5F" wp14:editId="341C1E1D">
                <wp:simplePos x="0" y="0"/>
                <wp:positionH relativeFrom="column">
                  <wp:posOffset>925412</wp:posOffset>
                </wp:positionH>
                <wp:positionV relativeFrom="paragraph">
                  <wp:posOffset>229108</wp:posOffset>
                </wp:positionV>
                <wp:extent cx="42480" cy="104040"/>
                <wp:effectExtent l="38100" t="38100" r="34290" b="48895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3">
                      <w14:nvContentPartPr>
                        <w14:cNvContentPartPr/>
                      </w14:nvContentPartPr>
                      <w14:xfrm>
                        <a:off x="0" y="0"/>
                        <a:ext cx="424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624A362" id="Ink 2102" o:spid="_x0000_s1026" type="#_x0000_t75" style="position:absolute;margin-left:72.25pt;margin-top:17.6pt;width:4.35pt;height:9.25pt;z-index:2535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">
                <v:imagedata r:id="rId383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95648" behindDoc="0" locked="0" layoutInCell="1" allowOverlap="1" wp14:anchorId="6AD09003" wp14:editId="03FCE40D">
                <wp:simplePos x="0" y="0"/>
                <wp:positionH relativeFrom="column">
                  <wp:posOffset>824612</wp:posOffset>
                </wp:positionH>
                <wp:positionV relativeFrom="paragraph">
                  <wp:posOffset>270148</wp:posOffset>
                </wp:positionV>
                <wp:extent cx="51480" cy="2520"/>
                <wp:effectExtent l="38100" t="38100" r="43815" b="36195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5">
                      <w14:nvContentPartPr>
                        <w14:cNvContentPartPr/>
                      </w14:nvContentPartPr>
                      <w14:xfrm>
                        <a:off x="0" y="0"/>
                        <a:ext cx="5148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4FC698" id="Ink 2101" o:spid="_x0000_s1026" type="#_x0000_t75" style="position:absolute;margin-left:64.55pt;margin-top:20.5pt;width:4.9pt;height:1.7pt;z-index:2535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">
                <v:imagedata r:id="rId383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94624" behindDoc="0" locked="0" layoutInCell="1" allowOverlap="1" wp14:anchorId="3C7F2496" wp14:editId="38B9C148">
                <wp:simplePos x="0" y="0"/>
                <wp:positionH relativeFrom="column">
                  <wp:posOffset>690692</wp:posOffset>
                </wp:positionH>
                <wp:positionV relativeFrom="paragraph">
                  <wp:posOffset>187348</wp:posOffset>
                </wp:positionV>
                <wp:extent cx="68400" cy="72000"/>
                <wp:effectExtent l="19050" t="38100" r="46355" b="42545"/>
                <wp:wrapNone/>
                <wp:docPr id="2100" name="Ink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7">
                      <w14:nvContentPartPr>
                        <w14:cNvContentPartPr/>
                      </w14:nvContentPartPr>
                      <w14:xfrm>
                        <a:off x="0" y="0"/>
                        <a:ext cx="684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8FCD61" id="Ink 2100" o:spid="_x0000_s1026" type="#_x0000_t75" style="position:absolute;margin-left:54.15pt;margin-top:14.3pt;width:6.2pt;height:6.6pt;z-index:25359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">
                <v:imagedata r:id="rId383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93600" behindDoc="0" locked="0" layoutInCell="1" allowOverlap="1" wp14:anchorId="782DDF39" wp14:editId="74BEF819">
                <wp:simplePos x="0" y="0"/>
                <wp:positionH relativeFrom="column">
                  <wp:posOffset>634172</wp:posOffset>
                </wp:positionH>
                <wp:positionV relativeFrom="paragraph">
                  <wp:posOffset>196708</wp:posOffset>
                </wp:positionV>
                <wp:extent cx="27000" cy="130320"/>
                <wp:effectExtent l="38100" t="38100" r="49530" b="41275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9">
                      <w14:nvContentPartPr>
                        <w14:cNvContentPartPr/>
                      </w14:nvContentPartPr>
                      <w14:xfrm>
                        <a:off x="0" y="0"/>
                        <a:ext cx="270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F6417B" id="Ink 2099" o:spid="_x0000_s1026" type="#_x0000_t75" style="position:absolute;margin-left:49.5pt;margin-top:15.2pt;width:3.15pt;height:11pt;z-index:25359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">
                <v:imagedata r:id="rId384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92576" behindDoc="0" locked="0" layoutInCell="1" allowOverlap="1" wp14:anchorId="51C88791" wp14:editId="0FAABD3D">
                <wp:simplePos x="0" y="0"/>
                <wp:positionH relativeFrom="column">
                  <wp:posOffset>539492</wp:posOffset>
                </wp:positionH>
                <wp:positionV relativeFrom="paragraph">
                  <wp:posOffset>230908</wp:posOffset>
                </wp:positionV>
                <wp:extent cx="71640" cy="12600"/>
                <wp:effectExtent l="38100" t="38100" r="43180" b="45085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1">
                      <w14:nvContentPartPr>
                        <w14:cNvContentPartPr/>
                      </w14:nvContentPartPr>
                      <w14:xfrm>
                        <a:off x="0" y="0"/>
                        <a:ext cx="716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31ED3D" id="Ink 2098" o:spid="_x0000_s1026" type="#_x0000_t75" style="position:absolute;margin-left:42.15pt;margin-top:17.65pt;width:6.45pt;height:1.9pt;z-index:2535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">
                <v:imagedata r:id="rId384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91552" behindDoc="0" locked="0" layoutInCell="1" allowOverlap="1" wp14:anchorId="28E123FE" wp14:editId="40B6A8BE">
                <wp:simplePos x="0" y="0"/>
                <wp:positionH relativeFrom="column">
                  <wp:posOffset>523292</wp:posOffset>
                </wp:positionH>
                <wp:positionV relativeFrom="paragraph">
                  <wp:posOffset>260428</wp:posOffset>
                </wp:positionV>
                <wp:extent cx="48960" cy="54720"/>
                <wp:effectExtent l="38100" t="38100" r="46355" b="40640"/>
                <wp:wrapNone/>
                <wp:docPr id="2097" name="Ink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3">
                      <w14:nvContentPartPr>
                        <w14:cNvContentPartPr/>
                      </w14:nvContentPartPr>
                      <w14:xfrm>
                        <a:off x="0" y="0"/>
                        <a:ext cx="489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25B4D2" id="Ink 2097" o:spid="_x0000_s1026" type="#_x0000_t75" style="position:absolute;margin-left:40.95pt;margin-top:20pt;width:4.7pt;height:5.25pt;z-index:2535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">
                <v:imagedata r:id="rId384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90528" behindDoc="0" locked="0" layoutInCell="1" allowOverlap="1" wp14:anchorId="5DB5FFD0" wp14:editId="7385D93E">
                <wp:simplePos x="0" y="0"/>
                <wp:positionH relativeFrom="column">
                  <wp:posOffset>461732</wp:posOffset>
                </wp:positionH>
                <wp:positionV relativeFrom="paragraph">
                  <wp:posOffset>280588</wp:posOffset>
                </wp:positionV>
                <wp:extent cx="37800" cy="8280"/>
                <wp:effectExtent l="38100" t="19050" r="38735" b="48895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5">
                      <w14:nvContentPartPr>
                        <w14:cNvContentPartPr/>
                      </w14:nvContentPartPr>
                      <w14:xfrm>
                        <a:off x="0" y="0"/>
                        <a:ext cx="378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9CF3A7" id="Ink 2096" o:spid="_x0000_s1026" type="#_x0000_t75" style="position:absolute;margin-left:36.05pt;margin-top:21.6pt;width:3.7pt;height:1.45pt;z-index:2535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">
                <v:imagedata r:id="rId384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81312" behindDoc="0" locked="0" layoutInCell="1" allowOverlap="1" wp14:anchorId="613600AD" wp14:editId="5E9B1D39">
                <wp:simplePos x="0" y="0"/>
                <wp:positionH relativeFrom="column">
                  <wp:posOffset>386852</wp:posOffset>
                </wp:positionH>
                <wp:positionV relativeFrom="paragraph">
                  <wp:posOffset>227668</wp:posOffset>
                </wp:positionV>
                <wp:extent cx="32400" cy="111960"/>
                <wp:effectExtent l="38100" t="38100" r="43815" b="40640"/>
                <wp:wrapNone/>
                <wp:docPr id="2087" name="Ink 2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7">
                      <w14:nvContentPartPr>
                        <w14:cNvContentPartPr/>
                      </w14:nvContentPartPr>
                      <w14:xfrm>
                        <a:off x="0" y="0"/>
                        <a:ext cx="324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B77860" id="Ink 2087" o:spid="_x0000_s1026" type="#_x0000_t75" style="position:absolute;margin-left:29.8pt;margin-top:17.6pt;width:3.5pt;height:9.7pt;z-index:25358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">
                <v:imagedata r:id="rId384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80288" behindDoc="0" locked="0" layoutInCell="1" allowOverlap="1" wp14:anchorId="1C0CF81F" wp14:editId="0BF2F62C">
                <wp:simplePos x="0" y="0"/>
                <wp:positionH relativeFrom="column">
                  <wp:posOffset>182012</wp:posOffset>
                </wp:positionH>
                <wp:positionV relativeFrom="paragraph">
                  <wp:posOffset>311548</wp:posOffset>
                </wp:positionV>
                <wp:extent cx="4320" cy="9360"/>
                <wp:effectExtent l="38100" t="19050" r="34290" b="48260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9">
                      <w14:nvContentPartPr>
                        <w14:cNvContentPartPr/>
                      </w14:nvContentPartPr>
                      <w14:xfrm>
                        <a:off x="0" y="0"/>
                        <a:ext cx="432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88A36" id="Ink 2086" o:spid="_x0000_s1026" type="#_x0000_t75" style="position:absolute;margin-left:13.9pt;margin-top:24.1pt;width:1.25pt;height:1.6pt;z-index:2535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">
                <v:imagedata r:id="rId385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79264" behindDoc="0" locked="0" layoutInCell="1" allowOverlap="1" wp14:anchorId="60C69E80" wp14:editId="4B579686">
                <wp:simplePos x="0" y="0"/>
                <wp:positionH relativeFrom="column">
                  <wp:posOffset>193892</wp:posOffset>
                </wp:positionH>
                <wp:positionV relativeFrom="paragraph">
                  <wp:posOffset>188428</wp:posOffset>
                </wp:positionV>
                <wp:extent cx="1440" cy="14040"/>
                <wp:effectExtent l="38100" t="38100" r="36830" b="43180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1">
                      <w14:nvContentPartPr>
                        <w14:cNvContentPartPr/>
                      </w14:nvContentPartPr>
                      <w14:xfrm>
                        <a:off x="0" y="0"/>
                        <a:ext cx="14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A10612" id="Ink 2085" o:spid="_x0000_s1026" type="#_x0000_t75" style="position:absolute;margin-left:14.8pt;margin-top:14.55pt;width:.85pt;height:1.7pt;z-index:2535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">
                <v:imagedata r:id="rId385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78240" behindDoc="0" locked="0" layoutInCell="1" allowOverlap="1" wp14:anchorId="40EDAF57" wp14:editId="2BEC188C">
                <wp:simplePos x="0" y="0"/>
                <wp:positionH relativeFrom="column">
                  <wp:posOffset>58532</wp:posOffset>
                </wp:positionH>
                <wp:positionV relativeFrom="paragraph">
                  <wp:posOffset>225148</wp:posOffset>
                </wp:positionV>
                <wp:extent cx="70200" cy="13320"/>
                <wp:effectExtent l="38100" t="38100" r="44450" b="44450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3">
                      <w14:nvContentPartPr>
                        <w14:cNvContentPartPr/>
                      </w14:nvContentPartPr>
                      <w14:xfrm>
                        <a:off x="0" y="0"/>
                        <a:ext cx="702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369B5E" id="Ink 2084" o:spid="_x0000_s1026" type="#_x0000_t75" style="position:absolute;margin-left:4.25pt;margin-top:17.15pt;width:6.4pt;height:2.05pt;z-index:2535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">
                <v:imagedata r:id="rId385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77216" behindDoc="0" locked="0" layoutInCell="1" allowOverlap="1" wp14:anchorId="1E12F749" wp14:editId="08CE0DD9">
                <wp:simplePos x="0" y="0"/>
                <wp:positionH relativeFrom="column">
                  <wp:posOffset>48812</wp:posOffset>
                </wp:positionH>
                <wp:positionV relativeFrom="paragraph">
                  <wp:posOffset>207148</wp:posOffset>
                </wp:positionV>
                <wp:extent cx="43920" cy="111600"/>
                <wp:effectExtent l="38100" t="38100" r="51435" b="41275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5">
                      <w14:nvContentPartPr>
                        <w14:cNvContentPartPr/>
                      </w14:nvContentPartPr>
                      <w14:xfrm>
                        <a:off x="0" y="0"/>
                        <a:ext cx="439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25119A" id="Ink 2083" o:spid="_x0000_s1026" type="#_x0000_t75" style="position:absolute;margin-left:3.3pt;margin-top:15.95pt;width:4.6pt;height:9.8pt;z-index:2535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">
                <v:imagedata r:id="rId385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76192" behindDoc="0" locked="0" layoutInCell="1" allowOverlap="1" wp14:anchorId="0920EC4D" wp14:editId="1AEEBC87">
                <wp:simplePos x="0" y="0"/>
                <wp:positionH relativeFrom="column">
                  <wp:posOffset>-17428</wp:posOffset>
                </wp:positionH>
                <wp:positionV relativeFrom="paragraph">
                  <wp:posOffset>266188</wp:posOffset>
                </wp:positionV>
                <wp:extent cx="50760" cy="4320"/>
                <wp:effectExtent l="38100" t="38100" r="45085" b="34290"/>
                <wp:wrapNone/>
                <wp:docPr id="2082" name="Ink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7">
                      <w14:nvContentPartPr>
                        <w14:cNvContentPartPr/>
                      </w14:nvContentPartPr>
                      <w14:xfrm>
                        <a:off x="0" y="0"/>
                        <a:ext cx="5076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4D56EF" id="Ink 2082" o:spid="_x0000_s1026" type="#_x0000_t75" style="position:absolute;margin-left:-1.7pt;margin-top:20.35pt;width:4.85pt;height:1.3pt;z-index:2535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">
                <v:imagedata r:id="rId385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75168" behindDoc="0" locked="0" layoutInCell="1" allowOverlap="1" wp14:anchorId="52D3F729" wp14:editId="7C232741">
                <wp:simplePos x="0" y="0"/>
                <wp:positionH relativeFrom="column">
                  <wp:posOffset>-26788</wp:posOffset>
                </wp:positionH>
                <wp:positionV relativeFrom="paragraph">
                  <wp:posOffset>319828</wp:posOffset>
                </wp:positionV>
                <wp:extent cx="3960" cy="9360"/>
                <wp:effectExtent l="38100" t="19050" r="34290" b="48260"/>
                <wp:wrapNone/>
                <wp:docPr id="2081" name="Ink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9">
                      <w14:nvContentPartPr>
                        <w14:cNvContentPartPr/>
                      </w14:nvContentPartPr>
                      <w14:xfrm>
                        <a:off x="0" y="0"/>
                        <a:ext cx="39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AFFCC67" id="Ink 2081" o:spid="_x0000_s1026" type="#_x0000_t75" style="position:absolute;margin-left:-2.45pt;margin-top:24.85pt;width:.95pt;height:1.45pt;z-index:25357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">
                <v:imagedata r:id="rId386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74144" behindDoc="0" locked="0" layoutInCell="1" allowOverlap="1" wp14:anchorId="05936744" wp14:editId="7E4FEB9F">
                <wp:simplePos x="0" y="0"/>
                <wp:positionH relativeFrom="column">
                  <wp:posOffset>-4108</wp:posOffset>
                </wp:positionH>
                <wp:positionV relativeFrom="paragraph">
                  <wp:posOffset>183028</wp:posOffset>
                </wp:positionV>
                <wp:extent cx="3600" cy="18720"/>
                <wp:effectExtent l="38100" t="38100" r="34925" b="38735"/>
                <wp:wrapNone/>
                <wp:docPr id="2080" name="Ink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1">
                      <w14:nvContentPartPr>
                        <w14:cNvContentPartPr/>
                      </w14:nvContentPartPr>
                      <w14:xfrm>
                        <a:off x="0" y="0"/>
                        <a:ext cx="36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58672BE" id="Ink 2080" o:spid="_x0000_s1026" type="#_x0000_t75" style="position:absolute;margin-left:-.85pt;margin-top:14pt;width:1.3pt;height:2.3pt;z-index:25357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">
                <v:imagedata r:id="rId386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73120" behindDoc="0" locked="0" layoutInCell="1" allowOverlap="1" wp14:anchorId="73442ECB" wp14:editId="5F09687B">
                <wp:simplePos x="0" y="0"/>
                <wp:positionH relativeFrom="column">
                  <wp:posOffset>-126868</wp:posOffset>
                </wp:positionH>
                <wp:positionV relativeFrom="paragraph">
                  <wp:posOffset>272668</wp:posOffset>
                </wp:positionV>
                <wp:extent cx="78480" cy="6840"/>
                <wp:effectExtent l="38100" t="38100" r="36195" b="50800"/>
                <wp:wrapNone/>
                <wp:docPr id="2079" name="Ink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3">
                      <w14:nvContentPartPr>
                        <w14:cNvContentPartPr/>
                      </w14:nvContentPartPr>
                      <w14:xfrm>
                        <a:off x="0" y="0"/>
                        <a:ext cx="784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0C06F0" id="Ink 2079" o:spid="_x0000_s1026" type="#_x0000_t75" style="position:absolute;margin-left:-10.4pt;margin-top:20.8pt;width:7.05pt;height:1.65pt;z-index:2535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">
                <v:imagedata r:id="rId386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72096" behindDoc="0" locked="0" layoutInCell="1" allowOverlap="1" wp14:anchorId="784D2A86" wp14:editId="4903D0EE">
                <wp:simplePos x="0" y="0"/>
                <wp:positionH relativeFrom="column">
                  <wp:posOffset>-88708</wp:posOffset>
                </wp:positionH>
                <wp:positionV relativeFrom="paragraph">
                  <wp:posOffset>188788</wp:posOffset>
                </wp:positionV>
                <wp:extent cx="10080" cy="129960"/>
                <wp:effectExtent l="38100" t="38100" r="47625" b="41910"/>
                <wp:wrapNone/>
                <wp:docPr id="2078" name="Ink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5">
                      <w14:nvContentPartPr>
                        <w14:cNvContentPartPr/>
                      </w14:nvContentPartPr>
                      <w14:xfrm>
                        <a:off x="0" y="0"/>
                        <a:ext cx="1008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0FB1070" id="Ink 2078" o:spid="_x0000_s1026" type="#_x0000_t75" style="position:absolute;margin-left:-7.3pt;margin-top:14.45pt;width:1.75pt;height:11.05pt;z-index:2535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">
                <v:imagedata r:id="rId386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71072" behindDoc="0" locked="0" layoutInCell="1" allowOverlap="1" wp14:anchorId="5362233C" wp14:editId="0A5FF8EA">
                <wp:simplePos x="0" y="0"/>
                <wp:positionH relativeFrom="column">
                  <wp:posOffset>-164308</wp:posOffset>
                </wp:positionH>
                <wp:positionV relativeFrom="paragraph">
                  <wp:posOffset>269068</wp:posOffset>
                </wp:positionV>
                <wp:extent cx="29880" cy="88560"/>
                <wp:effectExtent l="38100" t="38100" r="46355" b="45085"/>
                <wp:wrapNone/>
                <wp:docPr id="2077" name="Ink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7">
                      <w14:nvContentPartPr>
                        <w14:cNvContentPartPr/>
                      </w14:nvContentPartPr>
                      <w14:xfrm>
                        <a:off x="0" y="0"/>
                        <a:ext cx="298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744944" id="Ink 2077" o:spid="_x0000_s1026" type="#_x0000_t75" style="position:absolute;margin-left:-13.4pt;margin-top:20.8pt;width:3.35pt;height:7.9pt;z-index:2535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">
                <v:imagedata r:id="rId386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70048" behindDoc="0" locked="0" layoutInCell="1" allowOverlap="1" wp14:anchorId="15BB46FB" wp14:editId="2160374D">
                <wp:simplePos x="0" y="0"/>
                <wp:positionH relativeFrom="column">
                  <wp:posOffset>-275548</wp:posOffset>
                </wp:positionH>
                <wp:positionV relativeFrom="paragraph">
                  <wp:posOffset>271948</wp:posOffset>
                </wp:positionV>
                <wp:extent cx="73800" cy="51120"/>
                <wp:effectExtent l="38100" t="38100" r="40640" b="44450"/>
                <wp:wrapNone/>
                <wp:docPr id="2076" name="Ink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9">
                      <w14:nvContentPartPr>
                        <w14:cNvContentPartPr/>
                      </w14:nvContentPartPr>
                      <w14:xfrm>
                        <a:off x="0" y="0"/>
                        <a:ext cx="7380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FD87AD8" id="Ink 2076" o:spid="_x0000_s1026" type="#_x0000_t75" style="position:absolute;margin-left:-22pt;margin-top:20.9pt;width:6.6pt;height:5pt;z-index:2535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">
                <v:imagedata r:id="rId387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69024" behindDoc="0" locked="0" layoutInCell="1" allowOverlap="1" wp14:anchorId="795F37AF" wp14:editId="2F99C0D7">
                <wp:simplePos x="0" y="0"/>
                <wp:positionH relativeFrom="column">
                  <wp:posOffset>-366268</wp:posOffset>
                </wp:positionH>
                <wp:positionV relativeFrom="paragraph">
                  <wp:posOffset>221548</wp:posOffset>
                </wp:positionV>
                <wp:extent cx="87120" cy="46080"/>
                <wp:effectExtent l="38100" t="19050" r="46355" b="49530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1">
                      <w14:nvContentPartPr>
                        <w14:cNvContentPartPr/>
                      </w14:nvContentPartPr>
                      <w14:xfrm>
                        <a:off x="0" y="0"/>
                        <a:ext cx="871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F592C" id="Ink 2075" o:spid="_x0000_s1026" type="#_x0000_t75" style="position:absolute;margin-left:-29.3pt;margin-top:17pt;width:7.75pt;height:4.4pt;z-index:2535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">
                <v:imagedata r:id="rId387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68000" behindDoc="0" locked="0" layoutInCell="1" allowOverlap="1" wp14:anchorId="40683AC2" wp14:editId="6B4952BD">
                <wp:simplePos x="0" y="0"/>
                <wp:positionH relativeFrom="column">
                  <wp:posOffset>-335668</wp:posOffset>
                </wp:positionH>
                <wp:positionV relativeFrom="paragraph">
                  <wp:posOffset>250708</wp:posOffset>
                </wp:positionV>
                <wp:extent cx="24480" cy="96480"/>
                <wp:effectExtent l="38100" t="38100" r="52070" b="37465"/>
                <wp:wrapNone/>
                <wp:docPr id="2074" name="Ink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3">
                      <w14:nvContentPartPr>
                        <w14:cNvContentPartPr/>
                      </w14:nvContentPartPr>
                      <w14:xfrm>
                        <a:off x="0" y="0"/>
                        <a:ext cx="2448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A6DA3C1" id="Ink 2074" o:spid="_x0000_s1026" type="#_x0000_t75" style="position:absolute;margin-left:-27pt;margin-top:19.4pt;width:3pt;height:8.4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">
                <v:imagedata r:id="rId387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66976" behindDoc="0" locked="0" layoutInCell="1" allowOverlap="1" wp14:anchorId="446DD02B" wp14:editId="378FB426">
                <wp:simplePos x="0" y="0"/>
                <wp:positionH relativeFrom="column">
                  <wp:posOffset>3217892</wp:posOffset>
                </wp:positionH>
                <wp:positionV relativeFrom="paragraph">
                  <wp:posOffset>105988</wp:posOffset>
                </wp:positionV>
                <wp:extent cx="58320" cy="19800"/>
                <wp:effectExtent l="38100" t="38100" r="37465" b="37465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5">
                      <w14:nvContentPartPr>
                        <w14:cNvContentPartPr/>
                      </w14:nvContentPartPr>
                      <w14:xfrm>
                        <a:off x="0" y="0"/>
                        <a:ext cx="583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E281A8" id="Ink 2073" o:spid="_x0000_s1026" type="#_x0000_t75" style="position:absolute;margin-left:253pt;margin-top:8pt;width:5.4pt;height:2.25pt;z-index:2535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">
                <v:imagedata r:id="rId387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65952" behindDoc="0" locked="0" layoutInCell="1" allowOverlap="1" wp14:anchorId="7361FBC5" wp14:editId="28E31070">
                <wp:simplePos x="0" y="0"/>
                <wp:positionH relativeFrom="column">
                  <wp:posOffset>3212132</wp:posOffset>
                </wp:positionH>
                <wp:positionV relativeFrom="paragraph">
                  <wp:posOffset>111748</wp:posOffset>
                </wp:positionV>
                <wp:extent cx="46080" cy="77760"/>
                <wp:effectExtent l="38100" t="38100" r="49530" b="36830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7">
                      <w14:nvContentPartPr>
                        <w14:cNvContentPartPr/>
                      </w14:nvContentPartPr>
                      <w14:xfrm>
                        <a:off x="0" y="0"/>
                        <a:ext cx="4608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4F2668" id="Ink 2072" o:spid="_x0000_s1026" type="#_x0000_t75" style="position:absolute;margin-left:252.45pt;margin-top:8.5pt;width:4.65pt;height:6.9pt;z-index:2535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">
                <v:imagedata r:id="rId387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63904" behindDoc="0" locked="0" layoutInCell="1" allowOverlap="1" wp14:anchorId="7BC27DC4" wp14:editId="2D1BB965">
                <wp:simplePos x="0" y="0"/>
                <wp:positionH relativeFrom="column">
                  <wp:posOffset>2591132</wp:posOffset>
                </wp:positionH>
                <wp:positionV relativeFrom="paragraph">
                  <wp:posOffset>117508</wp:posOffset>
                </wp:positionV>
                <wp:extent cx="48600" cy="73800"/>
                <wp:effectExtent l="38100" t="38100" r="46990" b="40640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9">
                      <w14:nvContentPartPr>
                        <w14:cNvContentPartPr/>
                      </w14:nvContentPartPr>
                      <w14:xfrm>
                        <a:off x="0" y="0"/>
                        <a:ext cx="4860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6841599" id="Ink 2070" o:spid="_x0000_s1026" type="#_x0000_t75" style="position:absolute;margin-left:203.5pt;margin-top:8.95pt;width:5.1pt;height:6.75pt;z-index:2535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">
                <v:imagedata r:id="rId388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61856" behindDoc="0" locked="0" layoutInCell="1" allowOverlap="1" wp14:anchorId="038FADBC" wp14:editId="4D489E40">
                <wp:simplePos x="0" y="0"/>
                <wp:positionH relativeFrom="column">
                  <wp:posOffset>1899932</wp:posOffset>
                </wp:positionH>
                <wp:positionV relativeFrom="paragraph">
                  <wp:posOffset>155668</wp:posOffset>
                </wp:positionV>
                <wp:extent cx="89640" cy="17280"/>
                <wp:effectExtent l="38100" t="38100" r="43815" b="40005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1">
                      <w14:nvContentPartPr>
                        <w14:cNvContentPartPr/>
                      </w14:nvContentPartPr>
                      <w14:xfrm>
                        <a:off x="0" y="0"/>
                        <a:ext cx="896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2A012B" id="Ink 2068" o:spid="_x0000_s1026" type="#_x0000_t75" style="position:absolute;margin-left:149.25pt;margin-top:11.7pt;width:7.8pt;height:2.25pt;z-index:2535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">
                <v:imagedata r:id="rId388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60832" behindDoc="0" locked="0" layoutInCell="1" allowOverlap="1" wp14:anchorId="375B55FB" wp14:editId="7D7C40CD">
                <wp:simplePos x="0" y="0"/>
                <wp:positionH relativeFrom="column">
                  <wp:posOffset>1900292</wp:posOffset>
                </wp:positionH>
                <wp:positionV relativeFrom="paragraph">
                  <wp:posOffset>176548</wp:posOffset>
                </wp:positionV>
                <wp:extent cx="29880" cy="71280"/>
                <wp:effectExtent l="38100" t="38100" r="46355" b="43180"/>
                <wp:wrapNone/>
                <wp:docPr id="2067" name="Ink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3">
                      <w14:nvContentPartPr>
                        <w14:cNvContentPartPr/>
                      </w14:nvContentPartPr>
                      <w14:xfrm>
                        <a:off x="0" y="0"/>
                        <a:ext cx="298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AE7AFC" id="Ink 2067" o:spid="_x0000_s1026" type="#_x0000_t75" style="position:absolute;margin-left:149.2pt;margin-top:13.45pt;width:3.35pt;height:6.5pt;z-index:2535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">
                <v:imagedata r:id="rId388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59808" behindDoc="0" locked="0" layoutInCell="1" allowOverlap="1" wp14:anchorId="29C0073C" wp14:editId="52A82618">
                <wp:simplePos x="0" y="0"/>
                <wp:positionH relativeFrom="column">
                  <wp:posOffset>1781132</wp:posOffset>
                </wp:positionH>
                <wp:positionV relativeFrom="paragraph">
                  <wp:posOffset>208588</wp:posOffset>
                </wp:positionV>
                <wp:extent cx="55080" cy="8640"/>
                <wp:effectExtent l="38100" t="38100" r="40640" b="48895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5">
                      <w14:nvContentPartPr>
                        <w14:cNvContentPartPr/>
                      </w14:nvContentPartPr>
                      <w14:xfrm>
                        <a:off x="0" y="0"/>
                        <a:ext cx="550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976D50" id="Ink 2066" o:spid="_x0000_s1026" type="#_x0000_t75" style="position:absolute;margin-left:139.9pt;margin-top:15.85pt;width:5.15pt;height:1.7pt;z-index:2535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">
                <v:imagedata r:id="rId388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58784" behindDoc="0" locked="0" layoutInCell="1" allowOverlap="1" wp14:anchorId="78A482E4" wp14:editId="4CD2087B">
                <wp:simplePos x="0" y="0"/>
                <wp:positionH relativeFrom="column">
                  <wp:posOffset>1944932</wp:posOffset>
                </wp:positionH>
                <wp:positionV relativeFrom="paragraph">
                  <wp:posOffset>-49892</wp:posOffset>
                </wp:positionV>
                <wp:extent cx="55800" cy="127080"/>
                <wp:effectExtent l="38100" t="38100" r="40005" b="44450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7">
                      <w14:nvContentPartPr>
                        <w14:cNvContentPartPr/>
                      </w14:nvContentPartPr>
                      <w14:xfrm>
                        <a:off x="0" y="0"/>
                        <a:ext cx="558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6F973D" id="Ink 2065" o:spid="_x0000_s1026" type="#_x0000_t75" style="position:absolute;margin-left:152.7pt;margin-top:-4.45pt;width:5.4pt;height:10.95pt;z-index:2535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">
                <v:imagedata r:id="rId388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57760" behindDoc="0" locked="0" layoutInCell="1" allowOverlap="1" wp14:anchorId="086E5D14" wp14:editId="2EC91CCD">
                <wp:simplePos x="0" y="0"/>
                <wp:positionH relativeFrom="column">
                  <wp:posOffset>2043932</wp:posOffset>
                </wp:positionH>
                <wp:positionV relativeFrom="paragraph">
                  <wp:posOffset>15268</wp:posOffset>
                </wp:positionV>
                <wp:extent cx="96480" cy="10440"/>
                <wp:effectExtent l="38100" t="38100" r="37465" b="46990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9">
                      <w14:nvContentPartPr>
                        <w14:cNvContentPartPr/>
                      </w14:nvContentPartPr>
                      <w14:xfrm>
                        <a:off x="0" y="0"/>
                        <a:ext cx="964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E4DE02" id="Ink 2064" o:spid="_x0000_s1026" type="#_x0000_t75" style="position:absolute;margin-left:160.65pt;margin-top:.75pt;width:8.4pt;height:1.7pt;z-index:2535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">
                <v:imagedata r:id="rId389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55712" behindDoc="0" locked="0" layoutInCell="1" allowOverlap="1" wp14:anchorId="3A69A0E0" wp14:editId="626E723C">
                <wp:simplePos x="0" y="0"/>
                <wp:positionH relativeFrom="column">
                  <wp:posOffset>1836932</wp:posOffset>
                </wp:positionH>
                <wp:positionV relativeFrom="paragraph">
                  <wp:posOffset>-31892</wp:posOffset>
                </wp:positionV>
                <wp:extent cx="261720" cy="74160"/>
                <wp:effectExtent l="38100" t="38100" r="0" b="40640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1">
                      <w14:nvContentPartPr>
                        <w14:cNvContentPartPr/>
                      </w14:nvContentPartPr>
                      <w14:xfrm>
                        <a:off x="0" y="0"/>
                        <a:ext cx="26172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345E8E2" id="Ink 2062" o:spid="_x0000_s1026" type="#_x0000_t75" style="position:absolute;margin-left:144.1pt;margin-top:-3.15pt;width:21.5pt;height:7.15pt;z-index:2535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">
                <v:imagedata r:id="rId389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54688" behindDoc="0" locked="0" layoutInCell="1" allowOverlap="1" wp14:anchorId="409B3B24" wp14:editId="1B492AA2">
                <wp:simplePos x="0" y="0"/>
                <wp:positionH relativeFrom="column">
                  <wp:posOffset>2221772</wp:posOffset>
                </wp:positionH>
                <wp:positionV relativeFrom="paragraph">
                  <wp:posOffset>103828</wp:posOffset>
                </wp:positionV>
                <wp:extent cx="43200" cy="93600"/>
                <wp:effectExtent l="19050" t="38100" r="52070" b="40005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3">
                      <w14:nvContentPartPr>
                        <w14:cNvContentPartPr/>
                      </w14:nvContentPartPr>
                      <w14:xfrm>
                        <a:off x="0" y="0"/>
                        <a:ext cx="432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7F1CC04" id="Ink 2061" o:spid="_x0000_s1026" type="#_x0000_t75" style="position:absolute;margin-left:174.45pt;margin-top:7.75pt;width:4.45pt;height:8.35pt;z-index:2535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">
                <v:imagedata r:id="rId3894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53664" behindDoc="0" locked="0" layoutInCell="1" allowOverlap="1" wp14:anchorId="4887BF74" wp14:editId="03513F93">
                <wp:simplePos x="0" y="0"/>
                <wp:positionH relativeFrom="column">
                  <wp:posOffset>2108012</wp:posOffset>
                </wp:positionH>
                <wp:positionV relativeFrom="paragraph">
                  <wp:posOffset>140548</wp:posOffset>
                </wp:positionV>
                <wp:extent cx="78120" cy="6840"/>
                <wp:effectExtent l="38100" t="19050" r="36195" b="50800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5">
                      <w14:nvContentPartPr>
                        <w14:cNvContentPartPr/>
                      </w14:nvContentPartPr>
                      <w14:xfrm>
                        <a:off x="0" y="0"/>
                        <a:ext cx="781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D6D566" id="Ink 2060" o:spid="_x0000_s1026" type="#_x0000_t75" style="position:absolute;margin-left:165.6pt;margin-top:10.45pt;width:6.95pt;height:1.6pt;z-index:2535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">
                <v:imagedata r:id="rId3896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51616" behindDoc="0" locked="0" layoutInCell="1" allowOverlap="1" wp14:anchorId="77BC783B" wp14:editId="2943693E">
                <wp:simplePos x="0" y="0"/>
                <wp:positionH relativeFrom="column">
                  <wp:posOffset>2856092</wp:posOffset>
                </wp:positionH>
                <wp:positionV relativeFrom="paragraph">
                  <wp:posOffset>141988</wp:posOffset>
                </wp:positionV>
                <wp:extent cx="175320" cy="92880"/>
                <wp:effectExtent l="38100" t="38100" r="53340" b="40640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7">
                      <w14:nvContentPartPr>
                        <w14:cNvContentPartPr/>
                      </w14:nvContentPartPr>
                      <w14:xfrm>
                        <a:off x="0" y="0"/>
                        <a:ext cx="1753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BA3F04D" id="Ink 2058" o:spid="_x0000_s1026" type="#_x0000_t75" style="position:absolute;margin-left:224.45pt;margin-top:10.7pt;width:14.85pt;height:8.4pt;z-index:2535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">
                <v:imagedata r:id="rId3898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50592" behindDoc="0" locked="0" layoutInCell="1" allowOverlap="1" wp14:anchorId="39D00B57" wp14:editId="3AF83160">
                <wp:simplePos x="0" y="0"/>
                <wp:positionH relativeFrom="column">
                  <wp:posOffset>3038972</wp:posOffset>
                </wp:positionH>
                <wp:positionV relativeFrom="paragraph">
                  <wp:posOffset>118948</wp:posOffset>
                </wp:positionV>
                <wp:extent cx="12600" cy="1800"/>
                <wp:effectExtent l="38100" t="38100" r="45085" b="36830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9">
                      <w14:nvContentPartPr>
                        <w14:cNvContentPartPr/>
                      </w14:nvContentPartPr>
                      <w14:xfrm>
                        <a:off x="0" y="0"/>
                        <a:ext cx="126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35136B" id="Ink 2057" o:spid="_x0000_s1026" type="#_x0000_t75" style="position:absolute;margin-left:239.05pt;margin-top:8.8pt;width:1.7pt;height:1.2pt;z-index:2535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">
                <v:imagedata r:id="rId3900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49568" behindDoc="0" locked="0" layoutInCell="1" allowOverlap="1" wp14:anchorId="58E44F68" wp14:editId="1F8DCC95">
                <wp:simplePos x="0" y="0"/>
                <wp:positionH relativeFrom="column">
                  <wp:posOffset>2923052</wp:posOffset>
                </wp:positionH>
                <wp:positionV relativeFrom="paragraph">
                  <wp:posOffset>145588</wp:posOffset>
                </wp:positionV>
                <wp:extent cx="59400" cy="6480"/>
                <wp:effectExtent l="38100" t="38100" r="36195" b="50800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1">
                      <w14:nvContentPartPr>
                        <w14:cNvContentPartPr/>
                      </w14:nvContentPartPr>
                      <w14:xfrm>
                        <a:off x="0" y="0"/>
                        <a:ext cx="59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A65930B" id="Ink 2056" o:spid="_x0000_s1026" type="#_x0000_t75" style="position:absolute;margin-left:229.8pt;margin-top:11pt;width:5.55pt;height:1.55pt;z-index:2535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">
                <v:imagedata r:id="rId3902" o:title=""/>
              </v:shape>
            </w:pict>
          </mc:Fallback>
        </mc:AlternateContent>
      </w:r>
      <w:r>
        <w:rPr>
          <w:rFonts w:ascii="Calibri" w:hAnsi="Calibri"/>
          <w:noProof/>
          <w:color w:val="FF0000"/>
          <w:szCs w:val="24"/>
          <w:lang w:val="en-CA" w:eastAsia="en-CA"/>
        </w:rPr>
        <mc:AlternateContent>
          <mc:Choice Requires="wpi">
            <w:drawing>
              <wp:anchor distT="0" distB="0" distL="114300" distR="114300" simplePos="0" relativeHeight="253540352" behindDoc="0" locked="0" layoutInCell="1" allowOverlap="1" wp14:anchorId="7EF84480" wp14:editId="3B8E15DD">
                <wp:simplePos x="0" y="0"/>
                <wp:positionH relativeFrom="column">
                  <wp:posOffset>1187132</wp:posOffset>
                </wp:positionH>
                <wp:positionV relativeFrom="paragraph">
                  <wp:posOffset>-572</wp:posOffset>
                </wp:positionV>
                <wp:extent cx="9720" cy="38520"/>
                <wp:effectExtent l="38100" t="38100" r="47625" b="38100"/>
                <wp:wrapNone/>
                <wp:docPr id="2045" name="Ink 2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3">
                      <w14:nvContentPartPr>
                        <w14:cNvContentPartPr/>
                      </w14:nvContentPartPr>
                      <w14:xfrm>
                        <a:off x="0" y="0"/>
                        <a:ext cx="97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111142" id="Ink 2045" o:spid="_x0000_s1026" type="#_x0000_t75" style="position:absolute;margin-left:92.9pt;margin-top:-.35pt;width:2pt;height:3.95pt;z-index:2535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">
                <v:imagedata r:id="rId3904" o:title=""/>
              </v:shape>
            </w:pict>
          </mc:Fallback>
        </mc:AlternateContent>
      </w:r>
      <w:r w:rsidR="00A3487F">
        <w:rPr>
          <w:rFonts w:ascii="Calibri" w:hAnsi="Calibri"/>
          <w:color w:val="FF0000"/>
          <w:szCs w:val="24"/>
          <w:lang w:val="en-CA"/>
        </w:rPr>
        <w:br w:type="page"/>
      </w:r>
    </w:p>
    <w:p w14:paraId="1480184E" w14:textId="6875FA40" w:rsidR="00E76094" w:rsidRPr="00185066" w:rsidRDefault="006C618D" w:rsidP="00326E32">
      <w:pPr>
        <w:tabs>
          <w:tab w:val="right" w:pos="10080"/>
        </w:tabs>
        <w:rPr>
          <w:rFonts w:ascii="Calibri" w:hAnsi="Calibri"/>
          <w:sz w:val="28"/>
          <w:szCs w:val="28"/>
          <w:lang w:val="en-CA"/>
        </w:rPr>
      </w:pPr>
      <w:r>
        <w:rPr>
          <w:rFonts w:ascii="Calibri" w:hAnsi="Calibri"/>
          <w:sz w:val="28"/>
          <w:szCs w:val="28"/>
        </w:rPr>
        <w:lastRenderedPageBreak/>
        <w:t xml:space="preserve">  </w:t>
      </w:r>
      <w:r w:rsidR="00E76094" w:rsidRPr="006A5337">
        <w:rPr>
          <w:rFonts w:ascii="Calibri" w:hAnsi="Calibri"/>
          <w:sz w:val="28"/>
          <w:szCs w:val="28"/>
        </w:rPr>
        <w:t>ex</w:t>
      </w:r>
      <w:r w:rsidR="00E76094">
        <w:rPr>
          <w:rFonts w:ascii="Calibri" w:hAnsi="Calibri"/>
          <w:sz w:val="28"/>
          <w:szCs w:val="28"/>
        </w:rPr>
        <w:t>ercis</w:t>
      </w:r>
      <w:r w:rsidR="00E76094" w:rsidRPr="006A5337">
        <w:rPr>
          <w:rFonts w:ascii="Calibri" w:hAnsi="Calibri"/>
          <w:sz w:val="28"/>
          <w:szCs w:val="28"/>
        </w:rPr>
        <w:t>e:</w:t>
      </w:r>
      <w:r w:rsidR="00326E32">
        <w:rPr>
          <w:rFonts w:ascii="Calibri" w:hAnsi="Calibri"/>
          <w:sz w:val="28"/>
          <w:szCs w:val="28"/>
        </w:rPr>
        <w:t xml:space="preserve">  </w:t>
      </w:r>
      <w:r w:rsidR="00E76094">
        <w:rPr>
          <w:rFonts w:ascii="Calibri" w:hAnsi="Calibri"/>
          <w:sz w:val="28"/>
          <w:szCs w:val="28"/>
        </w:rPr>
        <w:t>Solve  algebraically.</w:t>
      </w:r>
    </w:p>
    <w:p w14:paraId="1480184F" w14:textId="0720C74D" w:rsidR="00326E32" w:rsidRDefault="00326E32" w:rsidP="00326E32">
      <w:pPr>
        <w:pStyle w:val="ListParagraph"/>
        <w:numPr>
          <w:ilvl w:val="0"/>
          <w:numId w:val="3"/>
        </w:num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  <w:r>
        <w:rPr>
          <w:i/>
          <w:sz w:val="28"/>
          <w:szCs w:val="28"/>
        </w:rPr>
        <w:t xml:space="preserve"> </w:t>
      </w:r>
      <w:r w:rsidR="00E76094" w:rsidRPr="00326E32">
        <w:rPr>
          <w:i/>
          <w:sz w:val="28"/>
          <w:szCs w:val="28"/>
        </w:rPr>
        <w:t>x</w:t>
      </w:r>
      <w:r w:rsidR="00E76094" w:rsidRPr="00326E32">
        <w:rPr>
          <w:rFonts w:ascii="Calibri" w:hAnsi="Calibri"/>
          <w:sz w:val="28"/>
          <w:szCs w:val="28"/>
          <w:vertAlign w:val="superscript"/>
        </w:rPr>
        <w:t>2</w:t>
      </w:r>
      <w:r w:rsidR="00E76094" w:rsidRPr="00326E32">
        <w:rPr>
          <w:rFonts w:ascii="Calibri" w:hAnsi="Calibri"/>
          <w:sz w:val="28"/>
          <w:szCs w:val="28"/>
        </w:rPr>
        <w:t>  </w:t>
      </w:r>
      <w:r w:rsidR="00E76094">
        <w:sym w:font="Symbol" w:char="F02D"/>
      </w:r>
      <w:r w:rsidR="00E76094" w:rsidRPr="00326E32">
        <w:rPr>
          <w:rFonts w:ascii="Calibri" w:hAnsi="Calibri"/>
          <w:sz w:val="28"/>
          <w:szCs w:val="28"/>
        </w:rPr>
        <w:t>  </w:t>
      </w:r>
      <w:r w:rsidR="00AA7BD9">
        <w:rPr>
          <w:rFonts w:ascii="Calibri" w:hAnsi="Calibri"/>
          <w:sz w:val="28"/>
          <w:szCs w:val="28"/>
        </w:rPr>
        <w:t>16</w:t>
      </w:r>
      <w:r w:rsidR="00E76094" w:rsidRPr="00326E32">
        <w:rPr>
          <w:i/>
          <w:sz w:val="28"/>
          <w:szCs w:val="28"/>
        </w:rPr>
        <w:t>x</w:t>
      </w:r>
      <w:r w:rsidR="00E76094" w:rsidRPr="00326E32">
        <w:rPr>
          <w:rFonts w:ascii="Calibri" w:hAnsi="Calibri"/>
          <w:sz w:val="28"/>
          <w:szCs w:val="28"/>
        </w:rPr>
        <w:t> </w:t>
      </w:r>
      <w:r w:rsidR="00AA7BD9">
        <w:rPr>
          <w:rFonts w:ascii="Calibri" w:hAnsi="Calibri"/>
          <w:sz w:val="28"/>
          <w:szCs w:val="28"/>
        </w:rPr>
        <w:t>+ 63</w:t>
      </w:r>
      <w:r w:rsidR="00E76094" w:rsidRPr="00326E32">
        <w:rPr>
          <w:rFonts w:ascii="Calibri" w:hAnsi="Calibri"/>
          <w:sz w:val="28"/>
          <w:szCs w:val="28"/>
        </w:rPr>
        <w:t>   </w:t>
      </w:r>
      <w:r w:rsidR="00E76094">
        <w:sym w:font="Symbol" w:char="F0B3"/>
      </w:r>
      <w:r w:rsidR="00E76094" w:rsidRPr="00326E32">
        <w:rPr>
          <w:rFonts w:ascii="Calibri" w:hAnsi="Calibri"/>
          <w:sz w:val="28"/>
          <w:szCs w:val="28"/>
        </w:rPr>
        <w:t>  0</w:t>
      </w:r>
      <w:r w:rsidRPr="00326E32">
        <w:rPr>
          <w:rFonts w:ascii="Calibri" w:hAnsi="Calibri"/>
          <w:sz w:val="28"/>
          <w:szCs w:val="28"/>
        </w:rPr>
        <w:t xml:space="preserve">                                       </w:t>
      </w:r>
      <w:r w:rsidR="00E76094" w:rsidRPr="00326E32">
        <w:rPr>
          <w:rFonts w:ascii="Calibri" w:hAnsi="Calibri"/>
          <w:sz w:val="28"/>
          <w:szCs w:val="28"/>
        </w:rPr>
        <w:t>b)</w:t>
      </w:r>
      <w:r w:rsidRPr="00326E32">
        <w:rPr>
          <w:rFonts w:ascii="Calibri" w:hAnsi="Calibri"/>
          <w:sz w:val="28"/>
          <w:szCs w:val="28"/>
        </w:rPr>
        <w:t xml:space="preserve">   </w:t>
      </w:r>
      <w:r w:rsidR="00E76094" w:rsidRPr="00326E32">
        <w:rPr>
          <w:i/>
          <w:sz w:val="28"/>
          <w:szCs w:val="28"/>
        </w:rPr>
        <w:t>x</w:t>
      </w:r>
      <w:r w:rsidR="00E76094" w:rsidRPr="00326E32">
        <w:rPr>
          <w:rFonts w:ascii="Calibri" w:hAnsi="Calibri"/>
          <w:sz w:val="28"/>
          <w:szCs w:val="28"/>
          <w:vertAlign w:val="superscript"/>
        </w:rPr>
        <w:t>2</w:t>
      </w:r>
      <w:r w:rsidR="00E76094" w:rsidRPr="00326E32">
        <w:rPr>
          <w:rFonts w:ascii="Calibri" w:hAnsi="Calibri"/>
          <w:sz w:val="28"/>
          <w:szCs w:val="28"/>
        </w:rPr>
        <w:t>  +  2</w:t>
      </w:r>
      <w:r w:rsidR="00E76094" w:rsidRPr="00326E32">
        <w:rPr>
          <w:i/>
          <w:sz w:val="28"/>
          <w:szCs w:val="28"/>
        </w:rPr>
        <w:t>x</w:t>
      </w:r>
      <w:r w:rsidR="00E76094" w:rsidRPr="00326E32">
        <w:rPr>
          <w:rFonts w:ascii="Calibri" w:hAnsi="Calibri"/>
          <w:sz w:val="28"/>
          <w:szCs w:val="28"/>
        </w:rPr>
        <w:t>  </w:t>
      </w:r>
      <w:r w:rsidR="00E76094">
        <w:sym w:font="Symbol" w:char="F02D"/>
      </w:r>
      <w:r w:rsidR="00E76094" w:rsidRPr="00326E32">
        <w:rPr>
          <w:rFonts w:ascii="Calibri" w:hAnsi="Calibri"/>
          <w:sz w:val="28"/>
          <w:szCs w:val="28"/>
        </w:rPr>
        <w:t>  1  </w:t>
      </w:r>
      <w:r w:rsidR="00E76094" w:rsidRPr="00326E32">
        <w:rPr>
          <w:rFonts w:ascii="Calibri" w:hAnsi="Calibri"/>
          <w:sz w:val="28"/>
          <w:szCs w:val="28"/>
          <w:lang w:val="en-CA"/>
        </w:rPr>
        <w:t>&lt;</w:t>
      </w:r>
      <w:r w:rsidR="00E76094" w:rsidRPr="00326E32">
        <w:rPr>
          <w:rFonts w:ascii="Calibri" w:hAnsi="Calibri"/>
          <w:sz w:val="28"/>
          <w:szCs w:val="28"/>
        </w:rPr>
        <w:t>  0</w:t>
      </w:r>
    </w:p>
    <w:p w14:paraId="14801850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14801851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14801852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14801853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14801854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14801855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14801856" w14:textId="77777777" w:rsidR="007C74D3" w:rsidRDefault="007C74D3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14801857" w14:textId="77777777" w:rsidR="007C74D3" w:rsidRDefault="007C74D3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14801858" w14:textId="77777777" w:rsidR="007C74D3" w:rsidRDefault="007C74D3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14801859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1480185A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1480185B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1480185C" w14:textId="77777777" w:rsidR="00326E32" w:rsidRP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1480185D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52FD1A4A" w14:textId="77777777" w:rsidR="00AA7BD9" w:rsidRDefault="00AA7BD9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1480185E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1480185F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14801860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4C5D05BF" w14:textId="0F8A9830" w:rsidR="00AA7BD9" w:rsidRDefault="00326E32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  </w:t>
      </w:r>
    </w:p>
    <w:p w14:paraId="27B2492E" w14:textId="77777777" w:rsidR="00AA7BD9" w:rsidRDefault="00AA7BD9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7DAE268D" w14:textId="77777777" w:rsidR="00AA7BD9" w:rsidRDefault="00AA7BD9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1D09DBF2" w14:textId="77777777" w:rsidR="00AA7BD9" w:rsidRDefault="00AA7BD9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14801861" w14:textId="72488D82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  <w:r>
        <w:rPr>
          <w:rFonts w:ascii="Calibri" w:hAnsi="Calibri"/>
          <w:sz w:val="28"/>
          <w:szCs w:val="28"/>
        </w:rPr>
        <w:t xml:space="preserve">  c) </w:t>
      </w:r>
      <w:r w:rsidRPr="00E0441B">
        <w:rPr>
          <w:i/>
          <w:sz w:val="28"/>
          <w:szCs w:val="28"/>
        </w:rPr>
        <w:t>x</w:t>
      </w:r>
      <w:r w:rsidRPr="00E0441B">
        <w:rPr>
          <w:rFonts w:ascii="Calibri" w:hAnsi="Calibri"/>
          <w:sz w:val="28"/>
          <w:szCs w:val="28"/>
          <w:vertAlign w:val="superscript"/>
        </w:rPr>
        <w:t>2</w:t>
      </w:r>
      <w:r w:rsidRPr="00E0441B">
        <w:rPr>
          <w:rFonts w:ascii="Calibri" w:hAnsi="Calibri"/>
          <w:sz w:val="28"/>
          <w:szCs w:val="28"/>
        </w:rPr>
        <w:t> </w:t>
      </w:r>
      <w:r>
        <w:rPr>
          <w:rFonts w:ascii="Calibri" w:hAnsi="Calibri"/>
          <w:sz w:val="28"/>
          <w:szCs w:val="28"/>
        </w:rPr>
        <w:t> </w:t>
      </w:r>
      <w:r>
        <w:rPr>
          <w:rFonts w:ascii="Calibri" w:hAnsi="Calibri"/>
          <w:sz w:val="28"/>
          <w:szCs w:val="28"/>
          <w:lang w:val="en-CA"/>
        </w:rPr>
        <w:t>&gt;</w:t>
      </w:r>
      <w:r>
        <w:rPr>
          <w:rFonts w:ascii="Calibri" w:hAnsi="Calibri"/>
          <w:sz w:val="28"/>
          <w:szCs w:val="28"/>
        </w:rPr>
        <w:t xml:space="preserve">  0                                                              d) </w:t>
      </w:r>
      <w:r w:rsidRPr="00E0441B">
        <w:rPr>
          <w:i/>
          <w:sz w:val="28"/>
          <w:szCs w:val="28"/>
        </w:rPr>
        <w:t>x</w:t>
      </w:r>
      <w:r w:rsidRPr="00E0441B">
        <w:rPr>
          <w:rFonts w:ascii="Calibri" w:hAnsi="Calibri"/>
          <w:sz w:val="28"/>
          <w:szCs w:val="28"/>
          <w:vertAlign w:val="superscript"/>
        </w:rPr>
        <w:t>2</w:t>
      </w:r>
      <w:r>
        <w:rPr>
          <w:rFonts w:ascii="Calibri" w:hAnsi="Calibri"/>
          <w:sz w:val="28"/>
          <w:szCs w:val="28"/>
        </w:rPr>
        <w:t>  +  4</w:t>
      </w:r>
      <w:r w:rsidRPr="00185066">
        <w:rPr>
          <w:i/>
          <w:sz w:val="28"/>
          <w:szCs w:val="28"/>
        </w:rPr>
        <w:t>x</w:t>
      </w:r>
      <w:r w:rsidRPr="00E0441B">
        <w:rPr>
          <w:rFonts w:ascii="Calibri" w:hAnsi="Calibri"/>
          <w:sz w:val="28"/>
          <w:szCs w:val="28"/>
        </w:rPr>
        <w:t> </w:t>
      </w:r>
      <w:r>
        <w:rPr>
          <w:rFonts w:ascii="Calibri" w:hAnsi="Calibri"/>
          <w:sz w:val="28"/>
          <w:szCs w:val="28"/>
        </w:rPr>
        <w:t> +  5  </w:t>
      </w:r>
      <w:r>
        <w:rPr>
          <w:rFonts w:ascii="Calibri" w:hAnsi="Calibri"/>
          <w:sz w:val="28"/>
          <w:szCs w:val="28"/>
          <w:lang w:val="en-CA"/>
        </w:rPr>
        <w:t>&lt;</w:t>
      </w:r>
      <w:r>
        <w:rPr>
          <w:rFonts w:ascii="Calibri" w:hAnsi="Calibri"/>
          <w:sz w:val="28"/>
          <w:szCs w:val="28"/>
        </w:rPr>
        <w:t>  0</w:t>
      </w:r>
    </w:p>
    <w:p w14:paraId="14801862" w14:textId="77777777" w:rsidR="00326E32" w:rsidRP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</w:rPr>
      </w:pPr>
    </w:p>
    <w:p w14:paraId="14801863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64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65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66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67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68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69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6A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6B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6C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6D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6E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6F" w14:textId="77777777" w:rsidR="00326E32" w:rsidRDefault="00326E32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70" w14:textId="77777777" w:rsidR="007C74D3" w:rsidRDefault="007C74D3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71" w14:textId="77777777" w:rsidR="007C74D3" w:rsidRDefault="007C74D3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72" w14:textId="77777777" w:rsidR="007C74D3" w:rsidRDefault="007C74D3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73" w14:textId="77777777" w:rsidR="008416D5" w:rsidRDefault="008416D5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74" w14:textId="77777777" w:rsidR="008416D5" w:rsidRDefault="008416D5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75" w14:textId="77777777" w:rsidR="008416D5" w:rsidRDefault="008416D5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76" w14:textId="77777777" w:rsidR="007C74D3" w:rsidRDefault="007C74D3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77" w14:textId="77777777" w:rsidR="008416D5" w:rsidRDefault="008416D5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78" w14:textId="77777777" w:rsidR="007C74D3" w:rsidRDefault="007C74D3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14801879" w14:textId="77777777" w:rsidR="007C74D3" w:rsidRDefault="007C74D3" w:rsidP="00326E32">
      <w:p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</w:p>
    <w:p w14:paraId="2786E3F8" w14:textId="77777777" w:rsidR="009F341F" w:rsidRDefault="009F341F">
      <w:pPr>
        <w:rPr>
          <w:rFonts w:ascii="Calibri" w:hAnsi="Calibri"/>
          <w:color w:val="FF0000"/>
          <w:szCs w:val="28"/>
          <w:highlight w:val="lightGray"/>
          <w:lang w:val="en-CA"/>
        </w:rPr>
      </w:pPr>
      <w:r>
        <w:rPr>
          <w:rFonts w:ascii="Calibri" w:hAnsi="Calibri"/>
          <w:color w:val="FF0000"/>
          <w:szCs w:val="28"/>
          <w:highlight w:val="lightGray"/>
          <w:lang w:val="en-CA"/>
        </w:rPr>
        <w:br w:type="page"/>
      </w:r>
    </w:p>
    <w:p w14:paraId="2E55E981" w14:textId="58C00BC5" w:rsidR="00AA7BD9" w:rsidRPr="00AA7BD9" w:rsidRDefault="00AA7BD9" w:rsidP="00AA7BD9">
      <w:pPr>
        <w:pStyle w:val="ListParagraph"/>
        <w:numPr>
          <w:ilvl w:val="0"/>
          <w:numId w:val="7"/>
        </w:numPr>
        <w:tabs>
          <w:tab w:val="left" w:pos="1800"/>
          <w:tab w:val="right" w:pos="10080"/>
        </w:tabs>
        <w:rPr>
          <w:rFonts w:ascii="Calibri" w:hAnsi="Calibri"/>
          <w:color w:val="FF0000"/>
          <w:szCs w:val="24"/>
          <w:lang w:val="en-CA"/>
        </w:rPr>
      </w:pPr>
      <w:r w:rsidRPr="00AA7BD9">
        <w:rPr>
          <w:i/>
          <w:sz w:val="28"/>
          <w:szCs w:val="28"/>
        </w:rPr>
        <w:lastRenderedPageBreak/>
        <w:t>x</w:t>
      </w:r>
      <w:r w:rsidRPr="00AA7BD9">
        <w:rPr>
          <w:rFonts w:ascii="Calibri" w:hAnsi="Calibri"/>
          <w:sz w:val="28"/>
          <w:szCs w:val="28"/>
          <w:vertAlign w:val="superscript"/>
        </w:rPr>
        <w:t>2</w:t>
      </w:r>
      <w:r w:rsidRPr="00AA7BD9">
        <w:rPr>
          <w:rFonts w:ascii="Calibri" w:hAnsi="Calibri"/>
          <w:sz w:val="28"/>
          <w:szCs w:val="28"/>
        </w:rPr>
        <w:t>  </w:t>
      </w:r>
      <w:r>
        <w:sym w:font="Symbol" w:char="F02D"/>
      </w:r>
      <w:r w:rsidRPr="00AA7BD9">
        <w:rPr>
          <w:rFonts w:ascii="Calibri" w:hAnsi="Calibri"/>
          <w:sz w:val="28"/>
          <w:szCs w:val="28"/>
        </w:rPr>
        <w:t>  3</w:t>
      </w:r>
      <w:r w:rsidRPr="00AA7BD9">
        <w:rPr>
          <w:i/>
          <w:sz w:val="28"/>
          <w:szCs w:val="28"/>
        </w:rPr>
        <w:t>x</w:t>
      </w:r>
      <w:r w:rsidRPr="00AA7BD9">
        <w:rPr>
          <w:rFonts w:ascii="Calibri" w:hAnsi="Calibri"/>
          <w:sz w:val="28"/>
          <w:szCs w:val="28"/>
        </w:rPr>
        <w:t>  </w:t>
      </w:r>
      <w:r>
        <w:sym w:font="Symbol" w:char="F02D"/>
      </w:r>
      <w:r w:rsidRPr="00AA7BD9">
        <w:rPr>
          <w:rFonts w:ascii="Calibri" w:hAnsi="Calibri"/>
          <w:sz w:val="28"/>
          <w:szCs w:val="28"/>
        </w:rPr>
        <w:t>  54  </w:t>
      </w:r>
      <w:r>
        <w:sym w:font="Symbol" w:char="F0B3"/>
      </w:r>
      <w:r w:rsidRPr="00AA7BD9">
        <w:rPr>
          <w:rFonts w:ascii="Calibri" w:hAnsi="Calibri"/>
          <w:sz w:val="28"/>
          <w:szCs w:val="28"/>
        </w:rPr>
        <w:t xml:space="preserve">  0      </w:t>
      </w:r>
      <w:r>
        <w:rPr>
          <w:rFonts w:ascii="Calibri" w:hAnsi="Calibri"/>
          <w:sz w:val="28"/>
          <w:szCs w:val="28"/>
        </w:rPr>
        <w:t>Note – this factors very weird when you decompose the middle term!  Not a typical factoring type so I replaced the question.</w:t>
      </w:r>
      <w:r w:rsidRPr="00AA7BD9">
        <w:rPr>
          <w:rFonts w:ascii="Calibri" w:hAnsi="Calibri"/>
          <w:sz w:val="28"/>
          <w:szCs w:val="28"/>
        </w:rPr>
        <w:t xml:space="preserve">                                 </w:t>
      </w:r>
    </w:p>
    <w:p w14:paraId="6B2A9788" w14:textId="77777777" w:rsidR="00AA7BD9" w:rsidRDefault="00AA7BD9" w:rsidP="009F341F">
      <w:pPr>
        <w:tabs>
          <w:tab w:val="left" w:pos="1800"/>
          <w:tab w:val="right" w:pos="10080"/>
        </w:tabs>
        <w:ind w:left="360"/>
        <w:rPr>
          <w:rFonts w:ascii="Calibri" w:hAnsi="Calibri"/>
          <w:color w:val="FF0000"/>
          <w:szCs w:val="24"/>
          <w:lang w:val="en-CA"/>
        </w:rPr>
      </w:pPr>
    </w:p>
    <w:p w14:paraId="1480187A" w14:textId="235FA698" w:rsidR="00E76094" w:rsidRPr="009F341F" w:rsidRDefault="00326E32" w:rsidP="009F341F">
      <w:pPr>
        <w:tabs>
          <w:tab w:val="left" w:pos="1800"/>
          <w:tab w:val="right" w:pos="10080"/>
        </w:tabs>
        <w:ind w:left="360"/>
        <w:rPr>
          <w:rFonts w:ascii="Calibri" w:hAnsi="Calibri"/>
          <w:sz w:val="28"/>
          <w:szCs w:val="28"/>
          <w:lang w:val="en-CA"/>
        </w:rPr>
      </w:pPr>
      <w:r w:rsidRPr="009F341F">
        <w:rPr>
          <w:rFonts w:ascii="Calibri" w:hAnsi="Calibri"/>
          <w:color w:val="FF0000"/>
          <w:szCs w:val="24"/>
          <w:lang w:val="en-CA"/>
        </w:rPr>
        <w:t>[</w:t>
      </w:r>
      <w:r w:rsidRPr="009F341F">
        <w:rPr>
          <w:rFonts w:ascii="Calibri" w:hAnsi="Calibri"/>
          <w:color w:val="FF0000"/>
          <w:sz w:val="20"/>
          <w:lang w:val="en-CA"/>
        </w:rPr>
        <w:t xml:space="preserve">Answer:  </w:t>
      </w:r>
      <w:r w:rsidRPr="009F341F">
        <w:rPr>
          <w:rFonts w:ascii="Calibri" w:hAnsi="Calibri"/>
          <w:color w:val="FF0000"/>
          <w:sz w:val="20"/>
        </w:rPr>
        <w:t>{</w:t>
      </w:r>
      <w:r w:rsidRPr="009F341F">
        <w:rPr>
          <w:i/>
          <w:color w:val="FF0000"/>
          <w:sz w:val="20"/>
        </w:rPr>
        <w:t>x</w:t>
      </w:r>
      <w:r w:rsidRPr="00EB7CBE">
        <w:sym w:font="Symbol" w:char="F07C"/>
      </w:r>
      <w:r w:rsidRPr="009F341F">
        <w:rPr>
          <w:rFonts w:ascii="Calibri" w:hAnsi="Calibri"/>
          <w:color w:val="FF0000"/>
          <w:sz w:val="20"/>
        </w:rPr>
        <w:t> </w:t>
      </w:r>
      <w:r w:rsidRPr="009F341F">
        <w:rPr>
          <w:i/>
          <w:color w:val="FF0000"/>
          <w:sz w:val="20"/>
        </w:rPr>
        <w:t>x</w:t>
      </w:r>
      <w:r w:rsidRPr="009F341F">
        <w:rPr>
          <w:rFonts w:ascii="Calibri" w:hAnsi="Calibri"/>
          <w:color w:val="FF0000"/>
          <w:sz w:val="20"/>
        </w:rPr>
        <w:t> </w:t>
      </w:r>
      <w:r>
        <w:sym w:font="Symbol" w:char="F0A3"/>
      </w:r>
      <w:r w:rsidRPr="009F341F">
        <w:rPr>
          <w:rFonts w:ascii="Calibri" w:hAnsi="Calibri"/>
          <w:color w:val="FF0000"/>
          <w:sz w:val="20"/>
        </w:rPr>
        <w:t> </w:t>
      </w:r>
      <w:r>
        <w:sym w:font="Symbol" w:char="F02D"/>
      </w:r>
      <w:r w:rsidRPr="009F341F">
        <w:rPr>
          <w:rFonts w:ascii="Calibri" w:hAnsi="Calibri"/>
          <w:color w:val="FF0000"/>
          <w:sz w:val="20"/>
        </w:rPr>
        <w:t xml:space="preserve">6 or </w:t>
      </w:r>
      <w:r w:rsidRPr="009F341F">
        <w:rPr>
          <w:i/>
          <w:color w:val="FF0000"/>
          <w:sz w:val="20"/>
        </w:rPr>
        <w:t>x</w:t>
      </w:r>
      <w:r w:rsidRPr="009F341F">
        <w:rPr>
          <w:rFonts w:ascii="Calibri" w:hAnsi="Calibri"/>
          <w:color w:val="FF0000"/>
          <w:sz w:val="20"/>
        </w:rPr>
        <w:t> </w:t>
      </w:r>
      <w:r>
        <w:sym w:font="Symbol" w:char="F0B3"/>
      </w:r>
      <w:r w:rsidRPr="009F341F">
        <w:rPr>
          <w:rFonts w:ascii="Calibri" w:hAnsi="Calibri"/>
          <w:color w:val="FF0000"/>
          <w:sz w:val="20"/>
        </w:rPr>
        <w:t xml:space="preserve"> 9, </w:t>
      </w:r>
      <w:r w:rsidRPr="009F341F">
        <w:rPr>
          <w:i/>
          <w:color w:val="FF0000"/>
          <w:sz w:val="20"/>
        </w:rPr>
        <w:t>x</w:t>
      </w:r>
      <w:r w:rsidRPr="009F341F">
        <w:rPr>
          <w:rFonts w:ascii="Calibri" w:hAnsi="Calibri"/>
          <w:color w:val="FF0000"/>
          <w:sz w:val="20"/>
        </w:rPr>
        <w:t> </w:t>
      </w:r>
      <w:r w:rsidRPr="00EB7CBE">
        <w:sym w:font="Symbol" w:char="F0CE"/>
      </w:r>
      <w:r w:rsidRPr="009F341F">
        <w:rPr>
          <w:rFonts w:ascii="Calibri" w:hAnsi="Calibri"/>
          <w:color w:val="FF0000"/>
          <w:sz w:val="20"/>
        </w:rPr>
        <w:t>R}</w:t>
      </w:r>
      <w:r w:rsidRPr="009F341F">
        <w:rPr>
          <w:rFonts w:ascii="Calibri" w:hAnsi="Calibri"/>
          <w:color w:val="FF0000"/>
          <w:szCs w:val="24"/>
          <w:lang w:val="en-CA"/>
        </w:rPr>
        <w:t xml:space="preserve">]  </w:t>
      </w:r>
      <w:r w:rsidR="007C74D3" w:rsidRPr="009F341F">
        <w:rPr>
          <w:rFonts w:ascii="Calibri" w:hAnsi="Calibri"/>
          <w:color w:val="FF0000"/>
          <w:szCs w:val="24"/>
          <w:lang w:val="en-CA"/>
        </w:rPr>
        <w:t xml:space="preserve">     </w:t>
      </w:r>
      <w:r w:rsidR="008416D5" w:rsidRPr="009F341F">
        <w:rPr>
          <w:rFonts w:ascii="Calibri" w:hAnsi="Calibri"/>
          <w:color w:val="FF0000"/>
          <w:szCs w:val="24"/>
          <w:lang w:val="en-CA"/>
        </w:rPr>
        <w:t>b)</w:t>
      </w:r>
      <w:r w:rsidR="00E76094" w:rsidRPr="009F341F">
        <w:rPr>
          <w:rFonts w:ascii="Calibri" w:hAnsi="Calibri"/>
          <w:color w:val="FF0000"/>
          <w:szCs w:val="24"/>
          <w:lang w:val="en-CA"/>
        </w:rPr>
        <w:t>[</w:t>
      </w:r>
      <w:r w:rsidR="00E76094" w:rsidRPr="009F341F">
        <w:rPr>
          <w:rFonts w:ascii="Calibri" w:hAnsi="Calibri"/>
          <w:color w:val="FF0000"/>
          <w:sz w:val="20"/>
          <w:lang w:val="en-CA"/>
        </w:rPr>
        <w:t xml:space="preserve">Answer:  </w:t>
      </w:r>
      <w:r w:rsidR="00E76094" w:rsidRPr="009F341F">
        <w:rPr>
          <w:rFonts w:ascii="Calibri" w:hAnsi="Calibri"/>
          <w:color w:val="FF0000"/>
          <w:sz w:val="20"/>
        </w:rPr>
        <w:t>{</w:t>
      </w:r>
      <w:r w:rsidR="00E76094" w:rsidRPr="009F341F">
        <w:rPr>
          <w:i/>
          <w:color w:val="FF0000"/>
          <w:sz w:val="20"/>
        </w:rPr>
        <w:t>x</w:t>
      </w:r>
      <w:r w:rsidR="00E76094" w:rsidRPr="00EB7CBE">
        <w:sym w:font="Symbol" w:char="F07C"/>
      </w:r>
      <w:r w:rsidR="00E76094" w:rsidRPr="009F341F">
        <w:rPr>
          <w:rFonts w:ascii="Calibri" w:hAnsi="Calibri"/>
          <w:color w:val="FF0000"/>
          <w:sz w:val="20"/>
        </w:rPr>
        <w:t> </w:t>
      </w:r>
      <w:r w:rsidR="00E76094">
        <w:sym w:font="Symbol" w:char="F02D"/>
      </w:r>
      <w:r w:rsidR="00E76094" w:rsidRPr="009F341F">
        <w:rPr>
          <w:rFonts w:ascii="Calibri" w:hAnsi="Calibri"/>
          <w:color w:val="FF0000"/>
          <w:sz w:val="20"/>
        </w:rPr>
        <w:t>1 </w:t>
      </w:r>
      <w:r w:rsidR="00E76094">
        <w:sym w:font="Symbol" w:char="F02D"/>
      </w:r>
      <w:r w:rsidR="00E76094" w:rsidRPr="005679F8">
        <w:rPr>
          <w:position w:val="-6"/>
        </w:rPr>
        <w:object w:dxaOrig="320" w:dyaOrig="279" w14:anchorId="14801898">
          <v:shape id="_x0000_i1025" type="#_x0000_t75" style="width:15.3pt;height:13.8pt" o:ole="">
            <v:imagedata r:id="rId3905" o:title=""/>
          </v:shape>
          <o:OLEObject Type="Embed" ProgID="Equation.DSMT4" ShapeID="_x0000_i1025" DrawAspect="Content" ObjectID="_1490178056" r:id="rId3906"/>
        </w:object>
      </w:r>
      <w:r w:rsidR="00E76094" w:rsidRPr="009F341F">
        <w:rPr>
          <w:rFonts w:ascii="Calibri" w:hAnsi="Calibri"/>
          <w:color w:val="FF0000"/>
          <w:sz w:val="20"/>
        </w:rPr>
        <w:t> </w:t>
      </w:r>
      <w:r w:rsidR="00E92969" w:rsidRPr="009F341F">
        <w:rPr>
          <w:rFonts w:ascii="Calibri" w:hAnsi="Calibri"/>
          <w:color w:val="FF0000"/>
          <w:sz w:val="20"/>
        </w:rPr>
        <w:t>&lt;</w:t>
      </w:r>
      <w:r w:rsidR="00E76094" w:rsidRPr="009F341F">
        <w:rPr>
          <w:rFonts w:ascii="Calibri" w:hAnsi="Calibri"/>
          <w:color w:val="FF0000"/>
          <w:sz w:val="20"/>
        </w:rPr>
        <w:t> </w:t>
      </w:r>
      <w:r w:rsidR="00E76094" w:rsidRPr="009F341F">
        <w:rPr>
          <w:i/>
          <w:color w:val="FF0000"/>
          <w:sz w:val="20"/>
        </w:rPr>
        <w:t>x</w:t>
      </w:r>
      <w:r w:rsidR="00E76094" w:rsidRPr="009F341F">
        <w:rPr>
          <w:rFonts w:ascii="Calibri" w:hAnsi="Calibri"/>
          <w:color w:val="FF0000"/>
          <w:sz w:val="20"/>
        </w:rPr>
        <w:t> </w:t>
      </w:r>
      <w:r w:rsidR="00E92969" w:rsidRPr="009F341F">
        <w:rPr>
          <w:rFonts w:ascii="Calibri" w:hAnsi="Calibri"/>
          <w:color w:val="FF0000"/>
          <w:sz w:val="20"/>
        </w:rPr>
        <w:t>&lt;</w:t>
      </w:r>
      <w:r w:rsidR="00E76094" w:rsidRPr="009F341F">
        <w:rPr>
          <w:rFonts w:ascii="Calibri" w:hAnsi="Calibri"/>
          <w:color w:val="FF0000"/>
          <w:sz w:val="20"/>
        </w:rPr>
        <w:t> 1 </w:t>
      </w:r>
      <w:r w:rsidR="00E76094">
        <w:sym w:font="Symbol" w:char="F02D"/>
      </w:r>
      <w:r w:rsidR="00E76094" w:rsidRPr="005679F8">
        <w:rPr>
          <w:position w:val="-6"/>
        </w:rPr>
        <w:object w:dxaOrig="320" w:dyaOrig="279" w14:anchorId="14801899">
          <v:shape id="_x0000_i1026" type="#_x0000_t75" style="width:15.3pt;height:13.8pt" o:ole="">
            <v:imagedata r:id="rId3905" o:title=""/>
          </v:shape>
          <o:OLEObject Type="Embed" ProgID="Equation.DSMT4" ShapeID="_x0000_i1026" DrawAspect="Content" ObjectID="_1490178057" r:id="rId3907"/>
        </w:object>
      </w:r>
      <w:r w:rsidR="00E76094" w:rsidRPr="009F341F">
        <w:rPr>
          <w:rFonts w:ascii="Calibri" w:hAnsi="Calibri"/>
          <w:color w:val="FF0000"/>
          <w:sz w:val="20"/>
        </w:rPr>
        <w:t xml:space="preserve">, </w:t>
      </w:r>
      <w:r w:rsidR="00E76094" w:rsidRPr="009F341F">
        <w:rPr>
          <w:i/>
          <w:color w:val="FF0000"/>
          <w:sz w:val="20"/>
        </w:rPr>
        <w:t>x</w:t>
      </w:r>
      <w:r w:rsidR="00E76094" w:rsidRPr="009F341F">
        <w:rPr>
          <w:rFonts w:ascii="Calibri" w:hAnsi="Calibri"/>
          <w:color w:val="FF0000"/>
          <w:sz w:val="20"/>
        </w:rPr>
        <w:t> </w:t>
      </w:r>
      <w:r w:rsidR="00E76094" w:rsidRPr="00EB7CBE">
        <w:sym w:font="Symbol" w:char="F0CE"/>
      </w:r>
      <w:r w:rsidRPr="009F341F">
        <w:rPr>
          <w:rFonts w:ascii="Calibri" w:hAnsi="Calibri"/>
          <w:color w:val="FF0000"/>
          <w:sz w:val="20"/>
        </w:rPr>
        <w:t>R</w:t>
      </w:r>
      <w:r w:rsidR="00E76094" w:rsidRPr="009F341F">
        <w:rPr>
          <w:rFonts w:ascii="Calibri" w:hAnsi="Calibri"/>
          <w:color w:val="FF0000"/>
          <w:sz w:val="20"/>
        </w:rPr>
        <w:t>}</w:t>
      </w:r>
      <w:r w:rsidR="00E76094" w:rsidRPr="009F341F">
        <w:rPr>
          <w:rFonts w:ascii="Calibri" w:hAnsi="Calibri"/>
          <w:color w:val="FF0000"/>
          <w:szCs w:val="24"/>
          <w:lang w:val="en-CA"/>
        </w:rPr>
        <w:t>]</w:t>
      </w:r>
    </w:p>
    <w:p w14:paraId="1480187B" w14:textId="77777777" w:rsidR="00E76094" w:rsidRPr="00185066" w:rsidRDefault="008416D5" w:rsidP="00326E32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  <w:lang w:val="en-CA"/>
        </w:rPr>
      </w:pPr>
      <w:r>
        <w:rPr>
          <w:rFonts w:ascii="Calibri" w:hAnsi="Calibri"/>
          <w:color w:val="FF0000"/>
          <w:szCs w:val="24"/>
          <w:lang w:val="en-CA"/>
        </w:rPr>
        <w:t xml:space="preserve">       c)  </w:t>
      </w:r>
      <w:r w:rsidR="00E76094" w:rsidRPr="00EB7CBE">
        <w:rPr>
          <w:rFonts w:ascii="Calibri" w:hAnsi="Calibri"/>
          <w:color w:val="FF0000"/>
          <w:szCs w:val="24"/>
          <w:lang w:val="en-CA"/>
        </w:rPr>
        <w:t>[</w:t>
      </w:r>
      <w:r w:rsidR="00E76094" w:rsidRPr="00EB7CBE">
        <w:rPr>
          <w:rFonts w:ascii="Calibri" w:hAnsi="Calibri"/>
          <w:color w:val="FF0000"/>
          <w:sz w:val="20"/>
          <w:lang w:val="en-CA"/>
        </w:rPr>
        <w:t xml:space="preserve">Answer:  </w:t>
      </w:r>
      <w:r w:rsidR="00E76094" w:rsidRPr="00EB7CBE">
        <w:rPr>
          <w:rFonts w:ascii="Calibri" w:hAnsi="Calibri"/>
          <w:color w:val="FF0000"/>
          <w:sz w:val="20"/>
        </w:rPr>
        <w:t>{</w:t>
      </w:r>
      <w:r w:rsidR="00E76094" w:rsidRPr="00EB7CBE">
        <w:rPr>
          <w:i/>
          <w:color w:val="FF0000"/>
          <w:sz w:val="20"/>
        </w:rPr>
        <w:t>x</w:t>
      </w:r>
      <w:r w:rsidR="00E76094" w:rsidRPr="00EB7CBE">
        <w:rPr>
          <w:rFonts w:ascii="Calibri" w:hAnsi="Calibri"/>
          <w:color w:val="FF0000"/>
          <w:sz w:val="20"/>
        </w:rPr>
        <w:sym w:font="Symbol" w:char="F07C"/>
      </w:r>
      <w:r w:rsidR="00E76094" w:rsidRPr="00EB7CBE">
        <w:rPr>
          <w:rFonts w:ascii="Calibri" w:hAnsi="Calibri"/>
          <w:color w:val="FF0000"/>
          <w:sz w:val="20"/>
        </w:rPr>
        <w:t> </w:t>
      </w:r>
      <w:r w:rsidR="00E76094" w:rsidRPr="00EB7CBE">
        <w:rPr>
          <w:i/>
          <w:color w:val="FF0000"/>
          <w:sz w:val="20"/>
        </w:rPr>
        <w:t>x</w:t>
      </w:r>
      <w:r w:rsidR="00E76094" w:rsidRPr="00EB7CBE">
        <w:rPr>
          <w:rFonts w:ascii="Calibri" w:hAnsi="Calibri"/>
          <w:color w:val="FF0000"/>
          <w:sz w:val="20"/>
        </w:rPr>
        <w:t> </w:t>
      </w:r>
      <w:r w:rsidR="00E76094">
        <w:rPr>
          <w:rFonts w:ascii="Calibri" w:hAnsi="Calibri"/>
          <w:color w:val="FF0000"/>
          <w:sz w:val="20"/>
        </w:rPr>
        <w:sym w:font="Symbol" w:char="F0B9"/>
      </w:r>
      <w:r w:rsidR="00E76094" w:rsidRPr="00EB7CBE">
        <w:rPr>
          <w:rFonts w:ascii="Calibri" w:hAnsi="Calibri"/>
          <w:color w:val="FF0000"/>
          <w:sz w:val="20"/>
        </w:rPr>
        <w:t> </w:t>
      </w:r>
      <w:r w:rsidR="00E92969">
        <w:rPr>
          <w:rFonts w:ascii="Calibri" w:hAnsi="Calibri"/>
          <w:color w:val="FF0000"/>
          <w:sz w:val="20"/>
        </w:rPr>
        <w:t>0</w:t>
      </w:r>
      <w:r w:rsidR="00E76094" w:rsidRPr="00EB7CBE">
        <w:rPr>
          <w:rFonts w:ascii="Calibri" w:hAnsi="Calibri"/>
          <w:color w:val="FF0000"/>
          <w:sz w:val="20"/>
        </w:rPr>
        <w:t xml:space="preserve">, </w:t>
      </w:r>
      <w:r w:rsidR="00E76094" w:rsidRPr="00EB7CBE">
        <w:rPr>
          <w:i/>
          <w:color w:val="FF0000"/>
          <w:sz w:val="20"/>
        </w:rPr>
        <w:t>x</w:t>
      </w:r>
      <w:r w:rsidR="00E76094" w:rsidRPr="00EB7CBE">
        <w:rPr>
          <w:rFonts w:ascii="Calibri" w:hAnsi="Calibri"/>
          <w:color w:val="FF0000"/>
          <w:sz w:val="20"/>
        </w:rPr>
        <w:t> </w:t>
      </w:r>
      <w:r w:rsidR="00E76094" w:rsidRPr="00EB7CBE">
        <w:rPr>
          <w:rFonts w:ascii="Calibri" w:hAnsi="Calibri"/>
          <w:color w:val="FF0000"/>
          <w:sz w:val="20"/>
        </w:rPr>
        <w:sym w:font="Symbol" w:char="F0CE"/>
      </w:r>
      <w:r w:rsidR="007C74D3">
        <w:rPr>
          <w:rFonts w:ascii="Calibri" w:hAnsi="Calibri"/>
          <w:color w:val="FF0000"/>
          <w:sz w:val="20"/>
        </w:rPr>
        <w:t>R</w:t>
      </w:r>
      <w:r w:rsidR="00E76094" w:rsidRPr="00EB7CBE">
        <w:rPr>
          <w:rFonts w:ascii="Calibri" w:hAnsi="Calibri"/>
          <w:color w:val="FF0000"/>
          <w:sz w:val="20"/>
        </w:rPr>
        <w:t>}</w:t>
      </w:r>
      <w:r w:rsidR="00E76094" w:rsidRPr="00EB7CBE">
        <w:rPr>
          <w:rFonts w:ascii="Calibri" w:hAnsi="Calibri"/>
          <w:color w:val="FF0000"/>
          <w:szCs w:val="24"/>
          <w:lang w:val="en-CA"/>
        </w:rPr>
        <w:t>]</w:t>
      </w:r>
      <w:r w:rsidR="007C74D3">
        <w:rPr>
          <w:rFonts w:ascii="Calibri" w:hAnsi="Calibri"/>
          <w:color w:val="FF0000"/>
          <w:szCs w:val="24"/>
          <w:lang w:val="en-CA"/>
        </w:rPr>
        <w:t xml:space="preserve">                        </w:t>
      </w:r>
      <w:r>
        <w:rPr>
          <w:rFonts w:ascii="Calibri" w:hAnsi="Calibri"/>
          <w:color w:val="FF0000"/>
          <w:szCs w:val="24"/>
          <w:lang w:val="en-CA"/>
        </w:rPr>
        <w:t>d)</w:t>
      </w:r>
      <w:r w:rsidR="00326E32">
        <w:rPr>
          <w:rFonts w:ascii="Calibri" w:hAnsi="Calibri"/>
          <w:color w:val="FF0000"/>
          <w:szCs w:val="24"/>
          <w:lang w:val="en-CA"/>
        </w:rPr>
        <w:t xml:space="preserve"> [</w:t>
      </w:r>
      <w:r w:rsidR="00E76094" w:rsidRPr="00EB7CBE">
        <w:rPr>
          <w:rFonts w:ascii="Calibri" w:hAnsi="Calibri"/>
          <w:color w:val="FF0000"/>
          <w:sz w:val="20"/>
          <w:lang w:val="en-CA"/>
        </w:rPr>
        <w:t xml:space="preserve">Answer:  </w:t>
      </w:r>
      <w:r w:rsidR="00E76094" w:rsidRPr="00826ACB">
        <w:rPr>
          <w:rFonts w:ascii="Calibri" w:hAnsi="Calibri"/>
          <w:i/>
          <w:color w:val="FF0000"/>
          <w:sz w:val="20"/>
        </w:rPr>
        <w:sym w:font="Symbol" w:char="F066"/>
      </w:r>
      <w:r w:rsidR="00E76094" w:rsidRPr="00EB7CBE">
        <w:rPr>
          <w:rFonts w:ascii="Calibri" w:hAnsi="Calibri"/>
          <w:color w:val="FF0000"/>
          <w:szCs w:val="24"/>
          <w:lang w:val="en-CA"/>
        </w:rPr>
        <w:t>]</w:t>
      </w:r>
    </w:p>
    <w:p w14:paraId="56F4BE4D" w14:textId="77777777" w:rsidR="009F341F" w:rsidRPr="00185066" w:rsidRDefault="009F341F">
      <w:pPr>
        <w:tabs>
          <w:tab w:val="left" w:pos="1800"/>
          <w:tab w:val="right" w:pos="10080"/>
        </w:tabs>
        <w:rPr>
          <w:rFonts w:ascii="Calibri" w:hAnsi="Calibri"/>
          <w:sz w:val="28"/>
          <w:szCs w:val="28"/>
          <w:lang w:val="en-CA"/>
        </w:rPr>
      </w:pPr>
    </w:p>
    <w:sectPr w:rsidR="009F341F" w:rsidRPr="00185066" w:rsidSect="000D1E52">
      <w:headerReference w:type="default" r:id="rId3908"/>
      <w:headerReference w:type="first" r:id="rId3909"/>
      <w:pgSz w:w="12240" w:h="15840" w:code="1"/>
      <w:pgMar w:top="864" w:right="1080" w:bottom="432" w:left="1080" w:header="360" w:footer="360" w:gutter="0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28685E6" w14:textId="77777777" w:rsidR="00B42721" w:rsidRDefault="00B42721">
      <w:r>
        <w:separator/>
      </w:r>
    </w:p>
  </w:endnote>
  <w:endnote w:type="continuationSeparator" w:id="0">
    <w:p w14:paraId="221FF38E" w14:textId="77777777" w:rsidR="00B42721" w:rsidRDefault="00B427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20D4E60" w14:textId="77777777" w:rsidR="00B42721" w:rsidRDefault="00B42721">
      <w:r>
        <w:separator/>
      </w:r>
    </w:p>
  </w:footnote>
  <w:footnote w:type="continuationSeparator" w:id="0">
    <w:p w14:paraId="6F5C4F64" w14:textId="77777777" w:rsidR="00B42721" w:rsidRDefault="00B4272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80189E" w14:textId="77777777" w:rsidR="001D746F" w:rsidRPr="00F13FDB" w:rsidRDefault="001D746F" w:rsidP="00805AEA">
    <w:pPr>
      <w:pStyle w:val="Header"/>
      <w:tabs>
        <w:tab w:val="clear" w:pos="4320"/>
        <w:tab w:val="clear" w:pos="8640"/>
        <w:tab w:val="right" w:pos="10080"/>
      </w:tabs>
      <w:rPr>
        <w:rFonts w:ascii="Calibri" w:hAnsi="Calibri"/>
        <w:i/>
        <w:sz w:val="20"/>
        <w:u w:val="single"/>
      </w:rPr>
    </w:pPr>
    <w:r>
      <w:rPr>
        <w:rFonts w:ascii="Calibri" w:hAnsi="Calibri"/>
        <w:i/>
        <w:sz w:val="20"/>
        <w:u w:val="single"/>
      </w:rPr>
      <w:t>Unit</w:t>
    </w:r>
    <w:r w:rsidRPr="00F13FDB">
      <w:rPr>
        <w:rFonts w:ascii="Calibri" w:hAnsi="Calibri"/>
        <w:i/>
        <w:sz w:val="20"/>
        <w:u w:val="single"/>
      </w:rPr>
      <w:t> </w:t>
    </w:r>
    <w:r>
      <w:rPr>
        <w:rFonts w:ascii="Calibri" w:hAnsi="Calibri"/>
        <w:i/>
        <w:sz w:val="20"/>
        <w:u w:val="single"/>
      </w:rPr>
      <w:t>3</w:t>
    </w:r>
    <w:r w:rsidRPr="00F13FDB">
      <w:rPr>
        <w:rFonts w:ascii="Calibri" w:hAnsi="Calibri"/>
        <w:i/>
        <w:sz w:val="20"/>
        <w:u w:val="single"/>
      </w:rPr>
      <w:t xml:space="preserve">: </w:t>
    </w:r>
    <w:r>
      <w:rPr>
        <w:rFonts w:ascii="Calibri" w:hAnsi="Calibri"/>
        <w:i/>
        <w:sz w:val="20"/>
        <w:u w:val="single"/>
      </w:rPr>
      <w:t>Day 7 notes - Quadratic Inequalities in One Variable</w:t>
    </w:r>
    <w:r w:rsidRPr="00F13FDB">
      <w:rPr>
        <w:rFonts w:ascii="Calibri" w:hAnsi="Calibri"/>
        <w:i/>
        <w:sz w:val="20"/>
        <w:u w:val="single"/>
      </w:rPr>
      <w:tab/>
      <w:t xml:space="preserve">Page </w:t>
    </w:r>
    <w:r w:rsidRPr="00F13FDB">
      <w:rPr>
        <w:rFonts w:ascii="Calibri" w:hAnsi="Calibri"/>
        <w:i/>
        <w:sz w:val="20"/>
        <w:u w:val="single"/>
      </w:rPr>
      <w:fldChar w:fldCharType="begin"/>
    </w:r>
    <w:r w:rsidRPr="00F13FDB">
      <w:rPr>
        <w:rFonts w:ascii="Calibri" w:hAnsi="Calibri"/>
        <w:i/>
        <w:sz w:val="20"/>
        <w:u w:val="single"/>
      </w:rPr>
      <w:instrText xml:space="preserve"> PAGE </w:instrText>
    </w:r>
    <w:r w:rsidRPr="00F13FDB">
      <w:rPr>
        <w:rFonts w:ascii="Calibri" w:hAnsi="Calibri"/>
        <w:i/>
        <w:sz w:val="20"/>
        <w:u w:val="single"/>
      </w:rPr>
      <w:fldChar w:fldCharType="separate"/>
    </w:r>
    <w:r w:rsidR="006E58D6">
      <w:rPr>
        <w:rFonts w:ascii="Calibri" w:hAnsi="Calibri"/>
        <w:i/>
        <w:noProof/>
        <w:sz w:val="20"/>
        <w:u w:val="single"/>
      </w:rPr>
      <w:t>3</w:t>
    </w:r>
    <w:r w:rsidRPr="00F13FDB">
      <w:rPr>
        <w:rFonts w:ascii="Calibri" w:hAnsi="Calibri"/>
        <w:i/>
        <w:sz w:val="20"/>
        <w:u w:val="single"/>
      </w:rPr>
      <w:fldChar w:fldCharType="end"/>
    </w:r>
    <w:r w:rsidRPr="00F13FDB">
      <w:rPr>
        <w:rFonts w:ascii="Calibri" w:hAnsi="Calibri"/>
        <w:i/>
        <w:sz w:val="16"/>
        <w:szCs w:val="16"/>
        <w:u w:val="single"/>
      </w:rPr>
      <w:t xml:space="preserve"> of </w:t>
    </w:r>
    <w:r>
      <w:rPr>
        <w:rFonts w:ascii="Calibri" w:hAnsi="Calibri"/>
        <w:i/>
        <w:sz w:val="16"/>
        <w:szCs w:val="16"/>
        <w:u w:val="single"/>
      </w:rPr>
      <w:t>4</w:t>
    </w:r>
  </w:p>
  <w:p w14:paraId="1480189F" w14:textId="77777777" w:rsidR="001D746F" w:rsidRPr="00805AEA" w:rsidRDefault="001D746F" w:rsidP="00805AE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48018A0" w14:textId="77777777" w:rsidR="001D746F" w:rsidRPr="00F13FDB" w:rsidRDefault="001D746F" w:rsidP="009335AE">
    <w:pPr>
      <w:pStyle w:val="Heading1"/>
      <w:rPr>
        <w:rFonts w:ascii="Calibri" w:hAnsi="Calibri"/>
        <w:u w:val="none"/>
      </w:rPr>
    </w:pPr>
  </w:p>
  <w:p w14:paraId="148018A1" w14:textId="77777777" w:rsidR="001D746F" w:rsidRPr="00F13FDB" w:rsidRDefault="001D746F" w:rsidP="009335AE">
    <w:pPr>
      <w:pStyle w:val="Heading1"/>
      <w:rPr>
        <w:rFonts w:ascii="Calibri" w:hAnsi="Calibri"/>
      </w:rPr>
    </w:pPr>
    <w:r w:rsidRPr="00F13FDB">
      <w:rPr>
        <w:rFonts w:ascii="Calibri" w:hAnsi="Calibri"/>
      </w:rPr>
      <w:t>PRE-CALCULUS 11</w:t>
    </w:r>
    <w:r w:rsidRPr="00F13FDB">
      <w:rPr>
        <w:rFonts w:ascii="Calibri" w:hAnsi="Calibri"/>
      </w:rPr>
      <w:tab/>
    </w:r>
    <w:r>
      <w:rPr>
        <w:rFonts w:ascii="Calibri" w:hAnsi="Calibri"/>
      </w:rPr>
      <w:t xml:space="preserve">Unit 3 </w:t>
    </w:r>
    <w:r w:rsidRPr="00F13FDB">
      <w:rPr>
        <w:rFonts w:ascii="Calibri" w:hAnsi="Calibri"/>
      </w:rPr>
      <w:t>–</w:t>
    </w:r>
    <w:r>
      <w:rPr>
        <w:rFonts w:ascii="Calibri" w:hAnsi="Calibri"/>
      </w:rPr>
      <w:t xml:space="preserve"> </w:t>
    </w:r>
    <w:r w:rsidRPr="00F13FDB">
      <w:rPr>
        <w:rFonts w:ascii="Calibri" w:hAnsi="Calibri"/>
      </w:rPr>
      <w:t>Day </w:t>
    </w:r>
    <w:r>
      <w:rPr>
        <w:rFonts w:ascii="Calibri" w:hAnsi="Calibri"/>
      </w:rPr>
      <w:t>7:  QUADRATIC INEQUALITIES IN ONE VARIABLE</w:t>
    </w:r>
  </w:p>
  <w:p w14:paraId="148018A2" w14:textId="77777777" w:rsidR="001D746F" w:rsidRDefault="001D746F" w:rsidP="009335AE">
    <w:pPr>
      <w:tabs>
        <w:tab w:val="right" w:pos="10080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2DD5879"/>
    <w:multiLevelType w:val="hybridMultilevel"/>
    <w:tmpl w:val="5B90F92E"/>
    <w:lvl w:ilvl="0" w:tplc="EEA83952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4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C23B70"/>
    <w:multiLevelType w:val="hybridMultilevel"/>
    <w:tmpl w:val="3D229008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BA07353"/>
    <w:multiLevelType w:val="hybridMultilevel"/>
    <w:tmpl w:val="F97E1F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B510442"/>
    <w:multiLevelType w:val="hybridMultilevel"/>
    <w:tmpl w:val="95A6954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0987090"/>
    <w:multiLevelType w:val="hybridMultilevel"/>
    <w:tmpl w:val="9E165186"/>
    <w:lvl w:ilvl="0" w:tplc="4C2C834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FF0000"/>
        <w:sz w:val="24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0134C9B"/>
    <w:multiLevelType w:val="hybridMultilevel"/>
    <w:tmpl w:val="492EC62A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52932E6"/>
    <w:multiLevelType w:val="hybridMultilevel"/>
    <w:tmpl w:val="FB44EB62"/>
    <w:lvl w:ilvl="0" w:tplc="5FA4B06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i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6"/>
  </w:num>
  <w:num w:numId="3">
    <w:abstractNumId w:val="1"/>
  </w:num>
  <w:num w:numId="4">
    <w:abstractNumId w:val="0"/>
  </w:num>
  <w:num w:numId="5">
    <w:abstractNumId w:val="4"/>
  </w:num>
  <w:num w:numId="6">
    <w:abstractNumId w:val="2"/>
  </w:num>
  <w:num w:numId="7">
    <w:abstractNumId w:val="3"/>
  </w:num>
  <w:numIdMacAtCleanup w:val="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7"/>
  <w:embedSystemFonts/>
  <w:activeWritingStyle w:appName="MSWord" w:lang="en-GB" w:vendorID="64" w:dllVersion="131078" w:nlCheck="1" w:checkStyle="1"/>
  <w:activeWritingStyle w:appName="MSWord" w:lang="en-US" w:vendorID="64" w:dllVersion="131078" w:nlCheck="1" w:checkStyle="1"/>
  <w:activeWritingStyle w:appName="MSWord" w:lang="en-CA" w:vendorID="64" w:dllVersion="131078" w:nlCheck="1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color="white">
      <v:fill color="white"/>
      <o:colormru v:ext="edit" colors="#9c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3616"/>
    <w:rsid w:val="00005211"/>
    <w:rsid w:val="0001132D"/>
    <w:rsid w:val="00012660"/>
    <w:rsid w:val="000130D2"/>
    <w:rsid w:val="00017F83"/>
    <w:rsid w:val="00021A75"/>
    <w:rsid w:val="00024163"/>
    <w:rsid w:val="00024576"/>
    <w:rsid w:val="00025064"/>
    <w:rsid w:val="000331DA"/>
    <w:rsid w:val="00036D1B"/>
    <w:rsid w:val="0004039D"/>
    <w:rsid w:val="00046AA0"/>
    <w:rsid w:val="000510EB"/>
    <w:rsid w:val="0005255D"/>
    <w:rsid w:val="000539B2"/>
    <w:rsid w:val="000566EE"/>
    <w:rsid w:val="00057B1C"/>
    <w:rsid w:val="0006736D"/>
    <w:rsid w:val="00083609"/>
    <w:rsid w:val="000976E3"/>
    <w:rsid w:val="000A0A52"/>
    <w:rsid w:val="000C0DFD"/>
    <w:rsid w:val="000C38E1"/>
    <w:rsid w:val="000C469F"/>
    <w:rsid w:val="000D0D8E"/>
    <w:rsid w:val="000D1E52"/>
    <w:rsid w:val="000F3479"/>
    <w:rsid w:val="000F6129"/>
    <w:rsid w:val="000F7550"/>
    <w:rsid w:val="00102D1A"/>
    <w:rsid w:val="00104490"/>
    <w:rsid w:val="00107F81"/>
    <w:rsid w:val="00112D9B"/>
    <w:rsid w:val="0011427A"/>
    <w:rsid w:val="00126C4D"/>
    <w:rsid w:val="00126DF9"/>
    <w:rsid w:val="00131C03"/>
    <w:rsid w:val="001350F8"/>
    <w:rsid w:val="00142C2E"/>
    <w:rsid w:val="001601E9"/>
    <w:rsid w:val="00165FD1"/>
    <w:rsid w:val="00166CF8"/>
    <w:rsid w:val="001702C9"/>
    <w:rsid w:val="00174677"/>
    <w:rsid w:val="001766D3"/>
    <w:rsid w:val="001814D5"/>
    <w:rsid w:val="00181F92"/>
    <w:rsid w:val="0018247E"/>
    <w:rsid w:val="00185066"/>
    <w:rsid w:val="00194F66"/>
    <w:rsid w:val="001959BA"/>
    <w:rsid w:val="001959D9"/>
    <w:rsid w:val="001A1547"/>
    <w:rsid w:val="001A2760"/>
    <w:rsid w:val="001A57B3"/>
    <w:rsid w:val="001C010E"/>
    <w:rsid w:val="001C32F0"/>
    <w:rsid w:val="001C59A5"/>
    <w:rsid w:val="001C6A05"/>
    <w:rsid w:val="001D3636"/>
    <w:rsid w:val="001D408C"/>
    <w:rsid w:val="001D45B9"/>
    <w:rsid w:val="001D5463"/>
    <w:rsid w:val="001D746F"/>
    <w:rsid w:val="001E2461"/>
    <w:rsid w:val="001E5A39"/>
    <w:rsid w:val="001F0A38"/>
    <w:rsid w:val="001F0B66"/>
    <w:rsid w:val="001F12D4"/>
    <w:rsid w:val="001F3CD3"/>
    <w:rsid w:val="001F46D0"/>
    <w:rsid w:val="0020289C"/>
    <w:rsid w:val="0020792B"/>
    <w:rsid w:val="00213F86"/>
    <w:rsid w:val="002156B3"/>
    <w:rsid w:val="00221684"/>
    <w:rsid w:val="00222EC0"/>
    <w:rsid w:val="00231792"/>
    <w:rsid w:val="002408F2"/>
    <w:rsid w:val="00244E3C"/>
    <w:rsid w:val="00253E06"/>
    <w:rsid w:val="00254720"/>
    <w:rsid w:val="00263804"/>
    <w:rsid w:val="00264807"/>
    <w:rsid w:val="00271517"/>
    <w:rsid w:val="002720EC"/>
    <w:rsid w:val="0027214E"/>
    <w:rsid w:val="002778CE"/>
    <w:rsid w:val="00281DBE"/>
    <w:rsid w:val="002850B1"/>
    <w:rsid w:val="0029012D"/>
    <w:rsid w:val="002922D6"/>
    <w:rsid w:val="00293F19"/>
    <w:rsid w:val="002A2353"/>
    <w:rsid w:val="002A347D"/>
    <w:rsid w:val="002B04D5"/>
    <w:rsid w:val="002B253D"/>
    <w:rsid w:val="002B6B7E"/>
    <w:rsid w:val="002C6129"/>
    <w:rsid w:val="002D5CD9"/>
    <w:rsid w:val="002D6855"/>
    <w:rsid w:val="002E0A90"/>
    <w:rsid w:val="00310C95"/>
    <w:rsid w:val="0032031B"/>
    <w:rsid w:val="00326E32"/>
    <w:rsid w:val="00333417"/>
    <w:rsid w:val="00334DA0"/>
    <w:rsid w:val="0034175D"/>
    <w:rsid w:val="00353D81"/>
    <w:rsid w:val="00353E20"/>
    <w:rsid w:val="003555B3"/>
    <w:rsid w:val="0036269B"/>
    <w:rsid w:val="003628D7"/>
    <w:rsid w:val="00383025"/>
    <w:rsid w:val="00385FB5"/>
    <w:rsid w:val="00387C6B"/>
    <w:rsid w:val="00393FD9"/>
    <w:rsid w:val="00394EB7"/>
    <w:rsid w:val="003967DC"/>
    <w:rsid w:val="00396B6E"/>
    <w:rsid w:val="003B7171"/>
    <w:rsid w:val="003C5481"/>
    <w:rsid w:val="003D02F6"/>
    <w:rsid w:val="003D1DCF"/>
    <w:rsid w:val="003D2A67"/>
    <w:rsid w:val="003E33F4"/>
    <w:rsid w:val="004034A1"/>
    <w:rsid w:val="00411974"/>
    <w:rsid w:val="004127EC"/>
    <w:rsid w:val="004132FA"/>
    <w:rsid w:val="004142BB"/>
    <w:rsid w:val="00415BAC"/>
    <w:rsid w:val="00421602"/>
    <w:rsid w:val="00422C83"/>
    <w:rsid w:val="004329E8"/>
    <w:rsid w:val="00433BC0"/>
    <w:rsid w:val="004351EC"/>
    <w:rsid w:val="00442200"/>
    <w:rsid w:val="00442ADC"/>
    <w:rsid w:val="0044405A"/>
    <w:rsid w:val="004457A1"/>
    <w:rsid w:val="00461F18"/>
    <w:rsid w:val="0046276D"/>
    <w:rsid w:val="0046553E"/>
    <w:rsid w:val="00465F22"/>
    <w:rsid w:val="0047066D"/>
    <w:rsid w:val="004719B8"/>
    <w:rsid w:val="004723FC"/>
    <w:rsid w:val="00475C43"/>
    <w:rsid w:val="0048731E"/>
    <w:rsid w:val="004945F6"/>
    <w:rsid w:val="00495346"/>
    <w:rsid w:val="00495449"/>
    <w:rsid w:val="00496CF8"/>
    <w:rsid w:val="004A4A2E"/>
    <w:rsid w:val="004A57DB"/>
    <w:rsid w:val="004B0B0E"/>
    <w:rsid w:val="004B1083"/>
    <w:rsid w:val="004B5A3B"/>
    <w:rsid w:val="004C00B6"/>
    <w:rsid w:val="004C04A1"/>
    <w:rsid w:val="004C0613"/>
    <w:rsid w:val="004C1529"/>
    <w:rsid w:val="004C1E5A"/>
    <w:rsid w:val="004D017D"/>
    <w:rsid w:val="004D0930"/>
    <w:rsid w:val="004D1A68"/>
    <w:rsid w:val="004D2CB0"/>
    <w:rsid w:val="004D34D0"/>
    <w:rsid w:val="004D3842"/>
    <w:rsid w:val="004D64EA"/>
    <w:rsid w:val="004E4680"/>
    <w:rsid w:val="004E5B20"/>
    <w:rsid w:val="004E75EE"/>
    <w:rsid w:val="004F14AB"/>
    <w:rsid w:val="004F28F2"/>
    <w:rsid w:val="004F30A8"/>
    <w:rsid w:val="004F5011"/>
    <w:rsid w:val="0050293E"/>
    <w:rsid w:val="00511AAC"/>
    <w:rsid w:val="005130ED"/>
    <w:rsid w:val="00514493"/>
    <w:rsid w:val="0052077D"/>
    <w:rsid w:val="00525147"/>
    <w:rsid w:val="00525470"/>
    <w:rsid w:val="00526B30"/>
    <w:rsid w:val="00530543"/>
    <w:rsid w:val="0053113F"/>
    <w:rsid w:val="005358B4"/>
    <w:rsid w:val="005367D6"/>
    <w:rsid w:val="005420FC"/>
    <w:rsid w:val="00542C46"/>
    <w:rsid w:val="00545280"/>
    <w:rsid w:val="005453FE"/>
    <w:rsid w:val="00546B4A"/>
    <w:rsid w:val="005471FB"/>
    <w:rsid w:val="00551447"/>
    <w:rsid w:val="005631ED"/>
    <w:rsid w:val="00563633"/>
    <w:rsid w:val="005679F8"/>
    <w:rsid w:val="00583713"/>
    <w:rsid w:val="00591416"/>
    <w:rsid w:val="005A7EBE"/>
    <w:rsid w:val="005B7990"/>
    <w:rsid w:val="005C3F89"/>
    <w:rsid w:val="005C744B"/>
    <w:rsid w:val="005D0C42"/>
    <w:rsid w:val="005E5AEB"/>
    <w:rsid w:val="005E6436"/>
    <w:rsid w:val="005E7041"/>
    <w:rsid w:val="005F235F"/>
    <w:rsid w:val="005F67FB"/>
    <w:rsid w:val="00600F5F"/>
    <w:rsid w:val="006030E8"/>
    <w:rsid w:val="006046C0"/>
    <w:rsid w:val="00604D1A"/>
    <w:rsid w:val="0061181A"/>
    <w:rsid w:val="00612378"/>
    <w:rsid w:val="00613803"/>
    <w:rsid w:val="00615433"/>
    <w:rsid w:val="00617697"/>
    <w:rsid w:val="006257F5"/>
    <w:rsid w:val="00625E92"/>
    <w:rsid w:val="00630481"/>
    <w:rsid w:val="00633703"/>
    <w:rsid w:val="00633F5B"/>
    <w:rsid w:val="00634AE4"/>
    <w:rsid w:val="00634B31"/>
    <w:rsid w:val="006359E2"/>
    <w:rsid w:val="00635A87"/>
    <w:rsid w:val="00643598"/>
    <w:rsid w:val="00643B5F"/>
    <w:rsid w:val="00646CD7"/>
    <w:rsid w:val="00647216"/>
    <w:rsid w:val="00650A3B"/>
    <w:rsid w:val="00651D52"/>
    <w:rsid w:val="00656F53"/>
    <w:rsid w:val="00661E9B"/>
    <w:rsid w:val="00667AB2"/>
    <w:rsid w:val="00671C95"/>
    <w:rsid w:val="00673BD9"/>
    <w:rsid w:val="00674A02"/>
    <w:rsid w:val="00676FC2"/>
    <w:rsid w:val="00681FF6"/>
    <w:rsid w:val="006A186C"/>
    <w:rsid w:val="006A3551"/>
    <w:rsid w:val="006A3605"/>
    <w:rsid w:val="006A5337"/>
    <w:rsid w:val="006B6176"/>
    <w:rsid w:val="006C161B"/>
    <w:rsid w:val="006C1B57"/>
    <w:rsid w:val="006C618D"/>
    <w:rsid w:val="006D1900"/>
    <w:rsid w:val="006D1A24"/>
    <w:rsid w:val="006D1A6D"/>
    <w:rsid w:val="006E58D6"/>
    <w:rsid w:val="006F032A"/>
    <w:rsid w:val="006F1008"/>
    <w:rsid w:val="006F12AC"/>
    <w:rsid w:val="006F3040"/>
    <w:rsid w:val="006F32DD"/>
    <w:rsid w:val="006F4097"/>
    <w:rsid w:val="006F70DD"/>
    <w:rsid w:val="00706D76"/>
    <w:rsid w:val="00720917"/>
    <w:rsid w:val="007253DE"/>
    <w:rsid w:val="007260A2"/>
    <w:rsid w:val="0073272A"/>
    <w:rsid w:val="00735CCA"/>
    <w:rsid w:val="0073692C"/>
    <w:rsid w:val="00737D3C"/>
    <w:rsid w:val="007423E3"/>
    <w:rsid w:val="0074452A"/>
    <w:rsid w:val="00751A97"/>
    <w:rsid w:val="0076395C"/>
    <w:rsid w:val="00776679"/>
    <w:rsid w:val="00777E3D"/>
    <w:rsid w:val="007802A5"/>
    <w:rsid w:val="00781CCD"/>
    <w:rsid w:val="00784E10"/>
    <w:rsid w:val="0079059A"/>
    <w:rsid w:val="00795D99"/>
    <w:rsid w:val="007A00FF"/>
    <w:rsid w:val="007A49EF"/>
    <w:rsid w:val="007A6223"/>
    <w:rsid w:val="007B017F"/>
    <w:rsid w:val="007B0518"/>
    <w:rsid w:val="007B4CCF"/>
    <w:rsid w:val="007B57A8"/>
    <w:rsid w:val="007B63D7"/>
    <w:rsid w:val="007C1558"/>
    <w:rsid w:val="007C1BAC"/>
    <w:rsid w:val="007C521F"/>
    <w:rsid w:val="007C74D3"/>
    <w:rsid w:val="007D4AE0"/>
    <w:rsid w:val="007D7646"/>
    <w:rsid w:val="007E0BA9"/>
    <w:rsid w:val="007E7400"/>
    <w:rsid w:val="007E7EBD"/>
    <w:rsid w:val="007F2E32"/>
    <w:rsid w:val="007F690B"/>
    <w:rsid w:val="00805AEA"/>
    <w:rsid w:val="00814630"/>
    <w:rsid w:val="00815C91"/>
    <w:rsid w:val="00816FAD"/>
    <w:rsid w:val="00817A59"/>
    <w:rsid w:val="008249C5"/>
    <w:rsid w:val="008262B4"/>
    <w:rsid w:val="00826ACB"/>
    <w:rsid w:val="00832D62"/>
    <w:rsid w:val="00832DF7"/>
    <w:rsid w:val="00834C31"/>
    <w:rsid w:val="008416D5"/>
    <w:rsid w:val="008445CA"/>
    <w:rsid w:val="008461A3"/>
    <w:rsid w:val="00847EA4"/>
    <w:rsid w:val="008576A4"/>
    <w:rsid w:val="0086343E"/>
    <w:rsid w:val="008711BF"/>
    <w:rsid w:val="00872676"/>
    <w:rsid w:val="00872EDB"/>
    <w:rsid w:val="00874DFB"/>
    <w:rsid w:val="0088327C"/>
    <w:rsid w:val="00896235"/>
    <w:rsid w:val="00897675"/>
    <w:rsid w:val="008A1F45"/>
    <w:rsid w:val="008A58E9"/>
    <w:rsid w:val="008B459B"/>
    <w:rsid w:val="008B46B1"/>
    <w:rsid w:val="008B5318"/>
    <w:rsid w:val="008B74C6"/>
    <w:rsid w:val="008C341E"/>
    <w:rsid w:val="008C497C"/>
    <w:rsid w:val="008F1BA3"/>
    <w:rsid w:val="008F2436"/>
    <w:rsid w:val="00913A6B"/>
    <w:rsid w:val="009335AE"/>
    <w:rsid w:val="009340B9"/>
    <w:rsid w:val="00935C87"/>
    <w:rsid w:val="00941362"/>
    <w:rsid w:val="00942AFC"/>
    <w:rsid w:val="0094669E"/>
    <w:rsid w:val="00950844"/>
    <w:rsid w:val="0095195B"/>
    <w:rsid w:val="009521C0"/>
    <w:rsid w:val="009572EC"/>
    <w:rsid w:val="00957E80"/>
    <w:rsid w:val="009606E3"/>
    <w:rsid w:val="00967051"/>
    <w:rsid w:val="009747E0"/>
    <w:rsid w:val="0097633E"/>
    <w:rsid w:val="00981817"/>
    <w:rsid w:val="0098240B"/>
    <w:rsid w:val="00991789"/>
    <w:rsid w:val="009937C0"/>
    <w:rsid w:val="009A0EE0"/>
    <w:rsid w:val="009A5B51"/>
    <w:rsid w:val="009B0460"/>
    <w:rsid w:val="009B2741"/>
    <w:rsid w:val="009B3415"/>
    <w:rsid w:val="009B5EC3"/>
    <w:rsid w:val="009B6A80"/>
    <w:rsid w:val="009B6CF9"/>
    <w:rsid w:val="009B7B9C"/>
    <w:rsid w:val="009C2B82"/>
    <w:rsid w:val="009C3616"/>
    <w:rsid w:val="009D0959"/>
    <w:rsid w:val="009D37E2"/>
    <w:rsid w:val="009E3044"/>
    <w:rsid w:val="009F341F"/>
    <w:rsid w:val="00A05303"/>
    <w:rsid w:val="00A1074C"/>
    <w:rsid w:val="00A12F2D"/>
    <w:rsid w:val="00A20A82"/>
    <w:rsid w:val="00A22159"/>
    <w:rsid w:val="00A2217E"/>
    <w:rsid w:val="00A22BCA"/>
    <w:rsid w:val="00A27105"/>
    <w:rsid w:val="00A303B7"/>
    <w:rsid w:val="00A3487F"/>
    <w:rsid w:val="00A362B5"/>
    <w:rsid w:val="00A37F40"/>
    <w:rsid w:val="00A46DD0"/>
    <w:rsid w:val="00A57F86"/>
    <w:rsid w:val="00A64210"/>
    <w:rsid w:val="00A67324"/>
    <w:rsid w:val="00A73DFA"/>
    <w:rsid w:val="00A821DC"/>
    <w:rsid w:val="00A85E56"/>
    <w:rsid w:val="00A942DD"/>
    <w:rsid w:val="00A97C7E"/>
    <w:rsid w:val="00AA27B7"/>
    <w:rsid w:val="00AA30D1"/>
    <w:rsid w:val="00AA4438"/>
    <w:rsid w:val="00AA5BF8"/>
    <w:rsid w:val="00AA5C46"/>
    <w:rsid w:val="00AA7BD9"/>
    <w:rsid w:val="00AB0709"/>
    <w:rsid w:val="00AB1F9A"/>
    <w:rsid w:val="00AC3CBE"/>
    <w:rsid w:val="00AC59D1"/>
    <w:rsid w:val="00AC61AC"/>
    <w:rsid w:val="00AE03DF"/>
    <w:rsid w:val="00AE5973"/>
    <w:rsid w:val="00AE7FF8"/>
    <w:rsid w:val="00AF0F5D"/>
    <w:rsid w:val="00AF7AE3"/>
    <w:rsid w:val="00B03730"/>
    <w:rsid w:val="00B04F93"/>
    <w:rsid w:val="00B10B6B"/>
    <w:rsid w:val="00B129A1"/>
    <w:rsid w:val="00B12EC4"/>
    <w:rsid w:val="00B15678"/>
    <w:rsid w:val="00B27D6D"/>
    <w:rsid w:val="00B31514"/>
    <w:rsid w:val="00B32FEC"/>
    <w:rsid w:val="00B3308F"/>
    <w:rsid w:val="00B3723B"/>
    <w:rsid w:val="00B37D25"/>
    <w:rsid w:val="00B4046E"/>
    <w:rsid w:val="00B40823"/>
    <w:rsid w:val="00B42721"/>
    <w:rsid w:val="00B430AD"/>
    <w:rsid w:val="00B43D3F"/>
    <w:rsid w:val="00B45615"/>
    <w:rsid w:val="00B51F06"/>
    <w:rsid w:val="00B53A43"/>
    <w:rsid w:val="00B57A13"/>
    <w:rsid w:val="00B608B0"/>
    <w:rsid w:val="00B62B33"/>
    <w:rsid w:val="00B7227C"/>
    <w:rsid w:val="00B73FC8"/>
    <w:rsid w:val="00B81A2E"/>
    <w:rsid w:val="00B84037"/>
    <w:rsid w:val="00B85056"/>
    <w:rsid w:val="00B86039"/>
    <w:rsid w:val="00B915B1"/>
    <w:rsid w:val="00B938AD"/>
    <w:rsid w:val="00B93DE6"/>
    <w:rsid w:val="00B95C67"/>
    <w:rsid w:val="00B96F4D"/>
    <w:rsid w:val="00BA028E"/>
    <w:rsid w:val="00BA5D2E"/>
    <w:rsid w:val="00BA7FD1"/>
    <w:rsid w:val="00BC21CD"/>
    <w:rsid w:val="00BD1C2A"/>
    <w:rsid w:val="00BD7523"/>
    <w:rsid w:val="00BE4A2A"/>
    <w:rsid w:val="00BE669A"/>
    <w:rsid w:val="00BF4777"/>
    <w:rsid w:val="00BF600E"/>
    <w:rsid w:val="00C004A4"/>
    <w:rsid w:val="00C14297"/>
    <w:rsid w:val="00C24791"/>
    <w:rsid w:val="00C3709D"/>
    <w:rsid w:val="00C46725"/>
    <w:rsid w:val="00C5113E"/>
    <w:rsid w:val="00C52E81"/>
    <w:rsid w:val="00C5646D"/>
    <w:rsid w:val="00C56712"/>
    <w:rsid w:val="00C56E68"/>
    <w:rsid w:val="00C669B3"/>
    <w:rsid w:val="00C7078C"/>
    <w:rsid w:val="00C7713F"/>
    <w:rsid w:val="00C8026E"/>
    <w:rsid w:val="00C821EB"/>
    <w:rsid w:val="00C822F5"/>
    <w:rsid w:val="00CA1935"/>
    <w:rsid w:val="00CA43C7"/>
    <w:rsid w:val="00CA54D4"/>
    <w:rsid w:val="00CA79EA"/>
    <w:rsid w:val="00CC754A"/>
    <w:rsid w:val="00CE32EB"/>
    <w:rsid w:val="00CE78CF"/>
    <w:rsid w:val="00CF08FE"/>
    <w:rsid w:val="00D01C15"/>
    <w:rsid w:val="00D035B7"/>
    <w:rsid w:val="00D06FE2"/>
    <w:rsid w:val="00D07D19"/>
    <w:rsid w:val="00D111FA"/>
    <w:rsid w:val="00D133CF"/>
    <w:rsid w:val="00D14CC1"/>
    <w:rsid w:val="00D21303"/>
    <w:rsid w:val="00D4096D"/>
    <w:rsid w:val="00D43BC1"/>
    <w:rsid w:val="00D454DB"/>
    <w:rsid w:val="00D4592D"/>
    <w:rsid w:val="00D45D5B"/>
    <w:rsid w:val="00D47016"/>
    <w:rsid w:val="00D7318A"/>
    <w:rsid w:val="00D84166"/>
    <w:rsid w:val="00D84A5D"/>
    <w:rsid w:val="00D878AF"/>
    <w:rsid w:val="00D91722"/>
    <w:rsid w:val="00DA5990"/>
    <w:rsid w:val="00DB1B78"/>
    <w:rsid w:val="00DB647A"/>
    <w:rsid w:val="00DB6B7E"/>
    <w:rsid w:val="00DC1AE6"/>
    <w:rsid w:val="00DC4EB3"/>
    <w:rsid w:val="00DC671F"/>
    <w:rsid w:val="00DC6E7C"/>
    <w:rsid w:val="00DD3297"/>
    <w:rsid w:val="00DE0970"/>
    <w:rsid w:val="00DE5008"/>
    <w:rsid w:val="00DF3594"/>
    <w:rsid w:val="00DF609C"/>
    <w:rsid w:val="00E0441B"/>
    <w:rsid w:val="00E051D5"/>
    <w:rsid w:val="00E079ED"/>
    <w:rsid w:val="00E16D2C"/>
    <w:rsid w:val="00E20600"/>
    <w:rsid w:val="00E20941"/>
    <w:rsid w:val="00E2105B"/>
    <w:rsid w:val="00E32C58"/>
    <w:rsid w:val="00E33562"/>
    <w:rsid w:val="00E33687"/>
    <w:rsid w:val="00E34F9B"/>
    <w:rsid w:val="00E35586"/>
    <w:rsid w:val="00E370F0"/>
    <w:rsid w:val="00E4097A"/>
    <w:rsid w:val="00E42AFA"/>
    <w:rsid w:val="00E468D2"/>
    <w:rsid w:val="00E46CE0"/>
    <w:rsid w:val="00E47B19"/>
    <w:rsid w:val="00E5089B"/>
    <w:rsid w:val="00E5130A"/>
    <w:rsid w:val="00E62441"/>
    <w:rsid w:val="00E646C2"/>
    <w:rsid w:val="00E67584"/>
    <w:rsid w:val="00E7517A"/>
    <w:rsid w:val="00E76094"/>
    <w:rsid w:val="00E771E0"/>
    <w:rsid w:val="00E80314"/>
    <w:rsid w:val="00E92969"/>
    <w:rsid w:val="00E93B7D"/>
    <w:rsid w:val="00E97102"/>
    <w:rsid w:val="00EA28C5"/>
    <w:rsid w:val="00EA32C3"/>
    <w:rsid w:val="00EB362B"/>
    <w:rsid w:val="00EB6D21"/>
    <w:rsid w:val="00EB79EB"/>
    <w:rsid w:val="00EB7CBE"/>
    <w:rsid w:val="00EC2849"/>
    <w:rsid w:val="00EC52F3"/>
    <w:rsid w:val="00EC6AB2"/>
    <w:rsid w:val="00EC7BD1"/>
    <w:rsid w:val="00ED13E7"/>
    <w:rsid w:val="00EE0FCF"/>
    <w:rsid w:val="00EE4389"/>
    <w:rsid w:val="00EF3836"/>
    <w:rsid w:val="00EF7A53"/>
    <w:rsid w:val="00F00C24"/>
    <w:rsid w:val="00F131DD"/>
    <w:rsid w:val="00F13FDB"/>
    <w:rsid w:val="00F1529D"/>
    <w:rsid w:val="00F1799F"/>
    <w:rsid w:val="00F21F90"/>
    <w:rsid w:val="00F24EA1"/>
    <w:rsid w:val="00F30056"/>
    <w:rsid w:val="00F342A7"/>
    <w:rsid w:val="00F34830"/>
    <w:rsid w:val="00F34D64"/>
    <w:rsid w:val="00F36C53"/>
    <w:rsid w:val="00F40B34"/>
    <w:rsid w:val="00F50575"/>
    <w:rsid w:val="00F51590"/>
    <w:rsid w:val="00F51704"/>
    <w:rsid w:val="00F53E3E"/>
    <w:rsid w:val="00F54D4D"/>
    <w:rsid w:val="00F61627"/>
    <w:rsid w:val="00F66694"/>
    <w:rsid w:val="00F66EB6"/>
    <w:rsid w:val="00F67D2C"/>
    <w:rsid w:val="00F70205"/>
    <w:rsid w:val="00F822DF"/>
    <w:rsid w:val="00F90CDD"/>
    <w:rsid w:val="00F913FC"/>
    <w:rsid w:val="00F92C55"/>
    <w:rsid w:val="00F93B80"/>
    <w:rsid w:val="00F974A5"/>
    <w:rsid w:val="00FA63F9"/>
    <w:rsid w:val="00FA6BD9"/>
    <w:rsid w:val="00FA7388"/>
    <w:rsid w:val="00FB278A"/>
    <w:rsid w:val="00FB42FB"/>
    <w:rsid w:val="00FB4A0E"/>
    <w:rsid w:val="00FB4C63"/>
    <w:rsid w:val="00FB6887"/>
    <w:rsid w:val="00FB79A1"/>
    <w:rsid w:val="00FC1C3C"/>
    <w:rsid w:val="00FC2867"/>
    <w:rsid w:val="00FC64AB"/>
    <w:rsid w:val="00FC7FE7"/>
    <w:rsid w:val="00FD0088"/>
    <w:rsid w:val="00FD37E7"/>
    <w:rsid w:val="00FD601B"/>
    <w:rsid w:val="00FE3987"/>
    <w:rsid w:val="00FE4E8E"/>
    <w:rsid w:val="00FF1A0F"/>
    <w:rsid w:val="00FF3E49"/>
    <w:rsid w:val="00FF5E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o:colormru v:ext="edit" colors="#9cf"/>
    </o:shapedefaults>
    <o:shapelayout v:ext="edit">
      <o:idmap v:ext="edit" data="1"/>
    </o:shapelayout>
  </w:shapeDefaults>
  <w:decimalSymbol w:val="."/>
  <w:listSeparator w:val=","/>
  <w14:docId w14:val="148017D5"/>
  <w15:docId w15:val="{F71924CD-2C78-40EB-8582-474EA9719B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lang w:val="en-GB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right" w:pos="10080"/>
      </w:tabs>
      <w:outlineLvl w:val="0"/>
    </w:pPr>
    <w:rPr>
      <w:u w:val="single"/>
    </w:rPr>
  </w:style>
  <w:style w:type="paragraph" w:styleId="Heading2">
    <w:name w:val="heading 2"/>
    <w:basedOn w:val="Normal"/>
    <w:next w:val="Normal"/>
    <w:qFormat/>
    <w:pPr>
      <w:keepNext/>
      <w:tabs>
        <w:tab w:val="right" w:pos="360"/>
        <w:tab w:val="left" w:pos="720"/>
        <w:tab w:val="right" w:pos="10080"/>
      </w:tabs>
      <w:ind w:left="720" w:hanging="720"/>
      <w:outlineLvl w:val="1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572E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semiHidden/>
    <w:rsid w:val="00253E06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9335A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335AE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B4082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customXml" Target="ink/ink913.xml"/><Relationship Id="rId3182" Type="http://schemas.openxmlformats.org/officeDocument/2006/relationships/image" Target="media/image1586.emf"/><Relationship Id="rId3042" Type="http://schemas.openxmlformats.org/officeDocument/2006/relationships/image" Target="media/image1516.emf"/><Relationship Id="rId170" Type="http://schemas.openxmlformats.org/officeDocument/2006/relationships/image" Target="media/image82.emf"/><Relationship Id="rId3859" Type="http://schemas.openxmlformats.org/officeDocument/2006/relationships/customXml" Target="ink/ink1929.xml"/><Relationship Id="rId987" Type="http://schemas.openxmlformats.org/officeDocument/2006/relationships/customXml" Target="ink/ink493.xml"/><Relationship Id="rId2668" Type="http://schemas.openxmlformats.org/officeDocument/2006/relationships/image" Target="media/image1329.emf"/><Relationship Id="rId2875" Type="http://schemas.openxmlformats.org/officeDocument/2006/relationships/customXml" Target="ink/ink1437.xml"/><Relationship Id="rId3719" Type="http://schemas.openxmlformats.org/officeDocument/2006/relationships/customXml" Target="ink/ink1859.xml"/><Relationship Id="rId847" Type="http://schemas.openxmlformats.org/officeDocument/2006/relationships/image" Target="media/image419.emf"/><Relationship Id="rId1477" Type="http://schemas.openxmlformats.org/officeDocument/2006/relationships/customXml" Target="ink/ink738.xml"/><Relationship Id="rId1684" Type="http://schemas.openxmlformats.org/officeDocument/2006/relationships/image" Target="media/image837.emf"/><Relationship Id="rId1891" Type="http://schemas.openxmlformats.org/officeDocument/2006/relationships/customXml" Target="ink/ink945.xml"/><Relationship Id="rId2528" Type="http://schemas.openxmlformats.org/officeDocument/2006/relationships/image" Target="media/image1259.emf"/><Relationship Id="rId2735" Type="http://schemas.openxmlformats.org/officeDocument/2006/relationships/customXml" Target="ink/ink1367.xml"/><Relationship Id="rId2942" Type="http://schemas.openxmlformats.org/officeDocument/2006/relationships/image" Target="media/image1466.emf"/><Relationship Id="rId707" Type="http://schemas.openxmlformats.org/officeDocument/2006/relationships/image" Target="media/image349.emf"/><Relationship Id="rId914" Type="http://schemas.openxmlformats.org/officeDocument/2006/relationships/customXml" Target="ink/ink456.xml"/><Relationship Id="rId1337" Type="http://schemas.openxmlformats.org/officeDocument/2006/relationships/customXml" Target="ink/ink668.xml"/><Relationship Id="rId1544" Type="http://schemas.openxmlformats.org/officeDocument/2006/relationships/image" Target="media/image767.emf"/><Relationship Id="rId1751" Type="http://schemas.openxmlformats.org/officeDocument/2006/relationships/customXml" Target="ink/ink875.xml"/><Relationship Id="rId2802" Type="http://schemas.openxmlformats.org/officeDocument/2006/relationships/image" Target="media/image1396.emf"/><Relationship Id="rId43" Type="http://schemas.openxmlformats.org/officeDocument/2006/relationships/customXml" Target="ink/ink19.xml"/><Relationship Id="rId1404" Type="http://schemas.openxmlformats.org/officeDocument/2006/relationships/image" Target="media/image697.emf"/><Relationship Id="rId1611" Type="http://schemas.openxmlformats.org/officeDocument/2006/relationships/customXml" Target="ink/ink805.xml"/><Relationship Id="rId3369" Type="http://schemas.openxmlformats.org/officeDocument/2006/relationships/customXml" Target="ink/ink1684.xml"/><Relationship Id="rId3576" Type="http://schemas.openxmlformats.org/officeDocument/2006/relationships/image" Target="media/image1783.emf"/><Relationship Id="rId497" Type="http://schemas.openxmlformats.org/officeDocument/2006/relationships/image" Target="media/image244.emf"/><Relationship Id="rId2178" Type="http://schemas.openxmlformats.org/officeDocument/2006/relationships/image" Target="media/image1084.emf"/><Relationship Id="rId2385" Type="http://schemas.openxmlformats.org/officeDocument/2006/relationships/customXml" Target="ink/ink1192.xml"/><Relationship Id="rId3229" Type="http://schemas.openxmlformats.org/officeDocument/2006/relationships/customXml" Target="ink/ink1614.xml"/><Relationship Id="rId3783" Type="http://schemas.openxmlformats.org/officeDocument/2006/relationships/customXml" Target="ink/ink1891.xml"/><Relationship Id="rId357" Type="http://schemas.openxmlformats.org/officeDocument/2006/relationships/image" Target="media/image174.emf"/><Relationship Id="rId1194" Type="http://schemas.openxmlformats.org/officeDocument/2006/relationships/image" Target="media/image592.emf"/><Relationship Id="rId2038" Type="http://schemas.openxmlformats.org/officeDocument/2006/relationships/image" Target="media/image1014.emf"/><Relationship Id="rId2592" Type="http://schemas.openxmlformats.org/officeDocument/2006/relationships/image" Target="media/image1291.emf"/><Relationship Id="rId3436" Type="http://schemas.openxmlformats.org/officeDocument/2006/relationships/image" Target="media/image1713.emf"/><Relationship Id="rId3643" Type="http://schemas.openxmlformats.org/officeDocument/2006/relationships/customXml" Target="ink/ink1821.xml"/><Relationship Id="rId3850" Type="http://schemas.openxmlformats.org/officeDocument/2006/relationships/image" Target="media/image1920.emf"/><Relationship Id="rId217" Type="http://schemas.openxmlformats.org/officeDocument/2006/relationships/customXml" Target="ink/ink106.xml"/><Relationship Id="rId564" Type="http://schemas.openxmlformats.org/officeDocument/2006/relationships/customXml" Target="ink/ink281.xml"/><Relationship Id="rId771" Type="http://schemas.openxmlformats.org/officeDocument/2006/relationships/image" Target="media/image381.emf"/><Relationship Id="rId2245" Type="http://schemas.openxmlformats.org/officeDocument/2006/relationships/customXml" Target="ink/ink1122.xml"/><Relationship Id="rId2452" Type="http://schemas.openxmlformats.org/officeDocument/2006/relationships/image" Target="media/image1221.emf"/><Relationship Id="rId3503" Type="http://schemas.openxmlformats.org/officeDocument/2006/relationships/customXml" Target="ink/ink1751.xml"/><Relationship Id="rId3710" Type="http://schemas.openxmlformats.org/officeDocument/2006/relationships/image" Target="media/image1850.emf"/><Relationship Id="rId424" Type="http://schemas.openxmlformats.org/officeDocument/2006/relationships/customXml" Target="ink/ink211.xml"/><Relationship Id="rId631" Type="http://schemas.openxmlformats.org/officeDocument/2006/relationships/image" Target="media/image311.emf"/><Relationship Id="rId1054" Type="http://schemas.openxmlformats.org/officeDocument/2006/relationships/image" Target="media/image522.emf"/><Relationship Id="rId1261" Type="http://schemas.openxmlformats.org/officeDocument/2006/relationships/customXml" Target="ink/ink630.xml"/><Relationship Id="rId2105" Type="http://schemas.openxmlformats.org/officeDocument/2006/relationships/customXml" Target="ink/ink1052.xml"/><Relationship Id="rId2312" Type="http://schemas.openxmlformats.org/officeDocument/2006/relationships/image" Target="media/image1151.emf"/><Relationship Id="rId1121" Type="http://schemas.openxmlformats.org/officeDocument/2006/relationships/customXml" Target="ink/ink560.xml"/><Relationship Id="rId3086" Type="http://schemas.openxmlformats.org/officeDocument/2006/relationships/image" Target="media/image1538.emf"/><Relationship Id="rId3293" Type="http://schemas.openxmlformats.org/officeDocument/2006/relationships/customXml" Target="ink/ink1646.xml"/><Relationship Id="rId1938" Type="http://schemas.openxmlformats.org/officeDocument/2006/relationships/image" Target="media/image964.emf"/><Relationship Id="rId3153" Type="http://schemas.openxmlformats.org/officeDocument/2006/relationships/customXml" Target="ink/ink1576.xml"/><Relationship Id="rId3360" Type="http://schemas.openxmlformats.org/officeDocument/2006/relationships/image" Target="media/image1675.emf"/><Relationship Id="rId281" Type="http://schemas.openxmlformats.org/officeDocument/2006/relationships/image" Target="media/image137.emf"/><Relationship Id="rId3013" Type="http://schemas.openxmlformats.org/officeDocument/2006/relationships/customXml" Target="ink/ink1506.xml"/><Relationship Id="rId141" Type="http://schemas.openxmlformats.org/officeDocument/2006/relationships/customXml" Target="ink/ink68.xml"/><Relationship Id="rId3220" Type="http://schemas.openxmlformats.org/officeDocument/2006/relationships/image" Target="media/image1605.emf"/><Relationship Id="rId7" Type="http://schemas.openxmlformats.org/officeDocument/2006/relationships/customXml" Target="ink/ink1.xml"/><Relationship Id="rId2779" Type="http://schemas.openxmlformats.org/officeDocument/2006/relationships/customXml" Target="ink/ink1389.xml"/><Relationship Id="rId2986" Type="http://schemas.openxmlformats.org/officeDocument/2006/relationships/image" Target="media/image1488.emf"/><Relationship Id="rId958" Type="http://schemas.openxmlformats.org/officeDocument/2006/relationships/image" Target="media/image474.emf"/><Relationship Id="rId1588" Type="http://schemas.openxmlformats.org/officeDocument/2006/relationships/image" Target="media/image789.emf"/><Relationship Id="rId1795" Type="http://schemas.openxmlformats.org/officeDocument/2006/relationships/customXml" Target="ink/ink897.xml"/><Relationship Id="rId2639" Type="http://schemas.openxmlformats.org/officeDocument/2006/relationships/customXml" Target="ink/ink1319.xml"/><Relationship Id="rId2846" Type="http://schemas.openxmlformats.org/officeDocument/2006/relationships/image" Target="media/image1418.emf"/><Relationship Id="rId87" Type="http://schemas.openxmlformats.org/officeDocument/2006/relationships/customXml" Target="ink/ink41.xml"/><Relationship Id="rId818" Type="http://schemas.openxmlformats.org/officeDocument/2006/relationships/customXml" Target="ink/ink408.xml"/><Relationship Id="rId1448" Type="http://schemas.openxmlformats.org/officeDocument/2006/relationships/image" Target="media/image719.emf"/><Relationship Id="rId1655" Type="http://schemas.openxmlformats.org/officeDocument/2006/relationships/customXml" Target="ink/ink827.xml"/><Relationship Id="rId2706" Type="http://schemas.openxmlformats.org/officeDocument/2006/relationships/image" Target="media/image1348.emf"/><Relationship Id="rId1308" Type="http://schemas.openxmlformats.org/officeDocument/2006/relationships/image" Target="media/image649.emf"/><Relationship Id="rId1862" Type="http://schemas.openxmlformats.org/officeDocument/2006/relationships/image" Target="media/image926.emf"/><Relationship Id="rId2913" Type="http://schemas.openxmlformats.org/officeDocument/2006/relationships/customXml" Target="ink/ink1456.xml"/><Relationship Id="rId1515" Type="http://schemas.openxmlformats.org/officeDocument/2006/relationships/customXml" Target="ink/ink757.xml"/><Relationship Id="rId1722" Type="http://schemas.openxmlformats.org/officeDocument/2006/relationships/image" Target="media/image856.emf"/><Relationship Id="rId14" Type="http://schemas.openxmlformats.org/officeDocument/2006/relationships/image" Target="media/image4.emf"/><Relationship Id="rId3687" Type="http://schemas.openxmlformats.org/officeDocument/2006/relationships/customXml" Target="ink/ink1843.xml"/><Relationship Id="rId3894" Type="http://schemas.openxmlformats.org/officeDocument/2006/relationships/image" Target="media/image1942.emf"/><Relationship Id="rId2289" Type="http://schemas.openxmlformats.org/officeDocument/2006/relationships/customXml" Target="ink/ink1144.xml"/><Relationship Id="rId2496" Type="http://schemas.openxmlformats.org/officeDocument/2006/relationships/image" Target="media/image1243.emf"/><Relationship Id="rId3547" Type="http://schemas.openxmlformats.org/officeDocument/2006/relationships/customXml" Target="ink/ink1773.xml"/><Relationship Id="rId3754" Type="http://schemas.openxmlformats.org/officeDocument/2006/relationships/image" Target="media/image1872.emf"/><Relationship Id="rId468" Type="http://schemas.openxmlformats.org/officeDocument/2006/relationships/customXml" Target="ink/ink233.xml"/><Relationship Id="rId675" Type="http://schemas.openxmlformats.org/officeDocument/2006/relationships/image" Target="media/image333.emf"/><Relationship Id="rId882" Type="http://schemas.openxmlformats.org/officeDocument/2006/relationships/customXml" Target="ink/ink440.xml"/><Relationship Id="rId1098" Type="http://schemas.openxmlformats.org/officeDocument/2006/relationships/image" Target="media/image544.emf"/><Relationship Id="rId2149" Type="http://schemas.openxmlformats.org/officeDocument/2006/relationships/customXml" Target="ink/ink1074.xml"/><Relationship Id="rId2356" Type="http://schemas.openxmlformats.org/officeDocument/2006/relationships/image" Target="media/image1173.emf"/><Relationship Id="rId2563" Type="http://schemas.openxmlformats.org/officeDocument/2006/relationships/customXml" Target="ink/ink1281.xml"/><Relationship Id="rId2770" Type="http://schemas.openxmlformats.org/officeDocument/2006/relationships/image" Target="media/image1380.emf"/><Relationship Id="rId3407" Type="http://schemas.openxmlformats.org/officeDocument/2006/relationships/customXml" Target="ink/ink1703.xml"/><Relationship Id="rId3614" Type="http://schemas.openxmlformats.org/officeDocument/2006/relationships/image" Target="media/image1802.emf"/><Relationship Id="rId3821" Type="http://schemas.openxmlformats.org/officeDocument/2006/relationships/customXml" Target="ink/ink1910.xml"/><Relationship Id="rId328" Type="http://schemas.openxmlformats.org/officeDocument/2006/relationships/customXml" Target="ink/ink163.xml"/><Relationship Id="rId535" Type="http://schemas.openxmlformats.org/officeDocument/2006/relationships/image" Target="media/image263.emf"/><Relationship Id="rId742" Type="http://schemas.openxmlformats.org/officeDocument/2006/relationships/customXml" Target="ink/ink370.xml"/><Relationship Id="rId1165" Type="http://schemas.openxmlformats.org/officeDocument/2006/relationships/customXml" Target="ink/ink582.xml"/><Relationship Id="rId1372" Type="http://schemas.openxmlformats.org/officeDocument/2006/relationships/image" Target="media/image681.emf"/><Relationship Id="rId2009" Type="http://schemas.openxmlformats.org/officeDocument/2006/relationships/customXml" Target="ink/ink1004.xml"/><Relationship Id="rId2216" Type="http://schemas.openxmlformats.org/officeDocument/2006/relationships/image" Target="media/image1103.emf"/><Relationship Id="rId2423" Type="http://schemas.openxmlformats.org/officeDocument/2006/relationships/customXml" Target="ink/ink1211.xml"/><Relationship Id="rId2630" Type="http://schemas.openxmlformats.org/officeDocument/2006/relationships/image" Target="media/image1310.emf"/><Relationship Id="rId602" Type="http://schemas.openxmlformats.org/officeDocument/2006/relationships/customXml" Target="ink/ink300.xml"/><Relationship Id="rId1025" Type="http://schemas.openxmlformats.org/officeDocument/2006/relationships/customXml" Target="ink/ink512.xml"/><Relationship Id="rId1232" Type="http://schemas.openxmlformats.org/officeDocument/2006/relationships/image" Target="media/image611.emf"/><Relationship Id="rId3197" Type="http://schemas.openxmlformats.org/officeDocument/2006/relationships/customXml" Target="ink/ink1598.xml"/><Relationship Id="rId3057" Type="http://schemas.openxmlformats.org/officeDocument/2006/relationships/customXml" Target="ink/ink1528.xml"/><Relationship Id="rId185" Type="http://schemas.openxmlformats.org/officeDocument/2006/relationships/customXml" Target="ink/ink90.xml"/><Relationship Id="rId1909" Type="http://schemas.openxmlformats.org/officeDocument/2006/relationships/customXml" Target="ink/ink954.xml"/><Relationship Id="rId3264" Type="http://schemas.openxmlformats.org/officeDocument/2006/relationships/image" Target="media/image1627.emf"/><Relationship Id="rId3471" Type="http://schemas.openxmlformats.org/officeDocument/2006/relationships/customXml" Target="ink/ink1735.xml"/><Relationship Id="rId392" Type="http://schemas.openxmlformats.org/officeDocument/2006/relationships/customXml" Target="ink/ink195.xml"/><Relationship Id="rId2073" Type="http://schemas.openxmlformats.org/officeDocument/2006/relationships/customXml" Target="ink/ink1036.xml"/><Relationship Id="rId2280" Type="http://schemas.openxmlformats.org/officeDocument/2006/relationships/image" Target="media/image1135.emf"/><Relationship Id="rId3124" Type="http://schemas.openxmlformats.org/officeDocument/2006/relationships/image" Target="media/image1557.emf"/><Relationship Id="rId3331" Type="http://schemas.openxmlformats.org/officeDocument/2006/relationships/customXml" Target="ink/ink1665.xml"/><Relationship Id="rId252" Type="http://schemas.openxmlformats.org/officeDocument/2006/relationships/image" Target="media/image123.emf"/><Relationship Id="rId2140" Type="http://schemas.openxmlformats.org/officeDocument/2006/relationships/image" Target="media/image1065.emf"/><Relationship Id="rId112" Type="http://schemas.openxmlformats.org/officeDocument/2006/relationships/image" Target="media/image53.emf"/><Relationship Id="rId1699" Type="http://schemas.openxmlformats.org/officeDocument/2006/relationships/customXml" Target="ink/ink849.xml"/><Relationship Id="rId2000" Type="http://schemas.openxmlformats.org/officeDocument/2006/relationships/image" Target="media/image995.emf"/><Relationship Id="rId2957" Type="http://schemas.openxmlformats.org/officeDocument/2006/relationships/customXml" Target="ink/ink1478.xml"/><Relationship Id="rId929" Type="http://schemas.openxmlformats.org/officeDocument/2006/relationships/image" Target="media/image460.emf"/><Relationship Id="rId1559" Type="http://schemas.openxmlformats.org/officeDocument/2006/relationships/customXml" Target="ink/ink779.xml"/><Relationship Id="rId1766" Type="http://schemas.openxmlformats.org/officeDocument/2006/relationships/image" Target="media/image878.emf"/><Relationship Id="rId1973" Type="http://schemas.openxmlformats.org/officeDocument/2006/relationships/customXml" Target="ink/ink986.xml"/><Relationship Id="rId2817" Type="http://schemas.openxmlformats.org/officeDocument/2006/relationships/customXml" Target="ink/ink1408.xml"/><Relationship Id="rId58" Type="http://schemas.openxmlformats.org/officeDocument/2006/relationships/image" Target="media/image26.emf"/><Relationship Id="rId1419" Type="http://schemas.openxmlformats.org/officeDocument/2006/relationships/customXml" Target="ink/ink709.xml"/><Relationship Id="rId1626" Type="http://schemas.openxmlformats.org/officeDocument/2006/relationships/image" Target="media/image808.emf"/><Relationship Id="rId1833" Type="http://schemas.openxmlformats.org/officeDocument/2006/relationships/customXml" Target="ink/ink916.xml"/><Relationship Id="rId1900" Type="http://schemas.openxmlformats.org/officeDocument/2006/relationships/image" Target="media/image945.emf"/><Relationship Id="rId3798" Type="http://schemas.openxmlformats.org/officeDocument/2006/relationships/image" Target="media/image1894.emf"/><Relationship Id="rId3658" Type="http://schemas.openxmlformats.org/officeDocument/2006/relationships/image" Target="media/image1824.emf"/><Relationship Id="rId3865" Type="http://schemas.openxmlformats.org/officeDocument/2006/relationships/customXml" Target="ink/ink1932.xml"/><Relationship Id="rId579" Type="http://schemas.openxmlformats.org/officeDocument/2006/relationships/image" Target="media/image285.emf"/><Relationship Id="rId786" Type="http://schemas.openxmlformats.org/officeDocument/2006/relationships/customXml" Target="ink/ink392.xml"/><Relationship Id="rId993" Type="http://schemas.openxmlformats.org/officeDocument/2006/relationships/customXml" Target="ink/ink496.xml"/><Relationship Id="rId2467" Type="http://schemas.openxmlformats.org/officeDocument/2006/relationships/customXml" Target="ink/ink1233.xml"/><Relationship Id="rId2674" Type="http://schemas.openxmlformats.org/officeDocument/2006/relationships/image" Target="media/image1332.emf"/><Relationship Id="rId3518" Type="http://schemas.openxmlformats.org/officeDocument/2006/relationships/image" Target="media/image1754.emf"/><Relationship Id="rId439" Type="http://schemas.openxmlformats.org/officeDocument/2006/relationships/image" Target="media/image215.emf"/><Relationship Id="rId646" Type="http://schemas.openxmlformats.org/officeDocument/2006/relationships/customXml" Target="ink/ink322.xml"/><Relationship Id="rId1069" Type="http://schemas.openxmlformats.org/officeDocument/2006/relationships/customXml" Target="ink/ink534.xml"/><Relationship Id="rId1276" Type="http://schemas.openxmlformats.org/officeDocument/2006/relationships/image" Target="media/image633.emf"/><Relationship Id="rId1483" Type="http://schemas.openxmlformats.org/officeDocument/2006/relationships/customXml" Target="ink/ink741.xml"/><Relationship Id="rId2327" Type="http://schemas.openxmlformats.org/officeDocument/2006/relationships/customXml" Target="ink/ink1163.xml"/><Relationship Id="rId2881" Type="http://schemas.openxmlformats.org/officeDocument/2006/relationships/customXml" Target="ink/ink1440.xml"/><Relationship Id="rId3725" Type="http://schemas.openxmlformats.org/officeDocument/2006/relationships/customXml" Target="ink/ink1862.xml"/><Relationship Id="rId506" Type="http://schemas.openxmlformats.org/officeDocument/2006/relationships/customXml" Target="ink/ink252.xml"/><Relationship Id="rId853" Type="http://schemas.openxmlformats.org/officeDocument/2006/relationships/image" Target="media/image422.emf"/><Relationship Id="rId1136" Type="http://schemas.openxmlformats.org/officeDocument/2006/relationships/image" Target="media/image563.emf"/><Relationship Id="rId1690" Type="http://schemas.openxmlformats.org/officeDocument/2006/relationships/image" Target="media/image840.emf"/><Relationship Id="rId2534" Type="http://schemas.openxmlformats.org/officeDocument/2006/relationships/image" Target="media/image1262.emf"/><Relationship Id="rId2741" Type="http://schemas.openxmlformats.org/officeDocument/2006/relationships/customXml" Target="ink/ink1370.xml"/><Relationship Id="rId713" Type="http://schemas.openxmlformats.org/officeDocument/2006/relationships/image" Target="media/image352.emf"/><Relationship Id="rId920" Type="http://schemas.openxmlformats.org/officeDocument/2006/relationships/customXml" Target="ink/ink459.xml"/><Relationship Id="rId1343" Type="http://schemas.openxmlformats.org/officeDocument/2006/relationships/customXml" Target="ink/ink671.xml"/><Relationship Id="rId1550" Type="http://schemas.openxmlformats.org/officeDocument/2006/relationships/image" Target="media/image770.emf"/><Relationship Id="rId2601" Type="http://schemas.openxmlformats.org/officeDocument/2006/relationships/customXml" Target="ink/ink1300.xml"/><Relationship Id="rId1203" Type="http://schemas.openxmlformats.org/officeDocument/2006/relationships/customXml" Target="ink/ink601.xml"/><Relationship Id="rId1410" Type="http://schemas.openxmlformats.org/officeDocument/2006/relationships/image" Target="media/image700.emf"/><Relationship Id="rId3168" Type="http://schemas.openxmlformats.org/officeDocument/2006/relationships/image" Target="media/image1579.emf"/><Relationship Id="rId3375" Type="http://schemas.openxmlformats.org/officeDocument/2006/relationships/customXml" Target="ink/ink1687.xml"/><Relationship Id="rId3582" Type="http://schemas.openxmlformats.org/officeDocument/2006/relationships/image" Target="media/image1786.emf"/><Relationship Id="rId296" Type="http://schemas.openxmlformats.org/officeDocument/2006/relationships/customXml" Target="ink/ink147.xml"/><Relationship Id="rId2184" Type="http://schemas.openxmlformats.org/officeDocument/2006/relationships/image" Target="media/image1087.emf"/><Relationship Id="rId2391" Type="http://schemas.openxmlformats.org/officeDocument/2006/relationships/customXml" Target="ink/ink1195.xml"/><Relationship Id="rId3028" Type="http://schemas.openxmlformats.org/officeDocument/2006/relationships/image" Target="media/image1509.emf"/><Relationship Id="rId3235" Type="http://schemas.openxmlformats.org/officeDocument/2006/relationships/customXml" Target="ink/ink1617.xml"/><Relationship Id="rId3442" Type="http://schemas.openxmlformats.org/officeDocument/2006/relationships/image" Target="media/image1716.emf"/><Relationship Id="rId156" Type="http://schemas.openxmlformats.org/officeDocument/2006/relationships/image" Target="media/image75.emf"/><Relationship Id="rId363" Type="http://schemas.openxmlformats.org/officeDocument/2006/relationships/image" Target="media/image177.emf"/><Relationship Id="rId570" Type="http://schemas.openxmlformats.org/officeDocument/2006/relationships/customXml" Target="ink/ink284.xml"/><Relationship Id="rId2044" Type="http://schemas.openxmlformats.org/officeDocument/2006/relationships/image" Target="media/image1017.emf"/><Relationship Id="rId2251" Type="http://schemas.openxmlformats.org/officeDocument/2006/relationships/customXml" Target="ink/ink1125.xml"/><Relationship Id="rId3302" Type="http://schemas.openxmlformats.org/officeDocument/2006/relationships/image" Target="media/image1646.emf"/><Relationship Id="rId223" Type="http://schemas.openxmlformats.org/officeDocument/2006/relationships/customXml" Target="ink/ink109.xml"/><Relationship Id="rId430" Type="http://schemas.openxmlformats.org/officeDocument/2006/relationships/customXml" Target="ink/ink214.xml"/><Relationship Id="rId1060" Type="http://schemas.openxmlformats.org/officeDocument/2006/relationships/image" Target="media/image525.emf"/><Relationship Id="rId2111" Type="http://schemas.openxmlformats.org/officeDocument/2006/relationships/customXml" Target="ink/ink1055.xml"/><Relationship Id="rId1877" Type="http://schemas.openxmlformats.org/officeDocument/2006/relationships/customXml" Target="ink/ink938.xml"/><Relationship Id="rId2928" Type="http://schemas.openxmlformats.org/officeDocument/2006/relationships/image" Target="media/image1459.emf"/><Relationship Id="rId1737" Type="http://schemas.openxmlformats.org/officeDocument/2006/relationships/customXml" Target="ink/ink868.xml"/><Relationship Id="rId1944" Type="http://schemas.openxmlformats.org/officeDocument/2006/relationships/image" Target="media/image967.emf"/><Relationship Id="rId3092" Type="http://schemas.openxmlformats.org/officeDocument/2006/relationships/image" Target="media/image1541.emf"/><Relationship Id="rId29" Type="http://schemas.openxmlformats.org/officeDocument/2006/relationships/customXml" Target="ink/ink12.xml"/><Relationship Id="rId1804" Type="http://schemas.openxmlformats.org/officeDocument/2006/relationships/image" Target="media/image897.emf"/><Relationship Id="rId3769" Type="http://schemas.openxmlformats.org/officeDocument/2006/relationships/customXml" Target="ink/ink1884.xml"/><Relationship Id="rId897" Type="http://schemas.openxmlformats.org/officeDocument/2006/relationships/image" Target="media/image444.emf"/><Relationship Id="rId2578" Type="http://schemas.openxmlformats.org/officeDocument/2006/relationships/image" Target="media/image1284.emf"/><Relationship Id="rId2785" Type="http://schemas.openxmlformats.org/officeDocument/2006/relationships/customXml" Target="ink/ink1392.xml"/><Relationship Id="rId2992" Type="http://schemas.openxmlformats.org/officeDocument/2006/relationships/image" Target="media/image1491.emf"/><Relationship Id="rId3629" Type="http://schemas.openxmlformats.org/officeDocument/2006/relationships/customXml" Target="ink/ink1814.xml"/><Relationship Id="rId3836" Type="http://schemas.openxmlformats.org/officeDocument/2006/relationships/image" Target="media/image1913.emf"/><Relationship Id="rId757" Type="http://schemas.openxmlformats.org/officeDocument/2006/relationships/image" Target="media/image374.emf"/><Relationship Id="rId964" Type="http://schemas.openxmlformats.org/officeDocument/2006/relationships/image" Target="media/image477.emf"/><Relationship Id="rId1387" Type="http://schemas.openxmlformats.org/officeDocument/2006/relationships/customXml" Target="ink/ink693.xml"/><Relationship Id="rId1594" Type="http://schemas.openxmlformats.org/officeDocument/2006/relationships/image" Target="media/image792.emf"/><Relationship Id="rId2438" Type="http://schemas.openxmlformats.org/officeDocument/2006/relationships/image" Target="media/image1214.emf"/><Relationship Id="rId2645" Type="http://schemas.openxmlformats.org/officeDocument/2006/relationships/customXml" Target="ink/ink1322.xml"/><Relationship Id="rId2852" Type="http://schemas.openxmlformats.org/officeDocument/2006/relationships/image" Target="media/image1421.emf"/><Relationship Id="rId3903" Type="http://schemas.openxmlformats.org/officeDocument/2006/relationships/customXml" Target="ink/ink1951.xml"/><Relationship Id="rId93" Type="http://schemas.openxmlformats.org/officeDocument/2006/relationships/customXml" Target="ink/ink44.xml"/><Relationship Id="rId617" Type="http://schemas.openxmlformats.org/officeDocument/2006/relationships/image" Target="media/image304.emf"/><Relationship Id="rId824" Type="http://schemas.openxmlformats.org/officeDocument/2006/relationships/customXml" Target="ink/ink411.xml"/><Relationship Id="rId1247" Type="http://schemas.openxmlformats.org/officeDocument/2006/relationships/customXml" Target="ink/ink623.xml"/><Relationship Id="rId1454" Type="http://schemas.openxmlformats.org/officeDocument/2006/relationships/image" Target="media/image722.emf"/><Relationship Id="rId1661" Type="http://schemas.openxmlformats.org/officeDocument/2006/relationships/customXml" Target="ink/ink830.xml"/><Relationship Id="rId2505" Type="http://schemas.openxmlformats.org/officeDocument/2006/relationships/customXml" Target="ink/ink1252.xml"/><Relationship Id="rId2712" Type="http://schemas.openxmlformats.org/officeDocument/2006/relationships/image" Target="media/image1351.emf"/><Relationship Id="rId1107" Type="http://schemas.openxmlformats.org/officeDocument/2006/relationships/customXml" Target="ink/ink553.xml"/><Relationship Id="rId1314" Type="http://schemas.openxmlformats.org/officeDocument/2006/relationships/image" Target="media/image652.emf"/><Relationship Id="rId1521" Type="http://schemas.openxmlformats.org/officeDocument/2006/relationships/customXml" Target="ink/ink760.xml"/><Relationship Id="rId3279" Type="http://schemas.openxmlformats.org/officeDocument/2006/relationships/customXml" Target="ink/ink1639.xml"/><Relationship Id="rId3486" Type="http://schemas.openxmlformats.org/officeDocument/2006/relationships/image" Target="media/image1738.emf"/><Relationship Id="rId3693" Type="http://schemas.openxmlformats.org/officeDocument/2006/relationships/customXml" Target="ink/ink1846.xml"/><Relationship Id="rId20" Type="http://schemas.openxmlformats.org/officeDocument/2006/relationships/image" Target="media/image7.emf"/><Relationship Id="rId2088" Type="http://schemas.openxmlformats.org/officeDocument/2006/relationships/image" Target="media/image1039.emf"/><Relationship Id="rId2295" Type="http://schemas.openxmlformats.org/officeDocument/2006/relationships/customXml" Target="ink/ink1147.xml"/><Relationship Id="rId3139" Type="http://schemas.openxmlformats.org/officeDocument/2006/relationships/customXml" Target="ink/ink1569.xml"/><Relationship Id="rId3346" Type="http://schemas.openxmlformats.org/officeDocument/2006/relationships/image" Target="media/image1668.emf"/><Relationship Id="rId267" Type="http://schemas.openxmlformats.org/officeDocument/2006/relationships/customXml" Target="ink/ink131.xml"/><Relationship Id="rId474" Type="http://schemas.openxmlformats.org/officeDocument/2006/relationships/customXml" Target="ink/ink236.xml"/><Relationship Id="rId2155" Type="http://schemas.openxmlformats.org/officeDocument/2006/relationships/customXml" Target="ink/ink1077.xml"/><Relationship Id="rId3553" Type="http://schemas.openxmlformats.org/officeDocument/2006/relationships/customXml" Target="ink/ink1776.xml"/><Relationship Id="rId3760" Type="http://schemas.openxmlformats.org/officeDocument/2006/relationships/image" Target="media/image1875.emf"/><Relationship Id="rId127" Type="http://schemas.openxmlformats.org/officeDocument/2006/relationships/customXml" Target="ink/ink61.xml"/><Relationship Id="rId681" Type="http://schemas.openxmlformats.org/officeDocument/2006/relationships/image" Target="media/image336.emf"/><Relationship Id="rId2362" Type="http://schemas.openxmlformats.org/officeDocument/2006/relationships/image" Target="media/image1176.emf"/><Relationship Id="rId3206" Type="http://schemas.openxmlformats.org/officeDocument/2006/relationships/image" Target="media/image1598.emf"/><Relationship Id="rId3413" Type="http://schemas.openxmlformats.org/officeDocument/2006/relationships/customXml" Target="ink/ink1706.xml"/><Relationship Id="rId3620" Type="http://schemas.openxmlformats.org/officeDocument/2006/relationships/image" Target="media/image1805.emf"/><Relationship Id="rId334" Type="http://schemas.openxmlformats.org/officeDocument/2006/relationships/customXml" Target="ink/ink166.xml"/><Relationship Id="rId541" Type="http://schemas.openxmlformats.org/officeDocument/2006/relationships/image" Target="media/image266.emf"/><Relationship Id="rId1171" Type="http://schemas.openxmlformats.org/officeDocument/2006/relationships/customXml" Target="ink/ink585.xml"/><Relationship Id="rId2015" Type="http://schemas.openxmlformats.org/officeDocument/2006/relationships/customXml" Target="ink/ink1007.xml"/><Relationship Id="rId2222" Type="http://schemas.openxmlformats.org/officeDocument/2006/relationships/image" Target="media/image1106.emf"/><Relationship Id="rId401" Type="http://schemas.openxmlformats.org/officeDocument/2006/relationships/image" Target="media/image196.emf"/><Relationship Id="rId1031" Type="http://schemas.openxmlformats.org/officeDocument/2006/relationships/customXml" Target="ink/ink515.xml"/><Relationship Id="rId1988" Type="http://schemas.openxmlformats.org/officeDocument/2006/relationships/image" Target="media/image989.emf"/><Relationship Id="rId1848" Type="http://schemas.openxmlformats.org/officeDocument/2006/relationships/image" Target="media/image919.emf"/><Relationship Id="rId3063" Type="http://schemas.openxmlformats.org/officeDocument/2006/relationships/customXml" Target="ink/ink1531.xml"/><Relationship Id="rId3270" Type="http://schemas.openxmlformats.org/officeDocument/2006/relationships/image" Target="media/image1630.emf"/><Relationship Id="rId191" Type="http://schemas.openxmlformats.org/officeDocument/2006/relationships/customXml" Target="ink/ink93.xml"/><Relationship Id="rId1708" Type="http://schemas.openxmlformats.org/officeDocument/2006/relationships/image" Target="media/image849.emf"/><Relationship Id="rId1915" Type="http://schemas.openxmlformats.org/officeDocument/2006/relationships/customXml" Target="ink/ink957.xml"/><Relationship Id="rId3130" Type="http://schemas.openxmlformats.org/officeDocument/2006/relationships/image" Target="media/image1560.emf"/><Relationship Id="rId2689" Type="http://schemas.openxmlformats.org/officeDocument/2006/relationships/customXml" Target="ink/ink1344.xml"/><Relationship Id="rId2896" Type="http://schemas.openxmlformats.org/officeDocument/2006/relationships/image" Target="media/image1443.emf"/><Relationship Id="rId868" Type="http://schemas.openxmlformats.org/officeDocument/2006/relationships/customXml" Target="ink/ink433.xml"/><Relationship Id="rId1498" Type="http://schemas.openxmlformats.org/officeDocument/2006/relationships/image" Target="media/image744.emf"/><Relationship Id="rId2549" Type="http://schemas.openxmlformats.org/officeDocument/2006/relationships/customXml" Target="ink/ink1274.xml"/><Relationship Id="rId2756" Type="http://schemas.openxmlformats.org/officeDocument/2006/relationships/image" Target="media/image1373.emf"/><Relationship Id="rId2963" Type="http://schemas.openxmlformats.org/officeDocument/2006/relationships/customXml" Target="ink/ink1481.xml"/><Relationship Id="rId3807" Type="http://schemas.openxmlformats.org/officeDocument/2006/relationships/customXml" Target="ink/ink1903.xml"/><Relationship Id="rId728" Type="http://schemas.openxmlformats.org/officeDocument/2006/relationships/customXml" Target="ink/ink363.xml"/><Relationship Id="rId935" Type="http://schemas.openxmlformats.org/officeDocument/2006/relationships/image" Target="media/image463.emf"/><Relationship Id="rId1358" Type="http://schemas.openxmlformats.org/officeDocument/2006/relationships/image" Target="media/image674.emf"/><Relationship Id="rId1565" Type="http://schemas.openxmlformats.org/officeDocument/2006/relationships/customXml" Target="ink/ink782.xml"/><Relationship Id="rId1772" Type="http://schemas.openxmlformats.org/officeDocument/2006/relationships/image" Target="media/image881.emf"/><Relationship Id="rId2409" Type="http://schemas.openxmlformats.org/officeDocument/2006/relationships/customXml" Target="ink/ink1204.xml"/><Relationship Id="rId2616" Type="http://schemas.openxmlformats.org/officeDocument/2006/relationships/image" Target="media/image1303.emf"/><Relationship Id="rId64" Type="http://schemas.openxmlformats.org/officeDocument/2006/relationships/image" Target="media/image29.emf"/><Relationship Id="rId1218" Type="http://schemas.openxmlformats.org/officeDocument/2006/relationships/image" Target="media/image604.emf"/><Relationship Id="rId1425" Type="http://schemas.openxmlformats.org/officeDocument/2006/relationships/customXml" Target="ink/ink712.xml"/><Relationship Id="rId2823" Type="http://schemas.openxmlformats.org/officeDocument/2006/relationships/customXml" Target="ink/ink1411.xml"/><Relationship Id="rId1632" Type="http://schemas.openxmlformats.org/officeDocument/2006/relationships/image" Target="media/image811.emf"/><Relationship Id="rId2199" Type="http://schemas.openxmlformats.org/officeDocument/2006/relationships/customXml" Target="ink/ink1099.xml"/><Relationship Id="rId3597" Type="http://schemas.openxmlformats.org/officeDocument/2006/relationships/customXml" Target="ink/ink1798.xml"/><Relationship Id="rId3457" Type="http://schemas.openxmlformats.org/officeDocument/2006/relationships/customXml" Target="ink/ink1728.xml"/><Relationship Id="rId3664" Type="http://schemas.openxmlformats.org/officeDocument/2006/relationships/image" Target="media/image1827.emf"/><Relationship Id="rId3871" Type="http://schemas.openxmlformats.org/officeDocument/2006/relationships/customXml" Target="ink/ink1935.xml"/><Relationship Id="rId378" Type="http://schemas.openxmlformats.org/officeDocument/2006/relationships/customXml" Target="ink/ink188.xml"/><Relationship Id="rId585" Type="http://schemas.openxmlformats.org/officeDocument/2006/relationships/image" Target="media/image288.emf"/><Relationship Id="rId792" Type="http://schemas.openxmlformats.org/officeDocument/2006/relationships/customXml" Target="ink/ink395.xml"/><Relationship Id="rId2059" Type="http://schemas.openxmlformats.org/officeDocument/2006/relationships/customXml" Target="ink/ink1029.xml"/><Relationship Id="rId2266" Type="http://schemas.openxmlformats.org/officeDocument/2006/relationships/image" Target="media/image1128.emf"/><Relationship Id="rId2473" Type="http://schemas.openxmlformats.org/officeDocument/2006/relationships/customXml" Target="ink/ink1236.xml"/><Relationship Id="rId2680" Type="http://schemas.openxmlformats.org/officeDocument/2006/relationships/image" Target="media/image1335.emf"/><Relationship Id="rId3317" Type="http://schemas.openxmlformats.org/officeDocument/2006/relationships/customXml" Target="ink/ink1658.xml"/><Relationship Id="rId3524" Type="http://schemas.openxmlformats.org/officeDocument/2006/relationships/image" Target="media/image1757.emf"/><Relationship Id="rId3731" Type="http://schemas.openxmlformats.org/officeDocument/2006/relationships/customXml" Target="ink/ink1865.xml"/><Relationship Id="rId238" Type="http://schemas.openxmlformats.org/officeDocument/2006/relationships/image" Target="media/image116.emf"/><Relationship Id="rId445" Type="http://schemas.openxmlformats.org/officeDocument/2006/relationships/image" Target="media/image218.emf"/><Relationship Id="rId652" Type="http://schemas.openxmlformats.org/officeDocument/2006/relationships/customXml" Target="ink/ink325.xml"/><Relationship Id="rId1075" Type="http://schemas.openxmlformats.org/officeDocument/2006/relationships/customXml" Target="ink/ink537.xml"/><Relationship Id="rId1282" Type="http://schemas.openxmlformats.org/officeDocument/2006/relationships/image" Target="media/image636.emf"/><Relationship Id="rId2126" Type="http://schemas.openxmlformats.org/officeDocument/2006/relationships/image" Target="media/image1058.emf"/><Relationship Id="rId2333" Type="http://schemas.openxmlformats.org/officeDocument/2006/relationships/customXml" Target="ink/ink1166.xml"/><Relationship Id="rId2540" Type="http://schemas.openxmlformats.org/officeDocument/2006/relationships/image" Target="media/image1265.emf"/><Relationship Id="rId305" Type="http://schemas.openxmlformats.org/officeDocument/2006/relationships/image" Target="media/image148.emf"/><Relationship Id="rId512" Type="http://schemas.openxmlformats.org/officeDocument/2006/relationships/customXml" Target="ink/ink255.xml"/><Relationship Id="rId1142" Type="http://schemas.openxmlformats.org/officeDocument/2006/relationships/image" Target="media/image566.emf"/><Relationship Id="rId2400" Type="http://schemas.openxmlformats.org/officeDocument/2006/relationships/image" Target="media/image1195.emf"/><Relationship Id="rId1002" Type="http://schemas.openxmlformats.org/officeDocument/2006/relationships/image" Target="media/image496.emf"/><Relationship Id="rId1959" Type="http://schemas.openxmlformats.org/officeDocument/2006/relationships/customXml" Target="ink/ink979.xml"/><Relationship Id="rId3174" Type="http://schemas.openxmlformats.org/officeDocument/2006/relationships/image" Target="media/image1582.emf"/><Relationship Id="rId1819" Type="http://schemas.openxmlformats.org/officeDocument/2006/relationships/customXml" Target="ink/ink909.xml"/><Relationship Id="rId3381" Type="http://schemas.openxmlformats.org/officeDocument/2006/relationships/customXml" Target="ink/ink1690.xml"/><Relationship Id="rId2190" Type="http://schemas.openxmlformats.org/officeDocument/2006/relationships/image" Target="media/image1090.emf"/><Relationship Id="rId3034" Type="http://schemas.openxmlformats.org/officeDocument/2006/relationships/image" Target="media/image1512.emf"/><Relationship Id="rId3241" Type="http://schemas.openxmlformats.org/officeDocument/2006/relationships/customXml" Target="ink/ink1620.xml"/><Relationship Id="rId162" Type="http://schemas.openxmlformats.org/officeDocument/2006/relationships/image" Target="media/image78.emf"/><Relationship Id="rId2050" Type="http://schemas.openxmlformats.org/officeDocument/2006/relationships/image" Target="media/image1020.emf"/><Relationship Id="rId3101" Type="http://schemas.openxmlformats.org/officeDocument/2006/relationships/customXml" Target="ink/ink1550.xml"/><Relationship Id="rId979" Type="http://schemas.openxmlformats.org/officeDocument/2006/relationships/customXml" Target="ink/ink489.xml"/><Relationship Id="rId839" Type="http://schemas.openxmlformats.org/officeDocument/2006/relationships/image" Target="media/image415.emf"/><Relationship Id="rId1469" Type="http://schemas.openxmlformats.org/officeDocument/2006/relationships/customXml" Target="ink/ink734.xml"/><Relationship Id="rId2867" Type="http://schemas.openxmlformats.org/officeDocument/2006/relationships/customXml" Target="ink/ink1433.xml"/><Relationship Id="rId1676" Type="http://schemas.openxmlformats.org/officeDocument/2006/relationships/image" Target="media/image833.emf"/><Relationship Id="rId1883" Type="http://schemas.openxmlformats.org/officeDocument/2006/relationships/customXml" Target="ink/ink941.xml"/><Relationship Id="rId2727" Type="http://schemas.openxmlformats.org/officeDocument/2006/relationships/customXml" Target="ink/ink1363.xml"/><Relationship Id="rId2934" Type="http://schemas.openxmlformats.org/officeDocument/2006/relationships/image" Target="media/image1462.emf"/><Relationship Id="rId906" Type="http://schemas.openxmlformats.org/officeDocument/2006/relationships/customXml" Target="ink/ink452.xml"/><Relationship Id="rId1329" Type="http://schemas.openxmlformats.org/officeDocument/2006/relationships/customXml" Target="ink/ink664.xml"/><Relationship Id="rId1536" Type="http://schemas.openxmlformats.org/officeDocument/2006/relationships/image" Target="media/image763.emf"/><Relationship Id="rId1743" Type="http://schemas.openxmlformats.org/officeDocument/2006/relationships/customXml" Target="ink/ink871.xml"/><Relationship Id="rId1950" Type="http://schemas.openxmlformats.org/officeDocument/2006/relationships/image" Target="media/image970.emf"/><Relationship Id="rId35" Type="http://schemas.openxmlformats.org/officeDocument/2006/relationships/customXml" Target="ink/ink15.xml"/><Relationship Id="rId1603" Type="http://schemas.openxmlformats.org/officeDocument/2006/relationships/customXml" Target="ink/ink801.xml"/><Relationship Id="rId1810" Type="http://schemas.openxmlformats.org/officeDocument/2006/relationships/image" Target="media/image900.emf"/><Relationship Id="rId3568" Type="http://schemas.openxmlformats.org/officeDocument/2006/relationships/image" Target="media/image1779.emf"/><Relationship Id="rId3775" Type="http://schemas.openxmlformats.org/officeDocument/2006/relationships/customXml" Target="ink/ink1887.xml"/><Relationship Id="rId489" Type="http://schemas.openxmlformats.org/officeDocument/2006/relationships/image" Target="media/image240.emf"/><Relationship Id="rId696" Type="http://schemas.openxmlformats.org/officeDocument/2006/relationships/customXml" Target="ink/ink347.xml"/><Relationship Id="rId2377" Type="http://schemas.openxmlformats.org/officeDocument/2006/relationships/customXml" Target="ink/ink1188.xml"/><Relationship Id="rId2584" Type="http://schemas.openxmlformats.org/officeDocument/2006/relationships/image" Target="media/image1287.emf"/><Relationship Id="rId2791" Type="http://schemas.openxmlformats.org/officeDocument/2006/relationships/customXml" Target="ink/ink1395.xml"/><Relationship Id="rId3428" Type="http://schemas.openxmlformats.org/officeDocument/2006/relationships/image" Target="media/image1709.emf"/><Relationship Id="rId3635" Type="http://schemas.openxmlformats.org/officeDocument/2006/relationships/customXml" Target="ink/ink1817.xml"/><Relationship Id="rId349" Type="http://schemas.openxmlformats.org/officeDocument/2006/relationships/image" Target="media/image170.emf"/><Relationship Id="rId556" Type="http://schemas.openxmlformats.org/officeDocument/2006/relationships/customXml" Target="ink/ink277.xml"/><Relationship Id="rId763" Type="http://schemas.openxmlformats.org/officeDocument/2006/relationships/image" Target="media/image377.emf"/><Relationship Id="rId1186" Type="http://schemas.openxmlformats.org/officeDocument/2006/relationships/image" Target="media/image588.emf"/><Relationship Id="rId1393" Type="http://schemas.openxmlformats.org/officeDocument/2006/relationships/customXml" Target="ink/ink696.xml"/><Relationship Id="rId2237" Type="http://schemas.openxmlformats.org/officeDocument/2006/relationships/customXml" Target="ink/ink1118.xml"/><Relationship Id="rId2444" Type="http://schemas.openxmlformats.org/officeDocument/2006/relationships/image" Target="media/image1217.emf"/><Relationship Id="rId3842" Type="http://schemas.openxmlformats.org/officeDocument/2006/relationships/image" Target="media/image1916.emf"/><Relationship Id="rId209" Type="http://schemas.openxmlformats.org/officeDocument/2006/relationships/customXml" Target="ink/ink102.xml"/><Relationship Id="rId416" Type="http://schemas.openxmlformats.org/officeDocument/2006/relationships/customXml" Target="ink/ink207.xml"/><Relationship Id="rId970" Type="http://schemas.openxmlformats.org/officeDocument/2006/relationships/image" Target="media/image480.emf"/><Relationship Id="rId1046" Type="http://schemas.openxmlformats.org/officeDocument/2006/relationships/image" Target="media/image518.emf"/><Relationship Id="rId1253" Type="http://schemas.openxmlformats.org/officeDocument/2006/relationships/customXml" Target="ink/ink626.xml"/><Relationship Id="rId2651" Type="http://schemas.openxmlformats.org/officeDocument/2006/relationships/customXml" Target="ink/ink1325.xml"/><Relationship Id="rId3702" Type="http://schemas.openxmlformats.org/officeDocument/2006/relationships/image" Target="media/image1846.emf"/><Relationship Id="rId623" Type="http://schemas.openxmlformats.org/officeDocument/2006/relationships/image" Target="media/image307.emf"/><Relationship Id="rId830" Type="http://schemas.openxmlformats.org/officeDocument/2006/relationships/customXml" Target="ink/ink414.xml"/><Relationship Id="rId1460" Type="http://schemas.openxmlformats.org/officeDocument/2006/relationships/image" Target="media/image725.emf"/><Relationship Id="rId2304" Type="http://schemas.openxmlformats.org/officeDocument/2006/relationships/image" Target="media/image1147.emf"/><Relationship Id="rId2511" Type="http://schemas.openxmlformats.org/officeDocument/2006/relationships/customXml" Target="ink/ink1255.xml"/><Relationship Id="rId1113" Type="http://schemas.openxmlformats.org/officeDocument/2006/relationships/customXml" Target="ink/ink556.xml"/><Relationship Id="rId1320" Type="http://schemas.openxmlformats.org/officeDocument/2006/relationships/image" Target="media/image655.emf"/><Relationship Id="rId3078" Type="http://schemas.openxmlformats.org/officeDocument/2006/relationships/image" Target="media/image1534.emf"/><Relationship Id="rId3285" Type="http://schemas.openxmlformats.org/officeDocument/2006/relationships/customXml" Target="ink/ink1642.xml"/><Relationship Id="rId3492" Type="http://schemas.openxmlformats.org/officeDocument/2006/relationships/image" Target="media/image1741.emf"/><Relationship Id="rId2094" Type="http://schemas.openxmlformats.org/officeDocument/2006/relationships/image" Target="media/image1042.emf"/><Relationship Id="rId3145" Type="http://schemas.openxmlformats.org/officeDocument/2006/relationships/customXml" Target="ink/ink1572.xml"/><Relationship Id="rId3352" Type="http://schemas.openxmlformats.org/officeDocument/2006/relationships/image" Target="media/image1671.emf"/><Relationship Id="rId273" Type="http://schemas.openxmlformats.org/officeDocument/2006/relationships/customXml" Target="ink/ink134.xml"/><Relationship Id="rId480" Type="http://schemas.openxmlformats.org/officeDocument/2006/relationships/customXml" Target="ink/ink239.xml"/><Relationship Id="rId2161" Type="http://schemas.openxmlformats.org/officeDocument/2006/relationships/customXml" Target="ink/ink1080.xml"/><Relationship Id="rId3005" Type="http://schemas.openxmlformats.org/officeDocument/2006/relationships/customXml" Target="ink/ink1502.xml"/><Relationship Id="rId3212" Type="http://schemas.openxmlformats.org/officeDocument/2006/relationships/image" Target="media/image1601.emf"/><Relationship Id="rId133" Type="http://schemas.openxmlformats.org/officeDocument/2006/relationships/customXml" Target="ink/ink64.xml"/><Relationship Id="rId340" Type="http://schemas.openxmlformats.org/officeDocument/2006/relationships/customXml" Target="ink/ink169.xml"/><Relationship Id="rId2021" Type="http://schemas.openxmlformats.org/officeDocument/2006/relationships/customXml" Target="ink/ink1010.xml"/><Relationship Id="rId200" Type="http://schemas.openxmlformats.org/officeDocument/2006/relationships/image" Target="media/image97.emf"/><Relationship Id="rId2978" Type="http://schemas.openxmlformats.org/officeDocument/2006/relationships/image" Target="media/image1484.emf"/><Relationship Id="rId1787" Type="http://schemas.openxmlformats.org/officeDocument/2006/relationships/customXml" Target="ink/ink893.xml"/><Relationship Id="rId1994" Type="http://schemas.openxmlformats.org/officeDocument/2006/relationships/image" Target="media/image992.emf"/><Relationship Id="rId2838" Type="http://schemas.openxmlformats.org/officeDocument/2006/relationships/image" Target="media/image1414.emf"/><Relationship Id="rId79" Type="http://schemas.openxmlformats.org/officeDocument/2006/relationships/customXml" Target="ink/ink37.xml"/><Relationship Id="rId1647" Type="http://schemas.openxmlformats.org/officeDocument/2006/relationships/customXml" Target="ink/ink823.xml"/><Relationship Id="rId1854" Type="http://schemas.openxmlformats.org/officeDocument/2006/relationships/image" Target="media/image922.emf"/><Relationship Id="rId2905" Type="http://schemas.openxmlformats.org/officeDocument/2006/relationships/customXml" Target="ink/ink1452.xml"/><Relationship Id="rId1507" Type="http://schemas.openxmlformats.org/officeDocument/2006/relationships/customXml" Target="ink/ink753.xml"/><Relationship Id="rId1714" Type="http://schemas.openxmlformats.org/officeDocument/2006/relationships/image" Target="media/image852.emf"/><Relationship Id="rId1921" Type="http://schemas.openxmlformats.org/officeDocument/2006/relationships/customXml" Target="ink/ink960.xml"/><Relationship Id="rId3679" Type="http://schemas.openxmlformats.org/officeDocument/2006/relationships/customXml" Target="ink/ink1839.xml"/><Relationship Id="rId2488" Type="http://schemas.openxmlformats.org/officeDocument/2006/relationships/image" Target="media/image1239.emf"/><Relationship Id="rId3886" Type="http://schemas.openxmlformats.org/officeDocument/2006/relationships/image" Target="media/image1938.emf"/><Relationship Id="rId1297" Type="http://schemas.openxmlformats.org/officeDocument/2006/relationships/customXml" Target="ink/ink648.xml"/><Relationship Id="rId2695" Type="http://schemas.openxmlformats.org/officeDocument/2006/relationships/customXml" Target="ink/ink1347.xml"/><Relationship Id="rId3539" Type="http://schemas.openxmlformats.org/officeDocument/2006/relationships/customXml" Target="ink/ink1769.xml"/><Relationship Id="rId3746" Type="http://schemas.openxmlformats.org/officeDocument/2006/relationships/image" Target="media/image1868.emf"/><Relationship Id="rId667" Type="http://schemas.openxmlformats.org/officeDocument/2006/relationships/image" Target="media/image329.emf"/><Relationship Id="rId874" Type="http://schemas.openxmlformats.org/officeDocument/2006/relationships/customXml" Target="ink/ink436.xml"/><Relationship Id="rId2348" Type="http://schemas.openxmlformats.org/officeDocument/2006/relationships/image" Target="media/image1169.emf"/><Relationship Id="rId2555" Type="http://schemas.openxmlformats.org/officeDocument/2006/relationships/customXml" Target="ink/ink1277.xml"/><Relationship Id="rId2762" Type="http://schemas.openxmlformats.org/officeDocument/2006/relationships/image" Target="media/image1376.emf"/><Relationship Id="rId3606" Type="http://schemas.openxmlformats.org/officeDocument/2006/relationships/image" Target="media/image1798.emf"/><Relationship Id="rId3813" Type="http://schemas.openxmlformats.org/officeDocument/2006/relationships/customXml" Target="ink/ink1906.xml"/><Relationship Id="rId527" Type="http://schemas.openxmlformats.org/officeDocument/2006/relationships/image" Target="media/image259.emf"/><Relationship Id="rId734" Type="http://schemas.openxmlformats.org/officeDocument/2006/relationships/customXml" Target="ink/ink366.xml"/><Relationship Id="rId941" Type="http://schemas.openxmlformats.org/officeDocument/2006/relationships/customXml" Target="ink/ink470.xml"/><Relationship Id="rId1157" Type="http://schemas.openxmlformats.org/officeDocument/2006/relationships/customXml" Target="ink/ink578.xml"/><Relationship Id="rId1364" Type="http://schemas.openxmlformats.org/officeDocument/2006/relationships/image" Target="media/image677.emf"/><Relationship Id="rId1571" Type="http://schemas.openxmlformats.org/officeDocument/2006/relationships/customXml" Target="ink/ink785.xml"/><Relationship Id="rId2208" Type="http://schemas.openxmlformats.org/officeDocument/2006/relationships/image" Target="media/image1099.emf"/><Relationship Id="rId2415" Type="http://schemas.openxmlformats.org/officeDocument/2006/relationships/customXml" Target="ink/ink1207.xml"/><Relationship Id="rId2622" Type="http://schemas.openxmlformats.org/officeDocument/2006/relationships/image" Target="media/image1306.emf"/><Relationship Id="rId70" Type="http://schemas.openxmlformats.org/officeDocument/2006/relationships/image" Target="media/image32.emf"/><Relationship Id="rId801" Type="http://schemas.openxmlformats.org/officeDocument/2006/relationships/image" Target="media/image396.emf"/><Relationship Id="rId1017" Type="http://schemas.openxmlformats.org/officeDocument/2006/relationships/customXml" Target="ink/ink508.xml"/><Relationship Id="rId1224" Type="http://schemas.openxmlformats.org/officeDocument/2006/relationships/image" Target="media/image607.emf"/><Relationship Id="rId1431" Type="http://schemas.openxmlformats.org/officeDocument/2006/relationships/customXml" Target="ink/ink715.xml"/><Relationship Id="rId3189" Type="http://schemas.openxmlformats.org/officeDocument/2006/relationships/customXml" Target="ink/ink1594.xml"/><Relationship Id="rId3396" Type="http://schemas.openxmlformats.org/officeDocument/2006/relationships/image" Target="media/image1693.emf"/><Relationship Id="rId3049" Type="http://schemas.openxmlformats.org/officeDocument/2006/relationships/customXml" Target="ink/ink1524.xml"/><Relationship Id="rId3256" Type="http://schemas.openxmlformats.org/officeDocument/2006/relationships/image" Target="media/image1623.emf"/><Relationship Id="rId3463" Type="http://schemas.openxmlformats.org/officeDocument/2006/relationships/customXml" Target="ink/ink1731.xml"/><Relationship Id="rId177" Type="http://schemas.openxmlformats.org/officeDocument/2006/relationships/customXml" Target="ink/ink86.xml"/><Relationship Id="rId384" Type="http://schemas.openxmlformats.org/officeDocument/2006/relationships/customXml" Target="ink/ink191.xml"/><Relationship Id="rId591" Type="http://schemas.openxmlformats.org/officeDocument/2006/relationships/image" Target="media/image291.emf"/><Relationship Id="rId2065" Type="http://schemas.openxmlformats.org/officeDocument/2006/relationships/customXml" Target="ink/ink1032.xml"/><Relationship Id="rId2272" Type="http://schemas.openxmlformats.org/officeDocument/2006/relationships/image" Target="media/image1131.emf"/><Relationship Id="rId3116" Type="http://schemas.openxmlformats.org/officeDocument/2006/relationships/image" Target="media/image1553.emf"/><Relationship Id="rId3670" Type="http://schemas.openxmlformats.org/officeDocument/2006/relationships/image" Target="media/image1830.emf"/><Relationship Id="rId244" Type="http://schemas.openxmlformats.org/officeDocument/2006/relationships/image" Target="media/image119.emf"/><Relationship Id="rId1081" Type="http://schemas.openxmlformats.org/officeDocument/2006/relationships/customXml" Target="ink/ink540.xml"/><Relationship Id="rId3323" Type="http://schemas.openxmlformats.org/officeDocument/2006/relationships/customXml" Target="ink/ink1661.xml"/><Relationship Id="rId3530" Type="http://schemas.openxmlformats.org/officeDocument/2006/relationships/image" Target="media/image1760.emf"/><Relationship Id="rId451" Type="http://schemas.openxmlformats.org/officeDocument/2006/relationships/image" Target="media/image221.emf"/><Relationship Id="rId2132" Type="http://schemas.openxmlformats.org/officeDocument/2006/relationships/image" Target="media/image1061.emf"/><Relationship Id="rId104" Type="http://schemas.openxmlformats.org/officeDocument/2006/relationships/image" Target="media/image49.emf"/><Relationship Id="rId311" Type="http://schemas.openxmlformats.org/officeDocument/2006/relationships/image" Target="media/image151.emf"/><Relationship Id="rId1898" Type="http://schemas.openxmlformats.org/officeDocument/2006/relationships/image" Target="media/image944.emf"/><Relationship Id="rId2949" Type="http://schemas.openxmlformats.org/officeDocument/2006/relationships/customXml" Target="ink/ink1474.xml"/><Relationship Id="rId1758" Type="http://schemas.openxmlformats.org/officeDocument/2006/relationships/image" Target="media/image874.emf"/><Relationship Id="rId2809" Type="http://schemas.openxmlformats.org/officeDocument/2006/relationships/customXml" Target="ink/ink1404.xml"/><Relationship Id="rId1965" Type="http://schemas.openxmlformats.org/officeDocument/2006/relationships/customXml" Target="ink/ink982.xml"/><Relationship Id="rId3180" Type="http://schemas.openxmlformats.org/officeDocument/2006/relationships/image" Target="media/image1585.emf"/><Relationship Id="rId1618" Type="http://schemas.openxmlformats.org/officeDocument/2006/relationships/image" Target="media/image804.emf"/><Relationship Id="rId1825" Type="http://schemas.openxmlformats.org/officeDocument/2006/relationships/customXml" Target="ink/ink912.xml"/><Relationship Id="rId3040" Type="http://schemas.openxmlformats.org/officeDocument/2006/relationships/image" Target="media/image1515.emf"/><Relationship Id="rId2599" Type="http://schemas.openxmlformats.org/officeDocument/2006/relationships/customXml" Target="ink/ink1299.xml"/><Relationship Id="rId3857" Type="http://schemas.openxmlformats.org/officeDocument/2006/relationships/customXml" Target="ink/ink1928.xml"/><Relationship Id="rId778" Type="http://schemas.openxmlformats.org/officeDocument/2006/relationships/customXml" Target="ink/ink388.xml"/><Relationship Id="rId985" Type="http://schemas.openxmlformats.org/officeDocument/2006/relationships/customXml" Target="ink/ink492.xml"/><Relationship Id="rId2459" Type="http://schemas.openxmlformats.org/officeDocument/2006/relationships/customXml" Target="ink/ink1229.xml"/><Relationship Id="rId2666" Type="http://schemas.openxmlformats.org/officeDocument/2006/relationships/image" Target="media/image1328.emf"/><Relationship Id="rId2873" Type="http://schemas.openxmlformats.org/officeDocument/2006/relationships/customXml" Target="ink/ink1436.xml"/><Relationship Id="rId3717" Type="http://schemas.openxmlformats.org/officeDocument/2006/relationships/customXml" Target="ink/ink1858.xml"/><Relationship Id="rId638" Type="http://schemas.openxmlformats.org/officeDocument/2006/relationships/customXml" Target="ink/ink318.xml"/><Relationship Id="rId845" Type="http://schemas.openxmlformats.org/officeDocument/2006/relationships/image" Target="media/image418.emf"/><Relationship Id="rId1268" Type="http://schemas.openxmlformats.org/officeDocument/2006/relationships/image" Target="media/image629.emf"/><Relationship Id="rId1475" Type="http://schemas.openxmlformats.org/officeDocument/2006/relationships/customXml" Target="ink/ink737.xml"/><Relationship Id="rId1682" Type="http://schemas.openxmlformats.org/officeDocument/2006/relationships/image" Target="media/image836.emf"/><Relationship Id="rId2319" Type="http://schemas.openxmlformats.org/officeDocument/2006/relationships/customXml" Target="ink/ink1159.xml"/><Relationship Id="rId2526" Type="http://schemas.openxmlformats.org/officeDocument/2006/relationships/image" Target="media/image1258.emf"/><Relationship Id="rId2733" Type="http://schemas.openxmlformats.org/officeDocument/2006/relationships/customXml" Target="ink/ink1366.xml"/><Relationship Id="rId705" Type="http://schemas.openxmlformats.org/officeDocument/2006/relationships/image" Target="media/image348.emf"/><Relationship Id="rId1128" Type="http://schemas.openxmlformats.org/officeDocument/2006/relationships/image" Target="media/image559.emf"/><Relationship Id="rId1335" Type="http://schemas.openxmlformats.org/officeDocument/2006/relationships/customXml" Target="ink/ink667.xml"/><Relationship Id="rId1542" Type="http://schemas.openxmlformats.org/officeDocument/2006/relationships/image" Target="media/image766.emf"/><Relationship Id="rId2940" Type="http://schemas.openxmlformats.org/officeDocument/2006/relationships/image" Target="media/image1465.emf"/><Relationship Id="rId912" Type="http://schemas.openxmlformats.org/officeDocument/2006/relationships/customXml" Target="ink/ink455.xml"/><Relationship Id="rId2800" Type="http://schemas.openxmlformats.org/officeDocument/2006/relationships/image" Target="media/image1395.emf"/><Relationship Id="rId41" Type="http://schemas.openxmlformats.org/officeDocument/2006/relationships/customXml" Target="ink/ink18.xml"/><Relationship Id="rId1402" Type="http://schemas.openxmlformats.org/officeDocument/2006/relationships/image" Target="media/image696.emf"/><Relationship Id="rId288" Type="http://schemas.openxmlformats.org/officeDocument/2006/relationships/customXml" Target="ink/ink143.xml"/><Relationship Id="rId3367" Type="http://schemas.openxmlformats.org/officeDocument/2006/relationships/customXml" Target="ink/ink1683.xml"/><Relationship Id="rId3574" Type="http://schemas.openxmlformats.org/officeDocument/2006/relationships/image" Target="media/image1782.emf"/><Relationship Id="rId3781" Type="http://schemas.openxmlformats.org/officeDocument/2006/relationships/customXml" Target="ink/ink1890.xml"/><Relationship Id="rId495" Type="http://schemas.openxmlformats.org/officeDocument/2006/relationships/image" Target="media/image243.emf"/><Relationship Id="rId2176" Type="http://schemas.openxmlformats.org/officeDocument/2006/relationships/image" Target="media/image1083.emf"/><Relationship Id="rId2383" Type="http://schemas.openxmlformats.org/officeDocument/2006/relationships/customXml" Target="ink/ink1191.xml"/><Relationship Id="rId2590" Type="http://schemas.openxmlformats.org/officeDocument/2006/relationships/image" Target="media/image1290.emf"/><Relationship Id="rId3227" Type="http://schemas.openxmlformats.org/officeDocument/2006/relationships/customXml" Target="ink/ink1613.xml"/><Relationship Id="rId3434" Type="http://schemas.openxmlformats.org/officeDocument/2006/relationships/image" Target="media/image1712.emf"/><Relationship Id="rId3641" Type="http://schemas.openxmlformats.org/officeDocument/2006/relationships/customXml" Target="ink/ink1820.xml"/><Relationship Id="rId148" Type="http://schemas.openxmlformats.org/officeDocument/2006/relationships/image" Target="media/image71.emf"/><Relationship Id="rId355" Type="http://schemas.openxmlformats.org/officeDocument/2006/relationships/image" Target="media/image173.emf"/><Relationship Id="rId562" Type="http://schemas.openxmlformats.org/officeDocument/2006/relationships/customXml" Target="ink/ink280.xml"/><Relationship Id="rId1192" Type="http://schemas.openxmlformats.org/officeDocument/2006/relationships/image" Target="media/image591.emf"/><Relationship Id="rId2036" Type="http://schemas.openxmlformats.org/officeDocument/2006/relationships/image" Target="media/image1013.emf"/><Relationship Id="rId2243" Type="http://schemas.openxmlformats.org/officeDocument/2006/relationships/customXml" Target="ink/ink1121.xml"/><Relationship Id="rId2450" Type="http://schemas.openxmlformats.org/officeDocument/2006/relationships/image" Target="media/image1220.emf"/><Relationship Id="rId3501" Type="http://schemas.openxmlformats.org/officeDocument/2006/relationships/customXml" Target="ink/ink1750.xml"/><Relationship Id="rId215" Type="http://schemas.openxmlformats.org/officeDocument/2006/relationships/customXml" Target="ink/ink105.xml"/><Relationship Id="rId422" Type="http://schemas.openxmlformats.org/officeDocument/2006/relationships/customXml" Target="ink/ink210.xml"/><Relationship Id="rId1052" Type="http://schemas.openxmlformats.org/officeDocument/2006/relationships/image" Target="media/image521.emf"/><Relationship Id="rId2103" Type="http://schemas.openxmlformats.org/officeDocument/2006/relationships/customXml" Target="ink/ink1051.xml"/><Relationship Id="rId2310" Type="http://schemas.openxmlformats.org/officeDocument/2006/relationships/image" Target="media/image1150.emf"/><Relationship Id="rId1869" Type="http://schemas.openxmlformats.org/officeDocument/2006/relationships/customXml" Target="ink/ink934.xml"/><Relationship Id="rId3084" Type="http://schemas.openxmlformats.org/officeDocument/2006/relationships/image" Target="media/image1537.emf"/><Relationship Id="rId3291" Type="http://schemas.openxmlformats.org/officeDocument/2006/relationships/customXml" Target="ink/ink1645.xml"/><Relationship Id="rId1729" Type="http://schemas.openxmlformats.org/officeDocument/2006/relationships/customXml" Target="ink/ink864.xml"/><Relationship Id="rId1936" Type="http://schemas.openxmlformats.org/officeDocument/2006/relationships/image" Target="media/image963.emf"/><Relationship Id="rId3151" Type="http://schemas.openxmlformats.org/officeDocument/2006/relationships/customXml" Target="ink/ink1575.xml"/><Relationship Id="rId3011" Type="http://schemas.openxmlformats.org/officeDocument/2006/relationships/customXml" Target="ink/ink1505.xml"/><Relationship Id="rId5" Type="http://schemas.openxmlformats.org/officeDocument/2006/relationships/footnotes" Target="footnotes.xml"/><Relationship Id="rId889" Type="http://schemas.openxmlformats.org/officeDocument/2006/relationships/image" Target="media/image440.emf"/><Relationship Id="rId2777" Type="http://schemas.openxmlformats.org/officeDocument/2006/relationships/customXml" Target="ink/ink1388.xml"/><Relationship Id="rId749" Type="http://schemas.openxmlformats.org/officeDocument/2006/relationships/image" Target="media/image370.emf"/><Relationship Id="rId1379" Type="http://schemas.openxmlformats.org/officeDocument/2006/relationships/customXml" Target="ink/ink689.xml"/><Relationship Id="rId1586" Type="http://schemas.openxmlformats.org/officeDocument/2006/relationships/image" Target="media/image788.emf"/><Relationship Id="rId2984" Type="http://schemas.openxmlformats.org/officeDocument/2006/relationships/image" Target="media/image1487.emf"/><Relationship Id="rId3828" Type="http://schemas.openxmlformats.org/officeDocument/2006/relationships/image" Target="media/image1909.emf"/><Relationship Id="rId609" Type="http://schemas.openxmlformats.org/officeDocument/2006/relationships/image" Target="media/image300.emf"/><Relationship Id="rId956" Type="http://schemas.openxmlformats.org/officeDocument/2006/relationships/image" Target="media/image473.emf"/><Relationship Id="rId1239" Type="http://schemas.openxmlformats.org/officeDocument/2006/relationships/customXml" Target="ink/ink619.xml"/><Relationship Id="rId1793" Type="http://schemas.openxmlformats.org/officeDocument/2006/relationships/customXml" Target="ink/ink896.xml"/><Relationship Id="rId2637" Type="http://schemas.openxmlformats.org/officeDocument/2006/relationships/customXml" Target="ink/ink1318.xml"/><Relationship Id="rId2844" Type="http://schemas.openxmlformats.org/officeDocument/2006/relationships/image" Target="media/image1417.emf"/><Relationship Id="rId85" Type="http://schemas.openxmlformats.org/officeDocument/2006/relationships/customXml" Target="ink/ink40.xml"/><Relationship Id="rId816" Type="http://schemas.openxmlformats.org/officeDocument/2006/relationships/customXml" Target="ink/ink407.xml"/><Relationship Id="rId1446" Type="http://schemas.openxmlformats.org/officeDocument/2006/relationships/image" Target="media/image718.emf"/><Relationship Id="rId1653" Type="http://schemas.openxmlformats.org/officeDocument/2006/relationships/customXml" Target="ink/ink826.xml"/><Relationship Id="rId1860" Type="http://schemas.openxmlformats.org/officeDocument/2006/relationships/image" Target="media/image925.emf"/><Relationship Id="rId2704" Type="http://schemas.openxmlformats.org/officeDocument/2006/relationships/image" Target="media/image1347.emf"/><Relationship Id="rId2911" Type="http://schemas.openxmlformats.org/officeDocument/2006/relationships/customXml" Target="ink/ink1455.xml"/><Relationship Id="rId1306" Type="http://schemas.openxmlformats.org/officeDocument/2006/relationships/image" Target="media/image648.emf"/><Relationship Id="rId1513" Type="http://schemas.openxmlformats.org/officeDocument/2006/relationships/customXml" Target="ink/ink756.xml"/><Relationship Id="rId1720" Type="http://schemas.openxmlformats.org/officeDocument/2006/relationships/image" Target="media/image855.emf"/><Relationship Id="rId12" Type="http://schemas.openxmlformats.org/officeDocument/2006/relationships/image" Target="media/image3.emf"/><Relationship Id="rId3478" Type="http://schemas.openxmlformats.org/officeDocument/2006/relationships/image" Target="media/image1734.emf"/><Relationship Id="rId3685" Type="http://schemas.openxmlformats.org/officeDocument/2006/relationships/customXml" Target="ink/ink1842.xml"/><Relationship Id="rId3892" Type="http://schemas.openxmlformats.org/officeDocument/2006/relationships/image" Target="media/image1941.emf"/><Relationship Id="rId399" Type="http://schemas.openxmlformats.org/officeDocument/2006/relationships/image" Target="media/image195.emf"/><Relationship Id="rId2287" Type="http://schemas.openxmlformats.org/officeDocument/2006/relationships/customXml" Target="ink/ink1143.xml"/><Relationship Id="rId2494" Type="http://schemas.openxmlformats.org/officeDocument/2006/relationships/image" Target="media/image1242.emf"/><Relationship Id="rId3338" Type="http://schemas.openxmlformats.org/officeDocument/2006/relationships/image" Target="media/image1664.emf"/><Relationship Id="rId3545" Type="http://schemas.openxmlformats.org/officeDocument/2006/relationships/customXml" Target="ink/ink1772.xml"/><Relationship Id="rId3752" Type="http://schemas.openxmlformats.org/officeDocument/2006/relationships/image" Target="media/image1871.emf"/><Relationship Id="rId259" Type="http://schemas.openxmlformats.org/officeDocument/2006/relationships/customXml" Target="ink/ink127.xml"/><Relationship Id="rId466" Type="http://schemas.openxmlformats.org/officeDocument/2006/relationships/customXml" Target="ink/ink232.xml"/><Relationship Id="rId673" Type="http://schemas.openxmlformats.org/officeDocument/2006/relationships/image" Target="media/image332.emf"/><Relationship Id="rId880" Type="http://schemas.openxmlformats.org/officeDocument/2006/relationships/customXml" Target="ink/ink439.xml"/><Relationship Id="rId1096" Type="http://schemas.openxmlformats.org/officeDocument/2006/relationships/image" Target="media/image543.emf"/><Relationship Id="rId2147" Type="http://schemas.openxmlformats.org/officeDocument/2006/relationships/customXml" Target="ink/ink1073.xml"/><Relationship Id="rId2354" Type="http://schemas.openxmlformats.org/officeDocument/2006/relationships/image" Target="media/image1172.emf"/><Relationship Id="rId2561" Type="http://schemas.openxmlformats.org/officeDocument/2006/relationships/customXml" Target="ink/ink1280.xml"/><Relationship Id="rId2799" Type="http://schemas.openxmlformats.org/officeDocument/2006/relationships/customXml" Target="ink/ink1399.xml"/><Relationship Id="rId3100" Type="http://schemas.openxmlformats.org/officeDocument/2006/relationships/image" Target="media/image1545.emf"/><Relationship Id="rId3405" Type="http://schemas.openxmlformats.org/officeDocument/2006/relationships/customXml" Target="ink/ink1702.xml"/><Relationship Id="rId119" Type="http://schemas.openxmlformats.org/officeDocument/2006/relationships/customXml" Target="ink/ink57.xml"/><Relationship Id="rId326" Type="http://schemas.openxmlformats.org/officeDocument/2006/relationships/customXml" Target="ink/ink162.xml"/><Relationship Id="rId533" Type="http://schemas.openxmlformats.org/officeDocument/2006/relationships/image" Target="media/image262.emf"/><Relationship Id="rId978" Type="http://schemas.openxmlformats.org/officeDocument/2006/relationships/image" Target="media/image484.emf"/><Relationship Id="rId1163" Type="http://schemas.openxmlformats.org/officeDocument/2006/relationships/customXml" Target="ink/ink581.xml"/><Relationship Id="rId1370" Type="http://schemas.openxmlformats.org/officeDocument/2006/relationships/image" Target="media/image680.emf"/><Relationship Id="rId2007" Type="http://schemas.openxmlformats.org/officeDocument/2006/relationships/customXml" Target="ink/ink1003.xml"/><Relationship Id="rId2214" Type="http://schemas.openxmlformats.org/officeDocument/2006/relationships/image" Target="media/image1102.emf"/><Relationship Id="rId2659" Type="http://schemas.openxmlformats.org/officeDocument/2006/relationships/customXml" Target="ink/ink1329.xml"/><Relationship Id="rId2866" Type="http://schemas.openxmlformats.org/officeDocument/2006/relationships/image" Target="media/image1428.emf"/><Relationship Id="rId3612" Type="http://schemas.openxmlformats.org/officeDocument/2006/relationships/image" Target="media/image1801.emf"/><Relationship Id="rId740" Type="http://schemas.openxmlformats.org/officeDocument/2006/relationships/customXml" Target="ink/ink369.xml"/><Relationship Id="rId838" Type="http://schemas.openxmlformats.org/officeDocument/2006/relationships/customXml" Target="ink/ink418.xml"/><Relationship Id="rId1023" Type="http://schemas.openxmlformats.org/officeDocument/2006/relationships/customXml" Target="ink/ink511.xml"/><Relationship Id="rId1468" Type="http://schemas.openxmlformats.org/officeDocument/2006/relationships/image" Target="media/image729.emf"/><Relationship Id="rId1675" Type="http://schemas.openxmlformats.org/officeDocument/2006/relationships/customXml" Target="ink/ink837.xml"/><Relationship Id="rId1882" Type="http://schemas.openxmlformats.org/officeDocument/2006/relationships/image" Target="media/image936.emf"/><Relationship Id="rId2421" Type="http://schemas.openxmlformats.org/officeDocument/2006/relationships/customXml" Target="ink/ink1210.xml"/><Relationship Id="rId2519" Type="http://schemas.openxmlformats.org/officeDocument/2006/relationships/customXml" Target="ink/ink1259.xml"/><Relationship Id="rId2726" Type="http://schemas.openxmlformats.org/officeDocument/2006/relationships/image" Target="media/image1358.emf"/><Relationship Id="rId600" Type="http://schemas.openxmlformats.org/officeDocument/2006/relationships/customXml" Target="ink/ink299.xml"/><Relationship Id="rId1230" Type="http://schemas.openxmlformats.org/officeDocument/2006/relationships/image" Target="media/image610.emf"/><Relationship Id="rId1328" Type="http://schemas.openxmlformats.org/officeDocument/2006/relationships/image" Target="media/image659.emf"/><Relationship Id="rId1535" Type="http://schemas.openxmlformats.org/officeDocument/2006/relationships/customXml" Target="ink/ink767.xml"/><Relationship Id="rId2933" Type="http://schemas.openxmlformats.org/officeDocument/2006/relationships/customXml" Target="ink/ink1466.xml"/><Relationship Id="rId905" Type="http://schemas.openxmlformats.org/officeDocument/2006/relationships/image" Target="media/image448.emf"/><Relationship Id="rId1742" Type="http://schemas.openxmlformats.org/officeDocument/2006/relationships/image" Target="media/image866.emf"/><Relationship Id="rId3195" Type="http://schemas.openxmlformats.org/officeDocument/2006/relationships/customXml" Target="ink/ink1597.xml"/><Relationship Id="rId34" Type="http://schemas.openxmlformats.org/officeDocument/2006/relationships/image" Target="media/image14.emf"/><Relationship Id="rId1602" Type="http://schemas.openxmlformats.org/officeDocument/2006/relationships/image" Target="media/image796.emf"/><Relationship Id="rId3055" Type="http://schemas.openxmlformats.org/officeDocument/2006/relationships/customXml" Target="ink/ink1527.xml"/><Relationship Id="rId3262" Type="http://schemas.openxmlformats.org/officeDocument/2006/relationships/image" Target="media/image1626.emf"/><Relationship Id="rId183" Type="http://schemas.openxmlformats.org/officeDocument/2006/relationships/customXml" Target="ink/ink89.xml"/><Relationship Id="rId390" Type="http://schemas.openxmlformats.org/officeDocument/2006/relationships/customXml" Target="ink/ink194.xml"/><Relationship Id="rId1907" Type="http://schemas.openxmlformats.org/officeDocument/2006/relationships/customXml" Target="ink/ink953.xml"/><Relationship Id="rId2071" Type="http://schemas.openxmlformats.org/officeDocument/2006/relationships/customXml" Target="ink/ink1035.xml"/><Relationship Id="rId3122" Type="http://schemas.openxmlformats.org/officeDocument/2006/relationships/image" Target="media/image1556.emf"/><Relationship Id="rId3567" Type="http://schemas.openxmlformats.org/officeDocument/2006/relationships/customXml" Target="ink/ink1783.xml"/><Relationship Id="rId3774" Type="http://schemas.openxmlformats.org/officeDocument/2006/relationships/image" Target="media/image1882.emf"/><Relationship Id="rId250" Type="http://schemas.openxmlformats.org/officeDocument/2006/relationships/image" Target="media/image122.emf"/><Relationship Id="rId488" Type="http://schemas.openxmlformats.org/officeDocument/2006/relationships/customXml" Target="ink/ink243.xml"/><Relationship Id="rId695" Type="http://schemas.openxmlformats.org/officeDocument/2006/relationships/image" Target="media/image343.emf"/><Relationship Id="rId2169" Type="http://schemas.openxmlformats.org/officeDocument/2006/relationships/customXml" Target="ink/ink1084.xml"/><Relationship Id="rId2376" Type="http://schemas.openxmlformats.org/officeDocument/2006/relationships/image" Target="media/image1183.emf"/><Relationship Id="rId2583" Type="http://schemas.openxmlformats.org/officeDocument/2006/relationships/customXml" Target="ink/ink1291.xml"/><Relationship Id="rId2790" Type="http://schemas.openxmlformats.org/officeDocument/2006/relationships/image" Target="media/image1390.emf"/><Relationship Id="rId3427" Type="http://schemas.openxmlformats.org/officeDocument/2006/relationships/customXml" Target="ink/ink1713.xml"/><Relationship Id="rId3634" Type="http://schemas.openxmlformats.org/officeDocument/2006/relationships/image" Target="media/image1812.emf"/><Relationship Id="rId3841" Type="http://schemas.openxmlformats.org/officeDocument/2006/relationships/customXml" Target="ink/ink1920.xml"/><Relationship Id="rId110" Type="http://schemas.openxmlformats.org/officeDocument/2006/relationships/image" Target="media/image52.emf"/><Relationship Id="rId348" Type="http://schemas.openxmlformats.org/officeDocument/2006/relationships/customXml" Target="ink/ink173.xml"/><Relationship Id="rId555" Type="http://schemas.openxmlformats.org/officeDocument/2006/relationships/image" Target="media/image273.emf"/><Relationship Id="rId762" Type="http://schemas.openxmlformats.org/officeDocument/2006/relationships/customXml" Target="ink/ink380.xml"/><Relationship Id="rId1185" Type="http://schemas.openxmlformats.org/officeDocument/2006/relationships/customXml" Target="ink/ink592.xml"/><Relationship Id="rId1392" Type="http://schemas.openxmlformats.org/officeDocument/2006/relationships/image" Target="media/image691.emf"/><Relationship Id="rId2029" Type="http://schemas.openxmlformats.org/officeDocument/2006/relationships/customXml" Target="ink/ink1014.xml"/><Relationship Id="rId2236" Type="http://schemas.openxmlformats.org/officeDocument/2006/relationships/image" Target="media/image1113.emf"/><Relationship Id="rId2443" Type="http://schemas.openxmlformats.org/officeDocument/2006/relationships/customXml" Target="ink/ink1221.xml"/><Relationship Id="rId2650" Type="http://schemas.openxmlformats.org/officeDocument/2006/relationships/image" Target="media/image1320.emf"/><Relationship Id="rId2888" Type="http://schemas.openxmlformats.org/officeDocument/2006/relationships/image" Target="media/image1439.emf"/><Relationship Id="rId3701" Type="http://schemas.openxmlformats.org/officeDocument/2006/relationships/customXml" Target="ink/ink1850.xml"/><Relationship Id="rId208" Type="http://schemas.openxmlformats.org/officeDocument/2006/relationships/image" Target="media/image101.emf"/><Relationship Id="rId415" Type="http://schemas.openxmlformats.org/officeDocument/2006/relationships/image" Target="media/image203.emf"/><Relationship Id="rId622" Type="http://schemas.openxmlformats.org/officeDocument/2006/relationships/customXml" Target="ink/ink310.xml"/><Relationship Id="rId1045" Type="http://schemas.openxmlformats.org/officeDocument/2006/relationships/customXml" Target="ink/ink522.xml"/><Relationship Id="rId1252" Type="http://schemas.openxmlformats.org/officeDocument/2006/relationships/image" Target="media/image621.emf"/><Relationship Id="rId1697" Type="http://schemas.openxmlformats.org/officeDocument/2006/relationships/customXml" Target="ink/ink848.xml"/><Relationship Id="rId2303" Type="http://schemas.openxmlformats.org/officeDocument/2006/relationships/customXml" Target="ink/ink1151.xml"/><Relationship Id="rId2510" Type="http://schemas.openxmlformats.org/officeDocument/2006/relationships/image" Target="media/image1250.emf"/><Relationship Id="rId2748" Type="http://schemas.openxmlformats.org/officeDocument/2006/relationships/image" Target="media/image1369.emf"/><Relationship Id="rId2955" Type="http://schemas.openxmlformats.org/officeDocument/2006/relationships/customXml" Target="ink/ink1477.xml"/><Relationship Id="rId927" Type="http://schemas.openxmlformats.org/officeDocument/2006/relationships/image" Target="media/image459.emf"/><Relationship Id="rId1112" Type="http://schemas.openxmlformats.org/officeDocument/2006/relationships/image" Target="media/image551.emf"/><Relationship Id="rId1557" Type="http://schemas.openxmlformats.org/officeDocument/2006/relationships/customXml" Target="ink/ink778.xml"/><Relationship Id="rId1764" Type="http://schemas.openxmlformats.org/officeDocument/2006/relationships/image" Target="media/image877.emf"/><Relationship Id="rId1971" Type="http://schemas.openxmlformats.org/officeDocument/2006/relationships/customXml" Target="ink/ink985.xml"/><Relationship Id="rId2608" Type="http://schemas.openxmlformats.org/officeDocument/2006/relationships/image" Target="media/image1299.emf"/><Relationship Id="rId2815" Type="http://schemas.openxmlformats.org/officeDocument/2006/relationships/customXml" Target="ink/ink1407.xml"/><Relationship Id="rId56" Type="http://schemas.openxmlformats.org/officeDocument/2006/relationships/image" Target="media/image25.emf"/><Relationship Id="rId1417" Type="http://schemas.openxmlformats.org/officeDocument/2006/relationships/customXml" Target="ink/ink708.xml"/><Relationship Id="rId1624" Type="http://schemas.openxmlformats.org/officeDocument/2006/relationships/image" Target="media/image807.emf"/><Relationship Id="rId1831" Type="http://schemas.openxmlformats.org/officeDocument/2006/relationships/customXml" Target="ink/ink915.xml"/><Relationship Id="rId3077" Type="http://schemas.openxmlformats.org/officeDocument/2006/relationships/customXml" Target="ink/ink1538.xml"/><Relationship Id="rId3284" Type="http://schemas.openxmlformats.org/officeDocument/2006/relationships/image" Target="media/image1637.emf"/><Relationship Id="rId1929" Type="http://schemas.openxmlformats.org/officeDocument/2006/relationships/customXml" Target="ink/ink964.xml"/><Relationship Id="rId2093" Type="http://schemas.openxmlformats.org/officeDocument/2006/relationships/customXml" Target="ink/ink1046.xml"/><Relationship Id="rId3491" Type="http://schemas.openxmlformats.org/officeDocument/2006/relationships/customXml" Target="ink/ink1745.xml"/><Relationship Id="rId3589" Type="http://schemas.openxmlformats.org/officeDocument/2006/relationships/customXml" Target="ink/ink1794.xml"/><Relationship Id="rId3796" Type="http://schemas.openxmlformats.org/officeDocument/2006/relationships/image" Target="media/image1893.emf"/><Relationship Id="rId2398" Type="http://schemas.openxmlformats.org/officeDocument/2006/relationships/image" Target="media/image1194.emf"/><Relationship Id="rId3144" Type="http://schemas.openxmlformats.org/officeDocument/2006/relationships/image" Target="media/image1567.emf"/><Relationship Id="rId3351" Type="http://schemas.openxmlformats.org/officeDocument/2006/relationships/customXml" Target="ink/ink1675.xml"/><Relationship Id="rId3449" Type="http://schemas.openxmlformats.org/officeDocument/2006/relationships/customXml" Target="ink/ink1724.xml"/><Relationship Id="rId272" Type="http://schemas.openxmlformats.org/officeDocument/2006/relationships/image" Target="media/image133.emf"/><Relationship Id="rId577" Type="http://schemas.openxmlformats.org/officeDocument/2006/relationships/image" Target="media/image284.emf"/><Relationship Id="rId2160" Type="http://schemas.openxmlformats.org/officeDocument/2006/relationships/image" Target="media/image1075.emf"/><Relationship Id="rId2258" Type="http://schemas.openxmlformats.org/officeDocument/2006/relationships/image" Target="media/image1124.emf"/><Relationship Id="rId3004" Type="http://schemas.openxmlformats.org/officeDocument/2006/relationships/image" Target="media/image1497.emf"/><Relationship Id="rId3211" Type="http://schemas.openxmlformats.org/officeDocument/2006/relationships/customXml" Target="ink/ink1605.xml"/><Relationship Id="rId3656" Type="http://schemas.openxmlformats.org/officeDocument/2006/relationships/image" Target="media/image1823.emf"/><Relationship Id="rId3863" Type="http://schemas.openxmlformats.org/officeDocument/2006/relationships/customXml" Target="ink/ink1931.xml"/><Relationship Id="rId132" Type="http://schemas.openxmlformats.org/officeDocument/2006/relationships/image" Target="media/image63.emf"/><Relationship Id="rId784" Type="http://schemas.openxmlformats.org/officeDocument/2006/relationships/customXml" Target="ink/ink391.xml"/><Relationship Id="rId991" Type="http://schemas.openxmlformats.org/officeDocument/2006/relationships/customXml" Target="ink/ink495.xml"/><Relationship Id="rId1067" Type="http://schemas.openxmlformats.org/officeDocument/2006/relationships/customXml" Target="ink/ink533.xml"/><Relationship Id="rId2020" Type="http://schemas.openxmlformats.org/officeDocument/2006/relationships/image" Target="media/image1005.emf"/><Relationship Id="rId2465" Type="http://schemas.openxmlformats.org/officeDocument/2006/relationships/customXml" Target="ink/ink1232.xml"/><Relationship Id="rId2672" Type="http://schemas.openxmlformats.org/officeDocument/2006/relationships/image" Target="media/image1331.emf"/><Relationship Id="rId3309" Type="http://schemas.openxmlformats.org/officeDocument/2006/relationships/customXml" Target="ink/ink1654.xml"/><Relationship Id="rId3516" Type="http://schemas.openxmlformats.org/officeDocument/2006/relationships/image" Target="media/image1753.emf"/><Relationship Id="rId3723" Type="http://schemas.openxmlformats.org/officeDocument/2006/relationships/customXml" Target="ink/ink1861.xml"/><Relationship Id="rId437" Type="http://schemas.openxmlformats.org/officeDocument/2006/relationships/image" Target="media/image214.emf"/><Relationship Id="rId644" Type="http://schemas.openxmlformats.org/officeDocument/2006/relationships/customXml" Target="ink/ink321.xml"/><Relationship Id="rId851" Type="http://schemas.openxmlformats.org/officeDocument/2006/relationships/image" Target="media/image421.emf"/><Relationship Id="rId1274" Type="http://schemas.openxmlformats.org/officeDocument/2006/relationships/image" Target="media/image632.emf"/><Relationship Id="rId1481" Type="http://schemas.openxmlformats.org/officeDocument/2006/relationships/customXml" Target="ink/ink740.xml"/><Relationship Id="rId1579" Type="http://schemas.openxmlformats.org/officeDocument/2006/relationships/customXml" Target="ink/ink789.xml"/><Relationship Id="rId2118" Type="http://schemas.openxmlformats.org/officeDocument/2006/relationships/image" Target="media/image1054.emf"/><Relationship Id="rId2325" Type="http://schemas.openxmlformats.org/officeDocument/2006/relationships/customXml" Target="ink/ink1162.xml"/><Relationship Id="rId2532" Type="http://schemas.openxmlformats.org/officeDocument/2006/relationships/image" Target="media/image1261.emf"/><Relationship Id="rId2977" Type="http://schemas.openxmlformats.org/officeDocument/2006/relationships/customXml" Target="ink/ink1488.xml"/><Relationship Id="rId504" Type="http://schemas.openxmlformats.org/officeDocument/2006/relationships/customXml" Target="ink/ink251.xml"/><Relationship Id="rId711" Type="http://schemas.openxmlformats.org/officeDocument/2006/relationships/image" Target="media/image351.emf"/><Relationship Id="rId949" Type="http://schemas.openxmlformats.org/officeDocument/2006/relationships/customXml" Target="ink/ink474.xml"/><Relationship Id="rId1134" Type="http://schemas.openxmlformats.org/officeDocument/2006/relationships/image" Target="media/image562.emf"/><Relationship Id="rId1341" Type="http://schemas.openxmlformats.org/officeDocument/2006/relationships/customXml" Target="ink/ink670.xml"/><Relationship Id="rId1786" Type="http://schemas.openxmlformats.org/officeDocument/2006/relationships/image" Target="media/image888.emf"/><Relationship Id="rId1993" Type="http://schemas.openxmlformats.org/officeDocument/2006/relationships/customXml" Target="ink/ink996.xml"/><Relationship Id="rId2837" Type="http://schemas.openxmlformats.org/officeDocument/2006/relationships/customXml" Target="ink/ink1418.xml"/><Relationship Id="rId78" Type="http://schemas.openxmlformats.org/officeDocument/2006/relationships/image" Target="media/image36.emf"/><Relationship Id="rId809" Type="http://schemas.openxmlformats.org/officeDocument/2006/relationships/image" Target="media/image400.emf"/><Relationship Id="rId1201" Type="http://schemas.openxmlformats.org/officeDocument/2006/relationships/customXml" Target="ink/ink600.xml"/><Relationship Id="rId1439" Type="http://schemas.openxmlformats.org/officeDocument/2006/relationships/customXml" Target="ink/ink719.xml"/><Relationship Id="rId1646" Type="http://schemas.openxmlformats.org/officeDocument/2006/relationships/image" Target="media/image818.emf"/><Relationship Id="rId1853" Type="http://schemas.openxmlformats.org/officeDocument/2006/relationships/customXml" Target="ink/ink926.xml"/><Relationship Id="rId2904" Type="http://schemas.openxmlformats.org/officeDocument/2006/relationships/image" Target="media/image1447.emf"/><Relationship Id="rId3099" Type="http://schemas.openxmlformats.org/officeDocument/2006/relationships/customXml" Target="ink/ink1549.xml"/><Relationship Id="rId1506" Type="http://schemas.openxmlformats.org/officeDocument/2006/relationships/image" Target="media/image748.emf"/><Relationship Id="rId1713" Type="http://schemas.openxmlformats.org/officeDocument/2006/relationships/customXml" Target="ink/ink856.xml"/><Relationship Id="rId1920" Type="http://schemas.openxmlformats.org/officeDocument/2006/relationships/image" Target="media/image955.emf"/><Relationship Id="rId3166" Type="http://schemas.openxmlformats.org/officeDocument/2006/relationships/image" Target="media/image1578.emf"/><Relationship Id="rId3373" Type="http://schemas.openxmlformats.org/officeDocument/2006/relationships/customXml" Target="ink/ink1686.xml"/><Relationship Id="rId3580" Type="http://schemas.openxmlformats.org/officeDocument/2006/relationships/image" Target="media/image1785.emf"/><Relationship Id="rId294" Type="http://schemas.openxmlformats.org/officeDocument/2006/relationships/customXml" Target="ink/ink146.xml"/><Relationship Id="rId2182" Type="http://schemas.openxmlformats.org/officeDocument/2006/relationships/image" Target="media/image1086.emf"/><Relationship Id="rId3026" Type="http://schemas.openxmlformats.org/officeDocument/2006/relationships/image" Target="media/image1508.emf"/><Relationship Id="rId3233" Type="http://schemas.openxmlformats.org/officeDocument/2006/relationships/customXml" Target="ink/ink1616.xml"/><Relationship Id="rId3678" Type="http://schemas.openxmlformats.org/officeDocument/2006/relationships/image" Target="media/image1834.emf"/><Relationship Id="rId3885" Type="http://schemas.openxmlformats.org/officeDocument/2006/relationships/customXml" Target="ink/ink1942.xml"/><Relationship Id="rId154" Type="http://schemas.openxmlformats.org/officeDocument/2006/relationships/image" Target="media/image74.emf"/><Relationship Id="rId361" Type="http://schemas.openxmlformats.org/officeDocument/2006/relationships/image" Target="media/image176.emf"/><Relationship Id="rId599" Type="http://schemas.openxmlformats.org/officeDocument/2006/relationships/image" Target="media/image295.emf"/><Relationship Id="rId2042" Type="http://schemas.openxmlformats.org/officeDocument/2006/relationships/image" Target="media/image1016.emf"/><Relationship Id="rId2487" Type="http://schemas.openxmlformats.org/officeDocument/2006/relationships/customXml" Target="ink/ink1243.xml"/><Relationship Id="rId2694" Type="http://schemas.openxmlformats.org/officeDocument/2006/relationships/image" Target="media/image1342.emf"/><Relationship Id="rId3440" Type="http://schemas.openxmlformats.org/officeDocument/2006/relationships/image" Target="media/image1715.emf"/><Relationship Id="rId3538" Type="http://schemas.openxmlformats.org/officeDocument/2006/relationships/image" Target="media/image1764.emf"/><Relationship Id="rId3745" Type="http://schemas.openxmlformats.org/officeDocument/2006/relationships/customXml" Target="ink/ink1872.xml"/><Relationship Id="rId459" Type="http://schemas.openxmlformats.org/officeDocument/2006/relationships/image" Target="media/image225.emf"/><Relationship Id="rId666" Type="http://schemas.openxmlformats.org/officeDocument/2006/relationships/customXml" Target="ink/ink332.xml"/><Relationship Id="rId873" Type="http://schemas.openxmlformats.org/officeDocument/2006/relationships/image" Target="media/image432.emf"/><Relationship Id="rId1089" Type="http://schemas.openxmlformats.org/officeDocument/2006/relationships/customXml" Target="ink/ink544.xml"/><Relationship Id="rId1296" Type="http://schemas.openxmlformats.org/officeDocument/2006/relationships/image" Target="media/image643.emf"/><Relationship Id="rId2347" Type="http://schemas.openxmlformats.org/officeDocument/2006/relationships/customXml" Target="ink/ink1173.xml"/><Relationship Id="rId2554" Type="http://schemas.openxmlformats.org/officeDocument/2006/relationships/image" Target="media/image1272.emf"/><Relationship Id="rId2999" Type="http://schemas.openxmlformats.org/officeDocument/2006/relationships/customXml" Target="ink/ink1499.xml"/><Relationship Id="rId3300" Type="http://schemas.openxmlformats.org/officeDocument/2006/relationships/image" Target="media/image1645.emf"/><Relationship Id="rId221" Type="http://schemas.openxmlformats.org/officeDocument/2006/relationships/customXml" Target="ink/ink108.xml"/><Relationship Id="rId319" Type="http://schemas.openxmlformats.org/officeDocument/2006/relationships/image" Target="media/image155.emf"/><Relationship Id="rId526" Type="http://schemas.openxmlformats.org/officeDocument/2006/relationships/customXml" Target="ink/ink262.xml"/><Relationship Id="rId1156" Type="http://schemas.openxmlformats.org/officeDocument/2006/relationships/image" Target="media/image573.emf"/><Relationship Id="rId1363" Type="http://schemas.openxmlformats.org/officeDocument/2006/relationships/customXml" Target="ink/ink681.xml"/><Relationship Id="rId2207" Type="http://schemas.openxmlformats.org/officeDocument/2006/relationships/customXml" Target="ink/ink1103.xml"/><Relationship Id="rId2761" Type="http://schemas.openxmlformats.org/officeDocument/2006/relationships/customXml" Target="ink/ink1380.xml"/><Relationship Id="rId2859" Type="http://schemas.openxmlformats.org/officeDocument/2006/relationships/customXml" Target="ink/ink1429.xml"/><Relationship Id="rId3605" Type="http://schemas.openxmlformats.org/officeDocument/2006/relationships/customXml" Target="ink/ink1802.xml"/><Relationship Id="rId3812" Type="http://schemas.openxmlformats.org/officeDocument/2006/relationships/image" Target="media/image1901.emf"/><Relationship Id="rId733" Type="http://schemas.openxmlformats.org/officeDocument/2006/relationships/image" Target="media/image362.emf"/><Relationship Id="rId940" Type="http://schemas.openxmlformats.org/officeDocument/2006/relationships/customXml" Target="ink/ink469.xml"/><Relationship Id="rId1016" Type="http://schemas.openxmlformats.org/officeDocument/2006/relationships/image" Target="media/image503.emf"/><Relationship Id="rId1570" Type="http://schemas.openxmlformats.org/officeDocument/2006/relationships/image" Target="media/image780.emf"/><Relationship Id="rId1668" Type="http://schemas.openxmlformats.org/officeDocument/2006/relationships/image" Target="media/image829.emf"/><Relationship Id="rId1875" Type="http://schemas.openxmlformats.org/officeDocument/2006/relationships/customXml" Target="ink/ink937.xml"/><Relationship Id="rId2414" Type="http://schemas.openxmlformats.org/officeDocument/2006/relationships/image" Target="media/image1202.emf"/><Relationship Id="rId2621" Type="http://schemas.openxmlformats.org/officeDocument/2006/relationships/customXml" Target="ink/ink1310.xml"/><Relationship Id="rId2719" Type="http://schemas.openxmlformats.org/officeDocument/2006/relationships/customXml" Target="ink/ink1359.xml"/><Relationship Id="rId800" Type="http://schemas.openxmlformats.org/officeDocument/2006/relationships/customXml" Target="ink/ink399.xml"/><Relationship Id="rId1223" Type="http://schemas.openxmlformats.org/officeDocument/2006/relationships/customXml" Target="ink/ink611.xml"/><Relationship Id="rId1430" Type="http://schemas.openxmlformats.org/officeDocument/2006/relationships/image" Target="media/image710.emf"/><Relationship Id="rId1528" Type="http://schemas.openxmlformats.org/officeDocument/2006/relationships/image" Target="media/image759.emf"/><Relationship Id="rId2926" Type="http://schemas.openxmlformats.org/officeDocument/2006/relationships/image" Target="media/image1458.emf"/><Relationship Id="rId3090" Type="http://schemas.openxmlformats.org/officeDocument/2006/relationships/image" Target="media/image1540.emf"/><Relationship Id="rId1735" Type="http://schemas.openxmlformats.org/officeDocument/2006/relationships/customXml" Target="ink/ink867.xml"/><Relationship Id="rId1942" Type="http://schemas.openxmlformats.org/officeDocument/2006/relationships/image" Target="media/image966.emf"/><Relationship Id="rId3188" Type="http://schemas.openxmlformats.org/officeDocument/2006/relationships/image" Target="media/image1589.emf"/><Relationship Id="rId3395" Type="http://schemas.openxmlformats.org/officeDocument/2006/relationships/customXml" Target="ink/ink1697.xml"/><Relationship Id="rId27" Type="http://schemas.openxmlformats.org/officeDocument/2006/relationships/customXml" Target="ink/ink11.xml"/><Relationship Id="rId1802" Type="http://schemas.openxmlformats.org/officeDocument/2006/relationships/image" Target="media/image896.emf"/><Relationship Id="rId3048" Type="http://schemas.openxmlformats.org/officeDocument/2006/relationships/image" Target="media/image1519.emf"/><Relationship Id="rId3255" Type="http://schemas.openxmlformats.org/officeDocument/2006/relationships/customXml" Target="ink/ink1627.xml"/><Relationship Id="rId3462" Type="http://schemas.openxmlformats.org/officeDocument/2006/relationships/image" Target="media/image1726.emf"/><Relationship Id="rId176" Type="http://schemas.openxmlformats.org/officeDocument/2006/relationships/image" Target="media/image85.emf"/><Relationship Id="rId383" Type="http://schemas.openxmlformats.org/officeDocument/2006/relationships/image" Target="media/image187.emf"/><Relationship Id="rId590" Type="http://schemas.openxmlformats.org/officeDocument/2006/relationships/customXml" Target="ink/ink294.xml"/><Relationship Id="rId2064" Type="http://schemas.openxmlformats.org/officeDocument/2006/relationships/image" Target="media/image1027.emf"/><Relationship Id="rId2271" Type="http://schemas.openxmlformats.org/officeDocument/2006/relationships/customXml" Target="ink/ink1135.xml"/><Relationship Id="rId3115" Type="http://schemas.openxmlformats.org/officeDocument/2006/relationships/customXml" Target="ink/ink1557.xml"/><Relationship Id="rId3322" Type="http://schemas.openxmlformats.org/officeDocument/2006/relationships/image" Target="media/image1656.emf"/><Relationship Id="rId3767" Type="http://schemas.openxmlformats.org/officeDocument/2006/relationships/customXml" Target="ink/ink1883.xml"/><Relationship Id="rId243" Type="http://schemas.openxmlformats.org/officeDocument/2006/relationships/customXml" Target="ink/ink119.xml"/><Relationship Id="rId450" Type="http://schemas.openxmlformats.org/officeDocument/2006/relationships/customXml" Target="ink/ink224.xml"/><Relationship Id="rId688" Type="http://schemas.openxmlformats.org/officeDocument/2006/relationships/customXml" Target="ink/ink343.xml"/><Relationship Id="rId895" Type="http://schemas.openxmlformats.org/officeDocument/2006/relationships/image" Target="media/image443.emf"/><Relationship Id="rId1080" Type="http://schemas.openxmlformats.org/officeDocument/2006/relationships/image" Target="media/image535.emf"/><Relationship Id="rId2131" Type="http://schemas.openxmlformats.org/officeDocument/2006/relationships/customXml" Target="ink/ink1065.xml"/><Relationship Id="rId2369" Type="http://schemas.openxmlformats.org/officeDocument/2006/relationships/customXml" Target="ink/ink1184.xml"/><Relationship Id="rId2576" Type="http://schemas.openxmlformats.org/officeDocument/2006/relationships/image" Target="media/image1283.emf"/><Relationship Id="rId2783" Type="http://schemas.openxmlformats.org/officeDocument/2006/relationships/customXml" Target="ink/ink1391.xml"/><Relationship Id="rId2990" Type="http://schemas.openxmlformats.org/officeDocument/2006/relationships/image" Target="media/image1490.emf"/><Relationship Id="rId3627" Type="http://schemas.openxmlformats.org/officeDocument/2006/relationships/customXml" Target="ink/ink1813.xml"/><Relationship Id="rId3834" Type="http://schemas.openxmlformats.org/officeDocument/2006/relationships/image" Target="media/image1912.emf"/><Relationship Id="rId103" Type="http://schemas.openxmlformats.org/officeDocument/2006/relationships/customXml" Target="ink/ink49.xml"/><Relationship Id="rId310" Type="http://schemas.openxmlformats.org/officeDocument/2006/relationships/customXml" Target="ink/ink154.xml"/><Relationship Id="rId548" Type="http://schemas.openxmlformats.org/officeDocument/2006/relationships/customXml" Target="ink/ink273.xml"/><Relationship Id="rId755" Type="http://schemas.openxmlformats.org/officeDocument/2006/relationships/image" Target="media/image373.emf"/><Relationship Id="rId962" Type="http://schemas.openxmlformats.org/officeDocument/2006/relationships/image" Target="media/image476.emf"/><Relationship Id="rId1178" Type="http://schemas.openxmlformats.org/officeDocument/2006/relationships/image" Target="media/image584.emf"/><Relationship Id="rId1385" Type="http://schemas.openxmlformats.org/officeDocument/2006/relationships/customXml" Target="ink/ink692.xml"/><Relationship Id="rId1592" Type="http://schemas.openxmlformats.org/officeDocument/2006/relationships/image" Target="media/image791.emf"/><Relationship Id="rId2229" Type="http://schemas.openxmlformats.org/officeDocument/2006/relationships/customXml" Target="ink/ink1114.xml"/><Relationship Id="rId2436" Type="http://schemas.openxmlformats.org/officeDocument/2006/relationships/image" Target="media/image1213.emf"/><Relationship Id="rId2643" Type="http://schemas.openxmlformats.org/officeDocument/2006/relationships/customXml" Target="ink/ink1321.xml"/><Relationship Id="rId2850" Type="http://schemas.openxmlformats.org/officeDocument/2006/relationships/image" Target="media/image1420.emf"/><Relationship Id="rId91" Type="http://schemas.openxmlformats.org/officeDocument/2006/relationships/customXml" Target="ink/ink43.xml"/><Relationship Id="rId408" Type="http://schemas.openxmlformats.org/officeDocument/2006/relationships/customXml" Target="ink/ink203.xml"/><Relationship Id="rId615" Type="http://schemas.openxmlformats.org/officeDocument/2006/relationships/image" Target="media/image303.emf"/><Relationship Id="rId822" Type="http://schemas.openxmlformats.org/officeDocument/2006/relationships/customXml" Target="ink/ink410.xml"/><Relationship Id="rId1038" Type="http://schemas.openxmlformats.org/officeDocument/2006/relationships/image" Target="media/image514.emf"/><Relationship Id="rId1245" Type="http://schemas.openxmlformats.org/officeDocument/2006/relationships/customXml" Target="ink/ink622.xml"/><Relationship Id="rId1452" Type="http://schemas.openxmlformats.org/officeDocument/2006/relationships/image" Target="media/image721.emf"/><Relationship Id="rId1897" Type="http://schemas.openxmlformats.org/officeDocument/2006/relationships/customXml" Target="ink/ink948.xml"/><Relationship Id="rId2503" Type="http://schemas.openxmlformats.org/officeDocument/2006/relationships/customXml" Target="ink/ink1251.xml"/><Relationship Id="rId2948" Type="http://schemas.openxmlformats.org/officeDocument/2006/relationships/image" Target="media/image1469.emf"/><Relationship Id="rId3901" Type="http://schemas.openxmlformats.org/officeDocument/2006/relationships/customXml" Target="ink/ink1950.xml"/><Relationship Id="rId1105" Type="http://schemas.openxmlformats.org/officeDocument/2006/relationships/customXml" Target="ink/ink552.xml"/><Relationship Id="rId1312" Type="http://schemas.openxmlformats.org/officeDocument/2006/relationships/image" Target="media/image651.emf"/><Relationship Id="rId1757" Type="http://schemas.openxmlformats.org/officeDocument/2006/relationships/customXml" Target="ink/ink878.xml"/><Relationship Id="rId1964" Type="http://schemas.openxmlformats.org/officeDocument/2006/relationships/image" Target="media/image977.emf"/><Relationship Id="rId2710" Type="http://schemas.openxmlformats.org/officeDocument/2006/relationships/image" Target="media/image1350.emf"/><Relationship Id="rId2808" Type="http://schemas.openxmlformats.org/officeDocument/2006/relationships/image" Target="media/image1399.emf"/><Relationship Id="rId49" Type="http://schemas.openxmlformats.org/officeDocument/2006/relationships/customXml" Target="ink/ink22.xml"/><Relationship Id="rId1617" Type="http://schemas.openxmlformats.org/officeDocument/2006/relationships/customXml" Target="ink/ink808.xml"/><Relationship Id="rId1824" Type="http://schemas.openxmlformats.org/officeDocument/2006/relationships/image" Target="media/image907.emf"/><Relationship Id="rId3277" Type="http://schemas.openxmlformats.org/officeDocument/2006/relationships/customXml" Target="ink/ink1638.xml"/><Relationship Id="rId198" Type="http://schemas.openxmlformats.org/officeDocument/2006/relationships/image" Target="media/image96.emf"/><Relationship Id="rId2086" Type="http://schemas.openxmlformats.org/officeDocument/2006/relationships/image" Target="media/image1038.emf"/><Relationship Id="rId3484" Type="http://schemas.openxmlformats.org/officeDocument/2006/relationships/image" Target="media/image1737.emf"/><Relationship Id="rId3691" Type="http://schemas.openxmlformats.org/officeDocument/2006/relationships/customXml" Target="ink/ink1845.xml"/><Relationship Id="rId3789" Type="http://schemas.openxmlformats.org/officeDocument/2006/relationships/customXml" Target="ink/ink1894.xml"/><Relationship Id="rId2293" Type="http://schemas.openxmlformats.org/officeDocument/2006/relationships/customXml" Target="ink/ink1146.xml"/><Relationship Id="rId2598" Type="http://schemas.openxmlformats.org/officeDocument/2006/relationships/image" Target="media/image1294.emf"/><Relationship Id="rId3137" Type="http://schemas.openxmlformats.org/officeDocument/2006/relationships/customXml" Target="ink/ink1568.xml"/><Relationship Id="rId3344" Type="http://schemas.openxmlformats.org/officeDocument/2006/relationships/image" Target="media/image1667.emf"/><Relationship Id="rId3551" Type="http://schemas.openxmlformats.org/officeDocument/2006/relationships/customXml" Target="ink/ink1775.xml"/><Relationship Id="rId265" Type="http://schemas.openxmlformats.org/officeDocument/2006/relationships/customXml" Target="ink/ink130.xml"/><Relationship Id="rId472" Type="http://schemas.openxmlformats.org/officeDocument/2006/relationships/customXml" Target="ink/ink235.xml"/><Relationship Id="rId2153" Type="http://schemas.openxmlformats.org/officeDocument/2006/relationships/customXml" Target="ink/ink1076.xml"/><Relationship Id="rId2360" Type="http://schemas.openxmlformats.org/officeDocument/2006/relationships/image" Target="media/image1175.emf"/><Relationship Id="rId3204" Type="http://schemas.openxmlformats.org/officeDocument/2006/relationships/image" Target="media/image1597.emf"/><Relationship Id="rId3411" Type="http://schemas.openxmlformats.org/officeDocument/2006/relationships/customXml" Target="ink/ink1705.xml"/><Relationship Id="rId3649" Type="http://schemas.openxmlformats.org/officeDocument/2006/relationships/customXml" Target="ink/ink1824.xml"/><Relationship Id="rId3856" Type="http://schemas.openxmlformats.org/officeDocument/2006/relationships/image" Target="media/image1923.emf"/><Relationship Id="rId125" Type="http://schemas.openxmlformats.org/officeDocument/2006/relationships/customXml" Target="ink/ink60.xml"/><Relationship Id="rId332" Type="http://schemas.openxmlformats.org/officeDocument/2006/relationships/customXml" Target="ink/ink165.xml"/><Relationship Id="rId777" Type="http://schemas.openxmlformats.org/officeDocument/2006/relationships/image" Target="media/image384.emf"/><Relationship Id="rId984" Type="http://schemas.openxmlformats.org/officeDocument/2006/relationships/image" Target="media/image487.emf"/><Relationship Id="rId2013" Type="http://schemas.openxmlformats.org/officeDocument/2006/relationships/customXml" Target="ink/ink1006.xml"/><Relationship Id="rId2220" Type="http://schemas.openxmlformats.org/officeDocument/2006/relationships/image" Target="media/image1105.emf"/><Relationship Id="rId2458" Type="http://schemas.openxmlformats.org/officeDocument/2006/relationships/image" Target="media/image1224.emf"/><Relationship Id="rId2665" Type="http://schemas.openxmlformats.org/officeDocument/2006/relationships/customXml" Target="ink/ink1332.xml"/><Relationship Id="rId2872" Type="http://schemas.openxmlformats.org/officeDocument/2006/relationships/image" Target="media/image1431.emf"/><Relationship Id="rId3509" Type="http://schemas.openxmlformats.org/officeDocument/2006/relationships/customXml" Target="ink/ink1754.xml"/><Relationship Id="rId3716" Type="http://schemas.openxmlformats.org/officeDocument/2006/relationships/image" Target="media/image1853.emf"/><Relationship Id="rId637" Type="http://schemas.openxmlformats.org/officeDocument/2006/relationships/image" Target="media/image314.emf"/><Relationship Id="rId844" Type="http://schemas.openxmlformats.org/officeDocument/2006/relationships/customXml" Target="ink/ink421.xml"/><Relationship Id="rId1267" Type="http://schemas.openxmlformats.org/officeDocument/2006/relationships/customXml" Target="ink/ink633.xml"/><Relationship Id="rId1474" Type="http://schemas.openxmlformats.org/officeDocument/2006/relationships/image" Target="media/image732.emf"/><Relationship Id="rId1681" Type="http://schemas.openxmlformats.org/officeDocument/2006/relationships/customXml" Target="ink/ink840.xml"/><Relationship Id="rId2318" Type="http://schemas.openxmlformats.org/officeDocument/2006/relationships/image" Target="media/image1154.emf"/><Relationship Id="rId2525" Type="http://schemas.openxmlformats.org/officeDocument/2006/relationships/customXml" Target="ink/ink1262.xml"/><Relationship Id="rId2732" Type="http://schemas.openxmlformats.org/officeDocument/2006/relationships/image" Target="media/image1361.emf"/><Relationship Id="rId704" Type="http://schemas.openxmlformats.org/officeDocument/2006/relationships/customXml" Target="ink/ink351.xml"/><Relationship Id="rId911" Type="http://schemas.openxmlformats.org/officeDocument/2006/relationships/image" Target="media/image451.emf"/><Relationship Id="rId1127" Type="http://schemas.openxmlformats.org/officeDocument/2006/relationships/customXml" Target="ink/ink563.xml"/><Relationship Id="rId1334" Type="http://schemas.openxmlformats.org/officeDocument/2006/relationships/image" Target="media/image662.emf"/><Relationship Id="rId1541" Type="http://schemas.openxmlformats.org/officeDocument/2006/relationships/customXml" Target="ink/ink770.xml"/><Relationship Id="rId1779" Type="http://schemas.openxmlformats.org/officeDocument/2006/relationships/customXml" Target="ink/ink889.xml"/><Relationship Id="rId1986" Type="http://schemas.openxmlformats.org/officeDocument/2006/relationships/image" Target="media/image988.emf"/><Relationship Id="rId40" Type="http://schemas.openxmlformats.org/officeDocument/2006/relationships/image" Target="media/image17.emf"/><Relationship Id="rId1401" Type="http://schemas.openxmlformats.org/officeDocument/2006/relationships/customXml" Target="ink/ink700.xml"/><Relationship Id="rId1639" Type="http://schemas.openxmlformats.org/officeDocument/2006/relationships/customXml" Target="ink/ink819.xml"/><Relationship Id="rId1846" Type="http://schemas.openxmlformats.org/officeDocument/2006/relationships/image" Target="media/image918.emf"/><Relationship Id="rId3061" Type="http://schemas.openxmlformats.org/officeDocument/2006/relationships/customXml" Target="ink/ink1530.xml"/><Relationship Id="rId3299" Type="http://schemas.openxmlformats.org/officeDocument/2006/relationships/customXml" Target="ink/ink1649.xml"/><Relationship Id="rId1706" Type="http://schemas.openxmlformats.org/officeDocument/2006/relationships/image" Target="media/image848.emf"/><Relationship Id="rId1913" Type="http://schemas.openxmlformats.org/officeDocument/2006/relationships/customXml" Target="ink/ink956.xml"/><Relationship Id="rId3159" Type="http://schemas.openxmlformats.org/officeDocument/2006/relationships/customXml" Target="ink/ink1579.xml"/><Relationship Id="rId3366" Type="http://schemas.openxmlformats.org/officeDocument/2006/relationships/image" Target="media/image1678.emf"/><Relationship Id="rId3573" Type="http://schemas.openxmlformats.org/officeDocument/2006/relationships/customXml" Target="ink/ink1786.xml"/><Relationship Id="rId287" Type="http://schemas.openxmlformats.org/officeDocument/2006/relationships/customXml" Target="ink/ink142.xml"/><Relationship Id="rId494" Type="http://schemas.openxmlformats.org/officeDocument/2006/relationships/customXml" Target="ink/ink246.xml"/><Relationship Id="rId2175" Type="http://schemas.openxmlformats.org/officeDocument/2006/relationships/customXml" Target="ink/ink1087.xml"/><Relationship Id="rId2382" Type="http://schemas.openxmlformats.org/officeDocument/2006/relationships/image" Target="media/image1186.emf"/><Relationship Id="rId3019" Type="http://schemas.openxmlformats.org/officeDocument/2006/relationships/customXml" Target="ink/ink1509.xml"/><Relationship Id="rId3226" Type="http://schemas.openxmlformats.org/officeDocument/2006/relationships/image" Target="media/image1608.emf"/><Relationship Id="rId3780" Type="http://schemas.openxmlformats.org/officeDocument/2006/relationships/image" Target="media/image1885.emf"/><Relationship Id="rId3878" Type="http://schemas.openxmlformats.org/officeDocument/2006/relationships/image" Target="media/image1934.emf"/><Relationship Id="rId147" Type="http://schemas.openxmlformats.org/officeDocument/2006/relationships/customXml" Target="ink/ink71.xml"/><Relationship Id="rId354" Type="http://schemas.openxmlformats.org/officeDocument/2006/relationships/customXml" Target="ink/ink176.xml"/><Relationship Id="rId799" Type="http://schemas.openxmlformats.org/officeDocument/2006/relationships/image" Target="media/image395.emf"/><Relationship Id="rId1191" Type="http://schemas.openxmlformats.org/officeDocument/2006/relationships/customXml" Target="ink/ink595.xml"/><Relationship Id="rId2035" Type="http://schemas.openxmlformats.org/officeDocument/2006/relationships/customXml" Target="ink/ink1017.xml"/><Relationship Id="rId2687" Type="http://schemas.openxmlformats.org/officeDocument/2006/relationships/customXml" Target="ink/ink1343.xml"/><Relationship Id="rId2894" Type="http://schemas.openxmlformats.org/officeDocument/2006/relationships/image" Target="media/image1442.emf"/><Relationship Id="rId3433" Type="http://schemas.openxmlformats.org/officeDocument/2006/relationships/customXml" Target="ink/ink1716.xml"/><Relationship Id="rId3640" Type="http://schemas.openxmlformats.org/officeDocument/2006/relationships/image" Target="media/image1815.emf"/><Relationship Id="rId3738" Type="http://schemas.openxmlformats.org/officeDocument/2006/relationships/image" Target="media/image1864.emf"/><Relationship Id="rId561" Type="http://schemas.openxmlformats.org/officeDocument/2006/relationships/image" Target="media/image276.emf"/><Relationship Id="rId659" Type="http://schemas.openxmlformats.org/officeDocument/2006/relationships/image" Target="media/image325.emf"/><Relationship Id="rId866" Type="http://schemas.openxmlformats.org/officeDocument/2006/relationships/customXml" Target="ink/ink432.xml"/><Relationship Id="rId1289" Type="http://schemas.openxmlformats.org/officeDocument/2006/relationships/customXml" Target="ink/ink644.xml"/><Relationship Id="rId1496" Type="http://schemas.openxmlformats.org/officeDocument/2006/relationships/image" Target="media/image743.emf"/><Relationship Id="rId2242" Type="http://schemas.openxmlformats.org/officeDocument/2006/relationships/image" Target="media/image1116.emf"/><Relationship Id="rId2547" Type="http://schemas.openxmlformats.org/officeDocument/2006/relationships/customXml" Target="ink/ink1273.xml"/><Relationship Id="rId3500" Type="http://schemas.openxmlformats.org/officeDocument/2006/relationships/image" Target="media/image1745.emf"/><Relationship Id="rId214" Type="http://schemas.openxmlformats.org/officeDocument/2006/relationships/image" Target="media/image104.emf"/><Relationship Id="rId421" Type="http://schemas.openxmlformats.org/officeDocument/2006/relationships/image" Target="media/image206.emf"/><Relationship Id="rId519" Type="http://schemas.openxmlformats.org/officeDocument/2006/relationships/image" Target="media/image255.emf"/><Relationship Id="rId1051" Type="http://schemas.openxmlformats.org/officeDocument/2006/relationships/customXml" Target="ink/ink525.xml"/><Relationship Id="rId1149" Type="http://schemas.openxmlformats.org/officeDocument/2006/relationships/customXml" Target="ink/ink574.xml"/><Relationship Id="rId1356" Type="http://schemas.openxmlformats.org/officeDocument/2006/relationships/image" Target="media/image673.emf"/><Relationship Id="rId2102" Type="http://schemas.openxmlformats.org/officeDocument/2006/relationships/image" Target="media/image1046.emf"/><Relationship Id="rId2754" Type="http://schemas.openxmlformats.org/officeDocument/2006/relationships/image" Target="media/image1372.emf"/><Relationship Id="rId2961" Type="http://schemas.openxmlformats.org/officeDocument/2006/relationships/customXml" Target="ink/ink1480.xml"/><Relationship Id="rId3805" Type="http://schemas.openxmlformats.org/officeDocument/2006/relationships/customXml" Target="ink/ink1902.xml"/><Relationship Id="rId726" Type="http://schemas.openxmlformats.org/officeDocument/2006/relationships/customXml" Target="ink/ink362.xml"/><Relationship Id="rId933" Type="http://schemas.openxmlformats.org/officeDocument/2006/relationships/image" Target="media/image462.emf"/><Relationship Id="rId1009" Type="http://schemas.openxmlformats.org/officeDocument/2006/relationships/customXml" Target="ink/ink504.xml"/><Relationship Id="rId1563" Type="http://schemas.openxmlformats.org/officeDocument/2006/relationships/customXml" Target="ink/ink781.xml"/><Relationship Id="rId1770" Type="http://schemas.openxmlformats.org/officeDocument/2006/relationships/image" Target="media/image880.emf"/><Relationship Id="rId1868" Type="http://schemas.openxmlformats.org/officeDocument/2006/relationships/image" Target="media/image929.emf"/><Relationship Id="rId2407" Type="http://schemas.openxmlformats.org/officeDocument/2006/relationships/customXml" Target="ink/ink1203.xml"/><Relationship Id="rId2614" Type="http://schemas.openxmlformats.org/officeDocument/2006/relationships/image" Target="media/image1302.emf"/><Relationship Id="rId2821" Type="http://schemas.openxmlformats.org/officeDocument/2006/relationships/customXml" Target="ink/ink1410.xml"/><Relationship Id="rId62" Type="http://schemas.openxmlformats.org/officeDocument/2006/relationships/image" Target="media/image28.emf"/><Relationship Id="rId1216" Type="http://schemas.openxmlformats.org/officeDocument/2006/relationships/image" Target="media/image603.emf"/><Relationship Id="rId1423" Type="http://schemas.openxmlformats.org/officeDocument/2006/relationships/customXml" Target="ink/ink711.xml"/><Relationship Id="rId1630" Type="http://schemas.openxmlformats.org/officeDocument/2006/relationships/image" Target="media/image810.emf"/><Relationship Id="rId2919" Type="http://schemas.openxmlformats.org/officeDocument/2006/relationships/customXml" Target="ink/ink1459.xml"/><Relationship Id="rId3083" Type="http://schemas.openxmlformats.org/officeDocument/2006/relationships/customXml" Target="ink/ink1541.xml"/><Relationship Id="rId3290" Type="http://schemas.openxmlformats.org/officeDocument/2006/relationships/image" Target="media/image1640.emf"/><Relationship Id="rId1728" Type="http://schemas.openxmlformats.org/officeDocument/2006/relationships/image" Target="media/image859.emf"/><Relationship Id="rId1935" Type="http://schemas.openxmlformats.org/officeDocument/2006/relationships/customXml" Target="ink/ink967.xml"/><Relationship Id="rId3150" Type="http://schemas.openxmlformats.org/officeDocument/2006/relationships/image" Target="media/image1570.emf"/><Relationship Id="rId3388" Type="http://schemas.openxmlformats.org/officeDocument/2006/relationships/image" Target="media/image1689.emf"/><Relationship Id="rId3595" Type="http://schemas.openxmlformats.org/officeDocument/2006/relationships/customXml" Target="ink/ink1797.xml"/><Relationship Id="rId2197" Type="http://schemas.openxmlformats.org/officeDocument/2006/relationships/customXml" Target="ink/ink1098.xml"/><Relationship Id="rId3010" Type="http://schemas.openxmlformats.org/officeDocument/2006/relationships/image" Target="media/image1500.emf"/><Relationship Id="rId3248" Type="http://schemas.openxmlformats.org/officeDocument/2006/relationships/image" Target="media/image1619.emf"/><Relationship Id="rId3455" Type="http://schemas.openxmlformats.org/officeDocument/2006/relationships/customXml" Target="ink/ink1727.xml"/><Relationship Id="rId3662" Type="http://schemas.openxmlformats.org/officeDocument/2006/relationships/image" Target="media/image1826.emf"/><Relationship Id="rId169" Type="http://schemas.openxmlformats.org/officeDocument/2006/relationships/customXml" Target="ink/ink82.xml"/><Relationship Id="rId376" Type="http://schemas.openxmlformats.org/officeDocument/2006/relationships/customXml" Target="ink/ink187.xml"/><Relationship Id="rId583" Type="http://schemas.openxmlformats.org/officeDocument/2006/relationships/image" Target="media/image287.emf"/><Relationship Id="rId790" Type="http://schemas.openxmlformats.org/officeDocument/2006/relationships/customXml" Target="ink/ink394.xml"/><Relationship Id="rId2057" Type="http://schemas.openxmlformats.org/officeDocument/2006/relationships/customXml" Target="ink/ink1028.xml"/><Relationship Id="rId2264" Type="http://schemas.openxmlformats.org/officeDocument/2006/relationships/image" Target="media/image1127.emf"/><Relationship Id="rId2471" Type="http://schemas.openxmlformats.org/officeDocument/2006/relationships/customXml" Target="ink/ink1235.xml"/><Relationship Id="rId3108" Type="http://schemas.openxmlformats.org/officeDocument/2006/relationships/image" Target="media/image1549.emf"/><Relationship Id="rId3315" Type="http://schemas.openxmlformats.org/officeDocument/2006/relationships/customXml" Target="ink/ink1657.xml"/><Relationship Id="rId3522" Type="http://schemas.openxmlformats.org/officeDocument/2006/relationships/image" Target="media/image1756.emf"/><Relationship Id="rId4" Type="http://schemas.openxmlformats.org/officeDocument/2006/relationships/webSettings" Target="webSettings.xml"/><Relationship Id="rId236" Type="http://schemas.openxmlformats.org/officeDocument/2006/relationships/image" Target="media/image115.emf"/><Relationship Id="rId443" Type="http://schemas.openxmlformats.org/officeDocument/2006/relationships/image" Target="media/image217.emf"/><Relationship Id="rId650" Type="http://schemas.openxmlformats.org/officeDocument/2006/relationships/customXml" Target="ink/ink324.xml"/><Relationship Id="rId888" Type="http://schemas.openxmlformats.org/officeDocument/2006/relationships/customXml" Target="ink/ink443.xml"/><Relationship Id="rId1073" Type="http://schemas.openxmlformats.org/officeDocument/2006/relationships/customXml" Target="ink/ink536.xml"/><Relationship Id="rId1280" Type="http://schemas.openxmlformats.org/officeDocument/2006/relationships/image" Target="media/image635.emf"/><Relationship Id="rId2124" Type="http://schemas.openxmlformats.org/officeDocument/2006/relationships/image" Target="media/image1057.emf"/><Relationship Id="rId2331" Type="http://schemas.openxmlformats.org/officeDocument/2006/relationships/customXml" Target="ink/ink1165.xml"/><Relationship Id="rId2569" Type="http://schemas.openxmlformats.org/officeDocument/2006/relationships/customXml" Target="ink/ink1284.xml"/><Relationship Id="rId2776" Type="http://schemas.openxmlformats.org/officeDocument/2006/relationships/image" Target="media/image1383.emf"/><Relationship Id="rId2983" Type="http://schemas.openxmlformats.org/officeDocument/2006/relationships/customXml" Target="ink/ink1491.xml"/><Relationship Id="rId3827" Type="http://schemas.openxmlformats.org/officeDocument/2006/relationships/customXml" Target="ink/ink1913.xml"/><Relationship Id="rId303" Type="http://schemas.openxmlformats.org/officeDocument/2006/relationships/image" Target="media/image147.emf"/><Relationship Id="rId748" Type="http://schemas.openxmlformats.org/officeDocument/2006/relationships/customXml" Target="ink/ink373.xml"/><Relationship Id="rId955" Type="http://schemas.openxmlformats.org/officeDocument/2006/relationships/customXml" Target="ink/ink477.xml"/><Relationship Id="rId1140" Type="http://schemas.openxmlformats.org/officeDocument/2006/relationships/image" Target="media/image565.emf"/><Relationship Id="rId1378" Type="http://schemas.openxmlformats.org/officeDocument/2006/relationships/image" Target="media/image684.emf"/><Relationship Id="rId1585" Type="http://schemas.openxmlformats.org/officeDocument/2006/relationships/customXml" Target="ink/ink792.xml"/><Relationship Id="rId1792" Type="http://schemas.openxmlformats.org/officeDocument/2006/relationships/image" Target="media/image891.emf"/><Relationship Id="rId2429" Type="http://schemas.openxmlformats.org/officeDocument/2006/relationships/customXml" Target="ink/ink1214.xml"/><Relationship Id="rId2636" Type="http://schemas.openxmlformats.org/officeDocument/2006/relationships/image" Target="media/image1313.emf"/><Relationship Id="rId2843" Type="http://schemas.openxmlformats.org/officeDocument/2006/relationships/customXml" Target="ink/ink1421.xml"/><Relationship Id="rId84" Type="http://schemas.openxmlformats.org/officeDocument/2006/relationships/image" Target="media/image39.emf"/><Relationship Id="rId510" Type="http://schemas.openxmlformats.org/officeDocument/2006/relationships/customXml" Target="ink/ink254.xml"/><Relationship Id="rId608" Type="http://schemas.openxmlformats.org/officeDocument/2006/relationships/customXml" Target="ink/ink303.xml"/><Relationship Id="rId815" Type="http://schemas.openxmlformats.org/officeDocument/2006/relationships/image" Target="media/image403.emf"/><Relationship Id="rId1238" Type="http://schemas.openxmlformats.org/officeDocument/2006/relationships/image" Target="media/image614.emf"/><Relationship Id="rId1445" Type="http://schemas.openxmlformats.org/officeDocument/2006/relationships/customXml" Target="ink/ink722.xml"/><Relationship Id="rId1652" Type="http://schemas.openxmlformats.org/officeDocument/2006/relationships/image" Target="media/image821.emf"/><Relationship Id="rId1000" Type="http://schemas.openxmlformats.org/officeDocument/2006/relationships/image" Target="media/image495.emf"/><Relationship Id="rId1305" Type="http://schemas.openxmlformats.org/officeDocument/2006/relationships/customXml" Target="ink/ink652.xml"/><Relationship Id="rId1957" Type="http://schemas.openxmlformats.org/officeDocument/2006/relationships/customXml" Target="ink/ink978.xml"/><Relationship Id="rId2703" Type="http://schemas.openxmlformats.org/officeDocument/2006/relationships/customXml" Target="ink/ink1351.xml"/><Relationship Id="rId2910" Type="http://schemas.openxmlformats.org/officeDocument/2006/relationships/image" Target="media/image1450.emf"/><Relationship Id="rId1512" Type="http://schemas.openxmlformats.org/officeDocument/2006/relationships/image" Target="media/image751.emf"/><Relationship Id="rId1817" Type="http://schemas.openxmlformats.org/officeDocument/2006/relationships/customXml" Target="ink/ink908.xml"/><Relationship Id="rId3172" Type="http://schemas.openxmlformats.org/officeDocument/2006/relationships/image" Target="media/image1581.emf"/><Relationship Id="rId11" Type="http://schemas.openxmlformats.org/officeDocument/2006/relationships/customXml" Target="ink/ink3.xml"/><Relationship Id="rId398" Type="http://schemas.openxmlformats.org/officeDocument/2006/relationships/customXml" Target="ink/ink198.xml"/><Relationship Id="rId2079" Type="http://schemas.openxmlformats.org/officeDocument/2006/relationships/customXml" Target="ink/ink1039.xml"/><Relationship Id="rId3032" Type="http://schemas.openxmlformats.org/officeDocument/2006/relationships/image" Target="media/image1511.emf"/><Relationship Id="rId3477" Type="http://schemas.openxmlformats.org/officeDocument/2006/relationships/customXml" Target="ink/ink1738.xml"/><Relationship Id="rId3684" Type="http://schemas.openxmlformats.org/officeDocument/2006/relationships/image" Target="media/image1837.emf"/><Relationship Id="rId3891" Type="http://schemas.openxmlformats.org/officeDocument/2006/relationships/customXml" Target="ink/ink1945.xml"/><Relationship Id="rId160" Type="http://schemas.openxmlformats.org/officeDocument/2006/relationships/image" Target="media/image77.emf"/><Relationship Id="rId2286" Type="http://schemas.openxmlformats.org/officeDocument/2006/relationships/image" Target="media/image1138.emf"/><Relationship Id="rId2493" Type="http://schemas.openxmlformats.org/officeDocument/2006/relationships/customXml" Target="ink/ink1246.xml"/><Relationship Id="rId3337" Type="http://schemas.openxmlformats.org/officeDocument/2006/relationships/customXml" Target="ink/ink1668.xml"/><Relationship Id="rId3544" Type="http://schemas.openxmlformats.org/officeDocument/2006/relationships/image" Target="media/image1767.emf"/><Relationship Id="rId3751" Type="http://schemas.openxmlformats.org/officeDocument/2006/relationships/customXml" Target="ink/ink1875.xml"/><Relationship Id="rId258" Type="http://schemas.openxmlformats.org/officeDocument/2006/relationships/image" Target="media/image126.emf"/><Relationship Id="rId465" Type="http://schemas.openxmlformats.org/officeDocument/2006/relationships/image" Target="media/image228.emf"/><Relationship Id="rId672" Type="http://schemas.openxmlformats.org/officeDocument/2006/relationships/customXml" Target="ink/ink335.xml"/><Relationship Id="rId1095" Type="http://schemas.openxmlformats.org/officeDocument/2006/relationships/customXml" Target="ink/ink547.xml"/><Relationship Id="rId2146" Type="http://schemas.openxmlformats.org/officeDocument/2006/relationships/image" Target="media/image1068.emf"/><Relationship Id="rId2353" Type="http://schemas.openxmlformats.org/officeDocument/2006/relationships/customXml" Target="ink/ink1176.xml"/><Relationship Id="rId2560" Type="http://schemas.openxmlformats.org/officeDocument/2006/relationships/image" Target="media/image1275.emf"/><Relationship Id="rId2798" Type="http://schemas.openxmlformats.org/officeDocument/2006/relationships/image" Target="media/image1394.emf"/><Relationship Id="rId3404" Type="http://schemas.openxmlformats.org/officeDocument/2006/relationships/image" Target="media/image1697.emf"/><Relationship Id="rId3611" Type="http://schemas.openxmlformats.org/officeDocument/2006/relationships/customXml" Target="ink/ink1805.xml"/><Relationship Id="rId3849" Type="http://schemas.openxmlformats.org/officeDocument/2006/relationships/customXml" Target="ink/ink1924.xml"/><Relationship Id="rId118" Type="http://schemas.openxmlformats.org/officeDocument/2006/relationships/image" Target="media/image56.emf"/><Relationship Id="rId325" Type="http://schemas.openxmlformats.org/officeDocument/2006/relationships/image" Target="media/image158.emf"/><Relationship Id="rId532" Type="http://schemas.openxmlformats.org/officeDocument/2006/relationships/customXml" Target="ink/ink265.xml"/><Relationship Id="rId977" Type="http://schemas.openxmlformats.org/officeDocument/2006/relationships/customXml" Target="ink/ink488.xml"/><Relationship Id="rId1162" Type="http://schemas.openxmlformats.org/officeDocument/2006/relationships/image" Target="media/image576.emf"/><Relationship Id="rId2006" Type="http://schemas.openxmlformats.org/officeDocument/2006/relationships/image" Target="media/image998.emf"/><Relationship Id="rId2213" Type="http://schemas.openxmlformats.org/officeDocument/2006/relationships/customXml" Target="ink/ink1106.xml"/><Relationship Id="rId2420" Type="http://schemas.openxmlformats.org/officeDocument/2006/relationships/image" Target="media/image1205.emf"/><Relationship Id="rId2658" Type="http://schemas.openxmlformats.org/officeDocument/2006/relationships/image" Target="media/image1324.emf"/><Relationship Id="rId2865" Type="http://schemas.openxmlformats.org/officeDocument/2006/relationships/customXml" Target="ink/ink1432.xml"/><Relationship Id="rId3709" Type="http://schemas.openxmlformats.org/officeDocument/2006/relationships/customXml" Target="ink/ink1854.xml"/><Relationship Id="rId837" Type="http://schemas.openxmlformats.org/officeDocument/2006/relationships/image" Target="media/image414.emf"/><Relationship Id="rId1022" Type="http://schemas.openxmlformats.org/officeDocument/2006/relationships/image" Target="media/image506.emf"/><Relationship Id="rId1467" Type="http://schemas.openxmlformats.org/officeDocument/2006/relationships/customXml" Target="ink/ink733.xml"/><Relationship Id="rId1674" Type="http://schemas.openxmlformats.org/officeDocument/2006/relationships/image" Target="media/image832.emf"/><Relationship Id="rId1881" Type="http://schemas.openxmlformats.org/officeDocument/2006/relationships/customXml" Target="ink/ink940.xml"/><Relationship Id="rId2518" Type="http://schemas.openxmlformats.org/officeDocument/2006/relationships/image" Target="media/image1254.emf"/><Relationship Id="rId2725" Type="http://schemas.openxmlformats.org/officeDocument/2006/relationships/customXml" Target="ink/ink1362.xml"/><Relationship Id="rId2932" Type="http://schemas.openxmlformats.org/officeDocument/2006/relationships/image" Target="media/image1461.emf"/><Relationship Id="rId904" Type="http://schemas.openxmlformats.org/officeDocument/2006/relationships/customXml" Target="ink/ink451.xml"/><Relationship Id="rId1327" Type="http://schemas.openxmlformats.org/officeDocument/2006/relationships/customXml" Target="ink/ink663.xml"/><Relationship Id="rId1534" Type="http://schemas.openxmlformats.org/officeDocument/2006/relationships/image" Target="media/image762.emf"/><Relationship Id="rId1741" Type="http://schemas.openxmlformats.org/officeDocument/2006/relationships/customXml" Target="ink/ink870.xml"/><Relationship Id="rId1979" Type="http://schemas.openxmlformats.org/officeDocument/2006/relationships/customXml" Target="ink/ink989.xml"/><Relationship Id="rId3194" Type="http://schemas.openxmlformats.org/officeDocument/2006/relationships/image" Target="media/image1592.emf"/><Relationship Id="rId33" Type="http://schemas.openxmlformats.org/officeDocument/2006/relationships/customXml" Target="ink/ink14.xml"/><Relationship Id="rId1601" Type="http://schemas.openxmlformats.org/officeDocument/2006/relationships/customXml" Target="ink/ink800.xml"/><Relationship Id="rId1839" Type="http://schemas.openxmlformats.org/officeDocument/2006/relationships/customXml" Target="ink/ink919.xml"/><Relationship Id="rId3054" Type="http://schemas.openxmlformats.org/officeDocument/2006/relationships/image" Target="media/image1522.emf"/><Relationship Id="rId3499" Type="http://schemas.openxmlformats.org/officeDocument/2006/relationships/customXml" Target="ink/ink1749.xml"/><Relationship Id="rId182" Type="http://schemas.openxmlformats.org/officeDocument/2006/relationships/image" Target="media/image88.emf"/><Relationship Id="rId1906" Type="http://schemas.openxmlformats.org/officeDocument/2006/relationships/image" Target="media/image948.emf"/><Relationship Id="rId3261" Type="http://schemas.openxmlformats.org/officeDocument/2006/relationships/customXml" Target="ink/ink1630.xml"/><Relationship Id="rId3359" Type="http://schemas.openxmlformats.org/officeDocument/2006/relationships/customXml" Target="ink/ink1679.xml"/><Relationship Id="rId3566" Type="http://schemas.openxmlformats.org/officeDocument/2006/relationships/image" Target="media/image1778.emf"/><Relationship Id="rId487" Type="http://schemas.openxmlformats.org/officeDocument/2006/relationships/image" Target="media/image239.emf"/><Relationship Id="rId694" Type="http://schemas.openxmlformats.org/officeDocument/2006/relationships/customXml" Target="ink/ink346.xml"/><Relationship Id="rId2070" Type="http://schemas.openxmlformats.org/officeDocument/2006/relationships/image" Target="media/image1030.emf"/><Relationship Id="rId2168" Type="http://schemas.openxmlformats.org/officeDocument/2006/relationships/image" Target="media/image1079.emf"/><Relationship Id="rId2375" Type="http://schemas.openxmlformats.org/officeDocument/2006/relationships/customXml" Target="ink/ink1187.xml"/><Relationship Id="rId3121" Type="http://schemas.openxmlformats.org/officeDocument/2006/relationships/customXml" Target="ink/ink1560.xml"/><Relationship Id="rId3219" Type="http://schemas.openxmlformats.org/officeDocument/2006/relationships/customXml" Target="ink/ink1609.xml"/><Relationship Id="rId3773" Type="http://schemas.openxmlformats.org/officeDocument/2006/relationships/customXml" Target="ink/ink1886.xml"/><Relationship Id="rId347" Type="http://schemas.openxmlformats.org/officeDocument/2006/relationships/image" Target="media/image169.emf"/><Relationship Id="rId999" Type="http://schemas.openxmlformats.org/officeDocument/2006/relationships/customXml" Target="ink/ink499.xml"/><Relationship Id="rId1184" Type="http://schemas.openxmlformats.org/officeDocument/2006/relationships/image" Target="media/image587.emf"/><Relationship Id="rId2028" Type="http://schemas.openxmlformats.org/officeDocument/2006/relationships/image" Target="media/image1009.emf"/><Relationship Id="rId2582" Type="http://schemas.openxmlformats.org/officeDocument/2006/relationships/image" Target="media/image1286.emf"/><Relationship Id="rId2887" Type="http://schemas.openxmlformats.org/officeDocument/2006/relationships/customXml" Target="ink/ink1443.xml"/><Relationship Id="rId3426" Type="http://schemas.openxmlformats.org/officeDocument/2006/relationships/image" Target="media/image1708.emf"/><Relationship Id="rId3633" Type="http://schemas.openxmlformats.org/officeDocument/2006/relationships/customXml" Target="ink/ink1816.xml"/><Relationship Id="rId3840" Type="http://schemas.openxmlformats.org/officeDocument/2006/relationships/image" Target="media/image1915.emf"/><Relationship Id="rId554" Type="http://schemas.openxmlformats.org/officeDocument/2006/relationships/customXml" Target="ink/ink276.xml"/><Relationship Id="rId761" Type="http://schemas.openxmlformats.org/officeDocument/2006/relationships/image" Target="media/image376.emf"/><Relationship Id="rId859" Type="http://schemas.openxmlformats.org/officeDocument/2006/relationships/image" Target="media/image425.emf"/><Relationship Id="rId1391" Type="http://schemas.openxmlformats.org/officeDocument/2006/relationships/customXml" Target="ink/ink695.xml"/><Relationship Id="rId1489" Type="http://schemas.openxmlformats.org/officeDocument/2006/relationships/customXml" Target="ink/ink744.xml"/><Relationship Id="rId1696" Type="http://schemas.openxmlformats.org/officeDocument/2006/relationships/image" Target="media/image843.emf"/><Relationship Id="rId2235" Type="http://schemas.openxmlformats.org/officeDocument/2006/relationships/customXml" Target="ink/ink1117.xml"/><Relationship Id="rId2442" Type="http://schemas.openxmlformats.org/officeDocument/2006/relationships/image" Target="media/image1216.emf"/><Relationship Id="rId3700" Type="http://schemas.openxmlformats.org/officeDocument/2006/relationships/image" Target="media/image1845.emf"/><Relationship Id="rId207" Type="http://schemas.openxmlformats.org/officeDocument/2006/relationships/customXml" Target="ink/ink101.xml"/><Relationship Id="rId414" Type="http://schemas.openxmlformats.org/officeDocument/2006/relationships/customXml" Target="ink/ink206.xml"/><Relationship Id="rId621" Type="http://schemas.openxmlformats.org/officeDocument/2006/relationships/image" Target="media/image306.emf"/><Relationship Id="rId1044" Type="http://schemas.openxmlformats.org/officeDocument/2006/relationships/image" Target="media/image517.emf"/><Relationship Id="rId1251" Type="http://schemas.openxmlformats.org/officeDocument/2006/relationships/customXml" Target="ink/ink625.xml"/><Relationship Id="rId1349" Type="http://schemas.openxmlformats.org/officeDocument/2006/relationships/customXml" Target="ink/ink674.xml"/><Relationship Id="rId2302" Type="http://schemas.openxmlformats.org/officeDocument/2006/relationships/image" Target="media/image1146.emf"/><Relationship Id="rId2747" Type="http://schemas.openxmlformats.org/officeDocument/2006/relationships/customXml" Target="ink/ink1373.xml"/><Relationship Id="rId2954" Type="http://schemas.openxmlformats.org/officeDocument/2006/relationships/image" Target="media/image1472.emf"/><Relationship Id="rId719" Type="http://schemas.openxmlformats.org/officeDocument/2006/relationships/image" Target="media/image355.emf"/><Relationship Id="rId926" Type="http://schemas.openxmlformats.org/officeDocument/2006/relationships/customXml" Target="ink/ink462.xml"/><Relationship Id="rId1111" Type="http://schemas.openxmlformats.org/officeDocument/2006/relationships/customXml" Target="ink/ink555.xml"/><Relationship Id="rId1556" Type="http://schemas.openxmlformats.org/officeDocument/2006/relationships/image" Target="media/image773.emf"/><Relationship Id="rId1763" Type="http://schemas.openxmlformats.org/officeDocument/2006/relationships/customXml" Target="ink/ink881.xml"/><Relationship Id="rId1970" Type="http://schemas.openxmlformats.org/officeDocument/2006/relationships/image" Target="media/image980.emf"/><Relationship Id="rId2607" Type="http://schemas.openxmlformats.org/officeDocument/2006/relationships/customXml" Target="ink/ink1303.xml"/><Relationship Id="rId2814" Type="http://schemas.openxmlformats.org/officeDocument/2006/relationships/image" Target="media/image1402.emf"/><Relationship Id="rId55" Type="http://schemas.openxmlformats.org/officeDocument/2006/relationships/customXml" Target="ink/ink25.xml"/><Relationship Id="rId1209" Type="http://schemas.openxmlformats.org/officeDocument/2006/relationships/customXml" Target="ink/ink604.xml"/><Relationship Id="rId1416" Type="http://schemas.openxmlformats.org/officeDocument/2006/relationships/image" Target="media/image703.emf"/><Relationship Id="rId1623" Type="http://schemas.openxmlformats.org/officeDocument/2006/relationships/customXml" Target="ink/ink811.xml"/><Relationship Id="rId1830" Type="http://schemas.openxmlformats.org/officeDocument/2006/relationships/image" Target="media/image910.emf"/><Relationship Id="rId3076" Type="http://schemas.openxmlformats.org/officeDocument/2006/relationships/image" Target="media/image1533.emf"/><Relationship Id="rId3283" Type="http://schemas.openxmlformats.org/officeDocument/2006/relationships/customXml" Target="ink/ink1641.xml"/><Relationship Id="rId3490" Type="http://schemas.openxmlformats.org/officeDocument/2006/relationships/image" Target="media/image1740.emf"/><Relationship Id="rId1928" Type="http://schemas.openxmlformats.org/officeDocument/2006/relationships/image" Target="media/image959.emf"/><Relationship Id="rId2092" Type="http://schemas.openxmlformats.org/officeDocument/2006/relationships/image" Target="media/image1041.emf"/><Relationship Id="rId3143" Type="http://schemas.openxmlformats.org/officeDocument/2006/relationships/customXml" Target="ink/ink1571.xml"/><Relationship Id="rId3350" Type="http://schemas.openxmlformats.org/officeDocument/2006/relationships/image" Target="media/image1670.emf"/><Relationship Id="rId3588" Type="http://schemas.openxmlformats.org/officeDocument/2006/relationships/image" Target="media/image1789.emf"/><Relationship Id="rId3795" Type="http://schemas.openxmlformats.org/officeDocument/2006/relationships/customXml" Target="ink/ink1897.xml"/><Relationship Id="rId271" Type="http://schemas.openxmlformats.org/officeDocument/2006/relationships/customXml" Target="ink/ink133.xml"/><Relationship Id="rId2397" Type="http://schemas.openxmlformats.org/officeDocument/2006/relationships/customXml" Target="ink/ink1198.xml"/><Relationship Id="rId3003" Type="http://schemas.openxmlformats.org/officeDocument/2006/relationships/customXml" Target="ink/ink1501.xml"/><Relationship Id="rId3448" Type="http://schemas.openxmlformats.org/officeDocument/2006/relationships/image" Target="media/image1719.emf"/><Relationship Id="rId3655" Type="http://schemas.openxmlformats.org/officeDocument/2006/relationships/customXml" Target="ink/ink1827.xml"/><Relationship Id="rId3862" Type="http://schemas.openxmlformats.org/officeDocument/2006/relationships/image" Target="media/image1926.emf"/><Relationship Id="rId131" Type="http://schemas.openxmlformats.org/officeDocument/2006/relationships/customXml" Target="ink/ink63.xml"/><Relationship Id="rId369" Type="http://schemas.openxmlformats.org/officeDocument/2006/relationships/image" Target="media/image180.emf"/><Relationship Id="rId576" Type="http://schemas.openxmlformats.org/officeDocument/2006/relationships/customXml" Target="ink/ink287.xml"/><Relationship Id="rId783" Type="http://schemas.openxmlformats.org/officeDocument/2006/relationships/image" Target="media/image387.emf"/><Relationship Id="rId990" Type="http://schemas.openxmlformats.org/officeDocument/2006/relationships/image" Target="media/image490.emf"/><Relationship Id="rId2257" Type="http://schemas.openxmlformats.org/officeDocument/2006/relationships/customXml" Target="ink/ink1128.xml"/><Relationship Id="rId2464" Type="http://schemas.openxmlformats.org/officeDocument/2006/relationships/image" Target="media/image1227.emf"/><Relationship Id="rId2671" Type="http://schemas.openxmlformats.org/officeDocument/2006/relationships/customXml" Target="ink/ink1335.xml"/><Relationship Id="rId3210" Type="http://schemas.openxmlformats.org/officeDocument/2006/relationships/image" Target="media/image1600.emf"/><Relationship Id="rId3308" Type="http://schemas.openxmlformats.org/officeDocument/2006/relationships/image" Target="media/image1649.emf"/><Relationship Id="rId3515" Type="http://schemas.openxmlformats.org/officeDocument/2006/relationships/customXml" Target="ink/ink1757.xml"/><Relationship Id="rId229" Type="http://schemas.openxmlformats.org/officeDocument/2006/relationships/customXml" Target="ink/ink112.xml"/><Relationship Id="rId436" Type="http://schemas.openxmlformats.org/officeDocument/2006/relationships/customXml" Target="ink/ink217.xml"/><Relationship Id="rId643" Type="http://schemas.openxmlformats.org/officeDocument/2006/relationships/image" Target="media/image317.emf"/><Relationship Id="rId1066" Type="http://schemas.openxmlformats.org/officeDocument/2006/relationships/image" Target="media/image528.emf"/><Relationship Id="rId1273" Type="http://schemas.openxmlformats.org/officeDocument/2006/relationships/customXml" Target="ink/ink636.xml"/><Relationship Id="rId1480" Type="http://schemas.openxmlformats.org/officeDocument/2006/relationships/image" Target="media/image735.emf"/><Relationship Id="rId2117" Type="http://schemas.openxmlformats.org/officeDocument/2006/relationships/customXml" Target="ink/ink1058.xml"/><Relationship Id="rId2324" Type="http://schemas.openxmlformats.org/officeDocument/2006/relationships/image" Target="media/image1157.emf"/><Relationship Id="rId2769" Type="http://schemas.openxmlformats.org/officeDocument/2006/relationships/customXml" Target="ink/ink1384.xml"/><Relationship Id="rId2976" Type="http://schemas.openxmlformats.org/officeDocument/2006/relationships/image" Target="media/image1483.emf"/><Relationship Id="rId3722" Type="http://schemas.openxmlformats.org/officeDocument/2006/relationships/image" Target="media/image1856.emf"/><Relationship Id="rId850" Type="http://schemas.openxmlformats.org/officeDocument/2006/relationships/customXml" Target="ink/ink424.xml"/><Relationship Id="rId948" Type="http://schemas.openxmlformats.org/officeDocument/2006/relationships/image" Target="media/image469.emf"/><Relationship Id="rId1133" Type="http://schemas.openxmlformats.org/officeDocument/2006/relationships/customXml" Target="ink/ink566.xml"/><Relationship Id="rId1578" Type="http://schemas.openxmlformats.org/officeDocument/2006/relationships/image" Target="media/image784.emf"/><Relationship Id="rId1785" Type="http://schemas.openxmlformats.org/officeDocument/2006/relationships/customXml" Target="ink/ink892.xml"/><Relationship Id="rId1992" Type="http://schemas.openxmlformats.org/officeDocument/2006/relationships/image" Target="media/image991.emf"/><Relationship Id="rId2531" Type="http://schemas.openxmlformats.org/officeDocument/2006/relationships/customXml" Target="ink/ink1265.xml"/><Relationship Id="rId2629" Type="http://schemas.openxmlformats.org/officeDocument/2006/relationships/customXml" Target="ink/ink1314.xml"/><Relationship Id="rId2836" Type="http://schemas.openxmlformats.org/officeDocument/2006/relationships/image" Target="media/image1413.emf"/><Relationship Id="rId77" Type="http://schemas.openxmlformats.org/officeDocument/2006/relationships/customXml" Target="ink/ink36.xml"/><Relationship Id="rId503" Type="http://schemas.openxmlformats.org/officeDocument/2006/relationships/image" Target="media/image247.emf"/><Relationship Id="rId710" Type="http://schemas.openxmlformats.org/officeDocument/2006/relationships/customXml" Target="ink/ink354.xml"/><Relationship Id="rId808" Type="http://schemas.openxmlformats.org/officeDocument/2006/relationships/customXml" Target="ink/ink403.xml"/><Relationship Id="rId1340" Type="http://schemas.openxmlformats.org/officeDocument/2006/relationships/image" Target="media/image665.emf"/><Relationship Id="rId1438" Type="http://schemas.openxmlformats.org/officeDocument/2006/relationships/image" Target="media/image714.emf"/><Relationship Id="rId1645" Type="http://schemas.openxmlformats.org/officeDocument/2006/relationships/customXml" Target="ink/ink822.xml"/><Relationship Id="rId3098" Type="http://schemas.openxmlformats.org/officeDocument/2006/relationships/image" Target="media/image1544.emf"/><Relationship Id="rId1200" Type="http://schemas.openxmlformats.org/officeDocument/2006/relationships/image" Target="media/image595.emf"/><Relationship Id="rId1852" Type="http://schemas.openxmlformats.org/officeDocument/2006/relationships/image" Target="media/image921.emf"/><Relationship Id="rId2903" Type="http://schemas.openxmlformats.org/officeDocument/2006/relationships/customXml" Target="ink/ink1451.xml"/><Relationship Id="rId1505" Type="http://schemas.openxmlformats.org/officeDocument/2006/relationships/customXml" Target="ink/ink752.xml"/><Relationship Id="rId1712" Type="http://schemas.openxmlformats.org/officeDocument/2006/relationships/image" Target="media/image851.emf"/><Relationship Id="rId3165" Type="http://schemas.openxmlformats.org/officeDocument/2006/relationships/customXml" Target="ink/ink1582.xml"/><Relationship Id="rId3372" Type="http://schemas.openxmlformats.org/officeDocument/2006/relationships/image" Target="media/image1681.emf"/><Relationship Id="rId293" Type="http://schemas.openxmlformats.org/officeDocument/2006/relationships/image" Target="media/image142.emf"/><Relationship Id="rId2181" Type="http://schemas.openxmlformats.org/officeDocument/2006/relationships/customXml" Target="ink/ink1090.xml"/><Relationship Id="rId3025" Type="http://schemas.openxmlformats.org/officeDocument/2006/relationships/customXml" Target="ink/ink1512.xml"/><Relationship Id="rId3232" Type="http://schemas.openxmlformats.org/officeDocument/2006/relationships/image" Target="media/image1611.emf"/><Relationship Id="rId3677" Type="http://schemas.openxmlformats.org/officeDocument/2006/relationships/customXml" Target="ink/ink1838.xml"/><Relationship Id="rId3884" Type="http://schemas.openxmlformats.org/officeDocument/2006/relationships/image" Target="media/image1937.emf"/><Relationship Id="rId153" Type="http://schemas.openxmlformats.org/officeDocument/2006/relationships/customXml" Target="ink/ink74.xml"/><Relationship Id="rId360" Type="http://schemas.openxmlformats.org/officeDocument/2006/relationships/customXml" Target="ink/ink179.xml"/><Relationship Id="rId598" Type="http://schemas.openxmlformats.org/officeDocument/2006/relationships/customXml" Target="ink/ink298.xml"/><Relationship Id="rId2041" Type="http://schemas.openxmlformats.org/officeDocument/2006/relationships/customXml" Target="ink/ink1020.xml"/><Relationship Id="rId2279" Type="http://schemas.openxmlformats.org/officeDocument/2006/relationships/customXml" Target="ink/ink1139.xml"/><Relationship Id="rId2486" Type="http://schemas.openxmlformats.org/officeDocument/2006/relationships/image" Target="media/image1238.emf"/><Relationship Id="rId2693" Type="http://schemas.openxmlformats.org/officeDocument/2006/relationships/customXml" Target="ink/ink1346.xml"/><Relationship Id="rId3537" Type="http://schemas.openxmlformats.org/officeDocument/2006/relationships/customXml" Target="ink/ink1768.xml"/><Relationship Id="rId3744" Type="http://schemas.openxmlformats.org/officeDocument/2006/relationships/image" Target="media/image1867.emf"/><Relationship Id="rId220" Type="http://schemas.openxmlformats.org/officeDocument/2006/relationships/image" Target="media/image107.emf"/><Relationship Id="rId458" Type="http://schemas.openxmlformats.org/officeDocument/2006/relationships/customXml" Target="ink/ink228.xml"/><Relationship Id="rId665" Type="http://schemas.openxmlformats.org/officeDocument/2006/relationships/image" Target="media/image328.emf"/><Relationship Id="rId872" Type="http://schemas.openxmlformats.org/officeDocument/2006/relationships/customXml" Target="ink/ink435.xml"/><Relationship Id="rId1088" Type="http://schemas.openxmlformats.org/officeDocument/2006/relationships/image" Target="media/image539.emf"/><Relationship Id="rId1295" Type="http://schemas.openxmlformats.org/officeDocument/2006/relationships/customXml" Target="ink/ink647.xml"/><Relationship Id="rId2139" Type="http://schemas.openxmlformats.org/officeDocument/2006/relationships/customXml" Target="ink/ink1069.xml"/><Relationship Id="rId2346" Type="http://schemas.openxmlformats.org/officeDocument/2006/relationships/image" Target="media/image1168.emf"/><Relationship Id="rId2553" Type="http://schemas.openxmlformats.org/officeDocument/2006/relationships/customXml" Target="ink/ink1276.xml"/><Relationship Id="rId2760" Type="http://schemas.openxmlformats.org/officeDocument/2006/relationships/image" Target="media/image1375.emf"/><Relationship Id="rId2998" Type="http://schemas.openxmlformats.org/officeDocument/2006/relationships/image" Target="media/image1494.emf"/><Relationship Id="rId3604" Type="http://schemas.openxmlformats.org/officeDocument/2006/relationships/image" Target="media/image1797.emf"/><Relationship Id="rId3811" Type="http://schemas.openxmlformats.org/officeDocument/2006/relationships/customXml" Target="ink/ink1905.xml"/><Relationship Id="rId318" Type="http://schemas.openxmlformats.org/officeDocument/2006/relationships/customXml" Target="ink/ink158.xml"/><Relationship Id="rId525" Type="http://schemas.openxmlformats.org/officeDocument/2006/relationships/image" Target="media/image258.emf"/><Relationship Id="rId732" Type="http://schemas.openxmlformats.org/officeDocument/2006/relationships/customXml" Target="ink/ink365.xml"/><Relationship Id="rId1155" Type="http://schemas.openxmlformats.org/officeDocument/2006/relationships/customXml" Target="ink/ink577.xml"/><Relationship Id="rId1362" Type="http://schemas.openxmlformats.org/officeDocument/2006/relationships/image" Target="media/image676.emf"/><Relationship Id="rId2206" Type="http://schemas.openxmlformats.org/officeDocument/2006/relationships/image" Target="media/image1098.emf"/><Relationship Id="rId2413" Type="http://schemas.openxmlformats.org/officeDocument/2006/relationships/customXml" Target="ink/ink1206.xml"/><Relationship Id="rId2620" Type="http://schemas.openxmlformats.org/officeDocument/2006/relationships/image" Target="media/image1305.emf"/><Relationship Id="rId2858" Type="http://schemas.openxmlformats.org/officeDocument/2006/relationships/image" Target="media/image1424.emf"/><Relationship Id="rId3909" Type="http://schemas.openxmlformats.org/officeDocument/2006/relationships/header" Target="header2.xml"/><Relationship Id="rId99" Type="http://schemas.openxmlformats.org/officeDocument/2006/relationships/customXml" Target="ink/ink47.xml"/><Relationship Id="rId1015" Type="http://schemas.openxmlformats.org/officeDocument/2006/relationships/customXml" Target="ink/ink507.xml"/><Relationship Id="rId1222" Type="http://schemas.openxmlformats.org/officeDocument/2006/relationships/image" Target="media/image606.emf"/><Relationship Id="rId1667" Type="http://schemas.openxmlformats.org/officeDocument/2006/relationships/customXml" Target="ink/ink833.xml"/><Relationship Id="rId1874" Type="http://schemas.openxmlformats.org/officeDocument/2006/relationships/image" Target="media/image932.emf"/><Relationship Id="rId2718" Type="http://schemas.openxmlformats.org/officeDocument/2006/relationships/image" Target="media/image1354.emf"/><Relationship Id="rId2925" Type="http://schemas.openxmlformats.org/officeDocument/2006/relationships/customXml" Target="ink/ink1462.xml"/><Relationship Id="rId1527" Type="http://schemas.openxmlformats.org/officeDocument/2006/relationships/customXml" Target="ink/ink763.xml"/><Relationship Id="rId1734" Type="http://schemas.openxmlformats.org/officeDocument/2006/relationships/image" Target="media/image862.emf"/><Relationship Id="rId1941" Type="http://schemas.openxmlformats.org/officeDocument/2006/relationships/customXml" Target="ink/ink970.xml"/><Relationship Id="rId3187" Type="http://schemas.openxmlformats.org/officeDocument/2006/relationships/customXml" Target="ink/ink1593.xml"/><Relationship Id="rId3394" Type="http://schemas.openxmlformats.org/officeDocument/2006/relationships/image" Target="media/image1692.emf"/><Relationship Id="rId26" Type="http://schemas.openxmlformats.org/officeDocument/2006/relationships/image" Target="media/image10.emf"/><Relationship Id="rId3047" Type="http://schemas.openxmlformats.org/officeDocument/2006/relationships/customXml" Target="ink/ink1523.xml"/><Relationship Id="rId3699" Type="http://schemas.openxmlformats.org/officeDocument/2006/relationships/customXml" Target="ink/ink1849.xml"/><Relationship Id="rId175" Type="http://schemas.openxmlformats.org/officeDocument/2006/relationships/customXml" Target="ink/ink85.xml"/><Relationship Id="rId1801" Type="http://schemas.openxmlformats.org/officeDocument/2006/relationships/customXml" Target="ink/ink900.xml"/><Relationship Id="rId3254" Type="http://schemas.openxmlformats.org/officeDocument/2006/relationships/image" Target="media/image1622.emf"/><Relationship Id="rId3461" Type="http://schemas.openxmlformats.org/officeDocument/2006/relationships/customXml" Target="ink/ink1730.xml"/><Relationship Id="rId3559" Type="http://schemas.openxmlformats.org/officeDocument/2006/relationships/customXml" Target="ink/ink1779.xml"/><Relationship Id="rId382" Type="http://schemas.openxmlformats.org/officeDocument/2006/relationships/customXml" Target="ink/ink190.xml"/><Relationship Id="rId687" Type="http://schemas.openxmlformats.org/officeDocument/2006/relationships/image" Target="media/image339.emf"/><Relationship Id="rId2063" Type="http://schemas.openxmlformats.org/officeDocument/2006/relationships/customXml" Target="ink/ink1031.xml"/><Relationship Id="rId2270" Type="http://schemas.openxmlformats.org/officeDocument/2006/relationships/image" Target="media/image1130.emf"/><Relationship Id="rId2368" Type="http://schemas.openxmlformats.org/officeDocument/2006/relationships/image" Target="media/image1179.emf"/><Relationship Id="rId3114" Type="http://schemas.openxmlformats.org/officeDocument/2006/relationships/image" Target="media/image1552.emf"/><Relationship Id="rId3321" Type="http://schemas.openxmlformats.org/officeDocument/2006/relationships/customXml" Target="ink/ink1660.xml"/><Relationship Id="rId3766" Type="http://schemas.openxmlformats.org/officeDocument/2006/relationships/image" Target="media/image1878.emf"/><Relationship Id="rId242" Type="http://schemas.openxmlformats.org/officeDocument/2006/relationships/image" Target="media/image118.emf"/><Relationship Id="rId894" Type="http://schemas.openxmlformats.org/officeDocument/2006/relationships/customXml" Target="ink/ink446.xml"/><Relationship Id="rId1177" Type="http://schemas.openxmlformats.org/officeDocument/2006/relationships/customXml" Target="ink/ink588.xml"/><Relationship Id="rId2130" Type="http://schemas.openxmlformats.org/officeDocument/2006/relationships/image" Target="media/image1060.emf"/><Relationship Id="rId2575" Type="http://schemas.openxmlformats.org/officeDocument/2006/relationships/customXml" Target="ink/ink1287.xml"/><Relationship Id="rId2782" Type="http://schemas.openxmlformats.org/officeDocument/2006/relationships/image" Target="media/image1386.emf"/><Relationship Id="rId3419" Type="http://schemas.openxmlformats.org/officeDocument/2006/relationships/customXml" Target="ink/ink1709.xml"/><Relationship Id="rId3626" Type="http://schemas.openxmlformats.org/officeDocument/2006/relationships/image" Target="media/image1808.emf"/><Relationship Id="rId3833" Type="http://schemas.openxmlformats.org/officeDocument/2006/relationships/customXml" Target="ink/ink1916.xml"/><Relationship Id="rId102" Type="http://schemas.openxmlformats.org/officeDocument/2006/relationships/image" Target="media/image48.emf"/><Relationship Id="rId547" Type="http://schemas.openxmlformats.org/officeDocument/2006/relationships/image" Target="media/image269.emf"/><Relationship Id="rId754" Type="http://schemas.openxmlformats.org/officeDocument/2006/relationships/customXml" Target="ink/ink376.xml"/><Relationship Id="rId961" Type="http://schemas.openxmlformats.org/officeDocument/2006/relationships/customXml" Target="ink/ink480.xml"/><Relationship Id="rId1384" Type="http://schemas.openxmlformats.org/officeDocument/2006/relationships/image" Target="media/image687.emf"/><Relationship Id="rId1591" Type="http://schemas.openxmlformats.org/officeDocument/2006/relationships/customXml" Target="ink/ink795.xml"/><Relationship Id="rId1689" Type="http://schemas.openxmlformats.org/officeDocument/2006/relationships/customXml" Target="ink/ink844.xml"/><Relationship Id="rId2228" Type="http://schemas.openxmlformats.org/officeDocument/2006/relationships/image" Target="media/image1109.emf"/><Relationship Id="rId2435" Type="http://schemas.openxmlformats.org/officeDocument/2006/relationships/customXml" Target="ink/ink1217.xml"/><Relationship Id="rId2642" Type="http://schemas.openxmlformats.org/officeDocument/2006/relationships/image" Target="media/image1316.emf"/><Relationship Id="rId3900" Type="http://schemas.openxmlformats.org/officeDocument/2006/relationships/image" Target="media/image1945.emf"/><Relationship Id="rId90" Type="http://schemas.openxmlformats.org/officeDocument/2006/relationships/image" Target="media/image42.emf"/><Relationship Id="rId407" Type="http://schemas.openxmlformats.org/officeDocument/2006/relationships/image" Target="media/image199.emf"/><Relationship Id="rId614" Type="http://schemas.openxmlformats.org/officeDocument/2006/relationships/customXml" Target="ink/ink306.xml"/><Relationship Id="rId821" Type="http://schemas.openxmlformats.org/officeDocument/2006/relationships/image" Target="media/image406.emf"/><Relationship Id="rId1037" Type="http://schemas.openxmlformats.org/officeDocument/2006/relationships/customXml" Target="ink/ink518.xml"/><Relationship Id="rId1244" Type="http://schemas.openxmlformats.org/officeDocument/2006/relationships/image" Target="media/image617.emf"/><Relationship Id="rId1451" Type="http://schemas.openxmlformats.org/officeDocument/2006/relationships/customXml" Target="ink/ink725.xml"/><Relationship Id="rId1896" Type="http://schemas.openxmlformats.org/officeDocument/2006/relationships/image" Target="media/image943.emf"/><Relationship Id="rId2502" Type="http://schemas.openxmlformats.org/officeDocument/2006/relationships/image" Target="media/image1246.emf"/><Relationship Id="rId2947" Type="http://schemas.openxmlformats.org/officeDocument/2006/relationships/customXml" Target="ink/ink1473.xml"/><Relationship Id="rId919" Type="http://schemas.openxmlformats.org/officeDocument/2006/relationships/image" Target="media/image455.emf"/><Relationship Id="rId1104" Type="http://schemas.openxmlformats.org/officeDocument/2006/relationships/image" Target="media/image547.emf"/><Relationship Id="rId1311" Type="http://schemas.openxmlformats.org/officeDocument/2006/relationships/customXml" Target="ink/ink655.xml"/><Relationship Id="rId1549" Type="http://schemas.openxmlformats.org/officeDocument/2006/relationships/customXml" Target="ink/ink774.xml"/><Relationship Id="rId1756" Type="http://schemas.openxmlformats.org/officeDocument/2006/relationships/image" Target="media/image873.emf"/><Relationship Id="rId1963" Type="http://schemas.openxmlformats.org/officeDocument/2006/relationships/customXml" Target="ink/ink981.xml"/><Relationship Id="rId2807" Type="http://schemas.openxmlformats.org/officeDocument/2006/relationships/customXml" Target="ink/ink1403.xml"/><Relationship Id="rId48" Type="http://schemas.openxmlformats.org/officeDocument/2006/relationships/image" Target="media/image21.emf"/><Relationship Id="rId1409" Type="http://schemas.openxmlformats.org/officeDocument/2006/relationships/customXml" Target="ink/ink704.xml"/><Relationship Id="rId1616" Type="http://schemas.openxmlformats.org/officeDocument/2006/relationships/image" Target="media/image803.emf"/><Relationship Id="rId1823" Type="http://schemas.openxmlformats.org/officeDocument/2006/relationships/customXml" Target="ink/ink911.xml"/><Relationship Id="rId3069" Type="http://schemas.openxmlformats.org/officeDocument/2006/relationships/customXml" Target="ink/ink1534.xml"/><Relationship Id="rId3276" Type="http://schemas.openxmlformats.org/officeDocument/2006/relationships/image" Target="media/image1633.emf"/><Relationship Id="rId3483" Type="http://schemas.openxmlformats.org/officeDocument/2006/relationships/customXml" Target="ink/ink1741.xml"/><Relationship Id="rId3690" Type="http://schemas.openxmlformats.org/officeDocument/2006/relationships/image" Target="media/image1840.emf"/><Relationship Id="rId197" Type="http://schemas.openxmlformats.org/officeDocument/2006/relationships/customXml" Target="ink/ink96.xml"/><Relationship Id="rId2085" Type="http://schemas.openxmlformats.org/officeDocument/2006/relationships/customXml" Target="ink/ink1042.xml"/><Relationship Id="rId2292" Type="http://schemas.openxmlformats.org/officeDocument/2006/relationships/image" Target="media/image1141.emf"/><Relationship Id="rId3136" Type="http://schemas.openxmlformats.org/officeDocument/2006/relationships/image" Target="media/image1563.emf"/><Relationship Id="rId3343" Type="http://schemas.openxmlformats.org/officeDocument/2006/relationships/customXml" Target="ink/ink1671.xml"/><Relationship Id="rId3788" Type="http://schemas.openxmlformats.org/officeDocument/2006/relationships/image" Target="media/image1889.emf"/><Relationship Id="rId264" Type="http://schemas.openxmlformats.org/officeDocument/2006/relationships/image" Target="media/image129.emf"/><Relationship Id="rId471" Type="http://schemas.openxmlformats.org/officeDocument/2006/relationships/image" Target="media/image231.emf"/><Relationship Id="rId2152" Type="http://schemas.openxmlformats.org/officeDocument/2006/relationships/image" Target="media/image1071.emf"/><Relationship Id="rId2597" Type="http://schemas.openxmlformats.org/officeDocument/2006/relationships/customXml" Target="ink/ink1298.xml"/><Relationship Id="rId3550" Type="http://schemas.openxmlformats.org/officeDocument/2006/relationships/image" Target="media/image1770.emf"/><Relationship Id="rId3648" Type="http://schemas.openxmlformats.org/officeDocument/2006/relationships/image" Target="media/image1819.emf"/><Relationship Id="rId3855" Type="http://schemas.openxmlformats.org/officeDocument/2006/relationships/customXml" Target="ink/ink1927.xml"/><Relationship Id="rId124" Type="http://schemas.openxmlformats.org/officeDocument/2006/relationships/image" Target="media/image59.emf"/><Relationship Id="rId569" Type="http://schemas.openxmlformats.org/officeDocument/2006/relationships/image" Target="media/image280.emf"/><Relationship Id="rId776" Type="http://schemas.openxmlformats.org/officeDocument/2006/relationships/customXml" Target="ink/ink387.xml"/><Relationship Id="rId983" Type="http://schemas.openxmlformats.org/officeDocument/2006/relationships/customXml" Target="ink/ink491.xml"/><Relationship Id="rId1199" Type="http://schemas.openxmlformats.org/officeDocument/2006/relationships/customXml" Target="ink/ink599.xml"/><Relationship Id="rId2457" Type="http://schemas.openxmlformats.org/officeDocument/2006/relationships/customXml" Target="ink/ink1228.xml"/><Relationship Id="rId2664" Type="http://schemas.openxmlformats.org/officeDocument/2006/relationships/image" Target="media/image1327.emf"/><Relationship Id="rId3203" Type="http://schemas.openxmlformats.org/officeDocument/2006/relationships/customXml" Target="ink/ink1601.xml"/><Relationship Id="rId3410" Type="http://schemas.openxmlformats.org/officeDocument/2006/relationships/image" Target="media/image1700.emf"/><Relationship Id="rId3508" Type="http://schemas.openxmlformats.org/officeDocument/2006/relationships/image" Target="media/image1749.emf"/><Relationship Id="rId331" Type="http://schemas.openxmlformats.org/officeDocument/2006/relationships/image" Target="media/image161.emf"/><Relationship Id="rId429" Type="http://schemas.openxmlformats.org/officeDocument/2006/relationships/image" Target="media/image210.emf"/><Relationship Id="rId636" Type="http://schemas.openxmlformats.org/officeDocument/2006/relationships/customXml" Target="ink/ink317.xml"/><Relationship Id="rId1059" Type="http://schemas.openxmlformats.org/officeDocument/2006/relationships/customXml" Target="ink/ink529.xml"/><Relationship Id="rId1266" Type="http://schemas.openxmlformats.org/officeDocument/2006/relationships/image" Target="media/image628.emf"/><Relationship Id="rId1473" Type="http://schemas.openxmlformats.org/officeDocument/2006/relationships/customXml" Target="ink/ink736.xml"/><Relationship Id="rId2012" Type="http://schemas.openxmlformats.org/officeDocument/2006/relationships/image" Target="media/image1001.emf"/><Relationship Id="rId2317" Type="http://schemas.openxmlformats.org/officeDocument/2006/relationships/customXml" Target="ink/ink1158.xml"/><Relationship Id="rId2871" Type="http://schemas.openxmlformats.org/officeDocument/2006/relationships/customXml" Target="ink/ink1435.xml"/><Relationship Id="rId2969" Type="http://schemas.openxmlformats.org/officeDocument/2006/relationships/customXml" Target="ink/ink1484.xml"/><Relationship Id="rId3715" Type="http://schemas.openxmlformats.org/officeDocument/2006/relationships/customXml" Target="ink/ink1857.xml"/><Relationship Id="rId843" Type="http://schemas.openxmlformats.org/officeDocument/2006/relationships/image" Target="media/image417.emf"/><Relationship Id="rId1126" Type="http://schemas.openxmlformats.org/officeDocument/2006/relationships/image" Target="media/image558.emf"/><Relationship Id="rId1680" Type="http://schemas.openxmlformats.org/officeDocument/2006/relationships/image" Target="media/image835.emf"/><Relationship Id="rId1778" Type="http://schemas.openxmlformats.org/officeDocument/2006/relationships/image" Target="media/image884.emf"/><Relationship Id="rId1985" Type="http://schemas.openxmlformats.org/officeDocument/2006/relationships/customXml" Target="ink/ink992.xml"/><Relationship Id="rId2524" Type="http://schemas.openxmlformats.org/officeDocument/2006/relationships/image" Target="media/image1257.emf"/><Relationship Id="rId2731" Type="http://schemas.openxmlformats.org/officeDocument/2006/relationships/customXml" Target="ink/ink1365.xml"/><Relationship Id="rId2829" Type="http://schemas.openxmlformats.org/officeDocument/2006/relationships/customXml" Target="ink/ink1414.xml"/><Relationship Id="rId703" Type="http://schemas.openxmlformats.org/officeDocument/2006/relationships/image" Target="media/image347.emf"/><Relationship Id="rId910" Type="http://schemas.openxmlformats.org/officeDocument/2006/relationships/customXml" Target="ink/ink454.xml"/><Relationship Id="rId1333" Type="http://schemas.openxmlformats.org/officeDocument/2006/relationships/customXml" Target="ink/ink666.xml"/><Relationship Id="rId1540" Type="http://schemas.openxmlformats.org/officeDocument/2006/relationships/image" Target="media/image765.emf"/><Relationship Id="rId1638" Type="http://schemas.openxmlformats.org/officeDocument/2006/relationships/image" Target="media/image814.emf"/><Relationship Id="rId1400" Type="http://schemas.openxmlformats.org/officeDocument/2006/relationships/image" Target="media/image695.emf"/><Relationship Id="rId1845" Type="http://schemas.openxmlformats.org/officeDocument/2006/relationships/customXml" Target="ink/ink922.xml"/><Relationship Id="rId3060" Type="http://schemas.openxmlformats.org/officeDocument/2006/relationships/image" Target="media/image1525.emf"/><Relationship Id="rId3298" Type="http://schemas.openxmlformats.org/officeDocument/2006/relationships/image" Target="media/image1644.emf"/><Relationship Id="rId1705" Type="http://schemas.openxmlformats.org/officeDocument/2006/relationships/customXml" Target="ink/ink852.xml"/><Relationship Id="rId1912" Type="http://schemas.openxmlformats.org/officeDocument/2006/relationships/image" Target="media/image951.emf"/><Relationship Id="rId3158" Type="http://schemas.openxmlformats.org/officeDocument/2006/relationships/image" Target="media/image1574.emf"/><Relationship Id="rId3365" Type="http://schemas.openxmlformats.org/officeDocument/2006/relationships/customXml" Target="ink/ink1682.xml"/><Relationship Id="rId3572" Type="http://schemas.openxmlformats.org/officeDocument/2006/relationships/image" Target="media/image1781.emf"/><Relationship Id="rId286" Type="http://schemas.openxmlformats.org/officeDocument/2006/relationships/customXml" Target="ink/ink141.xml"/><Relationship Id="rId493" Type="http://schemas.openxmlformats.org/officeDocument/2006/relationships/image" Target="media/image242.emf"/><Relationship Id="rId2174" Type="http://schemas.openxmlformats.org/officeDocument/2006/relationships/image" Target="media/image1082.emf"/><Relationship Id="rId2381" Type="http://schemas.openxmlformats.org/officeDocument/2006/relationships/customXml" Target="ink/ink1190.xml"/><Relationship Id="rId3018" Type="http://schemas.openxmlformats.org/officeDocument/2006/relationships/image" Target="media/image1504.emf"/><Relationship Id="rId3225" Type="http://schemas.openxmlformats.org/officeDocument/2006/relationships/customXml" Target="ink/ink1612.xml"/><Relationship Id="rId3432" Type="http://schemas.openxmlformats.org/officeDocument/2006/relationships/image" Target="media/image1711.emf"/><Relationship Id="rId3877" Type="http://schemas.openxmlformats.org/officeDocument/2006/relationships/customXml" Target="ink/ink1938.xml"/><Relationship Id="rId146" Type="http://schemas.openxmlformats.org/officeDocument/2006/relationships/image" Target="media/image70.emf"/><Relationship Id="rId353" Type="http://schemas.openxmlformats.org/officeDocument/2006/relationships/image" Target="media/image172.emf"/><Relationship Id="rId560" Type="http://schemas.openxmlformats.org/officeDocument/2006/relationships/customXml" Target="ink/ink279.xml"/><Relationship Id="rId798" Type="http://schemas.openxmlformats.org/officeDocument/2006/relationships/customXml" Target="ink/ink398.xml"/><Relationship Id="rId1190" Type="http://schemas.openxmlformats.org/officeDocument/2006/relationships/image" Target="media/image590.emf"/><Relationship Id="rId2034" Type="http://schemas.openxmlformats.org/officeDocument/2006/relationships/image" Target="media/image1012.emf"/><Relationship Id="rId2241" Type="http://schemas.openxmlformats.org/officeDocument/2006/relationships/customXml" Target="ink/ink1120.xml"/><Relationship Id="rId2479" Type="http://schemas.openxmlformats.org/officeDocument/2006/relationships/customXml" Target="ink/ink1239.xml"/><Relationship Id="rId2686" Type="http://schemas.openxmlformats.org/officeDocument/2006/relationships/image" Target="media/image1338.emf"/><Relationship Id="rId2893" Type="http://schemas.openxmlformats.org/officeDocument/2006/relationships/customXml" Target="ink/ink1446.xml"/><Relationship Id="rId3737" Type="http://schemas.openxmlformats.org/officeDocument/2006/relationships/customXml" Target="ink/ink1868.xml"/><Relationship Id="rId213" Type="http://schemas.openxmlformats.org/officeDocument/2006/relationships/customXml" Target="ink/ink104.xml"/><Relationship Id="rId420" Type="http://schemas.openxmlformats.org/officeDocument/2006/relationships/customXml" Target="ink/ink209.xml"/><Relationship Id="rId658" Type="http://schemas.openxmlformats.org/officeDocument/2006/relationships/customXml" Target="ink/ink328.xml"/><Relationship Id="rId865" Type="http://schemas.openxmlformats.org/officeDocument/2006/relationships/image" Target="media/image428.emf"/><Relationship Id="rId1050" Type="http://schemas.openxmlformats.org/officeDocument/2006/relationships/image" Target="media/image520.emf"/><Relationship Id="rId1288" Type="http://schemas.openxmlformats.org/officeDocument/2006/relationships/image" Target="media/image639.emf"/><Relationship Id="rId1495" Type="http://schemas.openxmlformats.org/officeDocument/2006/relationships/customXml" Target="ink/ink747.xml"/><Relationship Id="rId2101" Type="http://schemas.openxmlformats.org/officeDocument/2006/relationships/customXml" Target="ink/ink1050.xml"/><Relationship Id="rId2339" Type="http://schemas.openxmlformats.org/officeDocument/2006/relationships/customXml" Target="ink/ink1169.xml"/><Relationship Id="rId2546" Type="http://schemas.openxmlformats.org/officeDocument/2006/relationships/image" Target="media/image1268.emf"/><Relationship Id="rId2753" Type="http://schemas.openxmlformats.org/officeDocument/2006/relationships/customXml" Target="ink/ink1376.xml"/><Relationship Id="rId2960" Type="http://schemas.openxmlformats.org/officeDocument/2006/relationships/image" Target="media/image1475.emf"/><Relationship Id="rId3804" Type="http://schemas.openxmlformats.org/officeDocument/2006/relationships/image" Target="media/image1897.emf"/><Relationship Id="rId518" Type="http://schemas.openxmlformats.org/officeDocument/2006/relationships/customXml" Target="ink/ink258.xml"/><Relationship Id="rId725" Type="http://schemas.openxmlformats.org/officeDocument/2006/relationships/image" Target="media/image358.emf"/><Relationship Id="rId932" Type="http://schemas.openxmlformats.org/officeDocument/2006/relationships/customXml" Target="ink/ink465.xml"/><Relationship Id="rId1148" Type="http://schemas.openxmlformats.org/officeDocument/2006/relationships/image" Target="media/image569.emf"/><Relationship Id="rId1355" Type="http://schemas.openxmlformats.org/officeDocument/2006/relationships/customXml" Target="ink/ink677.xml"/><Relationship Id="rId1562" Type="http://schemas.openxmlformats.org/officeDocument/2006/relationships/image" Target="media/image776.emf"/><Relationship Id="rId2406" Type="http://schemas.openxmlformats.org/officeDocument/2006/relationships/image" Target="media/image1198.emf"/><Relationship Id="rId2613" Type="http://schemas.openxmlformats.org/officeDocument/2006/relationships/customXml" Target="ink/ink1306.xml"/><Relationship Id="rId1008" Type="http://schemas.openxmlformats.org/officeDocument/2006/relationships/image" Target="media/image499.emf"/><Relationship Id="rId1215" Type="http://schemas.openxmlformats.org/officeDocument/2006/relationships/customXml" Target="ink/ink607.xml"/><Relationship Id="rId1422" Type="http://schemas.openxmlformats.org/officeDocument/2006/relationships/image" Target="media/image706.emf"/><Relationship Id="rId1867" Type="http://schemas.openxmlformats.org/officeDocument/2006/relationships/customXml" Target="ink/ink933.xml"/><Relationship Id="rId2820" Type="http://schemas.openxmlformats.org/officeDocument/2006/relationships/image" Target="media/image1405.emf"/><Relationship Id="rId2918" Type="http://schemas.openxmlformats.org/officeDocument/2006/relationships/image" Target="media/image1454.emf"/><Relationship Id="rId61" Type="http://schemas.openxmlformats.org/officeDocument/2006/relationships/customXml" Target="ink/ink28.xml"/><Relationship Id="rId1727" Type="http://schemas.openxmlformats.org/officeDocument/2006/relationships/customXml" Target="ink/ink863.xml"/><Relationship Id="rId1934" Type="http://schemas.openxmlformats.org/officeDocument/2006/relationships/image" Target="media/image962.emf"/><Relationship Id="rId3082" Type="http://schemas.openxmlformats.org/officeDocument/2006/relationships/image" Target="media/image1536.emf"/><Relationship Id="rId3387" Type="http://schemas.openxmlformats.org/officeDocument/2006/relationships/customXml" Target="ink/ink1693.xml"/><Relationship Id="rId19" Type="http://schemas.openxmlformats.org/officeDocument/2006/relationships/customXml" Target="ink/ink7.xml"/><Relationship Id="rId2196" Type="http://schemas.openxmlformats.org/officeDocument/2006/relationships/image" Target="media/image1093.emf"/><Relationship Id="rId3594" Type="http://schemas.openxmlformats.org/officeDocument/2006/relationships/image" Target="media/image1792.emf"/><Relationship Id="rId3899" Type="http://schemas.openxmlformats.org/officeDocument/2006/relationships/customXml" Target="ink/ink1949.xml"/><Relationship Id="rId168" Type="http://schemas.openxmlformats.org/officeDocument/2006/relationships/image" Target="media/image81.emf"/><Relationship Id="rId3247" Type="http://schemas.openxmlformats.org/officeDocument/2006/relationships/customXml" Target="ink/ink1623.xml"/><Relationship Id="rId3454" Type="http://schemas.openxmlformats.org/officeDocument/2006/relationships/image" Target="media/image1722.emf"/><Relationship Id="rId3661" Type="http://schemas.openxmlformats.org/officeDocument/2006/relationships/customXml" Target="ink/ink1830.xml"/><Relationship Id="rId375" Type="http://schemas.openxmlformats.org/officeDocument/2006/relationships/image" Target="media/image183.emf"/><Relationship Id="rId582" Type="http://schemas.openxmlformats.org/officeDocument/2006/relationships/customXml" Target="ink/ink290.xml"/><Relationship Id="rId2056" Type="http://schemas.openxmlformats.org/officeDocument/2006/relationships/image" Target="media/image1023.emf"/><Relationship Id="rId2263" Type="http://schemas.openxmlformats.org/officeDocument/2006/relationships/customXml" Target="ink/ink1131.xml"/><Relationship Id="rId2470" Type="http://schemas.openxmlformats.org/officeDocument/2006/relationships/image" Target="media/image1230.emf"/><Relationship Id="rId3107" Type="http://schemas.openxmlformats.org/officeDocument/2006/relationships/customXml" Target="ink/ink1553.xml"/><Relationship Id="rId3314" Type="http://schemas.openxmlformats.org/officeDocument/2006/relationships/image" Target="media/image1652.emf"/><Relationship Id="rId3521" Type="http://schemas.openxmlformats.org/officeDocument/2006/relationships/customXml" Target="ink/ink1760.xml"/><Relationship Id="rId3759" Type="http://schemas.openxmlformats.org/officeDocument/2006/relationships/customXml" Target="ink/ink1879.xml"/><Relationship Id="rId3" Type="http://schemas.openxmlformats.org/officeDocument/2006/relationships/settings" Target="settings.xml"/><Relationship Id="rId235" Type="http://schemas.openxmlformats.org/officeDocument/2006/relationships/customXml" Target="ink/ink115.xml"/><Relationship Id="rId442" Type="http://schemas.openxmlformats.org/officeDocument/2006/relationships/customXml" Target="ink/ink220.xml"/><Relationship Id="rId887" Type="http://schemas.openxmlformats.org/officeDocument/2006/relationships/image" Target="media/image439.emf"/><Relationship Id="rId1072" Type="http://schemas.openxmlformats.org/officeDocument/2006/relationships/image" Target="media/image531.emf"/><Relationship Id="rId2123" Type="http://schemas.openxmlformats.org/officeDocument/2006/relationships/customXml" Target="ink/ink1061.xml"/><Relationship Id="rId2330" Type="http://schemas.openxmlformats.org/officeDocument/2006/relationships/image" Target="media/image1160.emf"/><Relationship Id="rId2568" Type="http://schemas.openxmlformats.org/officeDocument/2006/relationships/image" Target="media/image1279.emf"/><Relationship Id="rId2775" Type="http://schemas.openxmlformats.org/officeDocument/2006/relationships/customXml" Target="ink/ink1387.xml"/><Relationship Id="rId2982" Type="http://schemas.openxmlformats.org/officeDocument/2006/relationships/image" Target="media/image1486.emf"/><Relationship Id="rId3619" Type="http://schemas.openxmlformats.org/officeDocument/2006/relationships/customXml" Target="ink/ink1809.xml"/><Relationship Id="rId3826" Type="http://schemas.openxmlformats.org/officeDocument/2006/relationships/image" Target="media/image1908.emf"/><Relationship Id="rId302" Type="http://schemas.openxmlformats.org/officeDocument/2006/relationships/customXml" Target="ink/ink150.xml"/><Relationship Id="rId747" Type="http://schemas.openxmlformats.org/officeDocument/2006/relationships/image" Target="media/image369.emf"/><Relationship Id="rId954" Type="http://schemas.openxmlformats.org/officeDocument/2006/relationships/image" Target="media/image472.emf"/><Relationship Id="rId1377" Type="http://schemas.openxmlformats.org/officeDocument/2006/relationships/customXml" Target="ink/ink688.xml"/><Relationship Id="rId1584" Type="http://schemas.openxmlformats.org/officeDocument/2006/relationships/image" Target="media/image787.emf"/><Relationship Id="rId1791" Type="http://schemas.openxmlformats.org/officeDocument/2006/relationships/customXml" Target="ink/ink895.xml"/><Relationship Id="rId2428" Type="http://schemas.openxmlformats.org/officeDocument/2006/relationships/image" Target="media/image1209.emf"/><Relationship Id="rId2635" Type="http://schemas.openxmlformats.org/officeDocument/2006/relationships/customXml" Target="ink/ink1317.xml"/><Relationship Id="rId2842" Type="http://schemas.openxmlformats.org/officeDocument/2006/relationships/image" Target="media/image1416.emf"/><Relationship Id="rId83" Type="http://schemas.openxmlformats.org/officeDocument/2006/relationships/customXml" Target="ink/ink39.xml"/><Relationship Id="rId607" Type="http://schemas.openxmlformats.org/officeDocument/2006/relationships/image" Target="media/image299.emf"/><Relationship Id="rId814" Type="http://schemas.openxmlformats.org/officeDocument/2006/relationships/customXml" Target="ink/ink406.xml"/><Relationship Id="rId1237" Type="http://schemas.openxmlformats.org/officeDocument/2006/relationships/customXml" Target="ink/ink618.xml"/><Relationship Id="rId1444" Type="http://schemas.openxmlformats.org/officeDocument/2006/relationships/image" Target="media/image717.emf"/><Relationship Id="rId1651" Type="http://schemas.openxmlformats.org/officeDocument/2006/relationships/customXml" Target="ink/ink825.xml"/><Relationship Id="rId1889" Type="http://schemas.openxmlformats.org/officeDocument/2006/relationships/customXml" Target="ink/ink944.xml"/><Relationship Id="rId2702" Type="http://schemas.openxmlformats.org/officeDocument/2006/relationships/image" Target="media/image1346.emf"/><Relationship Id="rId1304" Type="http://schemas.openxmlformats.org/officeDocument/2006/relationships/image" Target="media/image647.emf"/><Relationship Id="rId1511" Type="http://schemas.openxmlformats.org/officeDocument/2006/relationships/customXml" Target="ink/ink755.xml"/><Relationship Id="rId1749" Type="http://schemas.openxmlformats.org/officeDocument/2006/relationships/customXml" Target="ink/ink874.xml"/><Relationship Id="rId1956" Type="http://schemas.openxmlformats.org/officeDocument/2006/relationships/image" Target="media/image973.emf"/><Relationship Id="rId3171" Type="http://schemas.openxmlformats.org/officeDocument/2006/relationships/customXml" Target="ink/ink1585.xml"/><Relationship Id="rId1609" Type="http://schemas.openxmlformats.org/officeDocument/2006/relationships/customXml" Target="ink/ink804.xml"/><Relationship Id="rId1816" Type="http://schemas.openxmlformats.org/officeDocument/2006/relationships/image" Target="media/image903.emf"/><Relationship Id="rId3269" Type="http://schemas.openxmlformats.org/officeDocument/2006/relationships/customXml" Target="ink/ink1634.xml"/><Relationship Id="rId3476" Type="http://schemas.openxmlformats.org/officeDocument/2006/relationships/image" Target="media/image1733.emf"/><Relationship Id="rId3683" Type="http://schemas.openxmlformats.org/officeDocument/2006/relationships/customXml" Target="ink/ink1841.xml"/><Relationship Id="rId10" Type="http://schemas.openxmlformats.org/officeDocument/2006/relationships/image" Target="media/image2.emf"/><Relationship Id="rId397" Type="http://schemas.openxmlformats.org/officeDocument/2006/relationships/image" Target="media/image194.emf"/><Relationship Id="rId2078" Type="http://schemas.openxmlformats.org/officeDocument/2006/relationships/image" Target="media/image1034.emf"/><Relationship Id="rId2285" Type="http://schemas.openxmlformats.org/officeDocument/2006/relationships/customXml" Target="ink/ink1142.xml"/><Relationship Id="rId2492" Type="http://schemas.openxmlformats.org/officeDocument/2006/relationships/image" Target="media/image1241.emf"/><Relationship Id="rId3031" Type="http://schemas.openxmlformats.org/officeDocument/2006/relationships/customXml" Target="ink/ink1515.xml"/><Relationship Id="rId3129" Type="http://schemas.openxmlformats.org/officeDocument/2006/relationships/customXml" Target="ink/ink1564.xml"/><Relationship Id="rId3336" Type="http://schemas.openxmlformats.org/officeDocument/2006/relationships/image" Target="media/image1663.emf"/><Relationship Id="rId3890" Type="http://schemas.openxmlformats.org/officeDocument/2006/relationships/image" Target="media/image1940.emf"/><Relationship Id="rId257" Type="http://schemas.openxmlformats.org/officeDocument/2006/relationships/customXml" Target="ink/ink126.xml"/><Relationship Id="rId464" Type="http://schemas.openxmlformats.org/officeDocument/2006/relationships/customXml" Target="ink/ink231.xml"/><Relationship Id="rId1094" Type="http://schemas.openxmlformats.org/officeDocument/2006/relationships/image" Target="media/image542.emf"/><Relationship Id="rId2145" Type="http://schemas.openxmlformats.org/officeDocument/2006/relationships/customXml" Target="ink/ink1072.xml"/><Relationship Id="rId2797" Type="http://schemas.openxmlformats.org/officeDocument/2006/relationships/customXml" Target="ink/ink1398.xml"/><Relationship Id="rId3543" Type="http://schemas.openxmlformats.org/officeDocument/2006/relationships/customXml" Target="ink/ink1771.xml"/><Relationship Id="rId3750" Type="http://schemas.openxmlformats.org/officeDocument/2006/relationships/image" Target="media/image1870.emf"/><Relationship Id="rId3848" Type="http://schemas.openxmlformats.org/officeDocument/2006/relationships/image" Target="media/image1919.emf"/><Relationship Id="rId117" Type="http://schemas.openxmlformats.org/officeDocument/2006/relationships/customXml" Target="ink/ink56.xml"/><Relationship Id="rId671" Type="http://schemas.openxmlformats.org/officeDocument/2006/relationships/image" Target="media/image331.emf"/><Relationship Id="rId769" Type="http://schemas.openxmlformats.org/officeDocument/2006/relationships/image" Target="media/image380.emf"/><Relationship Id="rId976" Type="http://schemas.openxmlformats.org/officeDocument/2006/relationships/image" Target="media/image483.emf"/><Relationship Id="rId1399" Type="http://schemas.openxmlformats.org/officeDocument/2006/relationships/customXml" Target="ink/ink699.xml"/><Relationship Id="rId2352" Type="http://schemas.openxmlformats.org/officeDocument/2006/relationships/image" Target="media/image1171.emf"/><Relationship Id="rId2657" Type="http://schemas.openxmlformats.org/officeDocument/2006/relationships/customXml" Target="ink/ink1328.xml"/><Relationship Id="rId3403" Type="http://schemas.openxmlformats.org/officeDocument/2006/relationships/customXml" Target="ink/ink1701.xml"/><Relationship Id="rId3610" Type="http://schemas.openxmlformats.org/officeDocument/2006/relationships/image" Target="media/image1800.emf"/><Relationship Id="rId324" Type="http://schemas.openxmlformats.org/officeDocument/2006/relationships/customXml" Target="ink/ink161.xml"/><Relationship Id="rId531" Type="http://schemas.openxmlformats.org/officeDocument/2006/relationships/image" Target="media/image261.emf"/><Relationship Id="rId629" Type="http://schemas.openxmlformats.org/officeDocument/2006/relationships/image" Target="media/image310.emf"/><Relationship Id="rId1161" Type="http://schemas.openxmlformats.org/officeDocument/2006/relationships/customXml" Target="ink/ink580.xml"/><Relationship Id="rId1259" Type="http://schemas.openxmlformats.org/officeDocument/2006/relationships/customXml" Target="ink/ink629.xml"/><Relationship Id="rId1466" Type="http://schemas.openxmlformats.org/officeDocument/2006/relationships/image" Target="media/image728.emf"/><Relationship Id="rId2005" Type="http://schemas.openxmlformats.org/officeDocument/2006/relationships/customXml" Target="ink/ink1002.xml"/><Relationship Id="rId2212" Type="http://schemas.openxmlformats.org/officeDocument/2006/relationships/image" Target="media/image1101.emf"/><Relationship Id="rId2864" Type="http://schemas.openxmlformats.org/officeDocument/2006/relationships/image" Target="media/image1427.emf"/><Relationship Id="rId3708" Type="http://schemas.openxmlformats.org/officeDocument/2006/relationships/image" Target="media/image1849.emf"/><Relationship Id="rId836" Type="http://schemas.openxmlformats.org/officeDocument/2006/relationships/customXml" Target="ink/ink417.xml"/><Relationship Id="rId1021" Type="http://schemas.openxmlformats.org/officeDocument/2006/relationships/customXml" Target="ink/ink510.xml"/><Relationship Id="rId1119" Type="http://schemas.openxmlformats.org/officeDocument/2006/relationships/customXml" Target="ink/ink559.xml"/><Relationship Id="rId1673" Type="http://schemas.openxmlformats.org/officeDocument/2006/relationships/customXml" Target="ink/ink836.xml"/><Relationship Id="rId1880" Type="http://schemas.openxmlformats.org/officeDocument/2006/relationships/image" Target="media/image935.emf"/><Relationship Id="rId1978" Type="http://schemas.openxmlformats.org/officeDocument/2006/relationships/image" Target="media/image984.emf"/><Relationship Id="rId2517" Type="http://schemas.openxmlformats.org/officeDocument/2006/relationships/customXml" Target="ink/ink1258.xml"/><Relationship Id="rId2724" Type="http://schemas.openxmlformats.org/officeDocument/2006/relationships/image" Target="media/image1357.emf"/><Relationship Id="rId2931" Type="http://schemas.openxmlformats.org/officeDocument/2006/relationships/customXml" Target="ink/ink1465.xml"/><Relationship Id="rId903" Type="http://schemas.openxmlformats.org/officeDocument/2006/relationships/image" Target="media/image447.emf"/><Relationship Id="rId1326" Type="http://schemas.openxmlformats.org/officeDocument/2006/relationships/image" Target="media/image658.emf"/><Relationship Id="rId1533" Type="http://schemas.openxmlformats.org/officeDocument/2006/relationships/customXml" Target="ink/ink766.xml"/><Relationship Id="rId1740" Type="http://schemas.openxmlformats.org/officeDocument/2006/relationships/image" Target="media/image865.emf"/><Relationship Id="rId3193" Type="http://schemas.openxmlformats.org/officeDocument/2006/relationships/customXml" Target="ink/ink1596.xml"/><Relationship Id="rId32" Type="http://schemas.openxmlformats.org/officeDocument/2006/relationships/image" Target="media/image13.emf"/><Relationship Id="rId1600" Type="http://schemas.openxmlformats.org/officeDocument/2006/relationships/image" Target="media/image795.emf"/><Relationship Id="rId1838" Type="http://schemas.openxmlformats.org/officeDocument/2006/relationships/image" Target="media/image914.emf"/><Relationship Id="rId3053" Type="http://schemas.openxmlformats.org/officeDocument/2006/relationships/customXml" Target="ink/ink1526.xml"/><Relationship Id="rId3260" Type="http://schemas.openxmlformats.org/officeDocument/2006/relationships/image" Target="media/image1625.emf"/><Relationship Id="rId3498" Type="http://schemas.openxmlformats.org/officeDocument/2006/relationships/image" Target="media/image1744.emf"/><Relationship Id="rId181" Type="http://schemas.openxmlformats.org/officeDocument/2006/relationships/customXml" Target="ink/ink88.xml"/><Relationship Id="rId1905" Type="http://schemas.openxmlformats.org/officeDocument/2006/relationships/customXml" Target="ink/ink952.xml"/><Relationship Id="rId3120" Type="http://schemas.openxmlformats.org/officeDocument/2006/relationships/image" Target="media/image1555.emf"/><Relationship Id="rId3358" Type="http://schemas.openxmlformats.org/officeDocument/2006/relationships/image" Target="media/image1674.emf"/><Relationship Id="rId3565" Type="http://schemas.openxmlformats.org/officeDocument/2006/relationships/customXml" Target="ink/ink1782.xml"/><Relationship Id="rId3772" Type="http://schemas.openxmlformats.org/officeDocument/2006/relationships/image" Target="media/image1881.emf"/><Relationship Id="rId279" Type="http://schemas.openxmlformats.org/officeDocument/2006/relationships/customXml" Target="ink/ink137.xml"/><Relationship Id="rId486" Type="http://schemas.openxmlformats.org/officeDocument/2006/relationships/customXml" Target="ink/ink242.xml"/><Relationship Id="rId693" Type="http://schemas.openxmlformats.org/officeDocument/2006/relationships/image" Target="media/image342.emf"/><Relationship Id="rId2167" Type="http://schemas.openxmlformats.org/officeDocument/2006/relationships/customXml" Target="ink/ink1083.xml"/><Relationship Id="rId2374" Type="http://schemas.openxmlformats.org/officeDocument/2006/relationships/image" Target="media/image1182.emf"/><Relationship Id="rId2581" Type="http://schemas.openxmlformats.org/officeDocument/2006/relationships/customXml" Target="ink/ink1290.xml"/><Relationship Id="rId3218" Type="http://schemas.openxmlformats.org/officeDocument/2006/relationships/image" Target="media/image1604.emf"/><Relationship Id="rId3425" Type="http://schemas.openxmlformats.org/officeDocument/2006/relationships/customXml" Target="ink/ink1712.xml"/><Relationship Id="rId3632" Type="http://schemas.openxmlformats.org/officeDocument/2006/relationships/image" Target="media/image1811.emf"/><Relationship Id="rId139" Type="http://schemas.openxmlformats.org/officeDocument/2006/relationships/customXml" Target="ink/ink67.xml"/><Relationship Id="rId346" Type="http://schemas.openxmlformats.org/officeDocument/2006/relationships/customXml" Target="ink/ink172.xml"/><Relationship Id="rId553" Type="http://schemas.openxmlformats.org/officeDocument/2006/relationships/image" Target="media/image272.emf"/><Relationship Id="rId760" Type="http://schemas.openxmlformats.org/officeDocument/2006/relationships/customXml" Target="ink/ink379.xml"/><Relationship Id="rId998" Type="http://schemas.openxmlformats.org/officeDocument/2006/relationships/image" Target="media/image494.emf"/><Relationship Id="rId1183" Type="http://schemas.openxmlformats.org/officeDocument/2006/relationships/customXml" Target="ink/ink591.xml"/><Relationship Id="rId1390" Type="http://schemas.openxmlformats.org/officeDocument/2006/relationships/image" Target="media/image690.emf"/><Relationship Id="rId2027" Type="http://schemas.openxmlformats.org/officeDocument/2006/relationships/customXml" Target="ink/ink1013.xml"/><Relationship Id="rId2234" Type="http://schemas.openxmlformats.org/officeDocument/2006/relationships/image" Target="media/image1112.emf"/><Relationship Id="rId2441" Type="http://schemas.openxmlformats.org/officeDocument/2006/relationships/customXml" Target="ink/ink1220.xml"/><Relationship Id="rId2679" Type="http://schemas.openxmlformats.org/officeDocument/2006/relationships/customXml" Target="ink/ink1339.xml"/><Relationship Id="rId2886" Type="http://schemas.openxmlformats.org/officeDocument/2006/relationships/image" Target="media/image1438.emf"/><Relationship Id="rId206" Type="http://schemas.openxmlformats.org/officeDocument/2006/relationships/image" Target="media/image100.emf"/><Relationship Id="rId413" Type="http://schemas.openxmlformats.org/officeDocument/2006/relationships/image" Target="media/image202.emf"/><Relationship Id="rId858" Type="http://schemas.openxmlformats.org/officeDocument/2006/relationships/customXml" Target="ink/ink428.xml"/><Relationship Id="rId1043" Type="http://schemas.openxmlformats.org/officeDocument/2006/relationships/customXml" Target="ink/ink521.xml"/><Relationship Id="rId1488" Type="http://schemas.openxmlformats.org/officeDocument/2006/relationships/image" Target="media/image739.emf"/><Relationship Id="rId1695" Type="http://schemas.openxmlformats.org/officeDocument/2006/relationships/customXml" Target="ink/ink847.xml"/><Relationship Id="rId2539" Type="http://schemas.openxmlformats.org/officeDocument/2006/relationships/customXml" Target="ink/ink1269.xml"/><Relationship Id="rId2746" Type="http://schemas.openxmlformats.org/officeDocument/2006/relationships/image" Target="media/image1368.emf"/><Relationship Id="rId2953" Type="http://schemas.openxmlformats.org/officeDocument/2006/relationships/customXml" Target="ink/ink1476.xml"/><Relationship Id="rId620" Type="http://schemas.openxmlformats.org/officeDocument/2006/relationships/customXml" Target="ink/ink309.xml"/><Relationship Id="rId718" Type="http://schemas.openxmlformats.org/officeDocument/2006/relationships/customXml" Target="ink/ink358.xml"/><Relationship Id="rId925" Type="http://schemas.openxmlformats.org/officeDocument/2006/relationships/image" Target="media/image458.emf"/><Relationship Id="rId1250" Type="http://schemas.openxmlformats.org/officeDocument/2006/relationships/image" Target="media/image620.emf"/><Relationship Id="rId1348" Type="http://schemas.openxmlformats.org/officeDocument/2006/relationships/image" Target="media/image669.emf"/><Relationship Id="rId1555" Type="http://schemas.openxmlformats.org/officeDocument/2006/relationships/customXml" Target="ink/ink777.xml"/><Relationship Id="rId1762" Type="http://schemas.openxmlformats.org/officeDocument/2006/relationships/image" Target="media/image876.emf"/><Relationship Id="rId2301" Type="http://schemas.openxmlformats.org/officeDocument/2006/relationships/customXml" Target="ink/ink1150.xml"/><Relationship Id="rId2606" Type="http://schemas.openxmlformats.org/officeDocument/2006/relationships/image" Target="media/image1298.emf"/><Relationship Id="rId1110" Type="http://schemas.openxmlformats.org/officeDocument/2006/relationships/image" Target="media/image550.emf"/><Relationship Id="rId1208" Type="http://schemas.openxmlformats.org/officeDocument/2006/relationships/image" Target="media/image599.emf"/><Relationship Id="rId1415" Type="http://schemas.openxmlformats.org/officeDocument/2006/relationships/customXml" Target="ink/ink707.xml"/><Relationship Id="rId2813" Type="http://schemas.openxmlformats.org/officeDocument/2006/relationships/customXml" Target="ink/ink1406.xml"/><Relationship Id="rId54" Type="http://schemas.openxmlformats.org/officeDocument/2006/relationships/image" Target="media/image24.emf"/><Relationship Id="rId1622" Type="http://schemas.openxmlformats.org/officeDocument/2006/relationships/image" Target="media/image806.emf"/><Relationship Id="rId1927" Type="http://schemas.openxmlformats.org/officeDocument/2006/relationships/customXml" Target="ink/ink963.xml"/><Relationship Id="rId3075" Type="http://schemas.openxmlformats.org/officeDocument/2006/relationships/customXml" Target="ink/ink1537.xml"/><Relationship Id="rId3282" Type="http://schemas.openxmlformats.org/officeDocument/2006/relationships/image" Target="media/image1636.emf"/><Relationship Id="rId2091" Type="http://schemas.openxmlformats.org/officeDocument/2006/relationships/customXml" Target="ink/ink1045.xml"/><Relationship Id="rId2189" Type="http://schemas.openxmlformats.org/officeDocument/2006/relationships/customXml" Target="ink/ink1094.xml"/><Relationship Id="rId3142" Type="http://schemas.openxmlformats.org/officeDocument/2006/relationships/image" Target="media/image1566.emf"/><Relationship Id="rId3587" Type="http://schemas.openxmlformats.org/officeDocument/2006/relationships/customXml" Target="ink/ink1793.xml"/><Relationship Id="rId3794" Type="http://schemas.openxmlformats.org/officeDocument/2006/relationships/image" Target="media/image1892.emf"/><Relationship Id="rId270" Type="http://schemas.openxmlformats.org/officeDocument/2006/relationships/image" Target="media/image132.emf"/><Relationship Id="rId2396" Type="http://schemas.openxmlformats.org/officeDocument/2006/relationships/image" Target="media/image1193.emf"/><Relationship Id="rId3002" Type="http://schemas.openxmlformats.org/officeDocument/2006/relationships/image" Target="media/image1496.emf"/><Relationship Id="rId3447" Type="http://schemas.openxmlformats.org/officeDocument/2006/relationships/customXml" Target="ink/ink1723.xml"/><Relationship Id="rId3654" Type="http://schemas.openxmlformats.org/officeDocument/2006/relationships/image" Target="media/image1822.emf"/><Relationship Id="rId3861" Type="http://schemas.openxmlformats.org/officeDocument/2006/relationships/customXml" Target="ink/ink1930.xml"/><Relationship Id="rId130" Type="http://schemas.openxmlformats.org/officeDocument/2006/relationships/image" Target="media/image62.emf"/><Relationship Id="rId368" Type="http://schemas.openxmlformats.org/officeDocument/2006/relationships/customXml" Target="ink/ink183.xml"/><Relationship Id="rId575" Type="http://schemas.openxmlformats.org/officeDocument/2006/relationships/image" Target="media/image283.emf"/><Relationship Id="rId782" Type="http://schemas.openxmlformats.org/officeDocument/2006/relationships/customXml" Target="ink/ink390.xml"/><Relationship Id="rId2049" Type="http://schemas.openxmlformats.org/officeDocument/2006/relationships/customXml" Target="ink/ink1024.xml"/><Relationship Id="rId2256" Type="http://schemas.openxmlformats.org/officeDocument/2006/relationships/image" Target="media/image1123.emf"/><Relationship Id="rId2463" Type="http://schemas.openxmlformats.org/officeDocument/2006/relationships/customXml" Target="ink/ink1231.xml"/><Relationship Id="rId2670" Type="http://schemas.openxmlformats.org/officeDocument/2006/relationships/image" Target="media/image1330.emf"/><Relationship Id="rId3307" Type="http://schemas.openxmlformats.org/officeDocument/2006/relationships/customXml" Target="ink/ink1653.xml"/><Relationship Id="rId3514" Type="http://schemas.openxmlformats.org/officeDocument/2006/relationships/image" Target="media/image1752.emf"/><Relationship Id="rId3721" Type="http://schemas.openxmlformats.org/officeDocument/2006/relationships/customXml" Target="ink/ink1860.xml"/><Relationship Id="rId228" Type="http://schemas.openxmlformats.org/officeDocument/2006/relationships/image" Target="media/image111.emf"/><Relationship Id="rId435" Type="http://schemas.openxmlformats.org/officeDocument/2006/relationships/image" Target="media/image213.emf"/><Relationship Id="rId642" Type="http://schemas.openxmlformats.org/officeDocument/2006/relationships/customXml" Target="ink/ink320.xml"/><Relationship Id="rId1065" Type="http://schemas.openxmlformats.org/officeDocument/2006/relationships/customXml" Target="ink/ink532.xml"/><Relationship Id="rId1272" Type="http://schemas.openxmlformats.org/officeDocument/2006/relationships/image" Target="media/image631.emf"/><Relationship Id="rId2116" Type="http://schemas.openxmlformats.org/officeDocument/2006/relationships/image" Target="media/image1053.emf"/><Relationship Id="rId2323" Type="http://schemas.openxmlformats.org/officeDocument/2006/relationships/customXml" Target="ink/ink1161.xml"/><Relationship Id="rId2530" Type="http://schemas.openxmlformats.org/officeDocument/2006/relationships/image" Target="media/image1260.emf"/><Relationship Id="rId2768" Type="http://schemas.openxmlformats.org/officeDocument/2006/relationships/image" Target="media/image1379.emf"/><Relationship Id="rId2975" Type="http://schemas.openxmlformats.org/officeDocument/2006/relationships/customXml" Target="ink/ink1487.xml"/><Relationship Id="rId3819" Type="http://schemas.openxmlformats.org/officeDocument/2006/relationships/customXml" Target="ink/ink1909.xml"/><Relationship Id="rId502" Type="http://schemas.openxmlformats.org/officeDocument/2006/relationships/customXml" Target="ink/ink250.xml"/><Relationship Id="rId947" Type="http://schemas.openxmlformats.org/officeDocument/2006/relationships/customXml" Target="ink/ink473.xml"/><Relationship Id="rId1132" Type="http://schemas.openxmlformats.org/officeDocument/2006/relationships/image" Target="media/image561.emf"/><Relationship Id="rId1577" Type="http://schemas.openxmlformats.org/officeDocument/2006/relationships/customXml" Target="ink/ink788.xml"/><Relationship Id="rId1784" Type="http://schemas.openxmlformats.org/officeDocument/2006/relationships/image" Target="media/image887.emf"/><Relationship Id="rId1991" Type="http://schemas.openxmlformats.org/officeDocument/2006/relationships/customXml" Target="ink/ink995.xml"/><Relationship Id="rId2628" Type="http://schemas.openxmlformats.org/officeDocument/2006/relationships/image" Target="media/image1309.emf"/><Relationship Id="rId2835" Type="http://schemas.openxmlformats.org/officeDocument/2006/relationships/customXml" Target="ink/ink1417.xml"/><Relationship Id="rId76" Type="http://schemas.openxmlformats.org/officeDocument/2006/relationships/image" Target="media/image35.emf"/><Relationship Id="rId807" Type="http://schemas.openxmlformats.org/officeDocument/2006/relationships/image" Target="media/image399.emf"/><Relationship Id="rId1437" Type="http://schemas.openxmlformats.org/officeDocument/2006/relationships/customXml" Target="ink/ink718.xml"/><Relationship Id="rId1644" Type="http://schemas.openxmlformats.org/officeDocument/2006/relationships/image" Target="media/image817.emf"/><Relationship Id="rId1851" Type="http://schemas.openxmlformats.org/officeDocument/2006/relationships/customXml" Target="ink/ink925.xml"/><Relationship Id="rId2902" Type="http://schemas.openxmlformats.org/officeDocument/2006/relationships/image" Target="media/image1446.emf"/><Relationship Id="rId3097" Type="http://schemas.openxmlformats.org/officeDocument/2006/relationships/customXml" Target="ink/ink1548.xml"/><Relationship Id="rId1504" Type="http://schemas.openxmlformats.org/officeDocument/2006/relationships/image" Target="media/image747.emf"/><Relationship Id="rId1711" Type="http://schemas.openxmlformats.org/officeDocument/2006/relationships/customXml" Target="ink/ink855.xml"/><Relationship Id="rId1949" Type="http://schemas.openxmlformats.org/officeDocument/2006/relationships/customXml" Target="ink/ink974.xml"/><Relationship Id="rId3164" Type="http://schemas.openxmlformats.org/officeDocument/2006/relationships/image" Target="media/image1577.emf"/><Relationship Id="rId292" Type="http://schemas.openxmlformats.org/officeDocument/2006/relationships/customXml" Target="ink/ink145.xml"/><Relationship Id="rId1809" Type="http://schemas.openxmlformats.org/officeDocument/2006/relationships/customXml" Target="ink/ink904.xml"/><Relationship Id="rId3371" Type="http://schemas.openxmlformats.org/officeDocument/2006/relationships/customXml" Target="ink/ink1685.xml"/><Relationship Id="rId3469" Type="http://schemas.openxmlformats.org/officeDocument/2006/relationships/customXml" Target="ink/ink1734.xml"/><Relationship Id="rId3676" Type="http://schemas.openxmlformats.org/officeDocument/2006/relationships/image" Target="media/image1833.emf"/><Relationship Id="rId597" Type="http://schemas.openxmlformats.org/officeDocument/2006/relationships/image" Target="media/image294.emf"/><Relationship Id="rId2180" Type="http://schemas.openxmlformats.org/officeDocument/2006/relationships/image" Target="media/image1085.emf"/><Relationship Id="rId2278" Type="http://schemas.openxmlformats.org/officeDocument/2006/relationships/image" Target="media/image1134.emf"/><Relationship Id="rId2485" Type="http://schemas.openxmlformats.org/officeDocument/2006/relationships/customXml" Target="ink/ink1242.xml"/><Relationship Id="rId3024" Type="http://schemas.openxmlformats.org/officeDocument/2006/relationships/image" Target="media/image1507.emf"/><Relationship Id="rId3231" Type="http://schemas.openxmlformats.org/officeDocument/2006/relationships/customXml" Target="ink/ink1615.xml"/><Relationship Id="rId3329" Type="http://schemas.openxmlformats.org/officeDocument/2006/relationships/customXml" Target="ink/ink1664.xml"/><Relationship Id="rId3883" Type="http://schemas.openxmlformats.org/officeDocument/2006/relationships/customXml" Target="ink/ink1941.xml"/><Relationship Id="rId152" Type="http://schemas.openxmlformats.org/officeDocument/2006/relationships/image" Target="media/image73.emf"/><Relationship Id="rId457" Type="http://schemas.openxmlformats.org/officeDocument/2006/relationships/image" Target="media/image224.emf"/><Relationship Id="rId1087" Type="http://schemas.openxmlformats.org/officeDocument/2006/relationships/customXml" Target="ink/ink543.xml"/><Relationship Id="rId1294" Type="http://schemas.openxmlformats.org/officeDocument/2006/relationships/image" Target="media/image642.emf"/><Relationship Id="rId2040" Type="http://schemas.openxmlformats.org/officeDocument/2006/relationships/image" Target="media/image1015.emf"/><Relationship Id="rId2138" Type="http://schemas.openxmlformats.org/officeDocument/2006/relationships/image" Target="media/image1064.emf"/><Relationship Id="rId2692" Type="http://schemas.openxmlformats.org/officeDocument/2006/relationships/image" Target="media/image1341.emf"/><Relationship Id="rId2997" Type="http://schemas.openxmlformats.org/officeDocument/2006/relationships/customXml" Target="ink/ink1498.xml"/><Relationship Id="rId3536" Type="http://schemas.openxmlformats.org/officeDocument/2006/relationships/image" Target="media/image1763.emf"/><Relationship Id="rId3743" Type="http://schemas.openxmlformats.org/officeDocument/2006/relationships/customXml" Target="ink/ink1871.xml"/><Relationship Id="rId664" Type="http://schemas.openxmlformats.org/officeDocument/2006/relationships/customXml" Target="ink/ink331.xml"/><Relationship Id="rId871" Type="http://schemas.openxmlformats.org/officeDocument/2006/relationships/image" Target="media/image431.emf"/><Relationship Id="rId969" Type="http://schemas.openxmlformats.org/officeDocument/2006/relationships/customXml" Target="ink/ink484.xml"/><Relationship Id="rId1599" Type="http://schemas.openxmlformats.org/officeDocument/2006/relationships/customXml" Target="ink/ink799.xml"/><Relationship Id="rId2345" Type="http://schemas.openxmlformats.org/officeDocument/2006/relationships/customXml" Target="ink/ink1172.xml"/><Relationship Id="rId2552" Type="http://schemas.openxmlformats.org/officeDocument/2006/relationships/image" Target="media/image1271.emf"/><Relationship Id="rId3603" Type="http://schemas.openxmlformats.org/officeDocument/2006/relationships/customXml" Target="ink/ink1801.xml"/><Relationship Id="rId3810" Type="http://schemas.openxmlformats.org/officeDocument/2006/relationships/image" Target="media/image1900.emf"/><Relationship Id="rId317" Type="http://schemas.openxmlformats.org/officeDocument/2006/relationships/image" Target="media/image154.emf"/><Relationship Id="rId524" Type="http://schemas.openxmlformats.org/officeDocument/2006/relationships/customXml" Target="ink/ink261.xml"/><Relationship Id="rId731" Type="http://schemas.openxmlformats.org/officeDocument/2006/relationships/image" Target="media/image361.emf"/><Relationship Id="rId1154" Type="http://schemas.openxmlformats.org/officeDocument/2006/relationships/image" Target="media/image572.emf"/><Relationship Id="rId1361" Type="http://schemas.openxmlformats.org/officeDocument/2006/relationships/customXml" Target="ink/ink680.xml"/><Relationship Id="rId1459" Type="http://schemas.openxmlformats.org/officeDocument/2006/relationships/customXml" Target="ink/ink729.xml"/><Relationship Id="rId2205" Type="http://schemas.openxmlformats.org/officeDocument/2006/relationships/customXml" Target="ink/ink1102.xml"/><Relationship Id="rId2412" Type="http://schemas.openxmlformats.org/officeDocument/2006/relationships/image" Target="media/image1201.emf"/><Relationship Id="rId2857" Type="http://schemas.openxmlformats.org/officeDocument/2006/relationships/customXml" Target="ink/ink1428.xml"/><Relationship Id="rId3908" Type="http://schemas.openxmlformats.org/officeDocument/2006/relationships/header" Target="header1.xml"/><Relationship Id="rId98" Type="http://schemas.openxmlformats.org/officeDocument/2006/relationships/image" Target="media/image46.emf"/><Relationship Id="rId829" Type="http://schemas.openxmlformats.org/officeDocument/2006/relationships/image" Target="media/image410.emf"/><Relationship Id="rId1014" Type="http://schemas.openxmlformats.org/officeDocument/2006/relationships/image" Target="media/image502.emf"/><Relationship Id="rId1221" Type="http://schemas.openxmlformats.org/officeDocument/2006/relationships/customXml" Target="ink/ink610.xml"/><Relationship Id="rId1666" Type="http://schemas.openxmlformats.org/officeDocument/2006/relationships/image" Target="media/image828.emf"/><Relationship Id="rId1873" Type="http://schemas.openxmlformats.org/officeDocument/2006/relationships/customXml" Target="ink/ink936.xml"/><Relationship Id="rId2717" Type="http://schemas.openxmlformats.org/officeDocument/2006/relationships/customXml" Target="ink/ink1358.xml"/><Relationship Id="rId2924" Type="http://schemas.openxmlformats.org/officeDocument/2006/relationships/image" Target="media/image1457.emf"/><Relationship Id="rId1319" Type="http://schemas.openxmlformats.org/officeDocument/2006/relationships/customXml" Target="ink/ink659.xml"/><Relationship Id="rId1526" Type="http://schemas.openxmlformats.org/officeDocument/2006/relationships/image" Target="media/image758.emf"/><Relationship Id="rId1733" Type="http://schemas.openxmlformats.org/officeDocument/2006/relationships/customXml" Target="ink/ink866.xml"/><Relationship Id="rId1940" Type="http://schemas.openxmlformats.org/officeDocument/2006/relationships/image" Target="media/image965.emf"/><Relationship Id="rId3186" Type="http://schemas.openxmlformats.org/officeDocument/2006/relationships/image" Target="media/image1588.emf"/><Relationship Id="rId3393" Type="http://schemas.openxmlformats.org/officeDocument/2006/relationships/customXml" Target="ink/ink1696.xml"/><Relationship Id="rId25" Type="http://schemas.openxmlformats.org/officeDocument/2006/relationships/customXml" Target="ink/ink10.xml"/><Relationship Id="rId1800" Type="http://schemas.openxmlformats.org/officeDocument/2006/relationships/image" Target="media/image895.emf"/><Relationship Id="rId3046" Type="http://schemas.openxmlformats.org/officeDocument/2006/relationships/image" Target="media/image1518.emf"/><Relationship Id="rId3253" Type="http://schemas.openxmlformats.org/officeDocument/2006/relationships/customXml" Target="ink/ink1626.xml"/><Relationship Id="rId3460" Type="http://schemas.openxmlformats.org/officeDocument/2006/relationships/image" Target="media/image1725.emf"/><Relationship Id="rId3698" Type="http://schemas.openxmlformats.org/officeDocument/2006/relationships/image" Target="media/image1844.emf"/><Relationship Id="rId174" Type="http://schemas.openxmlformats.org/officeDocument/2006/relationships/image" Target="media/image84.emf"/><Relationship Id="rId381" Type="http://schemas.openxmlformats.org/officeDocument/2006/relationships/image" Target="media/image186.emf"/><Relationship Id="rId2062" Type="http://schemas.openxmlformats.org/officeDocument/2006/relationships/image" Target="media/image1026.emf"/><Relationship Id="rId3113" Type="http://schemas.openxmlformats.org/officeDocument/2006/relationships/customXml" Target="ink/ink1556.xml"/><Relationship Id="rId3558" Type="http://schemas.openxmlformats.org/officeDocument/2006/relationships/image" Target="media/image1774.emf"/><Relationship Id="rId3765" Type="http://schemas.openxmlformats.org/officeDocument/2006/relationships/customXml" Target="ink/ink1882.xml"/><Relationship Id="rId241" Type="http://schemas.openxmlformats.org/officeDocument/2006/relationships/customXml" Target="ink/ink118.xml"/><Relationship Id="rId479" Type="http://schemas.openxmlformats.org/officeDocument/2006/relationships/image" Target="media/image235.emf"/><Relationship Id="rId686" Type="http://schemas.openxmlformats.org/officeDocument/2006/relationships/customXml" Target="ink/ink342.xml"/><Relationship Id="rId893" Type="http://schemas.openxmlformats.org/officeDocument/2006/relationships/image" Target="media/image442.emf"/><Relationship Id="rId2367" Type="http://schemas.openxmlformats.org/officeDocument/2006/relationships/customXml" Target="ink/ink1183.xml"/><Relationship Id="rId2574" Type="http://schemas.openxmlformats.org/officeDocument/2006/relationships/image" Target="media/image1282.emf"/><Relationship Id="rId2781" Type="http://schemas.openxmlformats.org/officeDocument/2006/relationships/customXml" Target="ink/ink1390.xml"/><Relationship Id="rId3320" Type="http://schemas.openxmlformats.org/officeDocument/2006/relationships/image" Target="media/image1655.emf"/><Relationship Id="rId3418" Type="http://schemas.openxmlformats.org/officeDocument/2006/relationships/image" Target="media/image1704.emf"/><Relationship Id="rId3625" Type="http://schemas.openxmlformats.org/officeDocument/2006/relationships/customXml" Target="ink/ink1812.xml"/><Relationship Id="rId339" Type="http://schemas.openxmlformats.org/officeDocument/2006/relationships/image" Target="media/image165.emf"/><Relationship Id="rId546" Type="http://schemas.openxmlformats.org/officeDocument/2006/relationships/customXml" Target="ink/ink272.xml"/><Relationship Id="rId753" Type="http://schemas.openxmlformats.org/officeDocument/2006/relationships/image" Target="media/image372.emf"/><Relationship Id="rId1176" Type="http://schemas.openxmlformats.org/officeDocument/2006/relationships/image" Target="media/image583.emf"/><Relationship Id="rId1383" Type="http://schemas.openxmlformats.org/officeDocument/2006/relationships/customXml" Target="ink/ink691.xml"/><Relationship Id="rId2227" Type="http://schemas.openxmlformats.org/officeDocument/2006/relationships/customXml" Target="ink/ink1113.xml"/><Relationship Id="rId2434" Type="http://schemas.openxmlformats.org/officeDocument/2006/relationships/image" Target="media/image1212.emf"/><Relationship Id="rId2879" Type="http://schemas.openxmlformats.org/officeDocument/2006/relationships/customXml" Target="ink/ink1439.xml"/><Relationship Id="rId3832" Type="http://schemas.openxmlformats.org/officeDocument/2006/relationships/image" Target="media/image1911.emf"/><Relationship Id="rId101" Type="http://schemas.openxmlformats.org/officeDocument/2006/relationships/customXml" Target="ink/ink48.xml"/><Relationship Id="rId406" Type="http://schemas.openxmlformats.org/officeDocument/2006/relationships/customXml" Target="ink/ink202.xml"/><Relationship Id="rId960" Type="http://schemas.openxmlformats.org/officeDocument/2006/relationships/image" Target="media/image475.emf"/><Relationship Id="rId1036" Type="http://schemas.openxmlformats.org/officeDocument/2006/relationships/image" Target="media/image513.emf"/><Relationship Id="rId1243" Type="http://schemas.openxmlformats.org/officeDocument/2006/relationships/customXml" Target="ink/ink621.xml"/><Relationship Id="rId1590" Type="http://schemas.openxmlformats.org/officeDocument/2006/relationships/image" Target="media/image790.emf"/><Relationship Id="rId1688" Type="http://schemas.openxmlformats.org/officeDocument/2006/relationships/image" Target="media/image839.emf"/><Relationship Id="rId1895" Type="http://schemas.openxmlformats.org/officeDocument/2006/relationships/customXml" Target="ink/ink947.xml"/><Relationship Id="rId2641" Type="http://schemas.openxmlformats.org/officeDocument/2006/relationships/customXml" Target="ink/ink1320.xml"/><Relationship Id="rId2739" Type="http://schemas.openxmlformats.org/officeDocument/2006/relationships/customXml" Target="ink/ink1369.xml"/><Relationship Id="rId2946" Type="http://schemas.openxmlformats.org/officeDocument/2006/relationships/image" Target="media/image1468.emf"/><Relationship Id="rId613" Type="http://schemas.openxmlformats.org/officeDocument/2006/relationships/image" Target="media/image302.emf"/><Relationship Id="rId820" Type="http://schemas.openxmlformats.org/officeDocument/2006/relationships/customXml" Target="ink/ink409.xml"/><Relationship Id="rId918" Type="http://schemas.openxmlformats.org/officeDocument/2006/relationships/customXml" Target="ink/ink458.xml"/><Relationship Id="rId1450" Type="http://schemas.openxmlformats.org/officeDocument/2006/relationships/image" Target="media/image720.emf"/><Relationship Id="rId1548" Type="http://schemas.openxmlformats.org/officeDocument/2006/relationships/image" Target="media/image769.emf"/><Relationship Id="rId1755" Type="http://schemas.openxmlformats.org/officeDocument/2006/relationships/customXml" Target="ink/ink877.xml"/><Relationship Id="rId2501" Type="http://schemas.openxmlformats.org/officeDocument/2006/relationships/customXml" Target="ink/ink1250.xml"/><Relationship Id="rId1103" Type="http://schemas.openxmlformats.org/officeDocument/2006/relationships/customXml" Target="ink/ink551.xml"/><Relationship Id="rId1310" Type="http://schemas.openxmlformats.org/officeDocument/2006/relationships/image" Target="media/image650.emf"/><Relationship Id="rId1408" Type="http://schemas.openxmlformats.org/officeDocument/2006/relationships/image" Target="media/image699.emf"/><Relationship Id="rId1962" Type="http://schemas.openxmlformats.org/officeDocument/2006/relationships/image" Target="media/image976.emf"/><Relationship Id="rId2806" Type="http://schemas.openxmlformats.org/officeDocument/2006/relationships/image" Target="media/image1398.emf"/><Relationship Id="rId47" Type="http://schemas.openxmlformats.org/officeDocument/2006/relationships/customXml" Target="ink/ink21.xml"/><Relationship Id="rId1615" Type="http://schemas.openxmlformats.org/officeDocument/2006/relationships/customXml" Target="ink/ink807.xml"/><Relationship Id="rId1822" Type="http://schemas.openxmlformats.org/officeDocument/2006/relationships/image" Target="media/image906.emf"/><Relationship Id="rId3068" Type="http://schemas.openxmlformats.org/officeDocument/2006/relationships/image" Target="media/image1529.emf"/><Relationship Id="rId3275" Type="http://schemas.openxmlformats.org/officeDocument/2006/relationships/customXml" Target="ink/ink1637.xml"/><Relationship Id="rId3482" Type="http://schemas.openxmlformats.org/officeDocument/2006/relationships/image" Target="media/image1736.emf"/><Relationship Id="rId196" Type="http://schemas.openxmlformats.org/officeDocument/2006/relationships/image" Target="media/image95.emf"/><Relationship Id="rId2084" Type="http://schemas.openxmlformats.org/officeDocument/2006/relationships/image" Target="media/image1037.emf"/><Relationship Id="rId2291" Type="http://schemas.openxmlformats.org/officeDocument/2006/relationships/customXml" Target="ink/ink1145.xml"/><Relationship Id="rId3135" Type="http://schemas.openxmlformats.org/officeDocument/2006/relationships/customXml" Target="ink/ink1567.xml"/><Relationship Id="rId3342" Type="http://schemas.openxmlformats.org/officeDocument/2006/relationships/image" Target="media/image1666.emf"/><Relationship Id="rId3787" Type="http://schemas.openxmlformats.org/officeDocument/2006/relationships/customXml" Target="ink/ink1893.xml"/><Relationship Id="rId263" Type="http://schemas.openxmlformats.org/officeDocument/2006/relationships/customXml" Target="ink/ink129.xml"/><Relationship Id="rId470" Type="http://schemas.openxmlformats.org/officeDocument/2006/relationships/customXml" Target="ink/ink234.xml"/><Relationship Id="rId2151" Type="http://schemas.openxmlformats.org/officeDocument/2006/relationships/customXml" Target="ink/ink1075.xml"/><Relationship Id="rId2389" Type="http://schemas.openxmlformats.org/officeDocument/2006/relationships/customXml" Target="ink/ink1194.xml"/><Relationship Id="rId2596" Type="http://schemas.openxmlformats.org/officeDocument/2006/relationships/image" Target="media/image1293.emf"/><Relationship Id="rId3202" Type="http://schemas.openxmlformats.org/officeDocument/2006/relationships/image" Target="media/image1596.emf"/><Relationship Id="rId3647" Type="http://schemas.openxmlformats.org/officeDocument/2006/relationships/customXml" Target="ink/ink1823.xml"/><Relationship Id="rId3854" Type="http://schemas.openxmlformats.org/officeDocument/2006/relationships/image" Target="media/image1922.emf"/><Relationship Id="rId123" Type="http://schemas.openxmlformats.org/officeDocument/2006/relationships/customXml" Target="ink/ink59.xml"/><Relationship Id="rId330" Type="http://schemas.openxmlformats.org/officeDocument/2006/relationships/customXml" Target="ink/ink164.xml"/><Relationship Id="rId568" Type="http://schemas.openxmlformats.org/officeDocument/2006/relationships/customXml" Target="ink/ink283.xml"/><Relationship Id="rId775" Type="http://schemas.openxmlformats.org/officeDocument/2006/relationships/image" Target="media/image383.emf"/><Relationship Id="rId982" Type="http://schemas.openxmlformats.org/officeDocument/2006/relationships/image" Target="media/image486.emf"/><Relationship Id="rId1198" Type="http://schemas.openxmlformats.org/officeDocument/2006/relationships/image" Target="media/image594.emf"/><Relationship Id="rId2011" Type="http://schemas.openxmlformats.org/officeDocument/2006/relationships/customXml" Target="ink/ink1005.xml"/><Relationship Id="rId2249" Type="http://schemas.openxmlformats.org/officeDocument/2006/relationships/customXml" Target="ink/ink1124.xml"/><Relationship Id="rId2456" Type="http://schemas.openxmlformats.org/officeDocument/2006/relationships/image" Target="media/image1223.emf"/><Relationship Id="rId2663" Type="http://schemas.openxmlformats.org/officeDocument/2006/relationships/customXml" Target="ink/ink1331.xml"/><Relationship Id="rId2870" Type="http://schemas.openxmlformats.org/officeDocument/2006/relationships/image" Target="media/image1430.emf"/><Relationship Id="rId3507" Type="http://schemas.openxmlformats.org/officeDocument/2006/relationships/customXml" Target="ink/ink1753.xml"/><Relationship Id="rId3714" Type="http://schemas.openxmlformats.org/officeDocument/2006/relationships/image" Target="media/image1852.emf"/><Relationship Id="rId428" Type="http://schemas.openxmlformats.org/officeDocument/2006/relationships/customXml" Target="ink/ink213.xml"/><Relationship Id="rId635" Type="http://schemas.openxmlformats.org/officeDocument/2006/relationships/image" Target="media/image313.emf"/><Relationship Id="rId842" Type="http://schemas.openxmlformats.org/officeDocument/2006/relationships/customXml" Target="ink/ink420.xml"/><Relationship Id="rId1058" Type="http://schemas.openxmlformats.org/officeDocument/2006/relationships/image" Target="media/image524.emf"/><Relationship Id="rId1265" Type="http://schemas.openxmlformats.org/officeDocument/2006/relationships/customXml" Target="ink/ink632.xml"/><Relationship Id="rId1472" Type="http://schemas.openxmlformats.org/officeDocument/2006/relationships/image" Target="media/image731.emf"/><Relationship Id="rId2109" Type="http://schemas.openxmlformats.org/officeDocument/2006/relationships/customXml" Target="ink/ink1054.xml"/><Relationship Id="rId2316" Type="http://schemas.openxmlformats.org/officeDocument/2006/relationships/image" Target="media/image1153.emf"/><Relationship Id="rId2523" Type="http://schemas.openxmlformats.org/officeDocument/2006/relationships/customXml" Target="ink/ink1261.xml"/><Relationship Id="rId2730" Type="http://schemas.openxmlformats.org/officeDocument/2006/relationships/image" Target="media/image1360.emf"/><Relationship Id="rId2968" Type="http://schemas.openxmlformats.org/officeDocument/2006/relationships/image" Target="media/image1479.emf"/><Relationship Id="rId702" Type="http://schemas.openxmlformats.org/officeDocument/2006/relationships/customXml" Target="ink/ink350.xml"/><Relationship Id="rId1125" Type="http://schemas.openxmlformats.org/officeDocument/2006/relationships/customXml" Target="ink/ink562.xml"/><Relationship Id="rId1332" Type="http://schemas.openxmlformats.org/officeDocument/2006/relationships/image" Target="media/image661.emf"/><Relationship Id="rId1777" Type="http://schemas.openxmlformats.org/officeDocument/2006/relationships/customXml" Target="ink/ink888.xml"/><Relationship Id="rId1984" Type="http://schemas.openxmlformats.org/officeDocument/2006/relationships/image" Target="media/image987.emf"/><Relationship Id="rId2828" Type="http://schemas.openxmlformats.org/officeDocument/2006/relationships/image" Target="media/image1409.emf"/><Relationship Id="rId69" Type="http://schemas.openxmlformats.org/officeDocument/2006/relationships/customXml" Target="ink/ink32.xml"/><Relationship Id="rId1637" Type="http://schemas.openxmlformats.org/officeDocument/2006/relationships/customXml" Target="ink/ink818.xml"/><Relationship Id="rId1844" Type="http://schemas.openxmlformats.org/officeDocument/2006/relationships/image" Target="media/image917.emf"/><Relationship Id="rId3297" Type="http://schemas.openxmlformats.org/officeDocument/2006/relationships/customXml" Target="ink/ink1648.xml"/><Relationship Id="rId1704" Type="http://schemas.openxmlformats.org/officeDocument/2006/relationships/image" Target="media/image847.emf"/><Relationship Id="rId3157" Type="http://schemas.openxmlformats.org/officeDocument/2006/relationships/customXml" Target="ink/ink1578.xml"/><Relationship Id="rId285" Type="http://schemas.openxmlformats.org/officeDocument/2006/relationships/image" Target="media/image139.emf"/><Relationship Id="rId1911" Type="http://schemas.openxmlformats.org/officeDocument/2006/relationships/customXml" Target="ink/ink955.xml"/><Relationship Id="rId3364" Type="http://schemas.openxmlformats.org/officeDocument/2006/relationships/image" Target="media/image1677.emf"/><Relationship Id="rId3571" Type="http://schemas.openxmlformats.org/officeDocument/2006/relationships/customXml" Target="ink/ink1785.xml"/><Relationship Id="rId3669" Type="http://schemas.openxmlformats.org/officeDocument/2006/relationships/customXml" Target="ink/ink1834.xml"/><Relationship Id="rId492" Type="http://schemas.openxmlformats.org/officeDocument/2006/relationships/customXml" Target="ink/ink245.xml"/><Relationship Id="rId797" Type="http://schemas.openxmlformats.org/officeDocument/2006/relationships/image" Target="media/image394.emf"/><Relationship Id="rId2173" Type="http://schemas.openxmlformats.org/officeDocument/2006/relationships/customXml" Target="ink/ink1086.xml"/><Relationship Id="rId2380" Type="http://schemas.openxmlformats.org/officeDocument/2006/relationships/image" Target="media/image1185.emf"/><Relationship Id="rId2478" Type="http://schemas.openxmlformats.org/officeDocument/2006/relationships/image" Target="media/image1234.emf"/><Relationship Id="rId3017" Type="http://schemas.openxmlformats.org/officeDocument/2006/relationships/customXml" Target="ink/ink1508.xml"/><Relationship Id="rId3224" Type="http://schemas.openxmlformats.org/officeDocument/2006/relationships/image" Target="media/image1607.emf"/><Relationship Id="rId3431" Type="http://schemas.openxmlformats.org/officeDocument/2006/relationships/customXml" Target="ink/ink1715.xml"/><Relationship Id="rId3876" Type="http://schemas.openxmlformats.org/officeDocument/2006/relationships/image" Target="media/image1933.emf"/><Relationship Id="rId145" Type="http://schemas.openxmlformats.org/officeDocument/2006/relationships/customXml" Target="ink/ink70.xml"/><Relationship Id="rId352" Type="http://schemas.openxmlformats.org/officeDocument/2006/relationships/customXml" Target="ink/ink175.xml"/><Relationship Id="rId1287" Type="http://schemas.openxmlformats.org/officeDocument/2006/relationships/customXml" Target="ink/ink643.xml"/><Relationship Id="rId2033" Type="http://schemas.openxmlformats.org/officeDocument/2006/relationships/customXml" Target="ink/ink1016.xml"/><Relationship Id="rId2240" Type="http://schemas.openxmlformats.org/officeDocument/2006/relationships/image" Target="media/image1115.emf"/><Relationship Id="rId2685" Type="http://schemas.openxmlformats.org/officeDocument/2006/relationships/customXml" Target="ink/ink1342.xml"/><Relationship Id="rId2892" Type="http://schemas.openxmlformats.org/officeDocument/2006/relationships/image" Target="media/image1441.emf"/><Relationship Id="rId3529" Type="http://schemas.openxmlformats.org/officeDocument/2006/relationships/customXml" Target="ink/ink1764.xml"/><Relationship Id="rId3736" Type="http://schemas.openxmlformats.org/officeDocument/2006/relationships/image" Target="media/image1863.emf"/><Relationship Id="rId212" Type="http://schemas.openxmlformats.org/officeDocument/2006/relationships/image" Target="media/image103.emf"/><Relationship Id="rId657" Type="http://schemas.openxmlformats.org/officeDocument/2006/relationships/image" Target="media/image324.emf"/><Relationship Id="rId864" Type="http://schemas.openxmlformats.org/officeDocument/2006/relationships/customXml" Target="ink/ink431.xml"/><Relationship Id="rId1494" Type="http://schemas.openxmlformats.org/officeDocument/2006/relationships/image" Target="media/image742.emf"/><Relationship Id="rId1799" Type="http://schemas.openxmlformats.org/officeDocument/2006/relationships/customXml" Target="ink/ink899.xml"/><Relationship Id="rId2100" Type="http://schemas.openxmlformats.org/officeDocument/2006/relationships/image" Target="media/image1045.emf"/><Relationship Id="rId2338" Type="http://schemas.openxmlformats.org/officeDocument/2006/relationships/image" Target="media/image1164.emf"/><Relationship Id="rId2545" Type="http://schemas.openxmlformats.org/officeDocument/2006/relationships/customXml" Target="ink/ink1272.xml"/><Relationship Id="rId2752" Type="http://schemas.openxmlformats.org/officeDocument/2006/relationships/image" Target="media/image1371.emf"/><Relationship Id="rId3803" Type="http://schemas.openxmlformats.org/officeDocument/2006/relationships/customXml" Target="ink/ink1901.xml"/><Relationship Id="rId517" Type="http://schemas.openxmlformats.org/officeDocument/2006/relationships/image" Target="media/image254.emf"/><Relationship Id="rId724" Type="http://schemas.openxmlformats.org/officeDocument/2006/relationships/customXml" Target="ink/ink361.xml"/><Relationship Id="rId931" Type="http://schemas.openxmlformats.org/officeDocument/2006/relationships/image" Target="media/image461.emf"/><Relationship Id="rId1147" Type="http://schemas.openxmlformats.org/officeDocument/2006/relationships/customXml" Target="ink/ink573.xml"/><Relationship Id="rId1354" Type="http://schemas.openxmlformats.org/officeDocument/2006/relationships/image" Target="media/image672.emf"/><Relationship Id="rId1561" Type="http://schemas.openxmlformats.org/officeDocument/2006/relationships/customXml" Target="ink/ink780.xml"/><Relationship Id="rId2405" Type="http://schemas.openxmlformats.org/officeDocument/2006/relationships/customXml" Target="ink/ink1202.xml"/><Relationship Id="rId2612" Type="http://schemas.openxmlformats.org/officeDocument/2006/relationships/image" Target="media/image1301.emf"/><Relationship Id="rId60" Type="http://schemas.openxmlformats.org/officeDocument/2006/relationships/image" Target="media/image27.emf"/><Relationship Id="rId1007" Type="http://schemas.openxmlformats.org/officeDocument/2006/relationships/customXml" Target="ink/ink503.xml"/><Relationship Id="rId1214" Type="http://schemas.openxmlformats.org/officeDocument/2006/relationships/image" Target="media/image602.emf"/><Relationship Id="rId1421" Type="http://schemas.openxmlformats.org/officeDocument/2006/relationships/customXml" Target="ink/ink710.xml"/><Relationship Id="rId1659" Type="http://schemas.openxmlformats.org/officeDocument/2006/relationships/customXml" Target="ink/ink829.xml"/><Relationship Id="rId1866" Type="http://schemas.openxmlformats.org/officeDocument/2006/relationships/image" Target="media/image928.emf"/><Relationship Id="rId2917" Type="http://schemas.openxmlformats.org/officeDocument/2006/relationships/customXml" Target="ink/ink1458.xml"/><Relationship Id="rId3081" Type="http://schemas.openxmlformats.org/officeDocument/2006/relationships/customXml" Target="ink/ink1540.xml"/><Relationship Id="rId1519" Type="http://schemas.openxmlformats.org/officeDocument/2006/relationships/customXml" Target="ink/ink759.xml"/><Relationship Id="rId1726" Type="http://schemas.openxmlformats.org/officeDocument/2006/relationships/image" Target="media/image858.emf"/><Relationship Id="rId1933" Type="http://schemas.openxmlformats.org/officeDocument/2006/relationships/customXml" Target="ink/ink966.xml"/><Relationship Id="rId3179" Type="http://schemas.openxmlformats.org/officeDocument/2006/relationships/customXml" Target="ink/ink1589.xml"/><Relationship Id="rId3386" Type="http://schemas.openxmlformats.org/officeDocument/2006/relationships/image" Target="media/image1688.emf"/><Relationship Id="rId3593" Type="http://schemas.openxmlformats.org/officeDocument/2006/relationships/customXml" Target="ink/ink1796.xml"/><Relationship Id="rId18" Type="http://schemas.openxmlformats.org/officeDocument/2006/relationships/image" Target="media/image6.emf"/><Relationship Id="rId2195" Type="http://schemas.openxmlformats.org/officeDocument/2006/relationships/customXml" Target="ink/ink1097.xml"/><Relationship Id="rId3039" Type="http://schemas.openxmlformats.org/officeDocument/2006/relationships/customXml" Target="ink/ink1519.xml"/><Relationship Id="rId3246" Type="http://schemas.openxmlformats.org/officeDocument/2006/relationships/image" Target="media/image1618.emf"/><Relationship Id="rId3453" Type="http://schemas.openxmlformats.org/officeDocument/2006/relationships/customXml" Target="ink/ink1726.xml"/><Relationship Id="rId3898" Type="http://schemas.openxmlformats.org/officeDocument/2006/relationships/image" Target="media/image1944.emf"/><Relationship Id="rId167" Type="http://schemas.openxmlformats.org/officeDocument/2006/relationships/customXml" Target="ink/ink81.xml"/><Relationship Id="rId374" Type="http://schemas.openxmlformats.org/officeDocument/2006/relationships/customXml" Target="ink/ink186.xml"/><Relationship Id="rId581" Type="http://schemas.openxmlformats.org/officeDocument/2006/relationships/image" Target="media/image286.emf"/><Relationship Id="rId2055" Type="http://schemas.openxmlformats.org/officeDocument/2006/relationships/customXml" Target="ink/ink1027.xml"/><Relationship Id="rId2262" Type="http://schemas.openxmlformats.org/officeDocument/2006/relationships/image" Target="media/image1126.emf"/><Relationship Id="rId3106" Type="http://schemas.openxmlformats.org/officeDocument/2006/relationships/image" Target="media/image1548.emf"/><Relationship Id="rId3660" Type="http://schemas.openxmlformats.org/officeDocument/2006/relationships/image" Target="media/image1825.emf"/><Relationship Id="rId3758" Type="http://schemas.openxmlformats.org/officeDocument/2006/relationships/image" Target="media/image1874.emf"/><Relationship Id="rId234" Type="http://schemas.openxmlformats.org/officeDocument/2006/relationships/image" Target="media/image114.emf"/><Relationship Id="rId679" Type="http://schemas.openxmlformats.org/officeDocument/2006/relationships/image" Target="media/image335.emf"/><Relationship Id="rId886" Type="http://schemas.openxmlformats.org/officeDocument/2006/relationships/customXml" Target="ink/ink442.xml"/><Relationship Id="rId2567" Type="http://schemas.openxmlformats.org/officeDocument/2006/relationships/customXml" Target="ink/ink1283.xml"/><Relationship Id="rId2774" Type="http://schemas.openxmlformats.org/officeDocument/2006/relationships/image" Target="media/image1382.emf"/><Relationship Id="rId3313" Type="http://schemas.openxmlformats.org/officeDocument/2006/relationships/customXml" Target="ink/ink1656.xml"/><Relationship Id="rId3520" Type="http://schemas.openxmlformats.org/officeDocument/2006/relationships/image" Target="media/image1755.emf"/><Relationship Id="rId3618" Type="http://schemas.openxmlformats.org/officeDocument/2006/relationships/image" Target="media/image1804.emf"/><Relationship Id="rId2" Type="http://schemas.openxmlformats.org/officeDocument/2006/relationships/styles" Target="styles.xml"/><Relationship Id="rId441" Type="http://schemas.openxmlformats.org/officeDocument/2006/relationships/image" Target="media/image216.emf"/><Relationship Id="rId539" Type="http://schemas.openxmlformats.org/officeDocument/2006/relationships/image" Target="media/image265.emf"/><Relationship Id="rId746" Type="http://schemas.openxmlformats.org/officeDocument/2006/relationships/customXml" Target="ink/ink372.xml"/><Relationship Id="rId1071" Type="http://schemas.openxmlformats.org/officeDocument/2006/relationships/customXml" Target="ink/ink535.xml"/><Relationship Id="rId1169" Type="http://schemas.openxmlformats.org/officeDocument/2006/relationships/customXml" Target="ink/ink584.xml"/><Relationship Id="rId1376" Type="http://schemas.openxmlformats.org/officeDocument/2006/relationships/image" Target="media/image683.emf"/><Relationship Id="rId1583" Type="http://schemas.openxmlformats.org/officeDocument/2006/relationships/customXml" Target="ink/ink791.xml"/><Relationship Id="rId2122" Type="http://schemas.openxmlformats.org/officeDocument/2006/relationships/image" Target="media/image1056.emf"/><Relationship Id="rId2427" Type="http://schemas.openxmlformats.org/officeDocument/2006/relationships/customXml" Target="ink/ink1213.xml"/><Relationship Id="rId2981" Type="http://schemas.openxmlformats.org/officeDocument/2006/relationships/customXml" Target="ink/ink1490.xml"/><Relationship Id="rId3825" Type="http://schemas.openxmlformats.org/officeDocument/2006/relationships/customXml" Target="ink/ink1912.xml"/><Relationship Id="rId301" Type="http://schemas.openxmlformats.org/officeDocument/2006/relationships/image" Target="media/image146.emf"/><Relationship Id="rId953" Type="http://schemas.openxmlformats.org/officeDocument/2006/relationships/customXml" Target="ink/ink476.xml"/><Relationship Id="rId1029" Type="http://schemas.openxmlformats.org/officeDocument/2006/relationships/customXml" Target="ink/ink514.xml"/><Relationship Id="rId1236" Type="http://schemas.openxmlformats.org/officeDocument/2006/relationships/image" Target="media/image613.emf"/><Relationship Id="rId1790" Type="http://schemas.openxmlformats.org/officeDocument/2006/relationships/image" Target="media/image890.emf"/><Relationship Id="rId1888" Type="http://schemas.openxmlformats.org/officeDocument/2006/relationships/image" Target="media/image939.emf"/><Relationship Id="rId2634" Type="http://schemas.openxmlformats.org/officeDocument/2006/relationships/image" Target="media/image1312.emf"/><Relationship Id="rId2841" Type="http://schemas.openxmlformats.org/officeDocument/2006/relationships/customXml" Target="ink/ink1420.xml"/><Relationship Id="rId2939" Type="http://schemas.openxmlformats.org/officeDocument/2006/relationships/customXml" Target="ink/ink1469.xml"/><Relationship Id="rId82" Type="http://schemas.openxmlformats.org/officeDocument/2006/relationships/image" Target="media/image38.emf"/><Relationship Id="rId606" Type="http://schemas.openxmlformats.org/officeDocument/2006/relationships/customXml" Target="ink/ink302.xml"/><Relationship Id="rId813" Type="http://schemas.openxmlformats.org/officeDocument/2006/relationships/image" Target="media/image402.emf"/><Relationship Id="rId1443" Type="http://schemas.openxmlformats.org/officeDocument/2006/relationships/customXml" Target="ink/ink721.xml"/><Relationship Id="rId1650" Type="http://schemas.openxmlformats.org/officeDocument/2006/relationships/image" Target="media/image820.emf"/><Relationship Id="rId1748" Type="http://schemas.openxmlformats.org/officeDocument/2006/relationships/image" Target="media/image869.emf"/><Relationship Id="rId2701" Type="http://schemas.openxmlformats.org/officeDocument/2006/relationships/customXml" Target="ink/ink1350.xml"/><Relationship Id="rId1303" Type="http://schemas.openxmlformats.org/officeDocument/2006/relationships/customXml" Target="ink/ink651.xml"/><Relationship Id="rId1510" Type="http://schemas.openxmlformats.org/officeDocument/2006/relationships/image" Target="media/image750.emf"/><Relationship Id="rId1955" Type="http://schemas.openxmlformats.org/officeDocument/2006/relationships/customXml" Target="ink/ink977.xml"/><Relationship Id="rId3170" Type="http://schemas.openxmlformats.org/officeDocument/2006/relationships/image" Target="media/image1580.emf"/><Relationship Id="rId1608" Type="http://schemas.openxmlformats.org/officeDocument/2006/relationships/image" Target="media/image799.emf"/><Relationship Id="rId1815" Type="http://schemas.openxmlformats.org/officeDocument/2006/relationships/customXml" Target="ink/ink907.xml"/><Relationship Id="rId3030" Type="http://schemas.openxmlformats.org/officeDocument/2006/relationships/image" Target="media/image1510.emf"/><Relationship Id="rId3268" Type="http://schemas.openxmlformats.org/officeDocument/2006/relationships/image" Target="media/image1629.emf"/><Relationship Id="rId3475" Type="http://schemas.openxmlformats.org/officeDocument/2006/relationships/customXml" Target="ink/ink1737.xml"/><Relationship Id="rId3682" Type="http://schemas.openxmlformats.org/officeDocument/2006/relationships/image" Target="media/image1836.emf"/><Relationship Id="rId189" Type="http://schemas.openxmlformats.org/officeDocument/2006/relationships/customXml" Target="ink/ink92.xml"/><Relationship Id="rId396" Type="http://schemas.openxmlformats.org/officeDocument/2006/relationships/customXml" Target="ink/ink197.xml"/><Relationship Id="rId2077" Type="http://schemas.openxmlformats.org/officeDocument/2006/relationships/customXml" Target="ink/ink1038.xml"/><Relationship Id="rId2284" Type="http://schemas.openxmlformats.org/officeDocument/2006/relationships/image" Target="media/image1137.emf"/><Relationship Id="rId2491" Type="http://schemas.openxmlformats.org/officeDocument/2006/relationships/customXml" Target="ink/ink1245.xml"/><Relationship Id="rId3128" Type="http://schemas.openxmlformats.org/officeDocument/2006/relationships/image" Target="media/image1559.emf"/><Relationship Id="rId3335" Type="http://schemas.openxmlformats.org/officeDocument/2006/relationships/customXml" Target="ink/ink1667.xml"/><Relationship Id="rId3542" Type="http://schemas.openxmlformats.org/officeDocument/2006/relationships/image" Target="media/image1766.emf"/><Relationship Id="rId256" Type="http://schemas.openxmlformats.org/officeDocument/2006/relationships/image" Target="media/image125.emf"/><Relationship Id="rId463" Type="http://schemas.openxmlformats.org/officeDocument/2006/relationships/image" Target="media/image227.emf"/><Relationship Id="rId670" Type="http://schemas.openxmlformats.org/officeDocument/2006/relationships/customXml" Target="ink/ink334.xml"/><Relationship Id="rId1093" Type="http://schemas.openxmlformats.org/officeDocument/2006/relationships/customXml" Target="ink/ink546.xml"/><Relationship Id="rId2144" Type="http://schemas.openxmlformats.org/officeDocument/2006/relationships/image" Target="media/image1067.emf"/><Relationship Id="rId2351" Type="http://schemas.openxmlformats.org/officeDocument/2006/relationships/customXml" Target="ink/ink1175.xml"/><Relationship Id="rId2589" Type="http://schemas.openxmlformats.org/officeDocument/2006/relationships/customXml" Target="ink/ink1294.xml"/><Relationship Id="rId2796" Type="http://schemas.openxmlformats.org/officeDocument/2006/relationships/image" Target="media/image1393.emf"/><Relationship Id="rId3402" Type="http://schemas.openxmlformats.org/officeDocument/2006/relationships/image" Target="media/image1696.emf"/><Relationship Id="rId3847" Type="http://schemas.openxmlformats.org/officeDocument/2006/relationships/customXml" Target="ink/ink1923.xml"/><Relationship Id="rId116" Type="http://schemas.openxmlformats.org/officeDocument/2006/relationships/image" Target="media/image55.emf"/><Relationship Id="rId323" Type="http://schemas.openxmlformats.org/officeDocument/2006/relationships/image" Target="media/image157.emf"/><Relationship Id="rId530" Type="http://schemas.openxmlformats.org/officeDocument/2006/relationships/customXml" Target="ink/ink264.xml"/><Relationship Id="rId768" Type="http://schemas.openxmlformats.org/officeDocument/2006/relationships/customXml" Target="ink/ink383.xml"/><Relationship Id="rId975" Type="http://schemas.openxmlformats.org/officeDocument/2006/relationships/customXml" Target="ink/ink487.xml"/><Relationship Id="rId1160" Type="http://schemas.openxmlformats.org/officeDocument/2006/relationships/image" Target="media/image575.emf"/><Relationship Id="rId1398" Type="http://schemas.openxmlformats.org/officeDocument/2006/relationships/image" Target="media/image694.emf"/><Relationship Id="rId2004" Type="http://schemas.openxmlformats.org/officeDocument/2006/relationships/image" Target="media/image997.emf"/><Relationship Id="rId2211" Type="http://schemas.openxmlformats.org/officeDocument/2006/relationships/customXml" Target="ink/ink1105.xml"/><Relationship Id="rId2449" Type="http://schemas.openxmlformats.org/officeDocument/2006/relationships/customXml" Target="ink/ink1224.xml"/><Relationship Id="rId2656" Type="http://schemas.openxmlformats.org/officeDocument/2006/relationships/image" Target="media/image1323.emf"/><Relationship Id="rId2863" Type="http://schemas.openxmlformats.org/officeDocument/2006/relationships/customXml" Target="ink/ink1431.xml"/><Relationship Id="rId3707" Type="http://schemas.openxmlformats.org/officeDocument/2006/relationships/customXml" Target="ink/ink1853.xml"/><Relationship Id="rId628" Type="http://schemas.openxmlformats.org/officeDocument/2006/relationships/customXml" Target="ink/ink313.xml"/><Relationship Id="rId835" Type="http://schemas.openxmlformats.org/officeDocument/2006/relationships/image" Target="media/image413.emf"/><Relationship Id="rId1258" Type="http://schemas.openxmlformats.org/officeDocument/2006/relationships/image" Target="media/image624.emf"/><Relationship Id="rId1465" Type="http://schemas.openxmlformats.org/officeDocument/2006/relationships/customXml" Target="ink/ink732.xml"/><Relationship Id="rId1672" Type="http://schemas.openxmlformats.org/officeDocument/2006/relationships/image" Target="media/image831.emf"/><Relationship Id="rId2309" Type="http://schemas.openxmlformats.org/officeDocument/2006/relationships/customXml" Target="ink/ink1154.xml"/><Relationship Id="rId2516" Type="http://schemas.openxmlformats.org/officeDocument/2006/relationships/image" Target="media/image1253.emf"/><Relationship Id="rId2723" Type="http://schemas.openxmlformats.org/officeDocument/2006/relationships/customXml" Target="ink/ink1361.xml"/><Relationship Id="rId1020" Type="http://schemas.openxmlformats.org/officeDocument/2006/relationships/image" Target="media/image505.emf"/><Relationship Id="rId1118" Type="http://schemas.openxmlformats.org/officeDocument/2006/relationships/image" Target="media/image554.emf"/><Relationship Id="rId1325" Type="http://schemas.openxmlformats.org/officeDocument/2006/relationships/customXml" Target="ink/ink662.xml"/><Relationship Id="rId1532" Type="http://schemas.openxmlformats.org/officeDocument/2006/relationships/image" Target="media/image761.emf"/><Relationship Id="rId1977" Type="http://schemas.openxmlformats.org/officeDocument/2006/relationships/customXml" Target="ink/ink988.xml"/><Relationship Id="rId2930" Type="http://schemas.openxmlformats.org/officeDocument/2006/relationships/image" Target="media/image1460.emf"/><Relationship Id="rId902" Type="http://schemas.openxmlformats.org/officeDocument/2006/relationships/customXml" Target="ink/ink450.xml"/><Relationship Id="rId1837" Type="http://schemas.openxmlformats.org/officeDocument/2006/relationships/customXml" Target="ink/ink918.xml"/><Relationship Id="rId3192" Type="http://schemas.openxmlformats.org/officeDocument/2006/relationships/image" Target="media/image1591.emf"/><Relationship Id="rId3497" Type="http://schemas.openxmlformats.org/officeDocument/2006/relationships/customXml" Target="ink/ink1748.xml"/><Relationship Id="rId31" Type="http://schemas.openxmlformats.org/officeDocument/2006/relationships/customXml" Target="ink/ink13.xml"/><Relationship Id="rId2099" Type="http://schemas.openxmlformats.org/officeDocument/2006/relationships/customXml" Target="ink/ink1049.xml"/><Relationship Id="rId3052" Type="http://schemas.openxmlformats.org/officeDocument/2006/relationships/image" Target="media/image1521.emf"/><Relationship Id="rId180" Type="http://schemas.openxmlformats.org/officeDocument/2006/relationships/image" Target="media/image87.emf"/><Relationship Id="rId278" Type="http://schemas.openxmlformats.org/officeDocument/2006/relationships/image" Target="media/image136.emf"/><Relationship Id="rId1904" Type="http://schemas.openxmlformats.org/officeDocument/2006/relationships/image" Target="media/image947.emf"/><Relationship Id="rId3357" Type="http://schemas.openxmlformats.org/officeDocument/2006/relationships/customXml" Target="ink/ink1678.xml"/><Relationship Id="rId3564" Type="http://schemas.openxmlformats.org/officeDocument/2006/relationships/image" Target="media/image1777.emf"/><Relationship Id="rId3771" Type="http://schemas.openxmlformats.org/officeDocument/2006/relationships/customXml" Target="ink/ink1885.xml"/><Relationship Id="rId485" Type="http://schemas.openxmlformats.org/officeDocument/2006/relationships/image" Target="media/image238.emf"/><Relationship Id="rId692" Type="http://schemas.openxmlformats.org/officeDocument/2006/relationships/customXml" Target="ink/ink345.xml"/><Relationship Id="rId2166" Type="http://schemas.openxmlformats.org/officeDocument/2006/relationships/image" Target="media/image1078.emf"/><Relationship Id="rId2373" Type="http://schemas.openxmlformats.org/officeDocument/2006/relationships/customXml" Target="ink/ink1186.xml"/><Relationship Id="rId2580" Type="http://schemas.openxmlformats.org/officeDocument/2006/relationships/image" Target="media/image1285.emf"/><Relationship Id="rId3217" Type="http://schemas.openxmlformats.org/officeDocument/2006/relationships/customXml" Target="ink/ink1608.xml"/><Relationship Id="rId3424" Type="http://schemas.openxmlformats.org/officeDocument/2006/relationships/image" Target="media/image1707.emf"/><Relationship Id="rId3631" Type="http://schemas.openxmlformats.org/officeDocument/2006/relationships/customXml" Target="ink/ink1815.xml"/><Relationship Id="rId3869" Type="http://schemas.openxmlformats.org/officeDocument/2006/relationships/customXml" Target="ink/ink1934.xml"/><Relationship Id="rId138" Type="http://schemas.openxmlformats.org/officeDocument/2006/relationships/image" Target="media/image66.emf"/><Relationship Id="rId345" Type="http://schemas.openxmlformats.org/officeDocument/2006/relationships/image" Target="media/image168.emf"/><Relationship Id="rId552" Type="http://schemas.openxmlformats.org/officeDocument/2006/relationships/customXml" Target="ink/ink275.xml"/><Relationship Id="rId997" Type="http://schemas.openxmlformats.org/officeDocument/2006/relationships/customXml" Target="ink/ink498.xml"/><Relationship Id="rId1182" Type="http://schemas.openxmlformats.org/officeDocument/2006/relationships/image" Target="media/image586.emf"/><Relationship Id="rId2026" Type="http://schemas.openxmlformats.org/officeDocument/2006/relationships/image" Target="media/image1008.emf"/><Relationship Id="rId2233" Type="http://schemas.openxmlformats.org/officeDocument/2006/relationships/customXml" Target="ink/ink1116.xml"/><Relationship Id="rId2440" Type="http://schemas.openxmlformats.org/officeDocument/2006/relationships/image" Target="media/image1215.emf"/><Relationship Id="rId2678" Type="http://schemas.openxmlformats.org/officeDocument/2006/relationships/image" Target="media/image1334.emf"/><Relationship Id="rId2885" Type="http://schemas.openxmlformats.org/officeDocument/2006/relationships/customXml" Target="ink/ink1442.xml"/><Relationship Id="rId3729" Type="http://schemas.openxmlformats.org/officeDocument/2006/relationships/customXml" Target="ink/ink1864.xml"/><Relationship Id="rId205" Type="http://schemas.openxmlformats.org/officeDocument/2006/relationships/customXml" Target="ink/ink100.xml"/><Relationship Id="rId412" Type="http://schemas.openxmlformats.org/officeDocument/2006/relationships/customXml" Target="ink/ink205.xml"/><Relationship Id="rId857" Type="http://schemas.openxmlformats.org/officeDocument/2006/relationships/image" Target="media/image424.emf"/><Relationship Id="rId1042" Type="http://schemas.openxmlformats.org/officeDocument/2006/relationships/image" Target="media/image516.emf"/><Relationship Id="rId1487" Type="http://schemas.openxmlformats.org/officeDocument/2006/relationships/customXml" Target="ink/ink743.xml"/><Relationship Id="rId1694" Type="http://schemas.openxmlformats.org/officeDocument/2006/relationships/image" Target="media/image842.emf"/><Relationship Id="rId2300" Type="http://schemas.openxmlformats.org/officeDocument/2006/relationships/image" Target="media/image1145.emf"/><Relationship Id="rId2538" Type="http://schemas.openxmlformats.org/officeDocument/2006/relationships/image" Target="media/image1264.emf"/><Relationship Id="rId2745" Type="http://schemas.openxmlformats.org/officeDocument/2006/relationships/customXml" Target="ink/ink1372.xml"/><Relationship Id="rId2952" Type="http://schemas.openxmlformats.org/officeDocument/2006/relationships/image" Target="media/image1471.emf"/><Relationship Id="rId717" Type="http://schemas.openxmlformats.org/officeDocument/2006/relationships/image" Target="media/image354.emf"/><Relationship Id="rId924" Type="http://schemas.openxmlformats.org/officeDocument/2006/relationships/customXml" Target="ink/ink461.xml"/><Relationship Id="rId1347" Type="http://schemas.openxmlformats.org/officeDocument/2006/relationships/customXml" Target="ink/ink673.xml"/><Relationship Id="rId1554" Type="http://schemas.openxmlformats.org/officeDocument/2006/relationships/image" Target="media/image772.emf"/><Relationship Id="rId1761" Type="http://schemas.openxmlformats.org/officeDocument/2006/relationships/customXml" Target="ink/ink880.xml"/><Relationship Id="rId1999" Type="http://schemas.openxmlformats.org/officeDocument/2006/relationships/customXml" Target="ink/ink999.xml"/><Relationship Id="rId2605" Type="http://schemas.openxmlformats.org/officeDocument/2006/relationships/customXml" Target="ink/ink1302.xml"/><Relationship Id="rId2812" Type="http://schemas.openxmlformats.org/officeDocument/2006/relationships/image" Target="media/image1401.emf"/><Relationship Id="rId53" Type="http://schemas.openxmlformats.org/officeDocument/2006/relationships/customXml" Target="ink/ink24.xml"/><Relationship Id="rId1207" Type="http://schemas.openxmlformats.org/officeDocument/2006/relationships/customXml" Target="ink/ink603.xml"/><Relationship Id="rId1414" Type="http://schemas.openxmlformats.org/officeDocument/2006/relationships/image" Target="media/image702.emf"/><Relationship Id="rId1621" Type="http://schemas.openxmlformats.org/officeDocument/2006/relationships/customXml" Target="ink/ink810.xml"/><Relationship Id="rId1859" Type="http://schemas.openxmlformats.org/officeDocument/2006/relationships/customXml" Target="ink/ink929.xml"/><Relationship Id="rId3074" Type="http://schemas.openxmlformats.org/officeDocument/2006/relationships/image" Target="media/image1532.emf"/><Relationship Id="rId1719" Type="http://schemas.openxmlformats.org/officeDocument/2006/relationships/customXml" Target="ink/ink859.xml"/><Relationship Id="rId1926" Type="http://schemas.openxmlformats.org/officeDocument/2006/relationships/image" Target="media/image958.emf"/><Relationship Id="rId3281" Type="http://schemas.openxmlformats.org/officeDocument/2006/relationships/customXml" Target="ink/ink1640.xml"/><Relationship Id="rId3379" Type="http://schemas.openxmlformats.org/officeDocument/2006/relationships/customXml" Target="ink/ink1689.xml"/><Relationship Id="rId3586" Type="http://schemas.openxmlformats.org/officeDocument/2006/relationships/image" Target="media/image1788.emf"/><Relationship Id="rId3793" Type="http://schemas.openxmlformats.org/officeDocument/2006/relationships/customXml" Target="ink/ink1896.xml"/><Relationship Id="rId2090" Type="http://schemas.openxmlformats.org/officeDocument/2006/relationships/image" Target="media/image1040.emf"/><Relationship Id="rId2188" Type="http://schemas.openxmlformats.org/officeDocument/2006/relationships/image" Target="media/image1089.emf"/><Relationship Id="rId2395" Type="http://schemas.openxmlformats.org/officeDocument/2006/relationships/customXml" Target="ink/ink1197.xml"/><Relationship Id="rId3141" Type="http://schemas.openxmlformats.org/officeDocument/2006/relationships/customXml" Target="ink/ink1570.xml"/><Relationship Id="rId3239" Type="http://schemas.openxmlformats.org/officeDocument/2006/relationships/customXml" Target="ink/ink1619.xml"/><Relationship Id="rId3446" Type="http://schemas.openxmlformats.org/officeDocument/2006/relationships/image" Target="media/image1718.emf"/><Relationship Id="rId367" Type="http://schemas.openxmlformats.org/officeDocument/2006/relationships/image" Target="media/image179.emf"/><Relationship Id="rId574" Type="http://schemas.openxmlformats.org/officeDocument/2006/relationships/customXml" Target="ink/ink286.xml"/><Relationship Id="rId2048" Type="http://schemas.openxmlformats.org/officeDocument/2006/relationships/image" Target="media/image1019.emf"/><Relationship Id="rId2255" Type="http://schemas.openxmlformats.org/officeDocument/2006/relationships/customXml" Target="ink/ink1127.xml"/><Relationship Id="rId3001" Type="http://schemas.openxmlformats.org/officeDocument/2006/relationships/customXml" Target="ink/ink1500.xml"/><Relationship Id="rId3653" Type="http://schemas.openxmlformats.org/officeDocument/2006/relationships/customXml" Target="ink/ink1826.xml"/><Relationship Id="rId3860" Type="http://schemas.openxmlformats.org/officeDocument/2006/relationships/image" Target="media/image1925.emf"/><Relationship Id="rId227" Type="http://schemas.openxmlformats.org/officeDocument/2006/relationships/customXml" Target="ink/ink111.xml"/><Relationship Id="rId781" Type="http://schemas.openxmlformats.org/officeDocument/2006/relationships/image" Target="media/image386.emf"/><Relationship Id="rId879" Type="http://schemas.openxmlformats.org/officeDocument/2006/relationships/image" Target="media/image435.emf"/><Relationship Id="rId2462" Type="http://schemas.openxmlformats.org/officeDocument/2006/relationships/image" Target="media/image1226.emf"/><Relationship Id="rId2767" Type="http://schemas.openxmlformats.org/officeDocument/2006/relationships/customXml" Target="ink/ink1383.xml"/><Relationship Id="rId3306" Type="http://schemas.openxmlformats.org/officeDocument/2006/relationships/image" Target="media/image1648.emf"/><Relationship Id="rId3513" Type="http://schemas.openxmlformats.org/officeDocument/2006/relationships/customXml" Target="ink/ink1756.xml"/><Relationship Id="rId3720" Type="http://schemas.openxmlformats.org/officeDocument/2006/relationships/image" Target="media/image1855.emf"/><Relationship Id="rId434" Type="http://schemas.openxmlformats.org/officeDocument/2006/relationships/customXml" Target="ink/ink216.xml"/><Relationship Id="rId641" Type="http://schemas.openxmlformats.org/officeDocument/2006/relationships/image" Target="media/image316.emf"/><Relationship Id="rId739" Type="http://schemas.openxmlformats.org/officeDocument/2006/relationships/image" Target="media/image365.emf"/><Relationship Id="rId1064" Type="http://schemas.openxmlformats.org/officeDocument/2006/relationships/image" Target="media/image527.emf"/><Relationship Id="rId1271" Type="http://schemas.openxmlformats.org/officeDocument/2006/relationships/customXml" Target="ink/ink635.xml"/><Relationship Id="rId1369" Type="http://schemas.openxmlformats.org/officeDocument/2006/relationships/customXml" Target="ink/ink684.xml"/><Relationship Id="rId1576" Type="http://schemas.openxmlformats.org/officeDocument/2006/relationships/image" Target="media/image783.emf"/><Relationship Id="rId2115" Type="http://schemas.openxmlformats.org/officeDocument/2006/relationships/customXml" Target="ink/ink1057.xml"/><Relationship Id="rId2322" Type="http://schemas.openxmlformats.org/officeDocument/2006/relationships/image" Target="media/image1156.emf"/><Relationship Id="rId2974" Type="http://schemas.openxmlformats.org/officeDocument/2006/relationships/image" Target="media/image1482.emf"/><Relationship Id="rId3818" Type="http://schemas.openxmlformats.org/officeDocument/2006/relationships/image" Target="media/image1904.emf"/><Relationship Id="rId501" Type="http://schemas.openxmlformats.org/officeDocument/2006/relationships/image" Target="media/image246.emf"/><Relationship Id="rId946" Type="http://schemas.openxmlformats.org/officeDocument/2006/relationships/image" Target="media/image468.emf"/><Relationship Id="rId1131" Type="http://schemas.openxmlformats.org/officeDocument/2006/relationships/customXml" Target="ink/ink565.xml"/><Relationship Id="rId1229" Type="http://schemas.openxmlformats.org/officeDocument/2006/relationships/customXml" Target="ink/ink614.xml"/><Relationship Id="rId1783" Type="http://schemas.openxmlformats.org/officeDocument/2006/relationships/customXml" Target="ink/ink891.xml"/><Relationship Id="rId1990" Type="http://schemas.openxmlformats.org/officeDocument/2006/relationships/image" Target="media/image990.emf"/><Relationship Id="rId2627" Type="http://schemas.openxmlformats.org/officeDocument/2006/relationships/customXml" Target="ink/ink1313.xml"/><Relationship Id="rId2834" Type="http://schemas.openxmlformats.org/officeDocument/2006/relationships/image" Target="media/image1412.emf"/><Relationship Id="rId75" Type="http://schemas.openxmlformats.org/officeDocument/2006/relationships/customXml" Target="ink/ink35.xml"/><Relationship Id="rId806" Type="http://schemas.openxmlformats.org/officeDocument/2006/relationships/customXml" Target="ink/ink402.xml"/><Relationship Id="rId1436" Type="http://schemas.openxmlformats.org/officeDocument/2006/relationships/image" Target="media/image713.emf"/><Relationship Id="rId1643" Type="http://schemas.openxmlformats.org/officeDocument/2006/relationships/customXml" Target="ink/ink821.xml"/><Relationship Id="rId1850" Type="http://schemas.openxmlformats.org/officeDocument/2006/relationships/image" Target="media/image920.emf"/><Relationship Id="rId2901" Type="http://schemas.openxmlformats.org/officeDocument/2006/relationships/customXml" Target="ink/ink1450.xml"/><Relationship Id="rId3096" Type="http://schemas.openxmlformats.org/officeDocument/2006/relationships/image" Target="media/image1543.emf"/><Relationship Id="rId1503" Type="http://schemas.openxmlformats.org/officeDocument/2006/relationships/customXml" Target="ink/ink751.xml"/><Relationship Id="rId1710" Type="http://schemas.openxmlformats.org/officeDocument/2006/relationships/image" Target="media/image850.emf"/><Relationship Id="rId1948" Type="http://schemas.openxmlformats.org/officeDocument/2006/relationships/image" Target="media/image969.emf"/><Relationship Id="rId3163" Type="http://schemas.openxmlformats.org/officeDocument/2006/relationships/customXml" Target="ink/ink1581.xml"/><Relationship Id="rId3370" Type="http://schemas.openxmlformats.org/officeDocument/2006/relationships/image" Target="media/image1680.emf"/><Relationship Id="rId291" Type="http://schemas.openxmlformats.org/officeDocument/2006/relationships/image" Target="media/image141.emf"/><Relationship Id="rId1808" Type="http://schemas.openxmlformats.org/officeDocument/2006/relationships/image" Target="media/image899.emf"/><Relationship Id="rId3023" Type="http://schemas.openxmlformats.org/officeDocument/2006/relationships/customXml" Target="ink/ink1511.xml"/><Relationship Id="rId3468" Type="http://schemas.openxmlformats.org/officeDocument/2006/relationships/image" Target="media/image1729.emf"/><Relationship Id="rId3675" Type="http://schemas.openxmlformats.org/officeDocument/2006/relationships/customXml" Target="ink/ink1837.xml"/><Relationship Id="rId3882" Type="http://schemas.openxmlformats.org/officeDocument/2006/relationships/image" Target="media/image1936.emf"/><Relationship Id="rId151" Type="http://schemas.openxmlformats.org/officeDocument/2006/relationships/customXml" Target="ink/ink73.xml"/><Relationship Id="rId389" Type="http://schemas.openxmlformats.org/officeDocument/2006/relationships/image" Target="media/image190.emf"/><Relationship Id="rId596" Type="http://schemas.openxmlformats.org/officeDocument/2006/relationships/customXml" Target="ink/ink297.xml"/><Relationship Id="rId2277" Type="http://schemas.openxmlformats.org/officeDocument/2006/relationships/customXml" Target="ink/ink1138.xml"/><Relationship Id="rId2484" Type="http://schemas.openxmlformats.org/officeDocument/2006/relationships/image" Target="media/image1237.emf"/><Relationship Id="rId2691" Type="http://schemas.openxmlformats.org/officeDocument/2006/relationships/customXml" Target="ink/ink1345.xml"/><Relationship Id="rId3230" Type="http://schemas.openxmlformats.org/officeDocument/2006/relationships/image" Target="media/image1610.emf"/><Relationship Id="rId3328" Type="http://schemas.openxmlformats.org/officeDocument/2006/relationships/image" Target="media/image1659.emf"/><Relationship Id="rId3535" Type="http://schemas.openxmlformats.org/officeDocument/2006/relationships/customXml" Target="ink/ink1767.xml"/><Relationship Id="rId3742" Type="http://schemas.openxmlformats.org/officeDocument/2006/relationships/image" Target="media/image1866.emf"/><Relationship Id="rId249" Type="http://schemas.openxmlformats.org/officeDocument/2006/relationships/customXml" Target="ink/ink122.xml"/><Relationship Id="rId456" Type="http://schemas.openxmlformats.org/officeDocument/2006/relationships/customXml" Target="ink/ink227.xml"/><Relationship Id="rId663" Type="http://schemas.openxmlformats.org/officeDocument/2006/relationships/image" Target="media/image327.emf"/><Relationship Id="rId870" Type="http://schemas.openxmlformats.org/officeDocument/2006/relationships/customXml" Target="ink/ink434.xml"/><Relationship Id="rId1086" Type="http://schemas.openxmlformats.org/officeDocument/2006/relationships/image" Target="media/image538.emf"/><Relationship Id="rId1293" Type="http://schemas.openxmlformats.org/officeDocument/2006/relationships/customXml" Target="ink/ink646.xml"/><Relationship Id="rId2137" Type="http://schemas.openxmlformats.org/officeDocument/2006/relationships/customXml" Target="ink/ink1068.xml"/><Relationship Id="rId2344" Type="http://schemas.openxmlformats.org/officeDocument/2006/relationships/image" Target="media/image1167.emf"/><Relationship Id="rId2551" Type="http://schemas.openxmlformats.org/officeDocument/2006/relationships/customXml" Target="ink/ink1275.xml"/><Relationship Id="rId2789" Type="http://schemas.openxmlformats.org/officeDocument/2006/relationships/customXml" Target="ink/ink1394.xml"/><Relationship Id="rId2996" Type="http://schemas.openxmlformats.org/officeDocument/2006/relationships/image" Target="media/image1493.emf"/><Relationship Id="rId109" Type="http://schemas.openxmlformats.org/officeDocument/2006/relationships/customXml" Target="ink/ink52.xml"/><Relationship Id="rId316" Type="http://schemas.openxmlformats.org/officeDocument/2006/relationships/customXml" Target="ink/ink157.xml"/><Relationship Id="rId523" Type="http://schemas.openxmlformats.org/officeDocument/2006/relationships/image" Target="media/image257.emf"/><Relationship Id="rId968" Type="http://schemas.openxmlformats.org/officeDocument/2006/relationships/image" Target="media/image479.emf"/><Relationship Id="rId1153" Type="http://schemas.openxmlformats.org/officeDocument/2006/relationships/customXml" Target="ink/ink576.xml"/><Relationship Id="rId1598" Type="http://schemas.openxmlformats.org/officeDocument/2006/relationships/image" Target="media/image794.emf"/><Relationship Id="rId2204" Type="http://schemas.openxmlformats.org/officeDocument/2006/relationships/image" Target="media/image1097.emf"/><Relationship Id="rId2649" Type="http://schemas.openxmlformats.org/officeDocument/2006/relationships/customXml" Target="ink/ink1324.xml"/><Relationship Id="rId2856" Type="http://schemas.openxmlformats.org/officeDocument/2006/relationships/image" Target="media/image1423.emf"/><Relationship Id="rId3602" Type="http://schemas.openxmlformats.org/officeDocument/2006/relationships/image" Target="media/image1796.emf"/><Relationship Id="rId3907" Type="http://schemas.openxmlformats.org/officeDocument/2006/relationships/oleObject" Target="embeddings/oleObject2.bin"/><Relationship Id="rId97" Type="http://schemas.openxmlformats.org/officeDocument/2006/relationships/customXml" Target="ink/ink46.xml"/><Relationship Id="rId730" Type="http://schemas.openxmlformats.org/officeDocument/2006/relationships/customXml" Target="ink/ink364.xml"/><Relationship Id="rId828" Type="http://schemas.openxmlformats.org/officeDocument/2006/relationships/customXml" Target="ink/ink413.xml"/><Relationship Id="rId1013" Type="http://schemas.openxmlformats.org/officeDocument/2006/relationships/customXml" Target="ink/ink506.xml"/><Relationship Id="rId1360" Type="http://schemas.openxmlformats.org/officeDocument/2006/relationships/image" Target="media/image675.emf"/><Relationship Id="rId1458" Type="http://schemas.openxmlformats.org/officeDocument/2006/relationships/image" Target="media/image724.emf"/><Relationship Id="rId1665" Type="http://schemas.openxmlformats.org/officeDocument/2006/relationships/customXml" Target="ink/ink832.xml"/><Relationship Id="rId1872" Type="http://schemas.openxmlformats.org/officeDocument/2006/relationships/image" Target="media/image931.emf"/><Relationship Id="rId2411" Type="http://schemas.openxmlformats.org/officeDocument/2006/relationships/customXml" Target="ink/ink1205.xml"/><Relationship Id="rId2509" Type="http://schemas.openxmlformats.org/officeDocument/2006/relationships/customXml" Target="ink/ink1254.xml"/><Relationship Id="rId2716" Type="http://schemas.openxmlformats.org/officeDocument/2006/relationships/image" Target="media/image1353.emf"/><Relationship Id="rId1220" Type="http://schemas.openxmlformats.org/officeDocument/2006/relationships/image" Target="media/image605.emf"/><Relationship Id="rId1318" Type="http://schemas.openxmlformats.org/officeDocument/2006/relationships/image" Target="media/image654.emf"/><Relationship Id="rId1525" Type="http://schemas.openxmlformats.org/officeDocument/2006/relationships/customXml" Target="ink/ink762.xml"/><Relationship Id="rId2923" Type="http://schemas.openxmlformats.org/officeDocument/2006/relationships/customXml" Target="ink/ink1461.xml"/><Relationship Id="rId1732" Type="http://schemas.openxmlformats.org/officeDocument/2006/relationships/image" Target="media/image861.emf"/><Relationship Id="rId3185" Type="http://schemas.openxmlformats.org/officeDocument/2006/relationships/customXml" Target="ink/ink1592.xml"/><Relationship Id="rId3392" Type="http://schemas.openxmlformats.org/officeDocument/2006/relationships/image" Target="media/image1691.emf"/><Relationship Id="rId24" Type="http://schemas.openxmlformats.org/officeDocument/2006/relationships/image" Target="media/image9.emf"/><Relationship Id="rId2299" Type="http://schemas.openxmlformats.org/officeDocument/2006/relationships/customXml" Target="ink/ink1149.xml"/><Relationship Id="rId3045" Type="http://schemas.openxmlformats.org/officeDocument/2006/relationships/customXml" Target="ink/ink1522.xml"/><Relationship Id="rId3252" Type="http://schemas.openxmlformats.org/officeDocument/2006/relationships/image" Target="media/image1621.emf"/><Relationship Id="rId3697" Type="http://schemas.openxmlformats.org/officeDocument/2006/relationships/customXml" Target="ink/ink1848.xml"/><Relationship Id="rId173" Type="http://schemas.openxmlformats.org/officeDocument/2006/relationships/customXml" Target="ink/ink84.xml"/><Relationship Id="rId380" Type="http://schemas.openxmlformats.org/officeDocument/2006/relationships/customXml" Target="ink/ink189.xml"/><Relationship Id="rId2061" Type="http://schemas.openxmlformats.org/officeDocument/2006/relationships/customXml" Target="ink/ink1030.xml"/><Relationship Id="rId3112" Type="http://schemas.openxmlformats.org/officeDocument/2006/relationships/image" Target="media/image1551.emf"/><Relationship Id="rId3557" Type="http://schemas.openxmlformats.org/officeDocument/2006/relationships/customXml" Target="ink/ink1778.xml"/><Relationship Id="rId3764" Type="http://schemas.openxmlformats.org/officeDocument/2006/relationships/image" Target="media/image1877.emf"/><Relationship Id="rId240" Type="http://schemas.openxmlformats.org/officeDocument/2006/relationships/image" Target="media/image117.emf"/><Relationship Id="rId478" Type="http://schemas.openxmlformats.org/officeDocument/2006/relationships/customXml" Target="ink/ink238.xml"/><Relationship Id="rId685" Type="http://schemas.openxmlformats.org/officeDocument/2006/relationships/image" Target="media/image338.emf"/><Relationship Id="rId892" Type="http://schemas.openxmlformats.org/officeDocument/2006/relationships/customXml" Target="ink/ink445.xml"/><Relationship Id="rId2159" Type="http://schemas.openxmlformats.org/officeDocument/2006/relationships/customXml" Target="ink/ink1079.xml"/><Relationship Id="rId2366" Type="http://schemas.openxmlformats.org/officeDocument/2006/relationships/image" Target="media/image1178.emf"/><Relationship Id="rId2573" Type="http://schemas.openxmlformats.org/officeDocument/2006/relationships/customXml" Target="ink/ink1286.xml"/><Relationship Id="rId2780" Type="http://schemas.openxmlformats.org/officeDocument/2006/relationships/image" Target="media/image1385.emf"/><Relationship Id="rId3417" Type="http://schemas.openxmlformats.org/officeDocument/2006/relationships/customXml" Target="ink/ink1708.xml"/><Relationship Id="rId3624" Type="http://schemas.openxmlformats.org/officeDocument/2006/relationships/image" Target="media/image1807.emf"/><Relationship Id="rId3831" Type="http://schemas.openxmlformats.org/officeDocument/2006/relationships/customXml" Target="ink/ink1915.xml"/><Relationship Id="rId100" Type="http://schemas.openxmlformats.org/officeDocument/2006/relationships/image" Target="media/image47.emf"/><Relationship Id="rId338" Type="http://schemas.openxmlformats.org/officeDocument/2006/relationships/customXml" Target="ink/ink168.xml"/><Relationship Id="rId545" Type="http://schemas.openxmlformats.org/officeDocument/2006/relationships/image" Target="media/image268.emf"/><Relationship Id="rId752" Type="http://schemas.openxmlformats.org/officeDocument/2006/relationships/customXml" Target="ink/ink375.xml"/><Relationship Id="rId1175" Type="http://schemas.openxmlformats.org/officeDocument/2006/relationships/customXml" Target="ink/ink587.xml"/><Relationship Id="rId1382" Type="http://schemas.openxmlformats.org/officeDocument/2006/relationships/image" Target="media/image686.emf"/><Relationship Id="rId2019" Type="http://schemas.openxmlformats.org/officeDocument/2006/relationships/customXml" Target="ink/ink1009.xml"/><Relationship Id="rId2226" Type="http://schemas.openxmlformats.org/officeDocument/2006/relationships/image" Target="media/image1108.emf"/><Relationship Id="rId2433" Type="http://schemas.openxmlformats.org/officeDocument/2006/relationships/customXml" Target="ink/ink1216.xml"/><Relationship Id="rId2640" Type="http://schemas.openxmlformats.org/officeDocument/2006/relationships/image" Target="media/image1315.emf"/><Relationship Id="rId2878" Type="http://schemas.openxmlformats.org/officeDocument/2006/relationships/image" Target="media/image1434.emf"/><Relationship Id="rId405" Type="http://schemas.openxmlformats.org/officeDocument/2006/relationships/image" Target="media/image198.emf"/><Relationship Id="rId612" Type="http://schemas.openxmlformats.org/officeDocument/2006/relationships/customXml" Target="ink/ink305.xml"/><Relationship Id="rId1035" Type="http://schemas.openxmlformats.org/officeDocument/2006/relationships/customXml" Target="ink/ink517.xml"/><Relationship Id="rId1242" Type="http://schemas.openxmlformats.org/officeDocument/2006/relationships/image" Target="media/image616.emf"/><Relationship Id="rId1687" Type="http://schemas.openxmlformats.org/officeDocument/2006/relationships/customXml" Target="ink/ink843.xml"/><Relationship Id="rId1894" Type="http://schemas.openxmlformats.org/officeDocument/2006/relationships/image" Target="media/image942.emf"/><Relationship Id="rId2500" Type="http://schemas.openxmlformats.org/officeDocument/2006/relationships/image" Target="media/image1245.emf"/><Relationship Id="rId2738" Type="http://schemas.openxmlformats.org/officeDocument/2006/relationships/image" Target="media/image1364.emf"/><Relationship Id="rId2945" Type="http://schemas.openxmlformats.org/officeDocument/2006/relationships/customXml" Target="ink/ink1472.xml"/><Relationship Id="rId917" Type="http://schemas.openxmlformats.org/officeDocument/2006/relationships/image" Target="media/image454.emf"/><Relationship Id="rId1102" Type="http://schemas.openxmlformats.org/officeDocument/2006/relationships/image" Target="media/image546.emf"/><Relationship Id="rId1547" Type="http://schemas.openxmlformats.org/officeDocument/2006/relationships/customXml" Target="ink/ink773.xml"/><Relationship Id="rId1754" Type="http://schemas.openxmlformats.org/officeDocument/2006/relationships/image" Target="media/image872.emf"/><Relationship Id="rId1961" Type="http://schemas.openxmlformats.org/officeDocument/2006/relationships/customXml" Target="ink/ink980.xml"/><Relationship Id="rId2805" Type="http://schemas.openxmlformats.org/officeDocument/2006/relationships/customXml" Target="ink/ink1402.xml"/><Relationship Id="rId46" Type="http://schemas.openxmlformats.org/officeDocument/2006/relationships/image" Target="media/image20.emf"/><Relationship Id="rId1407" Type="http://schemas.openxmlformats.org/officeDocument/2006/relationships/customXml" Target="ink/ink703.xml"/><Relationship Id="rId1614" Type="http://schemas.openxmlformats.org/officeDocument/2006/relationships/image" Target="media/image802.emf"/><Relationship Id="rId1821" Type="http://schemas.openxmlformats.org/officeDocument/2006/relationships/customXml" Target="ink/ink910.xml"/><Relationship Id="rId3067" Type="http://schemas.openxmlformats.org/officeDocument/2006/relationships/customXml" Target="ink/ink1533.xml"/><Relationship Id="rId3274" Type="http://schemas.openxmlformats.org/officeDocument/2006/relationships/image" Target="media/image1632.emf"/><Relationship Id="rId195" Type="http://schemas.openxmlformats.org/officeDocument/2006/relationships/customXml" Target="ink/ink95.xml"/><Relationship Id="rId1919" Type="http://schemas.openxmlformats.org/officeDocument/2006/relationships/customXml" Target="ink/ink959.xml"/><Relationship Id="rId3481" Type="http://schemas.openxmlformats.org/officeDocument/2006/relationships/customXml" Target="ink/ink1740.xml"/><Relationship Id="rId3579" Type="http://schemas.openxmlformats.org/officeDocument/2006/relationships/customXml" Target="ink/ink1789.xml"/><Relationship Id="rId3786" Type="http://schemas.openxmlformats.org/officeDocument/2006/relationships/image" Target="media/image1888.emf"/><Relationship Id="rId2083" Type="http://schemas.openxmlformats.org/officeDocument/2006/relationships/customXml" Target="ink/ink1041.xml"/><Relationship Id="rId2290" Type="http://schemas.openxmlformats.org/officeDocument/2006/relationships/image" Target="media/image1140.emf"/><Relationship Id="rId2388" Type="http://schemas.openxmlformats.org/officeDocument/2006/relationships/image" Target="media/image1189.emf"/><Relationship Id="rId2595" Type="http://schemas.openxmlformats.org/officeDocument/2006/relationships/customXml" Target="ink/ink1297.xml"/><Relationship Id="rId3134" Type="http://schemas.openxmlformats.org/officeDocument/2006/relationships/image" Target="media/image1562.emf"/><Relationship Id="rId3341" Type="http://schemas.openxmlformats.org/officeDocument/2006/relationships/customXml" Target="ink/ink1670.xml"/><Relationship Id="rId3439" Type="http://schemas.openxmlformats.org/officeDocument/2006/relationships/customXml" Target="ink/ink1719.xml"/><Relationship Id="rId262" Type="http://schemas.openxmlformats.org/officeDocument/2006/relationships/image" Target="media/image128.emf"/><Relationship Id="rId567" Type="http://schemas.openxmlformats.org/officeDocument/2006/relationships/image" Target="media/image279.emf"/><Relationship Id="rId1197" Type="http://schemas.openxmlformats.org/officeDocument/2006/relationships/customXml" Target="ink/ink598.xml"/><Relationship Id="rId2150" Type="http://schemas.openxmlformats.org/officeDocument/2006/relationships/image" Target="media/image1070.emf"/><Relationship Id="rId2248" Type="http://schemas.openxmlformats.org/officeDocument/2006/relationships/image" Target="media/image1119.emf"/><Relationship Id="rId3201" Type="http://schemas.openxmlformats.org/officeDocument/2006/relationships/customXml" Target="ink/ink1600.xml"/><Relationship Id="rId3646" Type="http://schemas.openxmlformats.org/officeDocument/2006/relationships/image" Target="media/image1818.emf"/><Relationship Id="rId3853" Type="http://schemas.openxmlformats.org/officeDocument/2006/relationships/customXml" Target="ink/ink1926.xml"/><Relationship Id="rId122" Type="http://schemas.openxmlformats.org/officeDocument/2006/relationships/image" Target="media/image58.emf"/><Relationship Id="rId774" Type="http://schemas.openxmlformats.org/officeDocument/2006/relationships/customXml" Target="ink/ink386.xml"/><Relationship Id="rId981" Type="http://schemas.openxmlformats.org/officeDocument/2006/relationships/customXml" Target="ink/ink490.xml"/><Relationship Id="rId1057" Type="http://schemas.openxmlformats.org/officeDocument/2006/relationships/customXml" Target="ink/ink528.xml"/><Relationship Id="rId2010" Type="http://schemas.openxmlformats.org/officeDocument/2006/relationships/image" Target="media/image1000.emf"/><Relationship Id="rId2455" Type="http://schemas.openxmlformats.org/officeDocument/2006/relationships/customXml" Target="ink/ink1227.xml"/><Relationship Id="rId2662" Type="http://schemas.openxmlformats.org/officeDocument/2006/relationships/image" Target="media/image1326.emf"/><Relationship Id="rId3506" Type="http://schemas.openxmlformats.org/officeDocument/2006/relationships/image" Target="media/image1748.emf"/><Relationship Id="rId3713" Type="http://schemas.openxmlformats.org/officeDocument/2006/relationships/customXml" Target="ink/ink1856.xml"/><Relationship Id="rId427" Type="http://schemas.openxmlformats.org/officeDocument/2006/relationships/image" Target="media/image209.emf"/><Relationship Id="rId634" Type="http://schemas.openxmlformats.org/officeDocument/2006/relationships/customXml" Target="ink/ink316.xml"/><Relationship Id="rId841" Type="http://schemas.openxmlformats.org/officeDocument/2006/relationships/image" Target="media/image416.emf"/><Relationship Id="rId1264" Type="http://schemas.openxmlformats.org/officeDocument/2006/relationships/image" Target="media/image627.emf"/><Relationship Id="rId1471" Type="http://schemas.openxmlformats.org/officeDocument/2006/relationships/customXml" Target="ink/ink735.xml"/><Relationship Id="rId1569" Type="http://schemas.openxmlformats.org/officeDocument/2006/relationships/customXml" Target="ink/ink784.xml"/><Relationship Id="rId2108" Type="http://schemas.openxmlformats.org/officeDocument/2006/relationships/image" Target="media/image1049.emf"/><Relationship Id="rId2315" Type="http://schemas.openxmlformats.org/officeDocument/2006/relationships/customXml" Target="ink/ink1157.xml"/><Relationship Id="rId2522" Type="http://schemas.openxmlformats.org/officeDocument/2006/relationships/image" Target="media/image1256.emf"/><Relationship Id="rId2967" Type="http://schemas.openxmlformats.org/officeDocument/2006/relationships/customXml" Target="ink/ink1483.xml"/><Relationship Id="rId701" Type="http://schemas.openxmlformats.org/officeDocument/2006/relationships/image" Target="media/image346.emf"/><Relationship Id="rId939" Type="http://schemas.openxmlformats.org/officeDocument/2006/relationships/image" Target="media/image465.emf"/><Relationship Id="rId1124" Type="http://schemas.openxmlformats.org/officeDocument/2006/relationships/image" Target="media/image557.emf"/><Relationship Id="rId1331" Type="http://schemas.openxmlformats.org/officeDocument/2006/relationships/customXml" Target="ink/ink665.xml"/><Relationship Id="rId1776" Type="http://schemas.openxmlformats.org/officeDocument/2006/relationships/image" Target="media/image883.emf"/><Relationship Id="rId1983" Type="http://schemas.openxmlformats.org/officeDocument/2006/relationships/customXml" Target="ink/ink991.xml"/><Relationship Id="rId2827" Type="http://schemas.openxmlformats.org/officeDocument/2006/relationships/customXml" Target="ink/ink1413.xml"/><Relationship Id="rId68" Type="http://schemas.openxmlformats.org/officeDocument/2006/relationships/image" Target="media/image31.emf"/><Relationship Id="rId1429" Type="http://schemas.openxmlformats.org/officeDocument/2006/relationships/customXml" Target="ink/ink714.xml"/><Relationship Id="rId1636" Type="http://schemas.openxmlformats.org/officeDocument/2006/relationships/image" Target="media/image813.emf"/><Relationship Id="rId1843" Type="http://schemas.openxmlformats.org/officeDocument/2006/relationships/customXml" Target="ink/ink921.xml"/><Relationship Id="rId3089" Type="http://schemas.openxmlformats.org/officeDocument/2006/relationships/customXml" Target="ink/ink1544.xml"/><Relationship Id="rId3296" Type="http://schemas.openxmlformats.org/officeDocument/2006/relationships/image" Target="media/image1643.emf"/><Relationship Id="rId1703" Type="http://schemas.openxmlformats.org/officeDocument/2006/relationships/customXml" Target="ink/ink851.xml"/><Relationship Id="rId1910" Type="http://schemas.openxmlformats.org/officeDocument/2006/relationships/image" Target="media/image950.emf"/><Relationship Id="rId3156" Type="http://schemas.openxmlformats.org/officeDocument/2006/relationships/image" Target="media/image1573.emf"/><Relationship Id="rId3363" Type="http://schemas.openxmlformats.org/officeDocument/2006/relationships/customXml" Target="ink/ink1681.xml"/><Relationship Id="rId284" Type="http://schemas.openxmlformats.org/officeDocument/2006/relationships/customXml" Target="ink/ink140.xml"/><Relationship Id="rId491" Type="http://schemas.openxmlformats.org/officeDocument/2006/relationships/image" Target="media/image241.emf"/><Relationship Id="rId2172" Type="http://schemas.openxmlformats.org/officeDocument/2006/relationships/image" Target="media/image1081.emf"/><Relationship Id="rId3016" Type="http://schemas.openxmlformats.org/officeDocument/2006/relationships/image" Target="media/image1503.emf"/><Relationship Id="rId3223" Type="http://schemas.openxmlformats.org/officeDocument/2006/relationships/customXml" Target="ink/ink1611.xml"/><Relationship Id="rId3570" Type="http://schemas.openxmlformats.org/officeDocument/2006/relationships/image" Target="media/image1780.emf"/><Relationship Id="rId3668" Type="http://schemas.openxmlformats.org/officeDocument/2006/relationships/image" Target="media/image1829.emf"/><Relationship Id="rId3875" Type="http://schemas.openxmlformats.org/officeDocument/2006/relationships/customXml" Target="ink/ink1937.xml"/><Relationship Id="rId144" Type="http://schemas.openxmlformats.org/officeDocument/2006/relationships/image" Target="media/image69.emf"/><Relationship Id="rId589" Type="http://schemas.openxmlformats.org/officeDocument/2006/relationships/image" Target="media/image290.emf"/><Relationship Id="rId796" Type="http://schemas.openxmlformats.org/officeDocument/2006/relationships/customXml" Target="ink/ink397.xml"/><Relationship Id="rId2477" Type="http://schemas.openxmlformats.org/officeDocument/2006/relationships/customXml" Target="ink/ink1238.xml"/><Relationship Id="rId2684" Type="http://schemas.openxmlformats.org/officeDocument/2006/relationships/image" Target="media/image1337.emf"/><Relationship Id="rId3430" Type="http://schemas.openxmlformats.org/officeDocument/2006/relationships/image" Target="media/image1710.emf"/><Relationship Id="rId3528" Type="http://schemas.openxmlformats.org/officeDocument/2006/relationships/image" Target="media/image1759.emf"/><Relationship Id="rId3735" Type="http://schemas.openxmlformats.org/officeDocument/2006/relationships/customXml" Target="ink/ink1867.xml"/><Relationship Id="rId351" Type="http://schemas.openxmlformats.org/officeDocument/2006/relationships/image" Target="media/image171.emf"/><Relationship Id="rId449" Type="http://schemas.openxmlformats.org/officeDocument/2006/relationships/image" Target="media/image220.emf"/><Relationship Id="rId656" Type="http://schemas.openxmlformats.org/officeDocument/2006/relationships/customXml" Target="ink/ink327.xml"/><Relationship Id="rId863" Type="http://schemas.openxmlformats.org/officeDocument/2006/relationships/image" Target="media/image427.emf"/><Relationship Id="rId1079" Type="http://schemas.openxmlformats.org/officeDocument/2006/relationships/customXml" Target="ink/ink539.xml"/><Relationship Id="rId1286" Type="http://schemas.openxmlformats.org/officeDocument/2006/relationships/image" Target="media/image638.emf"/><Relationship Id="rId1493" Type="http://schemas.openxmlformats.org/officeDocument/2006/relationships/customXml" Target="ink/ink746.xml"/><Relationship Id="rId2032" Type="http://schemas.openxmlformats.org/officeDocument/2006/relationships/image" Target="media/image1011.emf"/><Relationship Id="rId2337" Type="http://schemas.openxmlformats.org/officeDocument/2006/relationships/customXml" Target="ink/ink1168.xml"/><Relationship Id="rId2544" Type="http://schemas.openxmlformats.org/officeDocument/2006/relationships/image" Target="media/image1267.emf"/><Relationship Id="rId2891" Type="http://schemas.openxmlformats.org/officeDocument/2006/relationships/customXml" Target="ink/ink1445.xml"/><Relationship Id="rId2989" Type="http://schemas.openxmlformats.org/officeDocument/2006/relationships/customXml" Target="ink/ink1494.xml"/><Relationship Id="rId211" Type="http://schemas.openxmlformats.org/officeDocument/2006/relationships/customXml" Target="ink/ink103.xml"/><Relationship Id="rId309" Type="http://schemas.openxmlformats.org/officeDocument/2006/relationships/image" Target="media/image150.emf"/><Relationship Id="rId516" Type="http://schemas.openxmlformats.org/officeDocument/2006/relationships/customXml" Target="ink/ink257.xml"/><Relationship Id="rId1146" Type="http://schemas.openxmlformats.org/officeDocument/2006/relationships/image" Target="media/image568.emf"/><Relationship Id="rId1798" Type="http://schemas.openxmlformats.org/officeDocument/2006/relationships/image" Target="media/image894.emf"/><Relationship Id="rId2751" Type="http://schemas.openxmlformats.org/officeDocument/2006/relationships/customXml" Target="ink/ink1375.xml"/><Relationship Id="rId2849" Type="http://schemas.openxmlformats.org/officeDocument/2006/relationships/customXml" Target="ink/ink1424.xml"/><Relationship Id="rId3802" Type="http://schemas.openxmlformats.org/officeDocument/2006/relationships/image" Target="media/image1896.emf"/><Relationship Id="rId723" Type="http://schemas.openxmlformats.org/officeDocument/2006/relationships/image" Target="media/image357.emf"/><Relationship Id="rId930" Type="http://schemas.openxmlformats.org/officeDocument/2006/relationships/customXml" Target="ink/ink464.xml"/><Relationship Id="rId1006" Type="http://schemas.openxmlformats.org/officeDocument/2006/relationships/image" Target="media/image498.emf"/><Relationship Id="rId1353" Type="http://schemas.openxmlformats.org/officeDocument/2006/relationships/customXml" Target="ink/ink676.xml"/><Relationship Id="rId1560" Type="http://schemas.openxmlformats.org/officeDocument/2006/relationships/image" Target="media/image775.emf"/><Relationship Id="rId1658" Type="http://schemas.openxmlformats.org/officeDocument/2006/relationships/image" Target="media/image824.emf"/><Relationship Id="rId1865" Type="http://schemas.openxmlformats.org/officeDocument/2006/relationships/customXml" Target="ink/ink932.xml"/><Relationship Id="rId2404" Type="http://schemas.openxmlformats.org/officeDocument/2006/relationships/image" Target="media/image1197.emf"/><Relationship Id="rId2611" Type="http://schemas.openxmlformats.org/officeDocument/2006/relationships/customXml" Target="ink/ink1305.xml"/><Relationship Id="rId2709" Type="http://schemas.openxmlformats.org/officeDocument/2006/relationships/customXml" Target="ink/ink1354.xml"/><Relationship Id="rId1213" Type="http://schemas.openxmlformats.org/officeDocument/2006/relationships/customXml" Target="ink/ink606.xml"/><Relationship Id="rId1420" Type="http://schemas.openxmlformats.org/officeDocument/2006/relationships/image" Target="media/image705.emf"/><Relationship Id="rId1518" Type="http://schemas.openxmlformats.org/officeDocument/2006/relationships/image" Target="media/image754.emf"/><Relationship Id="rId2916" Type="http://schemas.openxmlformats.org/officeDocument/2006/relationships/image" Target="media/image1453.emf"/><Relationship Id="rId3080" Type="http://schemas.openxmlformats.org/officeDocument/2006/relationships/image" Target="media/image1535.emf"/><Relationship Id="rId1725" Type="http://schemas.openxmlformats.org/officeDocument/2006/relationships/customXml" Target="ink/ink862.xml"/><Relationship Id="rId1932" Type="http://schemas.openxmlformats.org/officeDocument/2006/relationships/image" Target="media/image961.emf"/><Relationship Id="rId3178" Type="http://schemas.openxmlformats.org/officeDocument/2006/relationships/image" Target="media/image1584.emf"/><Relationship Id="rId3385" Type="http://schemas.openxmlformats.org/officeDocument/2006/relationships/customXml" Target="ink/ink1692.xml"/><Relationship Id="rId3592" Type="http://schemas.openxmlformats.org/officeDocument/2006/relationships/image" Target="media/image1791.emf"/><Relationship Id="rId17" Type="http://schemas.openxmlformats.org/officeDocument/2006/relationships/customXml" Target="ink/ink6.xml"/><Relationship Id="rId2194" Type="http://schemas.openxmlformats.org/officeDocument/2006/relationships/image" Target="media/image1092.emf"/><Relationship Id="rId3038" Type="http://schemas.openxmlformats.org/officeDocument/2006/relationships/image" Target="media/image1514.emf"/><Relationship Id="rId3245" Type="http://schemas.openxmlformats.org/officeDocument/2006/relationships/customXml" Target="ink/ink1622.xml"/><Relationship Id="rId3452" Type="http://schemas.openxmlformats.org/officeDocument/2006/relationships/image" Target="media/image1721.emf"/><Relationship Id="rId3897" Type="http://schemas.openxmlformats.org/officeDocument/2006/relationships/customXml" Target="ink/ink1948.xml"/><Relationship Id="rId166" Type="http://schemas.openxmlformats.org/officeDocument/2006/relationships/image" Target="media/image80.emf"/><Relationship Id="rId373" Type="http://schemas.openxmlformats.org/officeDocument/2006/relationships/image" Target="media/image182.emf"/><Relationship Id="rId580" Type="http://schemas.openxmlformats.org/officeDocument/2006/relationships/customXml" Target="ink/ink289.xml"/><Relationship Id="rId2054" Type="http://schemas.openxmlformats.org/officeDocument/2006/relationships/image" Target="media/image1022.emf"/><Relationship Id="rId2261" Type="http://schemas.openxmlformats.org/officeDocument/2006/relationships/customXml" Target="ink/ink1130.xml"/><Relationship Id="rId2499" Type="http://schemas.openxmlformats.org/officeDocument/2006/relationships/customXml" Target="ink/ink1249.xml"/><Relationship Id="rId3105" Type="http://schemas.openxmlformats.org/officeDocument/2006/relationships/customXml" Target="ink/ink1552.xml"/><Relationship Id="rId3312" Type="http://schemas.openxmlformats.org/officeDocument/2006/relationships/image" Target="media/image1651.emf"/><Relationship Id="rId3757" Type="http://schemas.openxmlformats.org/officeDocument/2006/relationships/customXml" Target="ink/ink1878.xml"/><Relationship Id="rId1" Type="http://schemas.openxmlformats.org/officeDocument/2006/relationships/numbering" Target="numbering.xml"/><Relationship Id="rId233" Type="http://schemas.openxmlformats.org/officeDocument/2006/relationships/customXml" Target="ink/ink114.xml"/><Relationship Id="rId440" Type="http://schemas.openxmlformats.org/officeDocument/2006/relationships/customXml" Target="ink/ink219.xml"/><Relationship Id="rId678" Type="http://schemas.openxmlformats.org/officeDocument/2006/relationships/customXml" Target="ink/ink338.xml"/><Relationship Id="rId885" Type="http://schemas.openxmlformats.org/officeDocument/2006/relationships/image" Target="media/image438.emf"/><Relationship Id="rId1070" Type="http://schemas.openxmlformats.org/officeDocument/2006/relationships/image" Target="media/image530.emf"/><Relationship Id="rId2121" Type="http://schemas.openxmlformats.org/officeDocument/2006/relationships/customXml" Target="ink/ink1060.xml"/><Relationship Id="rId2359" Type="http://schemas.openxmlformats.org/officeDocument/2006/relationships/customXml" Target="ink/ink1179.xml"/><Relationship Id="rId2566" Type="http://schemas.openxmlformats.org/officeDocument/2006/relationships/image" Target="media/image1278.emf"/><Relationship Id="rId2773" Type="http://schemas.openxmlformats.org/officeDocument/2006/relationships/customXml" Target="ink/ink1386.xml"/><Relationship Id="rId2980" Type="http://schemas.openxmlformats.org/officeDocument/2006/relationships/image" Target="media/image1485.emf"/><Relationship Id="rId3617" Type="http://schemas.openxmlformats.org/officeDocument/2006/relationships/customXml" Target="ink/ink1808.xml"/><Relationship Id="rId3824" Type="http://schemas.openxmlformats.org/officeDocument/2006/relationships/image" Target="media/image1907.emf"/><Relationship Id="rId300" Type="http://schemas.openxmlformats.org/officeDocument/2006/relationships/customXml" Target="ink/ink149.xml"/><Relationship Id="rId538" Type="http://schemas.openxmlformats.org/officeDocument/2006/relationships/customXml" Target="ink/ink268.xml"/><Relationship Id="rId745" Type="http://schemas.openxmlformats.org/officeDocument/2006/relationships/image" Target="media/image368.emf"/><Relationship Id="rId952" Type="http://schemas.openxmlformats.org/officeDocument/2006/relationships/image" Target="media/image471.emf"/><Relationship Id="rId1168" Type="http://schemas.openxmlformats.org/officeDocument/2006/relationships/image" Target="media/image579.emf"/><Relationship Id="rId1375" Type="http://schemas.openxmlformats.org/officeDocument/2006/relationships/customXml" Target="ink/ink687.xml"/><Relationship Id="rId1582" Type="http://schemas.openxmlformats.org/officeDocument/2006/relationships/image" Target="media/image786.emf"/><Relationship Id="rId2219" Type="http://schemas.openxmlformats.org/officeDocument/2006/relationships/customXml" Target="ink/ink1109.xml"/><Relationship Id="rId2426" Type="http://schemas.openxmlformats.org/officeDocument/2006/relationships/image" Target="media/image1208.emf"/><Relationship Id="rId2633" Type="http://schemas.openxmlformats.org/officeDocument/2006/relationships/customXml" Target="ink/ink1316.xml"/><Relationship Id="rId81" Type="http://schemas.openxmlformats.org/officeDocument/2006/relationships/customXml" Target="ink/ink38.xml"/><Relationship Id="rId605" Type="http://schemas.openxmlformats.org/officeDocument/2006/relationships/image" Target="media/image298.emf"/><Relationship Id="rId812" Type="http://schemas.openxmlformats.org/officeDocument/2006/relationships/customXml" Target="ink/ink405.xml"/><Relationship Id="rId1028" Type="http://schemas.openxmlformats.org/officeDocument/2006/relationships/image" Target="media/image509.emf"/><Relationship Id="rId1235" Type="http://schemas.openxmlformats.org/officeDocument/2006/relationships/customXml" Target="ink/ink617.xml"/><Relationship Id="rId1442" Type="http://schemas.openxmlformats.org/officeDocument/2006/relationships/image" Target="media/image716.emf"/><Relationship Id="rId1887" Type="http://schemas.openxmlformats.org/officeDocument/2006/relationships/customXml" Target="ink/ink943.xml"/><Relationship Id="rId2840" Type="http://schemas.openxmlformats.org/officeDocument/2006/relationships/image" Target="media/image1415.emf"/><Relationship Id="rId2938" Type="http://schemas.openxmlformats.org/officeDocument/2006/relationships/image" Target="media/image1464.emf"/><Relationship Id="rId1302" Type="http://schemas.openxmlformats.org/officeDocument/2006/relationships/image" Target="media/image646.emf"/><Relationship Id="rId1747" Type="http://schemas.openxmlformats.org/officeDocument/2006/relationships/customXml" Target="ink/ink873.xml"/><Relationship Id="rId1954" Type="http://schemas.openxmlformats.org/officeDocument/2006/relationships/image" Target="media/image972.emf"/><Relationship Id="rId2700" Type="http://schemas.openxmlformats.org/officeDocument/2006/relationships/image" Target="media/image1345.emf"/><Relationship Id="rId39" Type="http://schemas.openxmlformats.org/officeDocument/2006/relationships/customXml" Target="ink/ink17.xml"/><Relationship Id="rId1607" Type="http://schemas.openxmlformats.org/officeDocument/2006/relationships/customXml" Target="ink/ink803.xml"/><Relationship Id="rId1814" Type="http://schemas.openxmlformats.org/officeDocument/2006/relationships/image" Target="media/image902.emf"/><Relationship Id="rId3267" Type="http://schemas.openxmlformats.org/officeDocument/2006/relationships/customXml" Target="ink/ink1633.xml"/><Relationship Id="rId188" Type="http://schemas.openxmlformats.org/officeDocument/2006/relationships/image" Target="media/image91.emf"/><Relationship Id="rId395" Type="http://schemas.openxmlformats.org/officeDocument/2006/relationships/image" Target="media/image193.emf"/><Relationship Id="rId2076" Type="http://schemas.openxmlformats.org/officeDocument/2006/relationships/image" Target="media/image1033.emf"/><Relationship Id="rId3474" Type="http://schemas.openxmlformats.org/officeDocument/2006/relationships/image" Target="media/image1732.emf"/><Relationship Id="rId3681" Type="http://schemas.openxmlformats.org/officeDocument/2006/relationships/customXml" Target="ink/ink1840.xml"/><Relationship Id="rId3779" Type="http://schemas.openxmlformats.org/officeDocument/2006/relationships/customXml" Target="ink/ink1889.xml"/><Relationship Id="rId2283" Type="http://schemas.openxmlformats.org/officeDocument/2006/relationships/customXml" Target="ink/ink1141.xml"/><Relationship Id="rId2490" Type="http://schemas.openxmlformats.org/officeDocument/2006/relationships/image" Target="media/image1240.emf"/><Relationship Id="rId2588" Type="http://schemas.openxmlformats.org/officeDocument/2006/relationships/image" Target="media/image1289.emf"/><Relationship Id="rId3127" Type="http://schemas.openxmlformats.org/officeDocument/2006/relationships/customXml" Target="ink/ink1563.xml"/><Relationship Id="rId3334" Type="http://schemas.openxmlformats.org/officeDocument/2006/relationships/image" Target="media/image1662.emf"/><Relationship Id="rId3541" Type="http://schemas.openxmlformats.org/officeDocument/2006/relationships/customXml" Target="ink/ink1770.xml"/><Relationship Id="rId255" Type="http://schemas.openxmlformats.org/officeDocument/2006/relationships/customXml" Target="ink/ink125.xml"/><Relationship Id="rId462" Type="http://schemas.openxmlformats.org/officeDocument/2006/relationships/customXml" Target="ink/ink230.xml"/><Relationship Id="rId1092" Type="http://schemas.openxmlformats.org/officeDocument/2006/relationships/image" Target="media/image541.emf"/><Relationship Id="rId1397" Type="http://schemas.openxmlformats.org/officeDocument/2006/relationships/customXml" Target="ink/ink698.xml"/><Relationship Id="rId2143" Type="http://schemas.openxmlformats.org/officeDocument/2006/relationships/customXml" Target="ink/ink1071.xml"/><Relationship Id="rId2350" Type="http://schemas.openxmlformats.org/officeDocument/2006/relationships/image" Target="media/image1170.emf"/><Relationship Id="rId2795" Type="http://schemas.openxmlformats.org/officeDocument/2006/relationships/customXml" Target="ink/ink1397.xml"/><Relationship Id="rId3401" Type="http://schemas.openxmlformats.org/officeDocument/2006/relationships/customXml" Target="ink/ink1700.xml"/><Relationship Id="rId3639" Type="http://schemas.openxmlformats.org/officeDocument/2006/relationships/customXml" Target="ink/ink1819.xml"/><Relationship Id="rId3846" Type="http://schemas.openxmlformats.org/officeDocument/2006/relationships/image" Target="media/image1918.emf"/><Relationship Id="rId115" Type="http://schemas.openxmlformats.org/officeDocument/2006/relationships/customXml" Target="ink/ink55.xml"/><Relationship Id="rId322" Type="http://schemas.openxmlformats.org/officeDocument/2006/relationships/customXml" Target="ink/ink160.xml"/><Relationship Id="rId767" Type="http://schemas.openxmlformats.org/officeDocument/2006/relationships/image" Target="media/image379.emf"/><Relationship Id="rId974" Type="http://schemas.openxmlformats.org/officeDocument/2006/relationships/image" Target="media/image482.emf"/><Relationship Id="rId2003" Type="http://schemas.openxmlformats.org/officeDocument/2006/relationships/customXml" Target="ink/ink1001.xml"/><Relationship Id="rId2210" Type="http://schemas.openxmlformats.org/officeDocument/2006/relationships/image" Target="media/image1100.emf"/><Relationship Id="rId2448" Type="http://schemas.openxmlformats.org/officeDocument/2006/relationships/image" Target="media/image1219.emf"/><Relationship Id="rId2655" Type="http://schemas.openxmlformats.org/officeDocument/2006/relationships/customXml" Target="ink/ink1327.xml"/><Relationship Id="rId2862" Type="http://schemas.openxmlformats.org/officeDocument/2006/relationships/image" Target="media/image1426.emf"/><Relationship Id="rId3706" Type="http://schemas.openxmlformats.org/officeDocument/2006/relationships/image" Target="media/image1848.emf"/><Relationship Id="rId627" Type="http://schemas.openxmlformats.org/officeDocument/2006/relationships/image" Target="media/image309.emf"/><Relationship Id="rId834" Type="http://schemas.openxmlformats.org/officeDocument/2006/relationships/customXml" Target="ink/ink416.xml"/><Relationship Id="rId1257" Type="http://schemas.openxmlformats.org/officeDocument/2006/relationships/customXml" Target="ink/ink628.xml"/><Relationship Id="rId1464" Type="http://schemas.openxmlformats.org/officeDocument/2006/relationships/image" Target="media/image727.emf"/><Relationship Id="rId1671" Type="http://schemas.openxmlformats.org/officeDocument/2006/relationships/customXml" Target="ink/ink835.xml"/><Relationship Id="rId2308" Type="http://schemas.openxmlformats.org/officeDocument/2006/relationships/image" Target="media/image1149.emf"/><Relationship Id="rId2515" Type="http://schemas.openxmlformats.org/officeDocument/2006/relationships/customXml" Target="ink/ink1257.xml"/><Relationship Id="rId2722" Type="http://schemas.openxmlformats.org/officeDocument/2006/relationships/image" Target="media/image1356.emf"/><Relationship Id="rId901" Type="http://schemas.openxmlformats.org/officeDocument/2006/relationships/image" Target="media/image446.emf"/><Relationship Id="rId1117" Type="http://schemas.openxmlformats.org/officeDocument/2006/relationships/customXml" Target="ink/ink558.xml"/><Relationship Id="rId1324" Type="http://schemas.openxmlformats.org/officeDocument/2006/relationships/image" Target="media/image657.emf"/><Relationship Id="rId1531" Type="http://schemas.openxmlformats.org/officeDocument/2006/relationships/customXml" Target="ink/ink765.xml"/><Relationship Id="rId1769" Type="http://schemas.openxmlformats.org/officeDocument/2006/relationships/customXml" Target="ink/ink884.xml"/><Relationship Id="rId1976" Type="http://schemas.openxmlformats.org/officeDocument/2006/relationships/image" Target="media/image983.emf"/><Relationship Id="rId3191" Type="http://schemas.openxmlformats.org/officeDocument/2006/relationships/customXml" Target="ink/ink1595.xml"/><Relationship Id="rId30" Type="http://schemas.openxmlformats.org/officeDocument/2006/relationships/image" Target="media/image12.emf"/><Relationship Id="rId1629" Type="http://schemas.openxmlformats.org/officeDocument/2006/relationships/customXml" Target="ink/ink814.xml"/><Relationship Id="rId1836" Type="http://schemas.openxmlformats.org/officeDocument/2006/relationships/image" Target="media/image913.emf"/><Relationship Id="rId3289" Type="http://schemas.openxmlformats.org/officeDocument/2006/relationships/customXml" Target="ink/ink1644.xml"/><Relationship Id="rId3496" Type="http://schemas.openxmlformats.org/officeDocument/2006/relationships/image" Target="media/image1743.emf"/><Relationship Id="rId1903" Type="http://schemas.openxmlformats.org/officeDocument/2006/relationships/customXml" Target="ink/ink951.xml"/><Relationship Id="rId2098" Type="http://schemas.openxmlformats.org/officeDocument/2006/relationships/image" Target="media/image1044.emf"/><Relationship Id="rId3051" Type="http://schemas.openxmlformats.org/officeDocument/2006/relationships/customXml" Target="ink/ink1525.xml"/><Relationship Id="rId3149" Type="http://schemas.openxmlformats.org/officeDocument/2006/relationships/customXml" Target="ink/ink1574.xml"/><Relationship Id="rId3356" Type="http://schemas.openxmlformats.org/officeDocument/2006/relationships/image" Target="media/image1673.emf"/><Relationship Id="rId3563" Type="http://schemas.openxmlformats.org/officeDocument/2006/relationships/customXml" Target="ink/ink1781.xml"/><Relationship Id="rId277" Type="http://schemas.openxmlformats.org/officeDocument/2006/relationships/customXml" Target="ink/ink136.xml"/><Relationship Id="rId484" Type="http://schemas.openxmlformats.org/officeDocument/2006/relationships/customXml" Target="ink/ink241.xml"/><Relationship Id="rId2165" Type="http://schemas.openxmlformats.org/officeDocument/2006/relationships/customXml" Target="ink/ink1082.xml"/><Relationship Id="rId3009" Type="http://schemas.openxmlformats.org/officeDocument/2006/relationships/customXml" Target="ink/ink1504.xml"/><Relationship Id="rId3216" Type="http://schemas.openxmlformats.org/officeDocument/2006/relationships/image" Target="media/image1603.emf"/><Relationship Id="rId3770" Type="http://schemas.openxmlformats.org/officeDocument/2006/relationships/image" Target="media/image1880.emf"/><Relationship Id="rId3868" Type="http://schemas.openxmlformats.org/officeDocument/2006/relationships/image" Target="media/image1929.emf"/><Relationship Id="rId137" Type="http://schemas.openxmlformats.org/officeDocument/2006/relationships/customXml" Target="ink/ink66.xml"/><Relationship Id="rId344" Type="http://schemas.openxmlformats.org/officeDocument/2006/relationships/customXml" Target="ink/ink171.xml"/><Relationship Id="rId691" Type="http://schemas.openxmlformats.org/officeDocument/2006/relationships/image" Target="media/image341.emf"/><Relationship Id="rId789" Type="http://schemas.openxmlformats.org/officeDocument/2006/relationships/image" Target="media/image390.emf"/><Relationship Id="rId996" Type="http://schemas.openxmlformats.org/officeDocument/2006/relationships/image" Target="media/image493.emf"/><Relationship Id="rId2025" Type="http://schemas.openxmlformats.org/officeDocument/2006/relationships/customXml" Target="ink/ink1012.xml"/><Relationship Id="rId2372" Type="http://schemas.openxmlformats.org/officeDocument/2006/relationships/image" Target="media/image1181.emf"/><Relationship Id="rId2677" Type="http://schemas.openxmlformats.org/officeDocument/2006/relationships/customXml" Target="ink/ink1338.xml"/><Relationship Id="rId2884" Type="http://schemas.openxmlformats.org/officeDocument/2006/relationships/image" Target="media/image1437.emf"/><Relationship Id="rId3423" Type="http://schemas.openxmlformats.org/officeDocument/2006/relationships/customXml" Target="ink/ink1711.xml"/><Relationship Id="rId3630" Type="http://schemas.openxmlformats.org/officeDocument/2006/relationships/image" Target="media/image1810.emf"/><Relationship Id="rId3728" Type="http://schemas.openxmlformats.org/officeDocument/2006/relationships/image" Target="media/image1859.emf"/><Relationship Id="rId551" Type="http://schemas.openxmlformats.org/officeDocument/2006/relationships/image" Target="media/image271.emf"/><Relationship Id="rId649" Type="http://schemas.openxmlformats.org/officeDocument/2006/relationships/image" Target="media/image320.emf"/><Relationship Id="rId856" Type="http://schemas.openxmlformats.org/officeDocument/2006/relationships/customXml" Target="ink/ink427.xml"/><Relationship Id="rId1181" Type="http://schemas.openxmlformats.org/officeDocument/2006/relationships/customXml" Target="ink/ink590.xml"/><Relationship Id="rId1279" Type="http://schemas.openxmlformats.org/officeDocument/2006/relationships/customXml" Target="ink/ink639.xml"/><Relationship Id="rId1486" Type="http://schemas.openxmlformats.org/officeDocument/2006/relationships/image" Target="media/image738.emf"/><Relationship Id="rId2232" Type="http://schemas.openxmlformats.org/officeDocument/2006/relationships/image" Target="media/image1111.emf"/><Relationship Id="rId2537" Type="http://schemas.openxmlformats.org/officeDocument/2006/relationships/customXml" Target="ink/ink1268.xml"/><Relationship Id="rId204" Type="http://schemas.openxmlformats.org/officeDocument/2006/relationships/image" Target="media/image99.emf"/><Relationship Id="rId411" Type="http://schemas.openxmlformats.org/officeDocument/2006/relationships/image" Target="media/image201.emf"/><Relationship Id="rId509" Type="http://schemas.openxmlformats.org/officeDocument/2006/relationships/image" Target="media/image250.emf"/><Relationship Id="rId1041" Type="http://schemas.openxmlformats.org/officeDocument/2006/relationships/customXml" Target="ink/ink520.xml"/><Relationship Id="rId1139" Type="http://schemas.openxmlformats.org/officeDocument/2006/relationships/customXml" Target="ink/ink569.xml"/><Relationship Id="rId1346" Type="http://schemas.openxmlformats.org/officeDocument/2006/relationships/image" Target="media/image668.emf"/><Relationship Id="rId1693" Type="http://schemas.openxmlformats.org/officeDocument/2006/relationships/customXml" Target="ink/ink846.xml"/><Relationship Id="rId1998" Type="http://schemas.openxmlformats.org/officeDocument/2006/relationships/image" Target="media/image994.emf"/><Relationship Id="rId2744" Type="http://schemas.openxmlformats.org/officeDocument/2006/relationships/image" Target="media/image1367.emf"/><Relationship Id="rId2951" Type="http://schemas.openxmlformats.org/officeDocument/2006/relationships/customXml" Target="ink/ink1475.xml"/><Relationship Id="rId716" Type="http://schemas.openxmlformats.org/officeDocument/2006/relationships/customXml" Target="ink/ink357.xml"/><Relationship Id="rId923" Type="http://schemas.openxmlformats.org/officeDocument/2006/relationships/image" Target="media/image457.emf"/><Relationship Id="rId1553" Type="http://schemas.openxmlformats.org/officeDocument/2006/relationships/customXml" Target="ink/ink776.xml"/><Relationship Id="rId1760" Type="http://schemas.openxmlformats.org/officeDocument/2006/relationships/image" Target="media/image875.emf"/><Relationship Id="rId1858" Type="http://schemas.openxmlformats.org/officeDocument/2006/relationships/image" Target="media/image924.emf"/><Relationship Id="rId2604" Type="http://schemas.openxmlformats.org/officeDocument/2006/relationships/image" Target="media/image1297.emf"/><Relationship Id="rId2811" Type="http://schemas.openxmlformats.org/officeDocument/2006/relationships/customXml" Target="ink/ink1405.xml"/><Relationship Id="rId52" Type="http://schemas.openxmlformats.org/officeDocument/2006/relationships/image" Target="media/image23.emf"/><Relationship Id="rId1206" Type="http://schemas.openxmlformats.org/officeDocument/2006/relationships/image" Target="media/image598.emf"/><Relationship Id="rId1413" Type="http://schemas.openxmlformats.org/officeDocument/2006/relationships/customXml" Target="ink/ink706.xml"/><Relationship Id="rId1620" Type="http://schemas.openxmlformats.org/officeDocument/2006/relationships/image" Target="media/image805.emf"/><Relationship Id="rId2909" Type="http://schemas.openxmlformats.org/officeDocument/2006/relationships/customXml" Target="ink/ink1454.xml"/><Relationship Id="rId3073" Type="http://schemas.openxmlformats.org/officeDocument/2006/relationships/customXml" Target="ink/ink1536.xml"/><Relationship Id="rId3280" Type="http://schemas.openxmlformats.org/officeDocument/2006/relationships/image" Target="media/image1635.emf"/><Relationship Id="rId1718" Type="http://schemas.openxmlformats.org/officeDocument/2006/relationships/image" Target="media/image854.emf"/><Relationship Id="rId1925" Type="http://schemas.openxmlformats.org/officeDocument/2006/relationships/customXml" Target="ink/ink962.xml"/><Relationship Id="rId3140" Type="http://schemas.openxmlformats.org/officeDocument/2006/relationships/image" Target="media/image1565.emf"/><Relationship Id="rId3378" Type="http://schemas.openxmlformats.org/officeDocument/2006/relationships/image" Target="media/image1684.emf"/><Relationship Id="rId3585" Type="http://schemas.openxmlformats.org/officeDocument/2006/relationships/customXml" Target="ink/ink1792.xml"/><Relationship Id="rId3792" Type="http://schemas.openxmlformats.org/officeDocument/2006/relationships/image" Target="media/image1891.emf"/><Relationship Id="rId299" Type="http://schemas.openxmlformats.org/officeDocument/2006/relationships/image" Target="media/image145.emf"/><Relationship Id="rId2187" Type="http://schemas.openxmlformats.org/officeDocument/2006/relationships/customXml" Target="ink/ink1093.xml"/><Relationship Id="rId2394" Type="http://schemas.openxmlformats.org/officeDocument/2006/relationships/image" Target="media/image1192.emf"/><Relationship Id="rId3238" Type="http://schemas.openxmlformats.org/officeDocument/2006/relationships/image" Target="media/image1614.emf"/><Relationship Id="rId3445" Type="http://schemas.openxmlformats.org/officeDocument/2006/relationships/customXml" Target="ink/ink1722.xml"/><Relationship Id="rId3652" Type="http://schemas.openxmlformats.org/officeDocument/2006/relationships/image" Target="media/image1821.emf"/><Relationship Id="rId159" Type="http://schemas.openxmlformats.org/officeDocument/2006/relationships/customXml" Target="ink/ink77.xml"/><Relationship Id="rId366" Type="http://schemas.openxmlformats.org/officeDocument/2006/relationships/customXml" Target="ink/ink182.xml"/><Relationship Id="rId573" Type="http://schemas.openxmlformats.org/officeDocument/2006/relationships/image" Target="media/image282.emf"/><Relationship Id="rId780" Type="http://schemas.openxmlformats.org/officeDocument/2006/relationships/customXml" Target="ink/ink389.xml"/><Relationship Id="rId2047" Type="http://schemas.openxmlformats.org/officeDocument/2006/relationships/customXml" Target="ink/ink1023.xml"/><Relationship Id="rId2254" Type="http://schemas.openxmlformats.org/officeDocument/2006/relationships/image" Target="media/image1122.emf"/><Relationship Id="rId2461" Type="http://schemas.openxmlformats.org/officeDocument/2006/relationships/customXml" Target="ink/ink1230.xml"/><Relationship Id="rId2699" Type="http://schemas.openxmlformats.org/officeDocument/2006/relationships/customXml" Target="ink/ink1349.xml"/><Relationship Id="rId3000" Type="http://schemas.openxmlformats.org/officeDocument/2006/relationships/image" Target="media/image1495.emf"/><Relationship Id="rId3305" Type="http://schemas.openxmlformats.org/officeDocument/2006/relationships/customXml" Target="ink/ink1652.xml"/><Relationship Id="rId3512" Type="http://schemas.openxmlformats.org/officeDocument/2006/relationships/image" Target="media/image1751.emf"/><Relationship Id="rId226" Type="http://schemas.openxmlformats.org/officeDocument/2006/relationships/image" Target="media/image110.emf"/><Relationship Id="rId433" Type="http://schemas.openxmlformats.org/officeDocument/2006/relationships/image" Target="media/image212.emf"/><Relationship Id="rId878" Type="http://schemas.openxmlformats.org/officeDocument/2006/relationships/customXml" Target="ink/ink438.xml"/><Relationship Id="rId1063" Type="http://schemas.openxmlformats.org/officeDocument/2006/relationships/customXml" Target="ink/ink531.xml"/><Relationship Id="rId1270" Type="http://schemas.openxmlformats.org/officeDocument/2006/relationships/image" Target="media/image630.emf"/><Relationship Id="rId2114" Type="http://schemas.openxmlformats.org/officeDocument/2006/relationships/image" Target="media/image1052.emf"/><Relationship Id="rId2559" Type="http://schemas.openxmlformats.org/officeDocument/2006/relationships/customXml" Target="ink/ink1279.xml"/><Relationship Id="rId2766" Type="http://schemas.openxmlformats.org/officeDocument/2006/relationships/image" Target="media/image1378.emf"/><Relationship Id="rId2973" Type="http://schemas.openxmlformats.org/officeDocument/2006/relationships/customXml" Target="ink/ink1486.xml"/><Relationship Id="rId3817" Type="http://schemas.openxmlformats.org/officeDocument/2006/relationships/customXml" Target="ink/ink1908.xml"/><Relationship Id="rId640" Type="http://schemas.openxmlformats.org/officeDocument/2006/relationships/customXml" Target="ink/ink319.xml"/><Relationship Id="rId738" Type="http://schemas.openxmlformats.org/officeDocument/2006/relationships/customXml" Target="ink/ink368.xml"/><Relationship Id="rId945" Type="http://schemas.openxmlformats.org/officeDocument/2006/relationships/customXml" Target="ink/ink472.xml"/><Relationship Id="rId1368" Type="http://schemas.openxmlformats.org/officeDocument/2006/relationships/image" Target="media/image679.emf"/><Relationship Id="rId1575" Type="http://schemas.openxmlformats.org/officeDocument/2006/relationships/customXml" Target="ink/ink787.xml"/><Relationship Id="rId1782" Type="http://schemas.openxmlformats.org/officeDocument/2006/relationships/image" Target="media/image886.emf"/><Relationship Id="rId2321" Type="http://schemas.openxmlformats.org/officeDocument/2006/relationships/customXml" Target="ink/ink1160.xml"/><Relationship Id="rId2419" Type="http://schemas.openxmlformats.org/officeDocument/2006/relationships/customXml" Target="ink/ink1209.xml"/><Relationship Id="rId2626" Type="http://schemas.openxmlformats.org/officeDocument/2006/relationships/image" Target="media/image1308.emf"/><Relationship Id="rId2833" Type="http://schemas.openxmlformats.org/officeDocument/2006/relationships/customXml" Target="ink/ink1416.xml"/><Relationship Id="rId74" Type="http://schemas.openxmlformats.org/officeDocument/2006/relationships/image" Target="media/image34.emf"/><Relationship Id="rId500" Type="http://schemas.openxmlformats.org/officeDocument/2006/relationships/customXml" Target="ink/ink249.xml"/><Relationship Id="rId805" Type="http://schemas.openxmlformats.org/officeDocument/2006/relationships/image" Target="media/image398.emf"/><Relationship Id="rId1130" Type="http://schemas.openxmlformats.org/officeDocument/2006/relationships/image" Target="media/image560.emf"/><Relationship Id="rId1228" Type="http://schemas.openxmlformats.org/officeDocument/2006/relationships/image" Target="media/image609.emf"/><Relationship Id="rId1435" Type="http://schemas.openxmlformats.org/officeDocument/2006/relationships/customXml" Target="ink/ink717.xml"/><Relationship Id="rId1642" Type="http://schemas.openxmlformats.org/officeDocument/2006/relationships/image" Target="media/image816.emf"/><Relationship Id="rId1947" Type="http://schemas.openxmlformats.org/officeDocument/2006/relationships/customXml" Target="ink/ink973.xml"/><Relationship Id="rId2900" Type="http://schemas.openxmlformats.org/officeDocument/2006/relationships/image" Target="media/image1445.emf"/><Relationship Id="rId3095" Type="http://schemas.openxmlformats.org/officeDocument/2006/relationships/customXml" Target="ink/ink1547.xml"/><Relationship Id="rId1502" Type="http://schemas.openxmlformats.org/officeDocument/2006/relationships/image" Target="media/image746.emf"/><Relationship Id="rId1807" Type="http://schemas.openxmlformats.org/officeDocument/2006/relationships/customXml" Target="ink/ink903.xml"/><Relationship Id="rId3162" Type="http://schemas.openxmlformats.org/officeDocument/2006/relationships/image" Target="media/image1576.emf"/><Relationship Id="rId290" Type="http://schemas.openxmlformats.org/officeDocument/2006/relationships/customXml" Target="ink/ink144.xml"/><Relationship Id="rId388" Type="http://schemas.openxmlformats.org/officeDocument/2006/relationships/customXml" Target="ink/ink193.xml"/><Relationship Id="rId2069" Type="http://schemas.openxmlformats.org/officeDocument/2006/relationships/customXml" Target="ink/ink1034.xml"/><Relationship Id="rId3022" Type="http://schemas.openxmlformats.org/officeDocument/2006/relationships/image" Target="media/image1506.emf"/><Relationship Id="rId3467" Type="http://schemas.openxmlformats.org/officeDocument/2006/relationships/customXml" Target="ink/ink1733.xml"/><Relationship Id="rId3674" Type="http://schemas.openxmlformats.org/officeDocument/2006/relationships/image" Target="media/image1832.emf"/><Relationship Id="rId3881" Type="http://schemas.openxmlformats.org/officeDocument/2006/relationships/customXml" Target="ink/ink1940.xml"/><Relationship Id="rId150" Type="http://schemas.openxmlformats.org/officeDocument/2006/relationships/image" Target="media/image72.emf"/><Relationship Id="rId595" Type="http://schemas.openxmlformats.org/officeDocument/2006/relationships/image" Target="media/image293.emf"/><Relationship Id="rId2276" Type="http://schemas.openxmlformats.org/officeDocument/2006/relationships/image" Target="media/image1133.emf"/><Relationship Id="rId2483" Type="http://schemas.openxmlformats.org/officeDocument/2006/relationships/customXml" Target="ink/ink1241.xml"/><Relationship Id="rId2690" Type="http://schemas.openxmlformats.org/officeDocument/2006/relationships/image" Target="media/image1340.emf"/><Relationship Id="rId3327" Type="http://schemas.openxmlformats.org/officeDocument/2006/relationships/customXml" Target="ink/ink1663.xml"/><Relationship Id="rId3534" Type="http://schemas.openxmlformats.org/officeDocument/2006/relationships/image" Target="media/image1762.emf"/><Relationship Id="rId3741" Type="http://schemas.openxmlformats.org/officeDocument/2006/relationships/customXml" Target="ink/ink1870.xml"/><Relationship Id="rId248" Type="http://schemas.openxmlformats.org/officeDocument/2006/relationships/image" Target="media/image121.emf"/><Relationship Id="rId455" Type="http://schemas.openxmlformats.org/officeDocument/2006/relationships/image" Target="media/image223.emf"/><Relationship Id="rId662" Type="http://schemas.openxmlformats.org/officeDocument/2006/relationships/customXml" Target="ink/ink330.xml"/><Relationship Id="rId1085" Type="http://schemas.openxmlformats.org/officeDocument/2006/relationships/customXml" Target="ink/ink542.xml"/><Relationship Id="rId1292" Type="http://schemas.openxmlformats.org/officeDocument/2006/relationships/image" Target="media/image641.emf"/><Relationship Id="rId2136" Type="http://schemas.openxmlformats.org/officeDocument/2006/relationships/image" Target="media/image1063.emf"/><Relationship Id="rId2343" Type="http://schemas.openxmlformats.org/officeDocument/2006/relationships/customXml" Target="ink/ink1171.xml"/><Relationship Id="rId2550" Type="http://schemas.openxmlformats.org/officeDocument/2006/relationships/image" Target="media/image1270.emf"/><Relationship Id="rId2788" Type="http://schemas.openxmlformats.org/officeDocument/2006/relationships/image" Target="media/image1389.emf"/><Relationship Id="rId2995" Type="http://schemas.openxmlformats.org/officeDocument/2006/relationships/customXml" Target="ink/ink1497.xml"/><Relationship Id="rId3601" Type="http://schemas.openxmlformats.org/officeDocument/2006/relationships/customXml" Target="ink/ink1800.xml"/><Relationship Id="rId3839" Type="http://schemas.openxmlformats.org/officeDocument/2006/relationships/customXml" Target="ink/ink1919.xml"/><Relationship Id="rId108" Type="http://schemas.openxmlformats.org/officeDocument/2006/relationships/image" Target="media/image51.emf"/><Relationship Id="rId315" Type="http://schemas.openxmlformats.org/officeDocument/2006/relationships/image" Target="media/image153.emf"/><Relationship Id="rId522" Type="http://schemas.openxmlformats.org/officeDocument/2006/relationships/customXml" Target="ink/ink260.xml"/><Relationship Id="rId967" Type="http://schemas.openxmlformats.org/officeDocument/2006/relationships/customXml" Target="ink/ink483.xml"/><Relationship Id="rId1152" Type="http://schemas.openxmlformats.org/officeDocument/2006/relationships/image" Target="media/image571.emf"/><Relationship Id="rId1597" Type="http://schemas.openxmlformats.org/officeDocument/2006/relationships/customXml" Target="ink/ink798.xml"/><Relationship Id="rId2203" Type="http://schemas.openxmlformats.org/officeDocument/2006/relationships/customXml" Target="ink/ink1101.xml"/><Relationship Id="rId2410" Type="http://schemas.openxmlformats.org/officeDocument/2006/relationships/image" Target="media/image1200.emf"/><Relationship Id="rId2648" Type="http://schemas.openxmlformats.org/officeDocument/2006/relationships/image" Target="media/image1319.emf"/><Relationship Id="rId2855" Type="http://schemas.openxmlformats.org/officeDocument/2006/relationships/customXml" Target="ink/ink1427.xml"/><Relationship Id="rId3906" Type="http://schemas.openxmlformats.org/officeDocument/2006/relationships/oleObject" Target="embeddings/oleObject1.bin"/><Relationship Id="rId96" Type="http://schemas.openxmlformats.org/officeDocument/2006/relationships/image" Target="media/image45.emf"/><Relationship Id="rId827" Type="http://schemas.openxmlformats.org/officeDocument/2006/relationships/image" Target="media/image409.emf"/><Relationship Id="rId1012" Type="http://schemas.openxmlformats.org/officeDocument/2006/relationships/image" Target="media/image501.emf"/><Relationship Id="rId1457" Type="http://schemas.openxmlformats.org/officeDocument/2006/relationships/customXml" Target="ink/ink728.xml"/><Relationship Id="rId1664" Type="http://schemas.openxmlformats.org/officeDocument/2006/relationships/image" Target="media/image827.emf"/><Relationship Id="rId1871" Type="http://schemas.openxmlformats.org/officeDocument/2006/relationships/customXml" Target="ink/ink935.xml"/><Relationship Id="rId2508" Type="http://schemas.openxmlformats.org/officeDocument/2006/relationships/image" Target="media/image1249.emf"/><Relationship Id="rId2715" Type="http://schemas.openxmlformats.org/officeDocument/2006/relationships/customXml" Target="ink/ink1357.xml"/><Relationship Id="rId2922" Type="http://schemas.openxmlformats.org/officeDocument/2006/relationships/image" Target="media/image1456.emf"/><Relationship Id="rId1317" Type="http://schemas.openxmlformats.org/officeDocument/2006/relationships/customXml" Target="ink/ink658.xml"/><Relationship Id="rId1524" Type="http://schemas.openxmlformats.org/officeDocument/2006/relationships/image" Target="media/image757.emf"/><Relationship Id="rId1731" Type="http://schemas.openxmlformats.org/officeDocument/2006/relationships/customXml" Target="ink/ink865.xml"/><Relationship Id="rId1969" Type="http://schemas.openxmlformats.org/officeDocument/2006/relationships/customXml" Target="ink/ink984.xml"/><Relationship Id="rId3184" Type="http://schemas.openxmlformats.org/officeDocument/2006/relationships/image" Target="media/image1587.emf"/><Relationship Id="rId23" Type="http://schemas.openxmlformats.org/officeDocument/2006/relationships/customXml" Target="ink/ink9.xml"/><Relationship Id="rId1829" Type="http://schemas.openxmlformats.org/officeDocument/2006/relationships/customXml" Target="ink/ink914.xml"/><Relationship Id="rId3391" Type="http://schemas.openxmlformats.org/officeDocument/2006/relationships/customXml" Target="ink/ink1695.xml"/><Relationship Id="rId3489" Type="http://schemas.openxmlformats.org/officeDocument/2006/relationships/customXml" Target="ink/ink1744.xml"/><Relationship Id="rId3696" Type="http://schemas.openxmlformats.org/officeDocument/2006/relationships/image" Target="media/image1843.emf"/><Relationship Id="rId2298" Type="http://schemas.openxmlformats.org/officeDocument/2006/relationships/image" Target="media/image1144.emf"/><Relationship Id="rId3044" Type="http://schemas.openxmlformats.org/officeDocument/2006/relationships/image" Target="media/image1517.emf"/><Relationship Id="rId3251" Type="http://schemas.openxmlformats.org/officeDocument/2006/relationships/customXml" Target="ink/ink1625.xml"/><Relationship Id="rId3349" Type="http://schemas.openxmlformats.org/officeDocument/2006/relationships/customXml" Target="ink/ink1674.xml"/><Relationship Id="rId3556" Type="http://schemas.openxmlformats.org/officeDocument/2006/relationships/image" Target="media/image1773.emf"/><Relationship Id="rId172" Type="http://schemas.openxmlformats.org/officeDocument/2006/relationships/image" Target="media/image83.emf"/><Relationship Id="rId477" Type="http://schemas.openxmlformats.org/officeDocument/2006/relationships/image" Target="media/image234.emf"/><Relationship Id="rId684" Type="http://schemas.openxmlformats.org/officeDocument/2006/relationships/customXml" Target="ink/ink341.xml"/><Relationship Id="rId2060" Type="http://schemas.openxmlformats.org/officeDocument/2006/relationships/image" Target="media/image1025.emf"/><Relationship Id="rId2158" Type="http://schemas.openxmlformats.org/officeDocument/2006/relationships/image" Target="media/image1074.emf"/><Relationship Id="rId2365" Type="http://schemas.openxmlformats.org/officeDocument/2006/relationships/customXml" Target="ink/ink1182.xml"/><Relationship Id="rId3111" Type="http://schemas.openxmlformats.org/officeDocument/2006/relationships/customXml" Target="ink/ink1555.xml"/><Relationship Id="rId3209" Type="http://schemas.openxmlformats.org/officeDocument/2006/relationships/customXml" Target="ink/ink1604.xml"/><Relationship Id="rId3763" Type="http://schemas.openxmlformats.org/officeDocument/2006/relationships/customXml" Target="ink/ink1881.xml"/><Relationship Id="rId337" Type="http://schemas.openxmlformats.org/officeDocument/2006/relationships/image" Target="media/image164.emf"/><Relationship Id="rId891" Type="http://schemas.openxmlformats.org/officeDocument/2006/relationships/image" Target="media/image441.emf"/><Relationship Id="rId989" Type="http://schemas.openxmlformats.org/officeDocument/2006/relationships/customXml" Target="ink/ink494.xml"/><Relationship Id="rId2018" Type="http://schemas.openxmlformats.org/officeDocument/2006/relationships/image" Target="media/image1004.emf"/><Relationship Id="rId2572" Type="http://schemas.openxmlformats.org/officeDocument/2006/relationships/image" Target="media/image1281.emf"/><Relationship Id="rId2877" Type="http://schemas.openxmlformats.org/officeDocument/2006/relationships/customXml" Target="ink/ink1438.xml"/><Relationship Id="rId3416" Type="http://schemas.openxmlformats.org/officeDocument/2006/relationships/image" Target="media/image1703.emf"/><Relationship Id="rId3623" Type="http://schemas.openxmlformats.org/officeDocument/2006/relationships/customXml" Target="ink/ink1811.xml"/><Relationship Id="rId3830" Type="http://schemas.openxmlformats.org/officeDocument/2006/relationships/image" Target="media/image1910.emf"/><Relationship Id="rId544" Type="http://schemas.openxmlformats.org/officeDocument/2006/relationships/customXml" Target="ink/ink271.xml"/><Relationship Id="rId751" Type="http://schemas.openxmlformats.org/officeDocument/2006/relationships/image" Target="media/image371.emf"/><Relationship Id="rId849" Type="http://schemas.openxmlformats.org/officeDocument/2006/relationships/image" Target="media/image420.emf"/><Relationship Id="rId1174" Type="http://schemas.openxmlformats.org/officeDocument/2006/relationships/image" Target="media/image582.emf"/><Relationship Id="rId1381" Type="http://schemas.openxmlformats.org/officeDocument/2006/relationships/customXml" Target="ink/ink690.xml"/><Relationship Id="rId1479" Type="http://schemas.openxmlformats.org/officeDocument/2006/relationships/customXml" Target="ink/ink739.xml"/><Relationship Id="rId1686" Type="http://schemas.openxmlformats.org/officeDocument/2006/relationships/image" Target="media/image838.emf"/><Relationship Id="rId2225" Type="http://schemas.openxmlformats.org/officeDocument/2006/relationships/customXml" Target="ink/ink1112.xml"/><Relationship Id="rId2432" Type="http://schemas.openxmlformats.org/officeDocument/2006/relationships/image" Target="media/image1211.emf"/><Relationship Id="rId404" Type="http://schemas.openxmlformats.org/officeDocument/2006/relationships/customXml" Target="ink/ink201.xml"/><Relationship Id="rId611" Type="http://schemas.openxmlformats.org/officeDocument/2006/relationships/image" Target="media/image301.emf"/><Relationship Id="rId1034" Type="http://schemas.openxmlformats.org/officeDocument/2006/relationships/image" Target="media/image512.emf"/><Relationship Id="rId1241" Type="http://schemas.openxmlformats.org/officeDocument/2006/relationships/customXml" Target="ink/ink620.xml"/><Relationship Id="rId1339" Type="http://schemas.openxmlformats.org/officeDocument/2006/relationships/customXml" Target="ink/ink669.xml"/><Relationship Id="rId1893" Type="http://schemas.openxmlformats.org/officeDocument/2006/relationships/customXml" Target="ink/ink946.xml"/><Relationship Id="rId2737" Type="http://schemas.openxmlformats.org/officeDocument/2006/relationships/customXml" Target="ink/ink1368.xml"/><Relationship Id="rId2944" Type="http://schemas.openxmlformats.org/officeDocument/2006/relationships/image" Target="media/image1467.emf"/><Relationship Id="rId709" Type="http://schemas.openxmlformats.org/officeDocument/2006/relationships/image" Target="media/image350.emf"/><Relationship Id="rId916" Type="http://schemas.openxmlformats.org/officeDocument/2006/relationships/customXml" Target="ink/ink457.xml"/><Relationship Id="rId1101" Type="http://schemas.openxmlformats.org/officeDocument/2006/relationships/customXml" Target="ink/ink550.xml"/><Relationship Id="rId1546" Type="http://schemas.openxmlformats.org/officeDocument/2006/relationships/image" Target="media/image768.emf"/><Relationship Id="rId1753" Type="http://schemas.openxmlformats.org/officeDocument/2006/relationships/customXml" Target="ink/ink876.xml"/><Relationship Id="rId1960" Type="http://schemas.openxmlformats.org/officeDocument/2006/relationships/image" Target="media/image975.emf"/><Relationship Id="rId2804" Type="http://schemas.openxmlformats.org/officeDocument/2006/relationships/image" Target="media/image1397.emf"/><Relationship Id="rId45" Type="http://schemas.openxmlformats.org/officeDocument/2006/relationships/customXml" Target="ink/ink20.xml"/><Relationship Id="rId1406" Type="http://schemas.openxmlformats.org/officeDocument/2006/relationships/image" Target="media/image698.emf"/><Relationship Id="rId1613" Type="http://schemas.openxmlformats.org/officeDocument/2006/relationships/customXml" Target="ink/ink806.xml"/><Relationship Id="rId1820" Type="http://schemas.openxmlformats.org/officeDocument/2006/relationships/image" Target="media/image905.emf"/><Relationship Id="rId3066" Type="http://schemas.openxmlformats.org/officeDocument/2006/relationships/image" Target="media/image1528.emf"/><Relationship Id="rId3273" Type="http://schemas.openxmlformats.org/officeDocument/2006/relationships/customXml" Target="ink/ink1636.xml"/><Relationship Id="rId3480" Type="http://schemas.openxmlformats.org/officeDocument/2006/relationships/image" Target="media/image1735.emf"/><Relationship Id="rId194" Type="http://schemas.openxmlformats.org/officeDocument/2006/relationships/image" Target="media/image94.emf"/><Relationship Id="rId1918" Type="http://schemas.openxmlformats.org/officeDocument/2006/relationships/image" Target="media/image954.emf"/><Relationship Id="rId2082" Type="http://schemas.openxmlformats.org/officeDocument/2006/relationships/image" Target="media/image1036.emf"/><Relationship Id="rId3133" Type="http://schemas.openxmlformats.org/officeDocument/2006/relationships/customXml" Target="ink/ink1566.xml"/><Relationship Id="rId3578" Type="http://schemas.openxmlformats.org/officeDocument/2006/relationships/image" Target="media/image1784.emf"/><Relationship Id="rId3785" Type="http://schemas.openxmlformats.org/officeDocument/2006/relationships/customXml" Target="ink/ink1892.xml"/><Relationship Id="rId261" Type="http://schemas.openxmlformats.org/officeDocument/2006/relationships/customXml" Target="ink/ink128.xml"/><Relationship Id="rId499" Type="http://schemas.openxmlformats.org/officeDocument/2006/relationships/image" Target="media/image245.emf"/><Relationship Id="rId2387" Type="http://schemas.openxmlformats.org/officeDocument/2006/relationships/customXml" Target="ink/ink1193.xml"/><Relationship Id="rId2594" Type="http://schemas.openxmlformats.org/officeDocument/2006/relationships/image" Target="media/image1292.emf"/><Relationship Id="rId3340" Type="http://schemas.openxmlformats.org/officeDocument/2006/relationships/image" Target="media/image1665.emf"/><Relationship Id="rId3438" Type="http://schemas.openxmlformats.org/officeDocument/2006/relationships/image" Target="media/image1714.emf"/><Relationship Id="rId3645" Type="http://schemas.openxmlformats.org/officeDocument/2006/relationships/customXml" Target="ink/ink1822.xml"/><Relationship Id="rId3852" Type="http://schemas.openxmlformats.org/officeDocument/2006/relationships/image" Target="media/image1921.emf"/><Relationship Id="rId359" Type="http://schemas.openxmlformats.org/officeDocument/2006/relationships/image" Target="media/image175.emf"/><Relationship Id="rId566" Type="http://schemas.openxmlformats.org/officeDocument/2006/relationships/customXml" Target="ink/ink282.xml"/><Relationship Id="rId773" Type="http://schemas.openxmlformats.org/officeDocument/2006/relationships/image" Target="media/image382.emf"/><Relationship Id="rId1196" Type="http://schemas.openxmlformats.org/officeDocument/2006/relationships/image" Target="media/image593.emf"/><Relationship Id="rId2247" Type="http://schemas.openxmlformats.org/officeDocument/2006/relationships/customXml" Target="ink/ink1123.xml"/><Relationship Id="rId2454" Type="http://schemas.openxmlformats.org/officeDocument/2006/relationships/image" Target="media/image1222.emf"/><Relationship Id="rId2899" Type="http://schemas.openxmlformats.org/officeDocument/2006/relationships/customXml" Target="ink/ink1449.xml"/><Relationship Id="rId3200" Type="http://schemas.openxmlformats.org/officeDocument/2006/relationships/image" Target="media/image1595.emf"/><Relationship Id="rId3505" Type="http://schemas.openxmlformats.org/officeDocument/2006/relationships/customXml" Target="ink/ink1752.xml"/><Relationship Id="rId121" Type="http://schemas.openxmlformats.org/officeDocument/2006/relationships/customXml" Target="ink/ink58.xml"/><Relationship Id="rId219" Type="http://schemas.openxmlformats.org/officeDocument/2006/relationships/customXml" Target="ink/ink107.xml"/><Relationship Id="rId426" Type="http://schemas.openxmlformats.org/officeDocument/2006/relationships/customXml" Target="ink/ink212.xml"/><Relationship Id="rId633" Type="http://schemas.openxmlformats.org/officeDocument/2006/relationships/image" Target="media/image312.emf"/><Relationship Id="rId980" Type="http://schemas.openxmlformats.org/officeDocument/2006/relationships/image" Target="media/image485.emf"/><Relationship Id="rId1056" Type="http://schemas.openxmlformats.org/officeDocument/2006/relationships/image" Target="media/image523.emf"/><Relationship Id="rId1263" Type="http://schemas.openxmlformats.org/officeDocument/2006/relationships/customXml" Target="ink/ink631.xml"/><Relationship Id="rId2107" Type="http://schemas.openxmlformats.org/officeDocument/2006/relationships/customXml" Target="ink/ink1053.xml"/><Relationship Id="rId2314" Type="http://schemas.openxmlformats.org/officeDocument/2006/relationships/image" Target="media/image1152.emf"/><Relationship Id="rId2661" Type="http://schemas.openxmlformats.org/officeDocument/2006/relationships/customXml" Target="ink/ink1330.xml"/><Relationship Id="rId2759" Type="http://schemas.openxmlformats.org/officeDocument/2006/relationships/customXml" Target="ink/ink1379.xml"/><Relationship Id="rId2966" Type="http://schemas.openxmlformats.org/officeDocument/2006/relationships/image" Target="media/image1478.emf"/><Relationship Id="rId3712" Type="http://schemas.openxmlformats.org/officeDocument/2006/relationships/image" Target="media/image1851.emf"/><Relationship Id="rId840" Type="http://schemas.openxmlformats.org/officeDocument/2006/relationships/customXml" Target="ink/ink419.xml"/><Relationship Id="rId938" Type="http://schemas.openxmlformats.org/officeDocument/2006/relationships/customXml" Target="ink/ink468.xml"/><Relationship Id="rId1470" Type="http://schemas.openxmlformats.org/officeDocument/2006/relationships/image" Target="media/image730.emf"/><Relationship Id="rId1568" Type="http://schemas.openxmlformats.org/officeDocument/2006/relationships/image" Target="media/image779.emf"/><Relationship Id="rId1775" Type="http://schemas.openxmlformats.org/officeDocument/2006/relationships/customXml" Target="ink/ink887.xml"/><Relationship Id="rId2521" Type="http://schemas.openxmlformats.org/officeDocument/2006/relationships/customXml" Target="ink/ink1260.xml"/><Relationship Id="rId2619" Type="http://schemas.openxmlformats.org/officeDocument/2006/relationships/customXml" Target="ink/ink1309.xml"/><Relationship Id="rId2826" Type="http://schemas.openxmlformats.org/officeDocument/2006/relationships/image" Target="media/image1408.emf"/><Relationship Id="rId67" Type="http://schemas.openxmlformats.org/officeDocument/2006/relationships/customXml" Target="ink/ink31.xml"/><Relationship Id="rId700" Type="http://schemas.openxmlformats.org/officeDocument/2006/relationships/customXml" Target="ink/ink349.xml"/><Relationship Id="rId1123" Type="http://schemas.openxmlformats.org/officeDocument/2006/relationships/customXml" Target="ink/ink561.xml"/><Relationship Id="rId1330" Type="http://schemas.openxmlformats.org/officeDocument/2006/relationships/image" Target="media/image660.emf"/><Relationship Id="rId1428" Type="http://schemas.openxmlformats.org/officeDocument/2006/relationships/image" Target="media/image709.emf"/><Relationship Id="rId1635" Type="http://schemas.openxmlformats.org/officeDocument/2006/relationships/customXml" Target="ink/ink817.xml"/><Relationship Id="rId1982" Type="http://schemas.openxmlformats.org/officeDocument/2006/relationships/image" Target="media/image986.emf"/><Relationship Id="rId3088" Type="http://schemas.openxmlformats.org/officeDocument/2006/relationships/image" Target="media/image1539.emf"/><Relationship Id="rId1842" Type="http://schemas.openxmlformats.org/officeDocument/2006/relationships/image" Target="media/image916.emf"/><Relationship Id="rId3295" Type="http://schemas.openxmlformats.org/officeDocument/2006/relationships/customXml" Target="ink/ink1647.xml"/><Relationship Id="rId1702" Type="http://schemas.openxmlformats.org/officeDocument/2006/relationships/image" Target="media/image846.emf"/><Relationship Id="rId3155" Type="http://schemas.openxmlformats.org/officeDocument/2006/relationships/customXml" Target="ink/ink1577.xml"/><Relationship Id="rId3362" Type="http://schemas.openxmlformats.org/officeDocument/2006/relationships/image" Target="media/image1676.emf"/><Relationship Id="rId283" Type="http://schemas.openxmlformats.org/officeDocument/2006/relationships/image" Target="media/image138.emf"/><Relationship Id="rId490" Type="http://schemas.openxmlformats.org/officeDocument/2006/relationships/customXml" Target="ink/ink244.xml"/><Relationship Id="rId2171" Type="http://schemas.openxmlformats.org/officeDocument/2006/relationships/customXml" Target="ink/ink1085.xml"/><Relationship Id="rId3015" Type="http://schemas.openxmlformats.org/officeDocument/2006/relationships/customXml" Target="ink/ink1507.xml"/><Relationship Id="rId3222" Type="http://schemas.openxmlformats.org/officeDocument/2006/relationships/image" Target="media/image1606.emf"/><Relationship Id="rId3667" Type="http://schemas.openxmlformats.org/officeDocument/2006/relationships/customXml" Target="ink/ink1833.xml"/><Relationship Id="rId3874" Type="http://schemas.openxmlformats.org/officeDocument/2006/relationships/image" Target="media/image1932.emf"/><Relationship Id="rId143" Type="http://schemas.openxmlformats.org/officeDocument/2006/relationships/customXml" Target="ink/ink69.xml"/><Relationship Id="rId350" Type="http://schemas.openxmlformats.org/officeDocument/2006/relationships/customXml" Target="ink/ink174.xml"/><Relationship Id="rId588" Type="http://schemas.openxmlformats.org/officeDocument/2006/relationships/customXml" Target="ink/ink293.xml"/><Relationship Id="rId795" Type="http://schemas.openxmlformats.org/officeDocument/2006/relationships/image" Target="media/image393.emf"/><Relationship Id="rId2031" Type="http://schemas.openxmlformats.org/officeDocument/2006/relationships/customXml" Target="ink/ink1015.xml"/><Relationship Id="rId2269" Type="http://schemas.openxmlformats.org/officeDocument/2006/relationships/customXml" Target="ink/ink1134.xml"/><Relationship Id="rId2476" Type="http://schemas.openxmlformats.org/officeDocument/2006/relationships/image" Target="media/image1233.emf"/><Relationship Id="rId2683" Type="http://schemas.openxmlformats.org/officeDocument/2006/relationships/customXml" Target="ink/ink1341.xml"/><Relationship Id="rId2890" Type="http://schemas.openxmlformats.org/officeDocument/2006/relationships/image" Target="media/image1440.emf"/><Relationship Id="rId3527" Type="http://schemas.openxmlformats.org/officeDocument/2006/relationships/customXml" Target="ink/ink1763.xml"/><Relationship Id="rId3734" Type="http://schemas.openxmlformats.org/officeDocument/2006/relationships/image" Target="media/image1862.emf"/><Relationship Id="rId9" Type="http://schemas.openxmlformats.org/officeDocument/2006/relationships/customXml" Target="ink/ink2.xml"/><Relationship Id="rId210" Type="http://schemas.openxmlformats.org/officeDocument/2006/relationships/image" Target="media/image102.emf"/><Relationship Id="rId448" Type="http://schemas.openxmlformats.org/officeDocument/2006/relationships/customXml" Target="ink/ink223.xml"/><Relationship Id="rId655" Type="http://schemas.openxmlformats.org/officeDocument/2006/relationships/image" Target="media/image323.emf"/><Relationship Id="rId862" Type="http://schemas.openxmlformats.org/officeDocument/2006/relationships/customXml" Target="ink/ink430.xml"/><Relationship Id="rId1078" Type="http://schemas.openxmlformats.org/officeDocument/2006/relationships/image" Target="media/image534.emf"/><Relationship Id="rId1285" Type="http://schemas.openxmlformats.org/officeDocument/2006/relationships/customXml" Target="ink/ink642.xml"/><Relationship Id="rId1492" Type="http://schemas.openxmlformats.org/officeDocument/2006/relationships/image" Target="media/image741.emf"/><Relationship Id="rId2129" Type="http://schemas.openxmlformats.org/officeDocument/2006/relationships/customXml" Target="ink/ink1064.xml"/><Relationship Id="rId2336" Type="http://schemas.openxmlformats.org/officeDocument/2006/relationships/image" Target="media/image1163.emf"/><Relationship Id="rId2543" Type="http://schemas.openxmlformats.org/officeDocument/2006/relationships/customXml" Target="ink/ink1271.xml"/><Relationship Id="rId2750" Type="http://schemas.openxmlformats.org/officeDocument/2006/relationships/image" Target="media/image1370.emf"/><Relationship Id="rId2988" Type="http://schemas.openxmlformats.org/officeDocument/2006/relationships/image" Target="media/image1489.emf"/><Relationship Id="rId3801" Type="http://schemas.openxmlformats.org/officeDocument/2006/relationships/customXml" Target="ink/ink1900.xml"/><Relationship Id="rId308" Type="http://schemas.openxmlformats.org/officeDocument/2006/relationships/customXml" Target="ink/ink153.xml"/><Relationship Id="rId515" Type="http://schemas.openxmlformats.org/officeDocument/2006/relationships/image" Target="media/image253.emf"/><Relationship Id="rId722" Type="http://schemas.openxmlformats.org/officeDocument/2006/relationships/customXml" Target="ink/ink360.xml"/><Relationship Id="rId1145" Type="http://schemas.openxmlformats.org/officeDocument/2006/relationships/customXml" Target="ink/ink572.xml"/><Relationship Id="rId1352" Type="http://schemas.openxmlformats.org/officeDocument/2006/relationships/image" Target="media/image671.emf"/><Relationship Id="rId1797" Type="http://schemas.openxmlformats.org/officeDocument/2006/relationships/customXml" Target="ink/ink898.xml"/><Relationship Id="rId2403" Type="http://schemas.openxmlformats.org/officeDocument/2006/relationships/customXml" Target="ink/ink1201.xml"/><Relationship Id="rId2848" Type="http://schemas.openxmlformats.org/officeDocument/2006/relationships/image" Target="media/image1419.emf"/><Relationship Id="rId89" Type="http://schemas.openxmlformats.org/officeDocument/2006/relationships/customXml" Target="ink/ink42.xml"/><Relationship Id="rId1005" Type="http://schemas.openxmlformats.org/officeDocument/2006/relationships/customXml" Target="ink/ink502.xml"/><Relationship Id="rId1212" Type="http://schemas.openxmlformats.org/officeDocument/2006/relationships/image" Target="media/image601.emf"/><Relationship Id="rId1657" Type="http://schemas.openxmlformats.org/officeDocument/2006/relationships/customXml" Target="ink/ink828.xml"/><Relationship Id="rId1864" Type="http://schemas.openxmlformats.org/officeDocument/2006/relationships/image" Target="media/image927.emf"/><Relationship Id="rId2610" Type="http://schemas.openxmlformats.org/officeDocument/2006/relationships/image" Target="media/image1300.emf"/><Relationship Id="rId2708" Type="http://schemas.openxmlformats.org/officeDocument/2006/relationships/image" Target="media/image1349.emf"/><Relationship Id="rId2915" Type="http://schemas.openxmlformats.org/officeDocument/2006/relationships/customXml" Target="ink/ink1457.xml"/><Relationship Id="rId1517" Type="http://schemas.openxmlformats.org/officeDocument/2006/relationships/customXml" Target="ink/ink758.xml"/><Relationship Id="rId1724" Type="http://schemas.openxmlformats.org/officeDocument/2006/relationships/image" Target="media/image857.emf"/><Relationship Id="rId3177" Type="http://schemas.openxmlformats.org/officeDocument/2006/relationships/customXml" Target="ink/ink1588.xml"/><Relationship Id="rId16" Type="http://schemas.openxmlformats.org/officeDocument/2006/relationships/image" Target="media/image5.emf"/><Relationship Id="rId1931" Type="http://schemas.openxmlformats.org/officeDocument/2006/relationships/customXml" Target="ink/ink965.xml"/><Relationship Id="rId3037" Type="http://schemas.openxmlformats.org/officeDocument/2006/relationships/customXml" Target="ink/ink1518.xml"/><Relationship Id="rId3384" Type="http://schemas.openxmlformats.org/officeDocument/2006/relationships/image" Target="media/image1687.emf"/><Relationship Id="rId3591" Type="http://schemas.openxmlformats.org/officeDocument/2006/relationships/customXml" Target="ink/ink1795.xml"/><Relationship Id="rId3689" Type="http://schemas.openxmlformats.org/officeDocument/2006/relationships/customXml" Target="ink/ink1844.xml"/><Relationship Id="rId3896" Type="http://schemas.openxmlformats.org/officeDocument/2006/relationships/image" Target="media/image1943.emf"/><Relationship Id="rId2193" Type="http://schemas.openxmlformats.org/officeDocument/2006/relationships/customXml" Target="ink/ink1096.xml"/><Relationship Id="rId2498" Type="http://schemas.openxmlformats.org/officeDocument/2006/relationships/image" Target="media/image1244.emf"/><Relationship Id="rId3244" Type="http://schemas.openxmlformats.org/officeDocument/2006/relationships/image" Target="media/image1617.emf"/><Relationship Id="rId3451" Type="http://schemas.openxmlformats.org/officeDocument/2006/relationships/customXml" Target="ink/ink1725.xml"/><Relationship Id="rId3549" Type="http://schemas.openxmlformats.org/officeDocument/2006/relationships/customXml" Target="ink/ink1774.xml"/><Relationship Id="rId165" Type="http://schemas.openxmlformats.org/officeDocument/2006/relationships/customXml" Target="ink/ink80.xml"/><Relationship Id="rId372" Type="http://schemas.openxmlformats.org/officeDocument/2006/relationships/customXml" Target="ink/ink185.xml"/><Relationship Id="rId677" Type="http://schemas.openxmlformats.org/officeDocument/2006/relationships/image" Target="media/image334.emf"/><Relationship Id="rId2053" Type="http://schemas.openxmlformats.org/officeDocument/2006/relationships/customXml" Target="ink/ink1026.xml"/><Relationship Id="rId2260" Type="http://schemas.openxmlformats.org/officeDocument/2006/relationships/image" Target="media/image1125.emf"/><Relationship Id="rId2358" Type="http://schemas.openxmlformats.org/officeDocument/2006/relationships/image" Target="media/image1174.emf"/><Relationship Id="rId3104" Type="http://schemas.openxmlformats.org/officeDocument/2006/relationships/image" Target="media/image1547.emf"/><Relationship Id="rId3311" Type="http://schemas.openxmlformats.org/officeDocument/2006/relationships/customXml" Target="ink/ink1655.xml"/><Relationship Id="rId3756" Type="http://schemas.openxmlformats.org/officeDocument/2006/relationships/image" Target="media/image1873.emf"/><Relationship Id="rId232" Type="http://schemas.openxmlformats.org/officeDocument/2006/relationships/image" Target="media/image113.emf"/><Relationship Id="rId884" Type="http://schemas.openxmlformats.org/officeDocument/2006/relationships/customXml" Target="ink/ink441.xml"/><Relationship Id="rId2120" Type="http://schemas.openxmlformats.org/officeDocument/2006/relationships/image" Target="media/image1055.emf"/><Relationship Id="rId2565" Type="http://schemas.openxmlformats.org/officeDocument/2006/relationships/customXml" Target="ink/ink1282.xml"/><Relationship Id="rId2772" Type="http://schemas.openxmlformats.org/officeDocument/2006/relationships/image" Target="media/image1381.emf"/><Relationship Id="rId3409" Type="http://schemas.openxmlformats.org/officeDocument/2006/relationships/customXml" Target="ink/ink1704.xml"/><Relationship Id="rId3616" Type="http://schemas.openxmlformats.org/officeDocument/2006/relationships/image" Target="media/image1803.emf"/><Relationship Id="rId3823" Type="http://schemas.openxmlformats.org/officeDocument/2006/relationships/customXml" Target="ink/ink1911.xml"/><Relationship Id="rId537" Type="http://schemas.openxmlformats.org/officeDocument/2006/relationships/image" Target="media/image264.emf"/><Relationship Id="rId744" Type="http://schemas.openxmlformats.org/officeDocument/2006/relationships/customXml" Target="ink/ink371.xml"/><Relationship Id="rId951" Type="http://schemas.openxmlformats.org/officeDocument/2006/relationships/customXml" Target="ink/ink475.xml"/><Relationship Id="rId1167" Type="http://schemas.openxmlformats.org/officeDocument/2006/relationships/customXml" Target="ink/ink583.xml"/><Relationship Id="rId1374" Type="http://schemas.openxmlformats.org/officeDocument/2006/relationships/image" Target="media/image682.emf"/><Relationship Id="rId1581" Type="http://schemas.openxmlformats.org/officeDocument/2006/relationships/customXml" Target="ink/ink790.xml"/><Relationship Id="rId1679" Type="http://schemas.openxmlformats.org/officeDocument/2006/relationships/customXml" Target="ink/ink839.xml"/><Relationship Id="rId2218" Type="http://schemas.openxmlformats.org/officeDocument/2006/relationships/image" Target="media/image1104.emf"/><Relationship Id="rId2425" Type="http://schemas.openxmlformats.org/officeDocument/2006/relationships/customXml" Target="ink/ink1212.xml"/><Relationship Id="rId2632" Type="http://schemas.openxmlformats.org/officeDocument/2006/relationships/image" Target="media/image1311.emf"/><Relationship Id="rId80" Type="http://schemas.openxmlformats.org/officeDocument/2006/relationships/image" Target="media/image37.emf"/><Relationship Id="rId604" Type="http://schemas.openxmlformats.org/officeDocument/2006/relationships/customXml" Target="ink/ink301.xml"/><Relationship Id="rId811" Type="http://schemas.openxmlformats.org/officeDocument/2006/relationships/image" Target="media/image401.emf"/><Relationship Id="rId1027" Type="http://schemas.openxmlformats.org/officeDocument/2006/relationships/customXml" Target="ink/ink513.xml"/><Relationship Id="rId1234" Type="http://schemas.openxmlformats.org/officeDocument/2006/relationships/image" Target="media/image612.emf"/><Relationship Id="rId1441" Type="http://schemas.openxmlformats.org/officeDocument/2006/relationships/customXml" Target="ink/ink720.xml"/><Relationship Id="rId1886" Type="http://schemas.openxmlformats.org/officeDocument/2006/relationships/image" Target="media/image938.emf"/><Relationship Id="rId2937" Type="http://schemas.openxmlformats.org/officeDocument/2006/relationships/customXml" Target="ink/ink1468.xml"/><Relationship Id="rId909" Type="http://schemas.openxmlformats.org/officeDocument/2006/relationships/image" Target="media/image450.emf"/><Relationship Id="rId1301" Type="http://schemas.openxmlformats.org/officeDocument/2006/relationships/customXml" Target="ink/ink650.xml"/><Relationship Id="rId1539" Type="http://schemas.openxmlformats.org/officeDocument/2006/relationships/customXml" Target="ink/ink769.xml"/><Relationship Id="rId1746" Type="http://schemas.openxmlformats.org/officeDocument/2006/relationships/image" Target="media/image868.emf"/><Relationship Id="rId1953" Type="http://schemas.openxmlformats.org/officeDocument/2006/relationships/customXml" Target="ink/ink976.xml"/><Relationship Id="rId3199" Type="http://schemas.openxmlformats.org/officeDocument/2006/relationships/customXml" Target="ink/ink1599.xml"/><Relationship Id="rId38" Type="http://schemas.openxmlformats.org/officeDocument/2006/relationships/image" Target="media/image16.emf"/><Relationship Id="rId1606" Type="http://schemas.openxmlformats.org/officeDocument/2006/relationships/image" Target="media/image798.emf"/><Relationship Id="rId1813" Type="http://schemas.openxmlformats.org/officeDocument/2006/relationships/customXml" Target="ink/ink906.xml"/><Relationship Id="rId3059" Type="http://schemas.openxmlformats.org/officeDocument/2006/relationships/customXml" Target="ink/ink1529.xml"/><Relationship Id="rId3266" Type="http://schemas.openxmlformats.org/officeDocument/2006/relationships/image" Target="media/image1628.emf"/><Relationship Id="rId3473" Type="http://schemas.openxmlformats.org/officeDocument/2006/relationships/customXml" Target="ink/ink1736.xml"/><Relationship Id="rId187" Type="http://schemas.openxmlformats.org/officeDocument/2006/relationships/customXml" Target="ink/ink91.xml"/><Relationship Id="rId394" Type="http://schemas.openxmlformats.org/officeDocument/2006/relationships/customXml" Target="ink/ink196.xml"/><Relationship Id="rId2075" Type="http://schemas.openxmlformats.org/officeDocument/2006/relationships/customXml" Target="ink/ink1037.xml"/><Relationship Id="rId2282" Type="http://schemas.openxmlformats.org/officeDocument/2006/relationships/image" Target="media/image1136.emf"/><Relationship Id="rId3126" Type="http://schemas.openxmlformats.org/officeDocument/2006/relationships/image" Target="media/image1558.emf"/><Relationship Id="rId3680" Type="http://schemas.openxmlformats.org/officeDocument/2006/relationships/image" Target="media/image1835.emf"/><Relationship Id="rId3778" Type="http://schemas.openxmlformats.org/officeDocument/2006/relationships/image" Target="media/image1884.emf"/><Relationship Id="rId254" Type="http://schemas.openxmlformats.org/officeDocument/2006/relationships/image" Target="media/image124.emf"/><Relationship Id="rId699" Type="http://schemas.openxmlformats.org/officeDocument/2006/relationships/image" Target="media/image345.emf"/><Relationship Id="rId1091" Type="http://schemas.openxmlformats.org/officeDocument/2006/relationships/customXml" Target="ink/ink545.xml"/><Relationship Id="rId2587" Type="http://schemas.openxmlformats.org/officeDocument/2006/relationships/customXml" Target="ink/ink1293.xml"/><Relationship Id="rId2794" Type="http://schemas.openxmlformats.org/officeDocument/2006/relationships/image" Target="media/image1392.emf"/><Relationship Id="rId3333" Type="http://schemas.openxmlformats.org/officeDocument/2006/relationships/customXml" Target="ink/ink1666.xml"/><Relationship Id="rId3540" Type="http://schemas.openxmlformats.org/officeDocument/2006/relationships/image" Target="media/image1765.emf"/><Relationship Id="rId3638" Type="http://schemas.openxmlformats.org/officeDocument/2006/relationships/image" Target="media/image1814.emf"/><Relationship Id="rId3845" Type="http://schemas.openxmlformats.org/officeDocument/2006/relationships/customXml" Target="ink/ink1922.xml"/><Relationship Id="rId114" Type="http://schemas.openxmlformats.org/officeDocument/2006/relationships/image" Target="media/image54.emf"/><Relationship Id="rId461" Type="http://schemas.openxmlformats.org/officeDocument/2006/relationships/image" Target="media/image226.emf"/><Relationship Id="rId559" Type="http://schemas.openxmlformats.org/officeDocument/2006/relationships/image" Target="media/image275.emf"/><Relationship Id="rId766" Type="http://schemas.openxmlformats.org/officeDocument/2006/relationships/customXml" Target="ink/ink382.xml"/><Relationship Id="rId1189" Type="http://schemas.openxmlformats.org/officeDocument/2006/relationships/customXml" Target="ink/ink594.xml"/><Relationship Id="rId1396" Type="http://schemas.openxmlformats.org/officeDocument/2006/relationships/image" Target="media/image693.emf"/><Relationship Id="rId2142" Type="http://schemas.openxmlformats.org/officeDocument/2006/relationships/image" Target="media/image1066.emf"/><Relationship Id="rId2447" Type="http://schemas.openxmlformats.org/officeDocument/2006/relationships/customXml" Target="ink/ink1223.xml"/><Relationship Id="rId3400" Type="http://schemas.openxmlformats.org/officeDocument/2006/relationships/image" Target="media/image1695.emf"/><Relationship Id="rId321" Type="http://schemas.openxmlformats.org/officeDocument/2006/relationships/image" Target="media/image156.emf"/><Relationship Id="rId419" Type="http://schemas.openxmlformats.org/officeDocument/2006/relationships/image" Target="media/image205.emf"/><Relationship Id="rId626" Type="http://schemas.openxmlformats.org/officeDocument/2006/relationships/customXml" Target="ink/ink312.xml"/><Relationship Id="rId973" Type="http://schemas.openxmlformats.org/officeDocument/2006/relationships/customXml" Target="ink/ink486.xml"/><Relationship Id="rId1049" Type="http://schemas.openxmlformats.org/officeDocument/2006/relationships/customXml" Target="ink/ink524.xml"/><Relationship Id="rId1256" Type="http://schemas.openxmlformats.org/officeDocument/2006/relationships/image" Target="media/image623.emf"/><Relationship Id="rId2002" Type="http://schemas.openxmlformats.org/officeDocument/2006/relationships/image" Target="media/image996.emf"/><Relationship Id="rId2307" Type="http://schemas.openxmlformats.org/officeDocument/2006/relationships/customXml" Target="ink/ink1153.xml"/><Relationship Id="rId2654" Type="http://schemas.openxmlformats.org/officeDocument/2006/relationships/image" Target="media/image1322.emf"/><Relationship Id="rId2861" Type="http://schemas.openxmlformats.org/officeDocument/2006/relationships/customXml" Target="ink/ink1430.xml"/><Relationship Id="rId2959" Type="http://schemas.openxmlformats.org/officeDocument/2006/relationships/customXml" Target="ink/ink1479.xml"/><Relationship Id="rId3705" Type="http://schemas.openxmlformats.org/officeDocument/2006/relationships/customXml" Target="ink/ink1852.xml"/><Relationship Id="rId833" Type="http://schemas.openxmlformats.org/officeDocument/2006/relationships/image" Target="media/image412.emf"/><Relationship Id="rId1116" Type="http://schemas.openxmlformats.org/officeDocument/2006/relationships/image" Target="media/image553.emf"/><Relationship Id="rId1463" Type="http://schemas.openxmlformats.org/officeDocument/2006/relationships/customXml" Target="ink/ink731.xml"/><Relationship Id="rId1670" Type="http://schemas.openxmlformats.org/officeDocument/2006/relationships/image" Target="media/image830.emf"/><Relationship Id="rId1768" Type="http://schemas.openxmlformats.org/officeDocument/2006/relationships/image" Target="media/image879.emf"/><Relationship Id="rId2514" Type="http://schemas.openxmlformats.org/officeDocument/2006/relationships/image" Target="media/image1252.emf"/><Relationship Id="rId2721" Type="http://schemas.openxmlformats.org/officeDocument/2006/relationships/customXml" Target="ink/ink1360.xml"/><Relationship Id="rId2819" Type="http://schemas.openxmlformats.org/officeDocument/2006/relationships/customXml" Target="ink/ink1409.xml"/><Relationship Id="rId900" Type="http://schemas.openxmlformats.org/officeDocument/2006/relationships/customXml" Target="ink/ink449.xml"/><Relationship Id="rId1323" Type="http://schemas.openxmlformats.org/officeDocument/2006/relationships/customXml" Target="ink/ink661.xml"/><Relationship Id="rId1530" Type="http://schemas.openxmlformats.org/officeDocument/2006/relationships/image" Target="media/image760.emf"/><Relationship Id="rId1628" Type="http://schemas.openxmlformats.org/officeDocument/2006/relationships/image" Target="media/image809.emf"/><Relationship Id="rId1975" Type="http://schemas.openxmlformats.org/officeDocument/2006/relationships/customXml" Target="ink/ink987.xml"/><Relationship Id="rId3190" Type="http://schemas.openxmlformats.org/officeDocument/2006/relationships/image" Target="media/image1590.emf"/><Relationship Id="rId1835" Type="http://schemas.openxmlformats.org/officeDocument/2006/relationships/customXml" Target="ink/ink917.xml"/><Relationship Id="rId3050" Type="http://schemas.openxmlformats.org/officeDocument/2006/relationships/image" Target="media/image1520.emf"/><Relationship Id="rId3288" Type="http://schemas.openxmlformats.org/officeDocument/2006/relationships/image" Target="media/image1639.emf"/><Relationship Id="rId3495" Type="http://schemas.openxmlformats.org/officeDocument/2006/relationships/customXml" Target="ink/ink1747.xml"/><Relationship Id="rId1902" Type="http://schemas.openxmlformats.org/officeDocument/2006/relationships/image" Target="media/image946.emf"/><Relationship Id="rId2097" Type="http://schemas.openxmlformats.org/officeDocument/2006/relationships/customXml" Target="ink/ink1048.xml"/><Relationship Id="rId3148" Type="http://schemas.openxmlformats.org/officeDocument/2006/relationships/image" Target="media/image1569.emf"/><Relationship Id="rId3355" Type="http://schemas.openxmlformats.org/officeDocument/2006/relationships/customXml" Target="ink/ink1677.xml"/><Relationship Id="rId3562" Type="http://schemas.openxmlformats.org/officeDocument/2006/relationships/image" Target="media/image1776.emf"/><Relationship Id="rId276" Type="http://schemas.openxmlformats.org/officeDocument/2006/relationships/image" Target="media/image135.emf"/><Relationship Id="rId483" Type="http://schemas.openxmlformats.org/officeDocument/2006/relationships/image" Target="media/image237.emf"/><Relationship Id="rId690" Type="http://schemas.openxmlformats.org/officeDocument/2006/relationships/customXml" Target="ink/ink344.xml"/><Relationship Id="rId2164" Type="http://schemas.openxmlformats.org/officeDocument/2006/relationships/image" Target="media/image1077.emf"/><Relationship Id="rId2371" Type="http://schemas.openxmlformats.org/officeDocument/2006/relationships/customXml" Target="ink/ink1185.xml"/><Relationship Id="rId3008" Type="http://schemas.openxmlformats.org/officeDocument/2006/relationships/image" Target="media/image1499.emf"/><Relationship Id="rId3215" Type="http://schemas.openxmlformats.org/officeDocument/2006/relationships/customXml" Target="ink/ink1607.xml"/><Relationship Id="rId3422" Type="http://schemas.openxmlformats.org/officeDocument/2006/relationships/image" Target="media/image1706.emf"/><Relationship Id="rId3867" Type="http://schemas.openxmlformats.org/officeDocument/2006/relationships/customXml" Target="ink/ink1933.xml"/><Relationship Id="rId136" Type="http://schemas.openxmlformats.org/officeDocument/2006/relationships/image" Target="media/image65.emf"/><Relationship Id="rId343" Type="http://schemas.openxmlformats.org/officeDocument/2006/relationships/image" Target="media/image167.emf"/><Relationship Id="rId550" Type="http://schemas.openxmlformats.org/officeDocument/2006/relationships/customXml" Target="ink/ink274.xml"/><Relationship Id="rId788" Type="http://schemas.openxmlformats.org/officeDocument/2006/relationships/customXml" Target="ink/ink393.xml"/><Relationship Id="rId995" Type="http://schemas.openxmlformats.org/officeDocument/2006/relationships/customXml" Target="ink/ink497.xml"/><Relationship Id="rId1180" Type="http://schemas.openxmlformats.org/officeDocument/2006/relationships/image" Target="media/image585.emf"/><Relationship Id="rId2024" Type="http://schemas.openxmlformats.org/officeDocument/2006/relationships/image" Target="media/image1007.emf"/><Relationship Id="rId2231" Type="http://schemas.openxmlformats.org/officeDocument/2006/relationships/customXml" Target="ink/ink1115.xml"/><Relationship Id="rId2469" Type="http://schemas.openxmlformats.org/officeDocument/2006/relationships/customXml" Target="ink/ink1234.xml"/><Relationship Id="rId2676" Type="http://schemas.openxmlformats.org/officeDocument/2006/relationships/image" Target="media/image1333.emf"/><Relationship Id="rId2883" Type="http://schemas.openxmlformats.org/officeDocument/2006/relationships/customXml" Target="ink/ink1441.xml"/><Relationship Id="rId3727" Type="http://schemas.openxmlformats.org/officeDocument/2006/relationships/customXml" Target="ink/ink1863.xml"/><Relationship Id="rId203" Type="http://schemas.openxmlformats.org/officeDocument/2006/relationships/customXml" Target="ink/ink99.xml"/><Relationship Id="rId648" Type="http://schemas.openxmlformats.org/officeDocument/2006/relationships/customXml" Target="ink/ink323.xml"/><Relationship Id="rId855" Type="http://schemas.openxmlformats.org/officeDocument/2006/relationships/image" Target="media/image423.emf"/><Relationship Id="rId1040" Type="http://schemas.openxmlformats.org/officeDocument/2006/relationships/image" Target="media/image515.emf"/><Relationship Id="rId1278" Type="http://schemas.openxmlformats.org/officeDocument/2006/relationships/image" Target="media/image634.emf"/><Relationship Id="rId1485" Type="http://schemas.openxmlformats.org/officeDocument/2006/relationships/customXml" Target="ink/ink742.xml"/><Relationship Id="rId1692" Type="http://schemas.openxmlformats.org/officeDocument/2006/relationships/image" Target="media/image841.emf"/><Relationship Id="rId2329" Type="http://schemas.openxmlformats.org/officeDocument/2006/relationships/customXml" Target="ink/ink1164.xml"/><Relationship Id="rId2536" Type="http://schemas.openxmlformats.org/officeDocument/2006/relationships/image" Target="media/image1263.emf"/><Relationship Id="rId2743" Type="http://schemas.openxmlformats.org/officeDocument/2006/relationships/customXml" Target="ink/ink1371.xml"/><Relationship Id="rId410" Type="http://schemas.openxmlformats.org/officeDocument/2006/relationships/customXml" Target="ink/ink204.xml"/><Relationship Id="rId508" Type="http://schemas.openxmlformats.org/officeDocument/2006/relationships/customXml" Target="ink/ink253.xml"/><Relationship Id="rId715" Type="http://schemas.openxmlformats.org/officeDocument/2006/relationships/image" Target="media/image353.emf"/><Relationship Id="rId922" Type="http://schemas.openxmlformats.org/officeDocument/2006/relationships/customXml" Target="ink/ink460.xml"/><Relationship Id="rId1138" Type="http://schemas.openxmlformats.org/officeDocument/2006/relationships/image" Target="media/image564.emf"/><Relationship Id="rId1345" Type="http://schemas.openxmlformats.org/officeDocument/2006/relationships/customXml" Target="ink/ink672.xml"/><Relationship Id="rId1552" Type="http://schemas.openxmlformats.org/officeDocument/2006/relationships/image" Target="media/image771.emf"/><Relationship Id="rId1997" Type="http://schemas.openxmlformats.org/officeDocument/2006/relationships/customXml" Target="ink/ink998.xml"/><Relationship Id="rId2603" Type="http://schemas.openxmlformats.org/officeDocument/2006/relationships/customXml" Target="ink/ink1301.xml"/><Relationship Id="rId2950" Type="http://schemas.openxmlformats.org/officeDocument/2006/relationships/image" Target="media/image1470.emf"/><Relationship Id="rId1205" Type="http://schemas.openxmlformats.org/officeDocument/2006/relationships/customXml" Target="ink/ink602.xml"/><Relationship Id="rId1857" Type="http://schemas.openxmlformats.org/officeDocument/2006/relationships/customXml" Target="ink/ink928.xml"/><Relationship Id="rId2810" Type="http://schemas.openxmlformats.org/officeDocument/2006/relationships/image" Target="media/image1400.emf"/><Relationship Id="rId2908" Type="http://schemas.openxmlformats.org/officeDocument/2006/relationships/image" Target="media/image1449.emf"/><Relationship Id="rId51" Type="http://schemas.openxmlformats.org/officeDocument/2006/relationships/customXml" Target="ink/ink23.xml"/><Relationship Id="rId1412" Type="http://schemas.openxmlformats.org/officeDocument/2006/relationships/image" Target="media/image701.emf"/><Relationship Id="rId1717" Type="http://schemas.openxmlformats.org/officeDocument/2006/relationships/customXml" Target="ink/ink858.xml"/><Relationship Id="rId1924" Type="http://schemas.openxmlformats.org/officeDocument/2006/relationships/image" Target="media/image957.emf"/><Relationship Id="rId3072" Type="http://schemas.openxmlformats.org/officeDocument/2006/relationships/image" Target="media/image1531.emf"/><Relationship Id="rId3377" Type="http://schemas.openxmlformats.org/officeDocument/2006/relationships/customXml" Target="ink/ink1688.xml"/><Relationship Id="rId298" Type="http://schemas.openxmlformats.org/officeDocument/2006/relationships/customXml" Target="ink/ink148.xml"/><Relationship Id="rId3584" Type="http://schemas.openxmlformats.org/officeDocument/2006/relationships/image" Target="media/image1787.emf"/><Relationship Id="rId3791" Type="http://schemas.openxmlformats.org/officeDocument/2006/relationships/customXml" Target="ink/ink1895.xml"/><Relationship Id="rId3889" Type="http://schemas.openxmlformats.org/officeDocument/2006/relationships/customXml" Target="ink/ink1944.xml"/><Relationship Id="rId158" Type="http://schemas.openxmlformats.org/officeDocument/2006/relationships/image" Target="media/image76.emf"/><Relationship Id="rId2186" Type="http://schemas.openxmlformats.org/officeDocument/2006/relationships/image" Target="media/image1088.emf"/><Relationship Id="rId2393" Type="http://schemas.openxmlformats.org/officeDocument/2006/relationships/customXml" Target="ink/ink1196.xml"/><Relationship Id="rId2698" Type="http://schemas.openxmlformats.org/officeDocument/2006/relationships/image" Target="media/image1344.emf"/><Relationship Id="rId3237" Type="http://schemas.openxmlformats.org/officeDocument/2006/relationships/customXml" Target="ink/ink1618.xml"/><Relationship Id="rId3444" Type="http://schemas.openxmlformats.org/officeDocument/2006/relationships/image" Target="media/image1717.emf"/><Relationship Id="rId3651" Type="http://schemas.openxmlformats.org/officeDocument/2006/relationships/customXml" Target="ink/ink1825.xml"/><Relationship Id="rId365" Type="http://schemas.openxmlformats.org/officeDocument/2006/relationships/image" Target="media/image178.emf"/><Relationship Id="rId572" Type="http://schemas.openxmlformats.org/officeDocument/2006/relationships/customXml" Target="ink/ink285.xml"/><Relationship Id="rId2046" Type="http://schemas.openxmlformats.org/officeDocument/2006/relationships/image" Target="media/image1018.emf"/><Relationship Id="rId2253" Type="http://schemas.openxmlformats.org/officeDocument/2006/relationships/customXml" Target="ink/ink1126.xml"/><Relationship Id="rId2460" Type="http://schemas.openxmlformats.org/officeDocument/2006/relationships/image" Target="media/image1225.emf"/><Relationship Id="rId3304" Type="http://schemas.openxmlformats.org/officeDocument/2006/relationships/image" Target="media/image1647.emf"/><Relationship Id="rId3511" Type="http://schemas.openxmlformats.org/officeDocument/2006/relationships/customXml" Target="ink/ink1755.xml"/><Relationship Id="rId3749" Type="http://schemas.openxmlformats.org/officeDocument/2006/relationships/customXml" Target="ink/ink1874.xml"/><Relationship Id="rId225" Type="http://schemas.openxmlformats.org/officeDocument/2006/relationships/customXml" Target="ink/ink110.xml"/><Relationship Id="rId432" Type="http://schemas.openxmlformats.org/officeDocument/2006/relationships/customXml" Target="ink/ink215.xml"/><Relationship Id="rId877" Type="http://schemas.openxmlformats.org/officeDocument/2006/relationships/image" Target="media/image434.emf"/><Relationship Id="rId1062" Type="http://schemas.openxmlformats.org/officeDocument/2006/relationships/image" Target="media/image526.emf"/><Relationship Id="rId2113" Type="http://schemas.openxmlformats.org/officeDocument/2006/relationships/customXml" Target="ink/ink1056.xml"/><Relationship Id="rId2320" Type="http://schemas.openxmlformats.org/officeDocument/2006/relationships/image" Target="media/image1155.emf"/><Relationship Id="rId2558" Type="http://schemas.openxmlformats.org/officeDocument/2006/relationships/image" Target="media/image1274.emf"/><Relationship Id="rId2765" Type="http://schemas.openxmlformats.org/officeDocument/2006/relationships/customXml" Target="ink/ink1382.xml"/><Relationship Id="rId2972" Type="http://schemas.openxmlformats.org/officeDocument/2006/relationships/image" Target="media/image1481.emf"/><Relationship Id="rId3609" Type="http://schemas.openxmlformats.org/officeDocument/2006/relationships/customXml" Target="ink/ink1804.xml"/><Relationship Id="rId3816" Type="http://schemas.openxmlformats.org/officeDocument/2006/relationships/image" Target="media/image1903.emf"/><Relationship Id="rId737" Type="http://schemas.openxmlformats.org/officeDocument/2006/relationships/image" Target="media/image364.emf"/><Relationship Id="rId944" Type="http://schemas.openxmlformats.org/officeDocument/2006/relationships/image" Target="media/image467.emf"/><Relationship Id="rId1367" Type="http://schemas.openxmlformats.org/officeDocument/2006/relationships/customXml" Target="ink/ink683.xml"/><Relationship Id="rId1574" Type="http://schemas.openxmlformats.org/officeDocument/2006/relationships/image" Target="media/image782.emf"/><Relationship Id="rId1781" Type="http://schemas.openxmlformats.org/officeDocument/2006/relationships/customXml" Target="ink/ink890.xml"/><Relationship Id="rId2418" Type="http://schemas.openxmlformats.org/officeDocument/2006/relationships/image" Target="media/image1204.emf"/><Relationship Id="rId2625" Type="http://schemas.openxmlformats.org/officeDocument/2006/relationships/customXml" Target="ink/ink1312.xml"/><Relationship Id="rId2832" Type="http://schemas.openxmlformats.org/officeDocument/2006/relationships/image" Target="media/image1411.emf"/><Relationship Id="rId73" Type="http://schemas.openxmlformats.org/officeDocument/2006/relationships/customXml" Target="ink/ink34.xml"/><Relationship Id="rId804" Type="http://schemas.openxmlformats.org/officeDocument/2006/relationships/customXml" Target="ink/ink401.xml"/><Relationship Id="rId1227" Type="http://schemas.openxmlformats.org/officeDocument/2006/relationships/customXml" Target="ink/ink613.xml"/><Relationship Id="rId1434" Type="http://schemas.openxmlformats.org/officeDocument/2006/relationships/image" Target="media/image712.emf"/><Relationship Id="rId1641" Type="http://schemas.openxmlformats.org/officeDocument/2006/relationships/customXml" Target="ink/ink820.xml"/><Relationship Id="rId1879" Type="http://schemas.openxmlformats.org/officeDocument/2006/relationships/customXml" Target="ink/ink939.xml"/><Relationship Id="rId3094" Type="http://schemas.openxmlformats.org/officeDocument/2006/relationships/image" Target="media/image1542.emf"/><Relationship Id="rId1501" Type="http://schemas.openxmlformats.org/officeDocument/2006/relationships/customXml" Target="ink/ink750.xml"/><Relationship Id="rId1739" Type="http://schemas.openxmlformats.org/officeDocument/2006/relationships/customXml" Target="ink/ink869.xml"/><Relationship Id="rId1946" Type="http://schemas.openxmlformats.org/officeDocument/2006/relationships/image" Target="media/image968.emf"/><Relationship Id="rId3399" Type="http://schemas.openxmlformats.org/officeDocument/2006/relationships/customXml" Target="ink/ink1699.xml"/><Relationship Id="rId1806" Type="http://schemas.openxmlformats.org/officeDocument/2006/relationships/image" Target="media/image898.emf"/><Relationship Id="rId3161" Type="http://schemas.openxmlformats.org/officeDocument/2006/relationships/customXml" Target="ink/ink1580.xml"/><Relationship Id="rId3259" Type="http://schemas.openxmlformats.org/officeDocument/2006/relationships/customXml" Target="ink/ink1629.xml"/><Relationship Id="rId3466" Type="http://schemas.openxmlformats.org/officeDocument/2006/relationships/image" Target="media/image1728.emf"/><Relationship Id="rId387" Type="http://schemas.openxmlformats.org/officeDocument/2006/relationships/image" Target="media/image189.emf"/><Relationship Id="rId594" Type="http://schemas.openxmlformats.org/officeDocument/2006/relationships/customXml" Target="ink/ink296.xml"/><Relationship Id="rId2068" Type="http://schemas.openxmlformats.org/officeDocument/2006/relationships/image" Target="media/image1029.emf"/><Relationship Id="rId2275" Type="http://schemas.openxmlformats.org/officeDocument/2006/relationships/customXml" Target="ink/ink1137.xml"/><Relationship Id="rId3021" Type="http://schemas.openxmlformats.org/officeDocument/2006/relationships/customXml" Target="ink/ink1510.xml"/><Relationship Id="rId3119" Type="http://schemas.openxmlformats.org/officeDocument/2006/relationships/customXml" Target="ink/ink1559.xml"/><Relationship Id="rId3326" Type="http://schemas.openxmlformats.org/officeDocument/2006/relationships/image" Target="media/image1658.emf"/><Relationship Id="rId3673" Type="http://schemas.openxmlformats.org/officeDocument/2006/relationships/customXml" Target="ink/ink1836.xml"/><Relationship Id="rId3880" Type="http://schemas.openxmlformats.org/officeDocument/2006/relationships/image" Target="media/image1935.emf"/><Relationship Id="rId247" Type="http://schemas.openxmlformats.org/officeDocument/2006/relationships/customXml" Target="ink/ink121.xml"/><Relationship Id="rId899" Type="http://schemas.openxmlformats.org/officeDocument/2006/relationships/image" Target="media/image445.emf"/><Relationship Id="rId1084" Type="http://schemas.openxmlformats.org/officeDocument/2006/relationships/image" Target="media/image537.emf"/><Relationship Id="rId2482" Type="http://schemas.openxmlformats.org/officeDocument/2006/relationships/image" Target="media/image1236.emf"/><Relationship Id="rId2787" Type="http://schemas.openxmlformats.org/officeDocument/2006/relationships/customXml" Target="ink/ink1393.xml"/><Relationship Id="rId3533" Type="http://schemas.openxmlformats.org/officeDocument/2006/relationships/customXml" Target="ink/ink1766.xml"/><Relationship Id="rId3740" Type="http://schemas.openxmlformats.org/officeDocument/2006/relationships/image" Target="media/image1865.emf"/><Relationship Id="rId3838" Type="http://schemas.openxmlformats.org/officeDocument/2006/relationships/image" Target="media/image1914.emf"/><Relationship Id="rId107" Type="http://schemas.openxmlformats.org/officeDocument/2006/relationships/customXml" Target="ink/ink51.xml"/><Relationship Id="rId454" Type="http://schemas.openxmlformats.org/officeDocument/2006/relationships/customXml" Target="ink/ink226.xml"/><Relationship Id="rId661" Type="http://schemas.openxmlformats.org/officeDocument/2006/relationships/image" Target="media/image326.emf"/><Relationship Id="rId759" Type="http://schemas.openxmlformats.org/officeDocument/2006/relationships/image" Target="media/image375.emf"/><Relationship Id="rId966" Type="http://schemas.openxmlformats.org/officeDocument/2006/relationships/image" Target="media/image478.emf"/><Relationship Id="rId1291" Type="http://schemas.openxmlformats.org/officeDocument/2006/relationships/customXml" Target="ink/ink645.xml"/><Relationship Id="rId1389" Type="http://schemas.openxmlformats.org/officeDocument/2006/relationships/customXml" Target="ink/ink694.xml"/><Relationship Id="rId1596" Type="http://schemas.openxmlformats.org/officeDocument/2006/relationships/image" Target="media/image793.emf"/><Relationship Id="rId2135" Type="http://schemas.openxmlformats.org/officeDocument/2006/relationships/customXml" Target="ink/ink1067.xml"/><Relationship Id="rId2342" Type="http://schemas.openxmlformats.org/officeDocument/2006/relationships/image" Target="media/image1166.emf"/><Relationship Id="rId2647" Type="http://schemas.openxmlformats.org/officeDocument/2006/relationships/customXml" Target="ink/ink1323.xml"/><Relationship Id="rId2994" Type="http://schemas.openxmlformats.org/officeDocument/2006/relationships/image" Target="media/image1492.emf"/><Relationship Id="rId3600" Type="http://schemas.openxmlformats.org/officeDocument/2006/relationships/image" Target="media/image1795.emf"/><Relationship Id="rId314" Type="http://schemas.openxmlformats.org/officeDocument/2006/relationships/customXml" Target="ink/ink156.xml"/><Relationship Id="rId521" Type="http://schemas.openxmlformats.org/officeDocument/2006/relationships/image" Target="media/image256.emf"/><Relationship Id="rId619" Type="http://schemas.openxmlformats.org/officeDocument/2006/relationships/image" Target="media/image305.emf"/><Relationship Id="rId1151" Type="http://schemas.openxmlformats.org/officeDocument/2006/relationships/customXml" Target="ink/ink575.xml"/><Relationship Id="rId1249" Type="http://schemas.openxmlformats.org/officeDocument/2006/relationships/customXml" Target="ink/ink624.xml"/><Relationship Id="rId2202" Type="http://schemas.openxmlformats.org/officeDocument/2006/relationships/image" Target="media/image1096.emf"/><Relationship Id="rId2854" Type="http://schemas.openxmlformats.org/officeDocument/2006/relationships/image" Target="media/image1422.emf"/><Relationship Id="rId3905" Type="http://schemas.openxmlformats.org/officeDocument/2006/relationships/image" Target="media/image1948.wmf"/><Relationship Id="rId95" Type="http://schemas.openxmlformats.org/officeDocument/2006/relationships/customXml" Target="ink/ink45.xml"/><Relationship Id="rId826" Type="http://schemas.openxmlformats.org/officeDocument/2006/relationships/customXml" Target="ink/ink412.xml"/><Relationship Id="rId1011" Type="http://schemas.openxmlformats.org/officeDocument/2006/relationships/customXml" Target="ink/ink505.xml"/><Relationship Id="rId1109" Type="http://schemas.openxmlformats.org/officeDocument/2006/relationships/customXml" Target="ink/ink554.xml"/><Relationship Id="rId1456" Type="http://schemas.openxmlformats.org/officeDocument/2006/relationships/image" Target="media/image723.emf"/><Relationship Id="rId1663" Type="http://schemas.openxmlformats.org/officeDocument/2006/relationships/customXml" Target="ink/ink831.xml"/><Relationship Id="rId1870" Type="http://schemas.openxmlformats.org/officeDocument/2006/relationships/image" Target="media/image930.emf"/><Relationship Id="rId1968" Type="http://schemas.openxmlformats.org/officeDocument/2006/relationships/image" Target="media/image979.emf"/><Relationship Id="rId2507" Type="http://schemas.openxmlformats.org/officeDocument/2006/relationships/customXml" Target="ink/ink1253.xml"/><Relationship Id="rId2714" Type="http://schemas.openxmlformats.org/officeDocument/2006/relationships/image" Target="media/image1352.emf"/><Relationship Id="rId2921" Type="http://schemas.openxmlformats.org/officeDocument/2006/relationships/customXml" Target="ink/ink1460.xml"/><Relationship Id="rId1316" Type="http://schemas.openxmlformats.org/officeDocument/2006/relationships/image" Target="media/image653.emf"/><Relationship Id="rId1523" Type="http://schemas.openxmlformats.org/officeDocument/2006/relationships/customXml" Target="ink/ink761.xml"/><Relationship Id="rId1730" Type="http://schemas.openxmlformats.org/officeDocument/2006/relationships/image" Target="media/image860.emf"/><Relationship Id="rId3183" Type="http://schemas.openxmlformats.org/officeDocument/2006/relationships/customXml" Target="ink/ink1591.xml"/><Relationship Id="rId3390" Type="http://schemas.openxmlformats.org/officeDocument/2006/relationships/image" Target="media/image1690.emf"/><Relationship Id="rId22" Type="http://schemas.openxmlformats.org/officeDocument/2006/relationships/image" Target="media/image8.emf"/><Relationship Id="rId1828" Type="http://schemas.openxmlformats.org/officeDocument/2006/relationships/image" Target="media/image909.emf"/><Relationship Id="rId3043" Type="http://schemas.openxmlformats.org/officeDocument/2006/relationships/customXml" Target="ink/ink1521.xml"/><Relationship Id="rId3250" Type="http://schemas.openxmlformats.org/officeDocument/2006/relationships/image" Target="media/image1620.emf"/><Relationship Id="rId3488" Type="http://schemas.openxmlformats.org/officeDocument/2006/relationships/image" Target="media/image1739.emf"/><Relationship Id="rId3695" Type="http://schemas.openxmlformats.org/officeDocument/2006/relationships/customXml" Target="ink/ink1847.xml"/><Relationship Id="rId171" Type="http://schemas.openxmlformats.org/officeDocument/2006/relationships/customXml" Target="ink/ink83.xml"/><Relationship Id="rId2297" Type="http://schemas.openxmlformats.org/officeDocument/2006/relationships/customXml" Target="ink/ink1148.xml"/><Relationship Id="rId3348" Type="http://schemas.openxmlformats.org/officeDocument/2006/relationships/image" Target="media/image1669.emf"/><Relationship Id="rId3555" Type="http://schemas.openxmlformats.org/officeDocument/2006/relationships/customXml" Target="ink/ink1777.xml"/><Relationship Id="rId3762" Type="http://schemas.openxmlformats.org/officeDocument/2006/relationships/image" Target="media/image1876.emf"/><Relationship Id="rId269" Type="http://schemas.openxmlformats.org/officeDocument/2006/relationships/customXml" Target="ink/ink132.xml"/><Relationship Id="rId476" Type="http://schemas.openxmlformats.org/officeDocument/2006/relationships/customXml" Target="ink/ink237.xml"/><Relationship Id="rId683" Type="http://schemas.openxmlformats.org/officeDocument/2006/relationships/image" Target="media/image337.emf"/><Relationship Id="rId890" Type="http://schemas.openxmlformats.org/officeDocument/2006/relationships/customXml" Target="ink/ink444.xml"/><Relationship Id="rId2157" Type="http://schemas.openxmlformats.org/officeDocument/2006/relationships/customXml" Target="ink/ink1078.xml"/><Relationship Id="rId2364" Type="http://schemas.openxmlformats.org/officeDocument/2006/relationships/image" Target="media/image1177.emf"/><Relationship Id="rId2571" Type="http://schemas.openxmlformats.org/officeDocument/2006/relationships/customXml" Target="ink/ink1285.xml"/><Relationship Id="rId3110" Type="http://schemas.openxmlformats.org/officeDocument/2006/relationships/image" Target="media/image1550.emf"/><Relationship Id="rId3208" Type="http://schemas.openxmlformats.org/officeDocument/2006/relationships/image" Target="media/image1599.emf"/><Relationship Id="rId3415" Type="http://schemas.openxmlformats.org/officeDocument/2006/relationships/customXml" Target="ink/ink1707.xml"/><Relationship Id="rId129" Type="http://schemas.openxmlformats.org/officeDocument/2006/relationships/customXml" Target="ink/ink62.xml"/><Relationship Id="rId336" Type="http://schemas.openxmlformats.org/officeDocument/2006/relationships/customXml" Target="ink/ink167.xml"/><Relationship Id="rId543" Type="http://schemas.openxmlformats.org/officeDocument/2006/relationships/image" Target="media/image267.emf"/><Relationship Id="rId988" Type="http://schemas.openxmlformats.org/officeDocument/2006/relationships/image" Target="media/image489.emf"/><Relationship Id="rId1173" Type="http://schemas.openxmlformats.org/officeDocument/2006/relationships/customXml" Target="ink/ink586.xml"/><Relationship Id="rId1380" Type="http://schemas.openxmlformats.org/officeDocument/2006/relationships/image" Target="media/image685.emf"/><Relationship Id="rId2017" Type="http://schemas.openxmlformats.org/officeDocument/2006/relationships/customXml" Target="ink/ink1008.xml"/><Relationship Id="rId2224" Type="http://schemas.openxmlformats.org/officeDocument/2006/relationships/image" Target="media/image1107.emf"/><Relationship Id="rId2669" Type="http://schemas.openxmlformats.org/officeDocument/2006/relationships/customXml" Target="ink/ink1334.xml"/><Relationship Id="rId2876" Type="http://schemas.openxmlformats.org/officeDocument/2006/relationships/image" Target="media/image1433.emf"/><Relationship Id="rId3622" Type="http://schemas.openxmlformats.org/officeDocument/2006/relationships/image" Target="media/image1806.emf"/><Relationship Id="rId403" Type="http://schemas.openxmlformats.org/officeDocument/2006/relationships/image" Target="media/image197.emf"/><Relationship Id="rId750" Type="http://schemas.openxmlformats.org/officeDocument/2006/relationships/customXml" Target="ink/ink374.xml"/><Relationship Id="rId848" Type="http://schemas.openxmlformats.org/officeDocument/2006/relationships/customXml" Target="ink/ink423.xml"/><Relationship Id="rId1033" Type="http://schemas.openxmlformats.org/officeDocument/2006/relationships/customXml" Target="ink/ink516.xml"/><Relationship Id="rId1478" Type="http://schemas.openxmlformats.org/officeDocument/2006/relationships/image" Target="media/image734.emf"/><Relationship Id="rId1685" Type="http://schemas.openxmlformats.org/officeDocument/2006/relationships/customXml" Target="ink/ink842.xml"/><Relationship Id="rId1892" Type="http://schemas.openxmlformats.org/officeDocument/2006/relationships/image" Target="media/image941.emf"/><Relationship Id="rId2431" Type="http://schemas.openxmlformats.org/officeDocument/2006/relationships/customXml" Target="ink/ink1215.xml"/><Relationship Id="rId2529" Type="http://schemas.openxmlformats.org/officeDocument/2006/relationships/customXml" Target="ink/ink1264.xml"/><Relationship Id="rId2736" Type="http://schemas.openxmlformats.org/officeDocument/2006/relationships/image" Target="media/image1363.emf"/><Relationship Id="rId610" Type="http://schemas.openxmlformats.org/officeDocument/2006/relationships/customXml" Target="ink/ink304.xml"/><Relationship Id="rId708" Type="http://schemas.openxmlformats.org/officeDocument/2006/relationships/customXml" Target="ink/ink353.xml"/><Relationship Id="rId915" Type="http://schemas.openxmlformats.org/officeDocument/2006/relationships/image" Target="media/image453.emf"/><Relationship Id="rId1240" Type="http://schemas.openxmlformats.org/officeDocument/2006/relationships/image" Target="media/image615.emf"/><Relationship Id="rId1338" Type="http://schemas.openxmlformats.org/officeDocument/2006/relationships/image" Target="media/image664.emf"/><Relationship Id="rId1545" Type="http://schemas.openxmlformats.org/officeDocument/2006/relationships/customXml" Target="ink/ink772.xml"/><Relationship Id="rId2943" Type="http://schemas.openxmlformats.org/officeDocument/2006/relationships/customXml" Target="ink/ink1471.xml"/><Relationship Id="rId1100" Type="http://schemas.openxmlformats.org/officeDocument/2006/relationships/image" Target="media/image545.emf"/><Relationship Id="rId1405" Type="http://schemas.openxmlformats.org/officeDocument/2006/relationships/customXml" Target="ink/ink702.xml"/><Relationship Id="rId1752" Type="http://schemas.openxmlformats.org/officeDocument/2006/relationships/image" Target="media/image871.emf"/><Relationship Id="rId2803" Type="http://schemas.openxmlformats.org/officeDocument/2006/relationships/customXml" Target="ink/ink1401.xml"/><Relationship Id="rId44" Type="http://schemas.openxmlformats.org/officeDocument/2006/relationships/image" Target="media/image19.emf"/><Relationship Id="rId1612" Type="http://schemas.openxmlformats.org/officeDocument/2006/relationships/image" Target="media/image801.emf"/><Relationship Id="rId1917" Type="http://schemas.openxmlformats.org/officeDocument/2006/relationships/customXml" Target="ink/ink958.xml"/><Relationship Id="rId3065" Type="http://schemas.openxmlformats.org/officeDocument/2006/relationships/customXml" Target="ink/ink1532.xml"/><Relationship Id="rId3272" Type="http://schemas.openxmlformats.org/officeDocument/2006/relationships/image" Target="media/image1631.emf"/><Relationship Id="rId193" Type="http://schemas.openxmlformats.org/officeDocument/2006/relationships/customXml" Target="ink/ink94.xml"/><Relationship Id="rId498" Type="http://schemas.openxmlformats.org/officeDocument/2006/relationships/customXml" Target="ink/ink248.xml"/><Relationship Id="rId2081" Type="http://schemas.openxmlformats.org/officeDocument/2006/relationships/customXml" Target="ink/ink1040.xml"/><Relationship Id="rId2179" Type="http://schemas.openxmlformats.org/officeDocument/2006/relationships/customXml" Target="ink/ink1089.xml"/><Relationship Id="rId3132" Type="http://schemas.openxmlformats.org/officeDocument/2006/relationships/image" Target="media/image1561.emf"/><Relationship Id="rId3577" Type="http://schemas.openxmlformats.org/officeDocument/2006/relationships/customXml" Target="ink/ink1788.xml"/><Relationship Id="rId3784" Type="http://schemas.openxmlformats.org/officeDocument/2006/relationships/image" Target="media/image1887.emf"/><Relationship Id="rId260" Type="http://schemas.openxmlformats.org/officeDocument/2006/relationships/image" Target="media/image127.emf"/><Relationship Id="rId2386" Type="http://schemas.openxmlformats.org/officeDocument/2006/relationships/image" Target="media/image1188.emf"/><Relationship Id="rId2593" Type="http://schemas.openxmlformats.org/officeDocument/2006/relationships/customXml" Target="ink/ink1296.xml"/><Relationship Id="rId3437" Type="http://schemas.openxmlformats.org/officeDocument/2006/relationships/customXml" Target="ink/ink1718.xml"/><Relationship Id="rId3644" Type="http://schemas.openxmlformats.org/officeDocument/2006/relationships/image" Target="media/image1817.emf"/><Relationship Id="rId3851" Type="http://schemas.openxmlformats.org/officeDocument/2006/relationships/customXml" Target="ink/ink1925.xml"/><Relationship Id="rId120" Type="http://schemas.openxmlformats.org/officeDocument/2006/relationships/image" Target="media/image57.emf"/><Relationship Id="rId358" Type="http://schemas.openxmlformats.org/officeDocument/2006/relationships/customXml" Target="ink/ink178.xml"/><Relationship Id="rId565" Type="http://schemas.openxmlformats.org/officeDocument/2006/relationships/image" Target="media/image278.emf"/><Relationship Id="rId772" Type="http://schemas.openxmlformats.org/officeDocument/2006/relationships/customXml" Target="ink/ink385.xml"/><Relationship Id="rId1195" Type="http://schemas.openxmlformats.org/officeDocument/2006/relationships/customXml" Target="ink/ink597.xml"/><Relationship Id="rId2039" Type="http://schemas.openxmlformats.org/officeDocument/2006/relationships/customXml" Target="ink/ink1019.xml"/><Relationship Id="rId2246" Type="http://schemas.openxmlformats.org/officeDocument/2006/relationships/image" Target="media/image1118.emf"/><Relationship Id="rId2453" Type="http://schemas.openxmlformats.org/officeDocument/2006/relationships/customXml" Target="ink/ink1226.xml"/><Relationship Id="rId2660" Type="http://schemas.openxmlformats.org/officeDocument/2006/relationships/image" Target="media/image1325.emf"/><Relationship Id="rId2898" Type="http://schemas.openxmlformats.org/officeDocument/2006/relationships/image" Target="media/image1444.emf"/><Relationship Id="rId3504" Type="http://schemas.openxmlformats.org/officeDocument/2006/relationships/image" Target="media/image1747.emf"/><Relationship Id="rId3711" Type="http://schemas.openxmlformats.org/officeDocument/2006/relationships/customXml" Target="ink/ink1855.xml"/><Relationship Id="rId218" Type="http://schemas.openxmlformats.org/officeDocument/2006/relationships/image" Target="media/image106.emf"/><Relationship Id="rId425" Type="http://schemas.openxmlformats.org/officeDocument/2006/relationships/image" Target="media/image208.emf"/><Relationship Id="rId632" Type="http://schemas.openxmlformats.org/officeDocument/2006/relationships/customXml" Target="ink/ink315.xml"/><Relationship Id="rId1055" Type="http://schemas.openxmlformats.org/officeDocument/2006/relationships/customXml" Target="ink/ink527.xml"/><Relationship Id="rId1262" Type="http://schemas.openxmlformats.org/officeDocument/2006/relationships/image" Target="media/image626.emf"/><Relationship Id="rId2106" Type="http://schemas.openxmlformats.org/officeDocument/2006/relationships/image" Target="media/image1048.emf"/><Relationship Id="rId2313" Type="http://schemas.openxmlformats.org/officeDocument/2006/relationships/customXml" Target="ink/ink1156.xml"/><Relationship Id="rId2520" Type="http://schemas.openxmlformats.org/officeDocument/2006/relationships/image" Target="media/image1255.emf"/><Relationship Id="rId2758" Type="http://schemas.openxmlformats.org/officeDocument/2006/relationships/image" Target="media/image1374.emf"/><Relationship Id="rId2965" Type="http://schemas.openxmlformats.org/officeDocument/2006/relationships/customXml" Target="ink/ink1482.xml"/><Relationship Id="rId3809" Type="http://schemas.openxmlformats.org/officeDocument/2006/relationships/customXml" Target="ink/ink1904.xml"/><Relationship Id="rId937" Type="http://schemas.openxmlformats.org/officeDocument/2006/relationships/image" Target="media/image464.emf"/><Relationship Id="rId1122" Type="http://schemas.openxmlformats.org/officeDocument/2006/relationships/image" Target="media/image556.emf"/><Relationship Id="rId1567" Type="http://schemas.openxmlformats.org/officeDocument/2006/relationships/customXml" Target="ink/ink783.xml"/><Relationship Id="rId1774" Type="http://schemas.openxmlformats.org/officeDocument/2006/relationships/image" Target="media/image882.emf"/><Relationship Id="rId1981" Type="http://schemas.openxmlformats.org/officeDocument/2006/relationships/customXml" Target="ink/ink990.xml"/><Relationship Id="rId2618" Type="http://schemas.openxmlformats.org/officeDocument/2006/relationships/image" Target="media/image1304.emf"/><Relationship Id="rId2825" Type="http://schemas.openxmlformats.org/officeDocument/2006/relationships/customXml" Target="ink/ink1412.xml"/><Relationship Id="rId66" Type="http://schemas.openxmlformats.org/officeDocument/2006/relationships/image" Target="media/image30.emf"/><Relationship Id="rId1427" Type="http://schemas.openxmlformats.org/officeDocument/2006/relationships/customXml" Target="ink/ink713.xml"/><Relationship Id="rId1634" Type="http://schemas.openxmlformats.org/officeDocument/2006/relationships/image" Target="media/image812.emf"/><Relationship Id="rId1841" Type="http://schemas.openxmlformats.org/officeDocument/2006/relationships/customXml" Target="ink/ink920.xml"/><Relationship Id="rId3087" Type="http://schemas.openxmlformats.org/officeDocument/2006/relationships/customXml" Target="ink/ink1543.xml"/><Relationship Id="rId3294" Type="http://schemas.openxmlformats.org/officeDocument/2006/relationships/image" Target="media/image1642.emf"/><Relationship Id="rId1939" Type="http://schemas.openxmlformats.org/officeDocument/2006/relationships/customXml" Target="ink/ink969.xml"/><Relationship Id="rId3599" Type="http://schemas.openxmlformats.org/officeDocument/2006/relationships/customXml" Target="ink/ink1799.xml"/><Relationship Id="rId1701" Type="http://schemas.openxmlformats.org/officeDocument/2006/relationships/customXml" Target="ink/ink850.xml"/><Relationship Id="rId3154" Type="http://schemas.openxmlformats.org/officeDocument/2006/relationships/image" Target="media/image1572.emf"/><Relationship Id="rId3361" Type="http://schemas.openxmlformats.org/officeDocument/2006/relationships/customXml" Target="ink/ink1680.xml"/><Relationship Id="rId3459" Type="http://schemas.openxmlformats.org/officeDocument/2006/relationships/customXml" Target="ink/ink1729.xml"/><Relationship Id="rId3666" Type="http://schemas.openxmlformats.org/officeDocument/2006/relationships/image" Target="media/image1828.emf"/><Relationship Id="rId282" Type="http://schemas.openxmlformats.org/officeDocument/2006/relationships/customXml" Target="ink/ink139.xml"/><Relationship Id="rId587" Type="http://schemas.openxmlformats.org/officeDocument/2006/relationships/image" Target="media/image289.emf"/><Relationship Id="rId2170" Type="http://schemas.openxmlformats.org/officeDocument/2006/relationships/image" Target="media/image1080.emf"/><Relationship Id="rId2268" Type="http://schemas.openxmlformats.org/officeDocument/2006/relationships/image" Target="media/image1129.emf"/><Relationship Id="rId3014" Type="http://schemas.openxmlformats.org/officeDocument/2006/relationships/image" Target="media/image1502.emf"/><Relationship Id="rId3221" Type="http://schemas.openxmlformats.org/officeDocument/2006/relationships/customXml" Target="ink/ink1610.xml"/><Relationship Id="rId3319" Type="http://schemas.openxmlformats.org/officeDocument/2006/relationships/customXml" Target="ink/ink1659.xml"/><Relationship Id="rId3873" Type="http://schemas.openxmlformats.org/officeDocument/2006/relationships/customXml" Target="ink/ink1936.xml"/><Relationship Id="rId8" Type="http://schemas.openxmlformats.org/officeDocument/2006/relationships/image" Target="media/image1.emf"/><Relationship Id="rId142" Type="http://schemas.openxmlformats.org/officeDocument/2006/relationships/image" Target="media/image68.emf"/><Relationship Id="rId447" Type="http://schemas.openxmlformats.org/officeDocument/2006/relationships/image" Target="media/image219.emf"/><Relationship Id="rId794" Type="http://schemas.openxmlformats.org/officeDocument/2006/relationships/customXml" Target="ink/ink396.xml"/><Relationship Id="rId1077" Type="http://schemas.openxmlformats.org/officeDocument/2006/relationships/customXml" Target="ink/ink538.xml"/><Relationship Id="rId2030" Type="http://schemas.openxmlformats.org/officeDocument/2006/relationships/image" Target="media/image1010.emf"/><Relationship Id="rId2128" Type="http://schemas.openxmlformats.org/officeDocument/2006/relationships/image" Target="media/image1059.emf"/><Relationship Id="rId2475" Type="http://schemas.openxmlformats.org/officeDocument/2006/relationships/customXml" Target="ink/ink1237.xml"/><Relationship Id="rId2682" Type="http://schemas.openxmlformats.org/officeDocument/2006/relationships/image" Target="media/image1336.emf"/><Relationship Id="rId2987" Type="http://schemas.openxmlformats.org/officeDocument/2006/relationships/customXml" Target="ink/ink1493.xml"/><Relationship Id="rId3526" Type="http://schemas.openxmlformats.org/officeDocument/2006/relationships/image" Target="media/image1758.emf"/><Relationship Id="rId3733" Type="http://schemas.openxmlformats.org/officeDocument/2006/relationships/customXml" Target="ink/ink1866.xml"/><Relationship Id="rId654" Type="http://schemas.openxmlformats.org/officeDocument/2006/relationships/customXml" Target="ink/ink326.xml"/><Relationship Id="rId861" Type="http://schemas.openxmlformats.org/officeDocument/2006/relationships/image" Target="media/image426.emf"/><Relationship Id="rId959" Type="http://schemas.openxmlformats.org/officeDocument/2006/relationships/customXml" Target="ink/ink479.xml"/><Relationship Id="rId1284" Type="http://schemas.openxmlformats.org/officeDocument/2006/relationships/image" Target="media/image637.emf"/><Relationship Id="rId1491" Type="http://schemas.openxmlformats.org/officeDocument/2006/relationships/customXml" Target="ink/ink745.xml"/><Relationship Id="rId1589" Type="http://schemas.openxmlformats.org/officeDocument/2006/relationships/customXml" Target="ink/ink794.xml"/><Relationship Id="rId2335" Type="http://schemas.openxmlformats.org/officeDocument/2006/relationships/customXml" Target="ink/ink1167.xml"/><Relationship Id="rId2542" Type="http://schemas.openxmlformats.org/officeDocument/2006/relationships/image" Target="media/image1266.emf"/><Relationship Id="rId3800" Type="http://schemas.openxmlformats.org/officeDocument/2006/relationships/image" Target="media/image1895.emf"/><Relationship Id="rId307" Type="http://schemas.openxmlformats.org/officeDocument/2006/relationships/image" Target="media/image149.emf"/><Relationship Id="rId514" Type="http://schemas.openxmlformats.org/officeDocument/2006/relationships/customXml" Target="ink/ink256.xml"/><Relationship Id="rId721" Type="http://schemas.openxmlformats.org/officeDocument/2006/relationships/image" Target="media/image356.emf"/><Relationship Id="rId1144" Type="http://schemas.openxmlformats.org/officeDocument/2006/relationships/image" Target="media/image567.emf"/><Relationship Id="rId1351" Type="http://schemas.openxmlformats.org/officeDocument/2006/relationships/customXml" Target="ink/ink675.xml"/><Relationship Id="rId1449" Type="http://schemas.openxmlformats.org/officeDocument/2006/relationships/customXml" Target="ink/ink724.xml"/><Relationship Id="rId1796" Type="http://schemas.openxmlformats.org/officeDocument/2006/relationships/image" Target="media/image893.emf"/><Relationship Id="rId2402" Type="http://schemas.openxmlformats.org/officeDocument/2006/relationships/image" Target="media/image1196.emf"/><Relationship Id="rId2847" Type="http://schemas.openxmlformats.org/officeDocument/2006/relationships/customXml" Target="ink/ink1423.xml"/><Relationship Id="rId88" Type="http://schemas.openxmlformats.org/officeDocument/2006/relationships/image" Target="media/image41.emf"/><Relationship Id="rId819" Type="http://schemas.openxmlformats.org/officeDocument/2006/relationships/image" Target="media/image405.emf"/><Relationship Id="rId1004" Type="http://schemas.openxmlformats.org/officeDocument/2006/relationships/image" Target="media/image497.emf"/><Relationship Id="rId1211" Type="http://schemas.openxmlformats.org/officeDocument/2006/relationships/customXml" Target="ink/ink605.xml"/><Relationship Id="rId1656" Type="http://schemas.openxmlformats.org/officeDocument/2006/relationships/image" Target="media/image823.emf"/><Relationship Id="rId1863" Type="http://schemas.openxmlformats.org/officeDocument/2006/relationships/customXml" Target="ink/ink931.xml"/><Relationship Id="rId2707" Type="http://schemas.openxmlformats.org/officeDocument/2006/relationships/customXml" Target="ink/ink1353.xml"/><Relationship Id="rId2914" Type="http://schemas.openxmlformats.org/officeDocument/2006/relationships/image" Target="media/image1452.emf"/><Relationship Id="rId1309" Type="http://schemas.openxmlformats.org/officeDocument/2006/relationships/customXml" Target="ink/ink654.xml"/><Relationship Id="rId1516" Type="http://schemas.openxmlformats.org/officeDocument/2006/relationships/image" Target="media/image753.emf"/><Relationship Id="rId1723" Type="http://schemas.openxmlformats.org/officeDocument/2006/relationships/customXml" Target="ink/ink861.xml"/><Relationship Id="rId1930" Type="http://schemas.openxmlformats.org/officeDocument/2006/relationships/image" Target="media/image960.emf"/><Relationship Id="rId3176" Type="http://schemas.openxmlformats.org/officeDocument/2006/relationships/image" Target="media/image1583.emf"/><Relationship Id="rId3383" Type="http://schemas.openxmlformats.org/officeDocument/2006/relationships/customXml" Target="ink/ink1691.xml"/><Relationship Id="rId3590" Type="http://schemas.openxmlformats.org/officeDocument/2006/relationships/image" Target="media/image1790.emf"/><Relationship Id="rId15" Type="http://schemas.openxmlformats.org/officeDocument/2006/relationships/customXml" Target="ink/ink5.xml"/><Relationship Id="rId2192" Type="http://schemas.openxmlformats.org/officeDocument/2006/relationships/image" Target="media/image1091.emf"/><Relationship Id="rId3036" Type="http://schemas.openxmlformats.org/officeDocument/2006/relationships/image" Target="media/image1513.emf"/><Relationship Id="rId3243" Type="http://schemas.openxmlformats.org/officeDocument/2006/relationships/customXml" Target="ink/ink1621.xml"/><Relationship Id="rId3688" Type="http://schemas.openxmlformats.org/officeDocument/2006/relationships/image" Target="media/image1839.emf"/><Relationship Id="rId3895" Type="http://schemas.openxmlformats.org/officeDocument/2006/relationships/customXml" Target="ink/ink1947.xml"/><Relationship Id="rId164" Type="http://schemas.openxmlformats.org/officeDocument/2006/relationships/image" Target="media/image79.emf"/><Relationship Id="rId371" Type="http://schemas.openxmlformats.org/officeDocument/2006/relationships/image" Target="media/image181.emf"/><Relationship Id="rId2052" Type="http://schemas.openxmlformats.org/officeDocument/2006/relationships/image" Target="media/image1021.emf"/><Relationship Id="rId2497" Type="http://schemas.openxmlformats.org/officeDocument/2006/relationships/customXml" Target="ink/ink1248.xml"/><Relationship Id="rId3450" Type="http://schemas.openxmlformats.org/officeDocument/2006/relationships/image" Target="media/image1720.emf"/><Relationship Id="rId3548" Type="http://schemas.openxmlformats.org/officeDocument/2006/relationships/image" Target="media/image1769.emf"/><Relationship Id="rId3755" Type="http://schemas.openxmlformats.org/officeDocument/2006/relationships/customXml" Target="ink/ink1877.xml"/><Relationship Id="rId469" Type="http://schemas.openxmlformats.org/officeDocument/2006/relationships/image" Target="media/image230.emf"/><Relationship Id="rId676" Type="http://schemas.openxmlformats.org/officeDocument/2006/relationships/customXml" Target="ink/ink337.xml"/><Relationship Id="rId883" Type="http://schemas.openxmlformats.org/officeDocument/2006/relationships/image" Target="media/image437.emf"/><Relationship Id="rId1099" Type="http://schemas.openxmlformats.org/officeDocument/2006/relationships/customXml" Target="ink/ink549.xml"/><Relationship Id="rId2357" Type="http://schemas.openxmlformats.org/officeDocument/2006/relationships/customXml" Target="ink/ink1178.xml"/><Relationship Id="rId2564" Type="http://schemas.openxmlformats.org/officeDocument/2006/relationships/image" Target="media/image1277.emf"/><Relationship Id="rId3103" Type="http://schemas.openxmlformats.org/officeDocument/2006/relationships/customXml" Target="ink/ink1551.xml"/><Relationship Id="rId3310" Type="http://schemas.openxmlformats.org/officeDocument/2006/relationships/image" Target="media/image1650.emf"/><Relationship Id="rId3408" Type="http://schemas.openxmlformats.org/officeDocument/2006/relationships/image" Target="media/image1699.emf"/><Relationship Id="rId3615" Type="http://schemas.openxmlformats.org/officeDocument/2006/relationships/customXml" Target="ink/ink1807.xml"/><Relationship Id="rId231" Type="http://schemas.openxmlformats.org/officeDocument/2006/relationships/customXml" Target="ink/ink113.xml"/><Relationship Id="rId329" Type="http://schemas.openxmlformats.org/officeDocument/2006/relationships/image" Target="media/image160.emf"/><Relationship Id="rId536" Type="http://schemas.openxmlformats.org/officeDocument/2006/relationships/customXml" Target="ink/ink267.xml"/><Relationship Id="rId1166" Type="http://schemas.openxmlformats.org/officeDocument/2006/relationships/image" Target="media/image578.emf"/><Relationship Id="rId1373" Type="http://schemas.openxmlformats.org/officeDocument/2006/relationships/customXml" Target="ink/ink686.xml"/><Relationship Id="rId2217" Type="http://schemas.openxmlformats.org/officeDocument/2006/relationships/customXml" Target="ink/ink1108.xml"/><Relationship Id="rId2771" Type="http://schemas.openxmlformats.org/officeDocument/2006/relationships/customXml" Target="ink/ink1385.xml"/><Relationship Id="rId2869" Type="http://schemas.openxmlformats.org/officeDocument/2006/relationships/customXml" Target="ink/ink1434.xml"/><Relationship Id="rId3822" Type="http://schemas.openxmlformats.org/officeDocument/2006/relationships/image" Target="media/image1906.emf"/><Relationship Id="rId743" Type="http://schemas.openxmlformats.org/officeDocument/2006/relationships/image" Target="media/image367.emf"/><Relationship Id="rId950" Type="http://schemas.openxmlformats.org/officeDocument/2006/relationships/image" Target="media/image470.emf"/><Relationship Id="rId1026" Type="http://schemas.openxmlformats.org/officeDocument/2006/relationships/image" Target="media/image508.emf"/><Relationship Id="rId1580" Type="http://schemas.openxmlformats.org/officeDocument/2006/relationships/image" Target="media/image785.emf"/><Relationship Id="rId1678" Type="http://schemas.openxmlformats.org/officeDocument/2006/relationships/image" Target="media/image834.emf"/><Relationship Id="rId1885" Type="http://schemas.openxmlformats.org/officeDocument/2006/relationships/customXml" Target="ink/ink942.xml"/><Relationship Id="rId2424" Type="http://schemas.openxmlformats.org/officeDocument/2006/relationships/image" Target="media/image1207.emf"/><Relationship Id="rId2631" Type="http://schemas.openxmlformats.org/officeDocument/2006/relationships/customXml" Target="ink/ink1315.xml"/><Relationship Id="rId2729" Type="http://schemas.openxmlformats.org/officeDocument/2006/relationships/customXml" Target="ink/ink1364.xml"/><Relationship Id="rId2936" Type="http://schemas.openxmlformats.org/officeDocument/2006/relationships/image" Target="media/image1463.emf"/><Relationship Id="rId603" Type="http://schemas.openxmlformats.org/officeDocument/2006/relationships/image" Target="media/image297.emf"/><Relationship Id="rId810" Type="http://schemas.openxmlformats.org/officeDocument/2006/relationships/customXml" Target="ink/ink404.xml"/><Relationship Id="rId908" Type="http://schemas.openxmlformats.org/officeDocument/2006/relationships/customXml" Target="ink/ink453.xml"/><Relationship Id="rId1233" Type="http://schemas.openxmlformats.org/officeDocument/2006/relationships/customXml" Target="ink/ink616.xml"/><Relationship Id="rId1440" Type="http://schemas.openxmlformats.org/officeDocument/2006/relationships/image" Target="media/image715.emf"/><Relationship Id="rId1538" Type="http://schemas.openxmlformats.org/officeDocument/2006/relationships/image" Target="media/image764.emf"/><Relationship Id="rId1300" Type="http://schemas.openxmlformats.org/officeDocument/2006/relationships/image" Target="media/image645.emf"/><Relationship Id="rId1745" Type="http://schemas.openxmlformats.org/officeDocument/2006/relationships/customXml" Target="ink/ink872.xml"/><Relationship Id="rId1952" Type="http://schemas.openxmlformats.org/officeDocument/2006/relationships/image" Target="media/image971.emf"/><Relationship Id="rId3198" Type="http://schemas.openxmlformats.org/officeDocument/2006/relationships/image" Target="media/image1594.emf"/><Relationship Id="rId37" Type="http://schemas.openxmlformats.org/officeDocument/2006/relationships/customXml" Target="ink/ink16.xml"/><Relationship Id="rId1605" Type="http://schemas.openxmlformats.org/officeDocument/2006/relationships/customXml" Target="ink/ink802.xml"/><Relationship Id="rId1812" Type="http://schemas.openxmlformats.org/officeDocument/2006/relationships/image" Target="media/image901.emf"/><Relationship Id="rId3058" Type="http://schemas.openxmlformats.org/officeDocument/2006/relationships/image" Target="media/image1524.emf"/><Relationship Id="rId3265" Type="http://schemas.openxmlformats.org/officeDocument/2006/relationships/customXml" Target="ink/ink1632.xml"/><Relationship Id="rId3472" Type="http://schemas.openxmlformats.org/officeDocument/2006/relationships/image" Target="media/image1731.emf"/><Relationship Id="rId186" Type="http://schemas.openxmlformats.org/officeDocument/2006/relationships/image" Target="media/image90.emf"/><Relationship Id="rId393" Type="http://schemas.openxmlformats.org/officeDocument/2006/relationships/image" Target="media/image192.emf"/><Relationship Id="rId2074" Type="http://schemas.openxmlformats.org/officeDocument/2006/relationships/image" Target="media/image1032.emf"/><Relationship Id="rId2281" Type="http://schemas.openxmlformats.org/officeDocument/2006/relationships/customXml" Target="ink/ink1140.xml"/><Relationship Id="rId3125" Type="http://schemas.openxmlformats.org/officeDocument/2006/relationships/customXml" Target="ink/ink1562.xml"/><Relationship Id="rId3332" Type="http://schemas.openxmlformats.org/officeDocument/2006/relationships/image" Target="media/image1661.emf"/><Relationship Id="rId3777" Type="http://schemas.openxmlformats.org/officeDocument/2006/relationships/customXml" Target="ink/ink1888.xml"/><Relationship Id="rId253" Type="http://schemas.openxmlformats.org/officeDocument/2006/relationships/customXml" Target="ink/ink124.xml"/><Relationship Id="rId460" Type="http://schemas.openxmlformats.org/officeDocument/2006/relationships/customXml" Target="ink/ink229.xml"/><Relationship Id="rId698" Type="http://schemas.openxmlformats.org/officeDocument/2006/relationships/customXml" Target="ink/ink348.xml"/><Relationship Id="rId1090" Type="http://schemas.openxmlformats.org/officeDocument/2006/relationships/image" Target="media/image540.emf"/><Relationship Id="rId2141" Type="http://schemas.openxmlformats.org/officeDocument/2006/relationships/customXml" Target="ink/ink1070.xml"/><Relationship Id="rId2379" Type="http://schemas.openxmlformats.org/officeDocument/2006/relationships/customXml" Target="ink/ink1189.xml"/><Relationship Id="rId2586" Type="http://schemas.openxmlformats.org/officeDocument/2006/relationships/image" Target="media/image1288.emf"/><Relationship Id="rId2793" Type="http://schemas.openxmlformats.org/officeDocument/2006/relationships/customXml" Target="ink/ink1396.xml"/><Relationship Id="rId3637" Type="http://schemas.openxmlformats.org/officeDocument/2006/relationships/customXml" Target="ink/ink1818.xml"/><Relationship Id="rId3844" Type="http://schemas.openxmlformats.org/officeDocument/2006/relationships/image" Target="media/image1917.emf"/><Relationship Id="rId113" Type="http://schemas.openxmlformats.org/officeDocument/2006/relationships/customXml" Target="ink/ink54.xml"/><Relationship Id="rId320" Type="http://schemas.openxmlformats.org/officeDocument/2006/relationships/customXml" Target="ink/ink159.xml"/><Relationship Id="rId558" Type="http://schemas.openxmlformats.org/officeDocument/2006/relationships/customXml" Target="ink/ink278.xml"/><Relationship Id="rId765" Type="http://schemas.openxmlformats.org/officeDocument/2006/relationships/image" Target="media/image378.emf"/><Relationship Id="rId972" Type="http://schemas.openxmlformats.org/officeDocument/2006/relationships/image" Target="media/image481.emf"/><Relationship Id="rId1188" Type="http://schemas.openxmlformats.org/officeDocument/2006/relationships/image" Target="media/image589.emf"/><Relationship Id="rId1395" Type="http://schemas.openxmlformats.org/officeDocument/2006/relationships/customXml" Target="ink/ink697.xml"/><Relationship Id="rId2001" Type="http://schemas.openxmlformats.org/officeDocument/2006/relationships/customXml" Target="ink/ink1000.xml"/><Relationship Id="rId2239" Type="http://schemas.openxmlformats.org/officeDocument/2006/relationships/customXml" Target="ink/ink1119.xml"/><Relationship Id="rId2446" Type="http://schemas.openxmlformats.org/officeDocument/2006/relationships/image" Target="media/image1218.emf"/><Relationship Id="rId2653" Type="http://schemas.openxmlformats.org/officeDocument/2006/relationships/customXml" Target="ink/ink1326.xml"/><Relationship Id="rId2860" Type="http://schemas.openxmlformats.org/officeDocument/2006/relationships/image" Target="media/image1425.emf"/><Relationship Id="rId3704" Type="http://schemas.openxmlformats.org/officeDocument/2006/relationships/image" Target="media/image1847.emf"/><Relationship Id="rId418" Type="http://schemas.openxmlformats.org/officeDocument/2006/relationships/customXml" Target="ink/ink208.xml"/><Relationship Id="rId625" Type="http://schemas.openxmlformats.org/officeDocument/2006/relationships/image" Target="media/image308.emf"/><Relationship Id="rId832" Type="http://schemas.openxmlformats.org/officeDocument/2006/relationships/customXml" Target="ink/ink415.xml"/><Relationship Id="rId1048" Type="http://schemas.openxmlformats.org/officeDocument/2006/relationships/image" Target="media/image519.emf"/><Relationship Id="rId1255" Type="http://schemas.openxmlformats.org/officeDocument/2006/relationships/customXml" Target="ink/ink627.xml"/><Relationship Id="rId1462" Type="http://schemas.openxmlformats.org/officeDocument/2006/relationships/image" Target="media/image726.emf"/><Relationship Id="rId2306" Type="http://schemas.openxmlformats.org/officeDocument/2006/relationships/image" Target="media/image1148.emf"/><Relationship Id="rId2513" Type="http://schemas.openxmlformats.org/officeDocument/2006/relationships/customXml" Target="ink/ink1256.xml"/><Relationship Id="rId2958" Type="http://schemas.openxmlformats.org/officeDocument/2006/relationships/image" Target="media/image1474.emf"/><Relationship Id="rId3911" Type="http://schemas.openxmlformats.org/officeDocument/2006/relationships/theme" Target="theme/theme1.xml"/><Relationship Id="rId1115" Type="http://schemas.openxmlformats.org/officeDocument/2006/relationships/customXml" Target="ink/ink557.xml"/><Relationship Id="rId1322" Type="http://schemas.openxmlformats.org/officeDocument/2006/relationships/image" Target="media/image656.emf"/><Relationship Id="rId1767" Type="http://schemas.openxmlformats.org/officeDocument/2006/relationships/customXml" Target="ink/ink883.xml"/><Relationship Id="rId1974" Type="http://schemas.openxmlformats.org/officeDocument/2006/relationships/image" Target="media/image982.emf"/><Relationship Id="rId2720" Type="http://schemas.openxmlformats.org/officeDocument/2006/relationships/image" Target="media/image1355.emf"/><Relationship Id="rId2818" Type="http://schemas.openxmlformats.org/officeDocument/2006/relationships/image" Target="media/image1404.emf"/><Relationship Id="rId59" Type="http://schemas.openxmlformats.org/officeDocument/2006/relationships/customXml" Target="ink/ink27.xml"/><Relationship Id="rId1627" Type="http://schemas.openxmlformats.org/officeDocument/2006/relationships/customXml" Target="ink/ink813.xml"/><Relationship Id="rId1834" Type="http://schemas.openxmlformats.org/officeDocument/2006/relationships/image" Target="media/image912.emf"/><Relationship Id="rId3287" Type="http://schemas.openxmlformats.org/officeDocument/2006/relationships/customXml" Target="ink/ink1643.xml"/><Relationship Id="rId2096" Type="http://schemas.openxmlformats.org/officeDocument/2006/relationships/image" Target="media/image1043.emf"/><Relationship Id="rId3494" Type="http://schemas.openxmlformats.org/officeDocument/2006/relationships/image" Target="media/image1742.emf"/><Relationship Id="rId3799" Type="http://schemas.openxmlformats.org/officeDocument/2006/relationships/customXml" Target="ink/ink1899.xml"/><Relationship Id="rId1901" Type="http://schemas.openxmlformats.org/officeDocument/2006/relationships/customXml" Target="ink/ink950.xml"/><Relationship Id="rId3147" Type="http://schemas.openxmlformats.org/officeDocument/2006/relationships/customXml" Target="ink/ink1573.xml"/><Relationship Id="rId3354" Type="http://schemas.openxmlformats.org/officeDocument/2006/relationships/image" Target="media/image1672.emf"/><Relationship Id="rId3561" Type="http://schemas.openxmlformats.org/officeDocument/2006/relationships/customXml" Target="ink/ink1780.xml"/><Relationship Id="rId3659" Type="http://schemas.openxmlformats.org/officeDocument/2006/relationships/customXml" Target="ink/ink1829.xml"/><Relationship Id="rId275" Type="http://schemas.openxmlformats.org/officeDocument/2006/relationships/customXml" Target="ink/ink135.xml"/><Relationship Id="rId482" Type="http://schemas.openxmlformats.org/officeDocument/2006/relationships/customXml" Target="ink/ink240.xml"/><Relationship Id="rId2163" Type="http://schemas.openxmlformats.org/officeDocument/2006/relationships/customXml" Target="ink/ink1081.xml"/><Relationship Id="rId2370" Type="http://schemas.openxmlformats.org/officeDocument/2006/relationships/image" Target="media/image1180.emf"/><Relationship Id="rId3007" Type="http://schemas.openxmlformats.org/officeDocument/2006/relationships/customXml" Target="ink/ink1503.xml"/><Relationship Id="rId3214" Type="http://schemas.openxmlformats.org/officeDocument/2006/relationships/image" Target="media/image1602.emf"/><Relationship Id="rId3421" Type="http://schemas.openxmlformats.org/officeDocument/2006/relationships/customXml" Target="ink/ink1710.xml"/><Relationship Id="rId3866" Type="http://schemas.openxmlformats.org/officeDocument/2006/relationships/image" Target="media/image1928.emf"/><Relationship Id="rId135" Type="http://schemas.openxmlformats.org/officeDocument/2006/relationships/customXml" Target="ink/ink65.xml"/><Relationship Id="rId342" Type="http://schemas.openxmlformats.org/officeDocument/2006/relationships/customXml" Target="ink/ink170.xml"/><Relationship Id="rId787" Type="http://schemas.openxmlformats.org/officeDocument/2006/relationships/image" Target="media/image389.emf"/><Relationship Id="rId994" Type="http://schemas.openxmlformats.org/officeDocument/2006/relationships/image" Target="media/image492.emf"/><Relationship Id="rId2023" Type="http://schemas.openxmlformats.org/officeDocument/2006/relationships/customXml" Target="ink/ink1011.xml"/><Relationship Id="rId2230" Type="http://schemas.openxmlformats.org/officeDocument/2006/relationships/image" Target="media/image1110.emf"/><Relationship Id="rId2468" Type="http://schemas.openxmlformats.org/officeDocument/2006/relationships/image" Target="media/image1229.emf"/><Relationship Id="rId2675" Type="http://schemas.openxmlformats.org/officeDocument/2006/relationships/customXml" Target="ink/ink1337.xml"/><Relationship Id="rId2882" Type="http://schemas.openxmlformats.org/officeDocument/2006/relationships/image" Target="media/image1436.emf"/><Relationship Id="rId3519" Type="http://schemas.openxmlformats.org/officeDocument/2006/relationships/customXml" Target="ink/ink1759.xml"/><Relationship Id="rId3726" Type="http://schemas.openxmlformats.org/officeDocument/2006/relationships/image" Target="media/image1858.emf"/><Relationship Id="rId202" Type="http://schemas.openxmlformats.org/officeDocument/2006/relationships/image" Target="media/image98.emf"/><Relationship Id="rId647" Type="http://schemas.openxmlformats.org/officeDocument/2006/relationships/image" Target="media/image319.emf"/><Relationship Id="rId854" Type="http://schemas.openxmlformats.org/officeDocument/2006/relationships/customXml" Target="ink/ink426.xml"/><Relationship Id="rId1277" Type="http://schemas.openxmlformats.org/officeDocument/2006/relationships/customXml" Target="ink/ink638.xml"/><Relationship Id="rId1484" Type="http://schemas.openxmlformats.org/officeDocument/2006/relationships/image" Target="media/image737.emf"/><Relationship Id="rId1691" Type="http://schemas.openxmlformats.org/officeDocument/2006/relationships/customXml" Target="ink/ink845.xml"/><Relationship Id="rId2328" Type="http://schemas.openxmlformats.org/officeDocument/2006/relationships/image" Target="media/image1159.emf"/><Relationship Id="rId2535" Type="http://schemas.openxmlformats.org/officeDocument/2006/relationships/customXml" Target="ink/ink1267.xml"/><Relationship Id="rId2742" Type="http://schemas.openxmlformats.org/officeDocument/2006/relationships/image" Target="media/image1366.emf"/><Relationship Id="rId507" Type="http://schemas.openxmlformats.org/officeDocument/2006/relationships/image" Target="media/image249.emf"/><Relationship Id="rId714" Type="http://schemas.openxmlformats.org/officeDocument/2006/relationships/customXml" Target="ink/ink356.xml"/><Relationship Id="rId921" Type="http://schemas.openxmlformats.org/officeDocument/2006/relationships/image" Target="media/image456.emf"/><Relationship Id="rId1137" Type="http://schemas.openxmlformats.org/officeDocument/2006/relationships/customXml" Target="ink/ink568.xml"/><Relationship Id="rId1344" Type="http://schemas.openxmlformats.org/officeDocument/2006/relationships/image" Target="media/image667.emf"/><Relationship Id="rId1551" Type="http://schemas.openxmlformats.org/officeDocument/2006/relationships/customXml" Target="ink/ink775.xml"/><Relationship Id="rId1789" Type="http://schemas.openxmlformats.org/officeDocument/2006/relationships/customXml" Target="ink/ink894.xml"/><Relationship Id="rId1996" Type="http://schemas.openxmlformats.org/officeDocument/2006/relationships/image" Target="media/image993.emf"/><Relationship Id="rId2602" Type="http://schemas.openxmlformats.org/officeDocument/2006/relationships/image" Target="media/image1296.emf"/><Relationship Id="rId50" Type="http://schemas.openxmlformats.org/officeDocument/2006/relationships/image" Target="media/image22.emf"/><Relationship Id="rId1204" Type="http://schemas.openxmlformats.org/officeDocument/2006/relationships/image" Target="media/image597.emf"/><Relationship Id="rId1411" Type="http://schemas.openxmlformats.org/officeDocument/2006/relationships/customXml" Target="ink/ink705.xml"/><Relationship Id="rId1649" Type="http://schemas.openxmlformats.org/officeDocument/2006/relationships/customXml" Target="ink/ink824.xml"/><Relationship Id="rId1856" Type="http://schemas.openxmlformats.org/officeDocument/2006/relationships/image" Target="media/image923.emf"/><Relationship Id="rId2907" Type="http://schemas.openxmlformats.org/officeDocument/2006/relationships/customXml" Target="ink/ink1453.xml"/><Relationship Id="rId3071" Type="http://schemas.openxmlformats.org/officeDocument/2006/relationships/customXml" Target="ink/ink1535.xml"/><Relationship Id="rId1509" Type="http://schemas.openxmlformats.org/officeDocument/2006/relationships/customXml" Target="ink/ink754.xml"/><Relationship Id="rId1716" Type="http://schemas.openxmlformats.org/officeDocument/2006/relationships/image" Target="media/image853.emf"/><Relationship Id="rId1923" Type="http://schemas.openxmlformats.org/officeDocument/2006/relationships/customXml" Target="ink/ink961.xml"/><Relationship Id="rId3169" Type="http://schemas.openxmlformats.org/officeDocument/2006/relationships/customXml" Target="ink/ink1584.xml"/><Relationship Id="rId3376" Type="http://schemas.openxmlformats.org/officeDocument/2006/relationships/image" Target="media/image1683.emf"/><Relationship Id="rId3583" Type="http://schemas.openxmlformats.org/officeDocument/2006/relationships/customXml" Target="ink/ink1791.xml"/><Relationship Id="rId297" Type="http://schemas.openxmlformats.org/officeDocument/2006/relationships/image" Target="media/image144.emf"/><Relationship Id="rId2185" Type="http://schemas.openxmlformats.org/officeDocument/2006/relationships/customXml" Target="ink/ink1092.xml"/><Relationship Id="rId2392" Type="http://schemas.openxmlformats.org/officeDocument/2006/relationships/image" Target="media/image1191.emf"/><Relationship Id="rId3029" Type="http://schemas.openxmlformats.org/officeDocument/2006/relationships/customXml" Target="ink/ink1514.xml"/><Relationship Id="rId3236" Type="http://schemas.openxmlformats.org/officeDocument/2006/relationships/image" Target="media/image1613.emf"/><Relationship Id="rId3790" Type="http://schemas.openxmlformats.org/officeDocument/2006/relationships/image" Target="media/image1890.emf"/><Relationship Id="rId3888" Type="http://schemas.openxmlformats.org/officeDocument/2006/relationships/image" Target="media/image1939.emf"/><Relationship Id="rId157" Type="http://schemas.openxmlformats.org/officeDocument/2006/relationships/customXml" Target="ink/ink76.xml"/><Relationship Id="rId364" Type="http://schemas.openxmlformats.org/officeDocument/2006/relationships/customXml" Target="ink/ink181.xml"/><Relationship Id="rId2045" Type="http://schemas.openxmlformats.org/officeDocument/2006/relationships/customXml" Target="ink/ink1022.xml"/><Relationship Id="rId2697" Type="http://schemas.openxmlformats.org/officeDocument/2006/relationships/customXml" Target="ink/ink1348.xml"/><Relationship Id="rId3443" Type="http://schemas.openxmlformats.org/officeDocument/2006/relationships/customXml" Target="ink/ink1721.xml"/><Relationship Id="rId3650" Type="http://schemas.openxmlformats.org/officeDocument/2006/relationships/image" Target="media/image1820.emf"/><Relationship Id="rId3748" Type="http://schemas.openxmlformats.org/officeDocument/2006/relationships/image" Target="media/image1869.emf"/><Relationship Id="rId571" Type="http://schemas.openxmlformats.org/officeDocument/2006/relationships/image" Target="media/image281.emf"/><Relationship Id="rId669" Type="http://schemas.openxmlformats.org/officeDocument/2006/relationships/image" Target="media/image330.emf"/><Relationship Id="rId876" Type="http://schemas.openxmlformats.org/officeDocument/2006/relationships/customXml" Target="ink/ink437.xml"/><Relationship Id="rId1299" Type="http://schemas.openxmlformats.org/officeDocument/2006/relationships/customXml" Target="ink/ink649.xml"/><Relationship Id="rId2252" Type="http://schemas.openxmlformats.org/officeDocument/2006/relationships/image" Target="media/image1121.emf"/><Relationship Id="rId2557" Type="http://schemas.openxmlformats.org/officeDocument/2006/relationships/customXml" Target="ink/ink1278.xml"/><Relationship Id="rId3303" Type="http://schemas.openxmlformats.org/officeDocument/2006/relationships/customXml" Target="ink/ink1651.xml"/><Relationship Id="rId3510" Type="http://schemas.openxmlformats.org/officeDocument/2006/relationships/image" Target="media/image1750.emf"/><Relationship Id="rId3608" Type="http://schemas.openxmlformats.org/officeDocument/2006/relationships/image" Target="media/image1799.emf"/><Relationship Id="rId224" Type="http://schemas.openxmlformats.org/officeDocument/2006/relationships/image" Target="media/image109.emf"/><Relationship Id="rId431" Type="http://schemas.openxmlformats.org/officeDocument/2006/relationships/image" Target="media/image211.emf"/><Relationship Id="rId529" Type="http://schemas.openxmlformats.org/officeDocument/2006/relationships/image" Target="media/image260.emf"/><Relationship Id="rId736" Type="http://schemas.openxmlformats.org/officeDocument/2006/relationships/customXml" Target="ink/ink367.xml"/><Relationship Id="rId1061" Type="http://schemas.openxmlformats.org/officeDocument/2006/relationships/customXml" Target="ink/ink530.xml"/><Relationship Id="rId1159" Type="http://schemas.openxmlformats.org/officeDocument/2006/relationships/customXml" Target="ink/ink579.xml"/><Relationship Id="rId1366" Type="http://schemas.openxmlformats.org/officeDocument/2006/relationships/image" Target="media/image678.emf"/><Relationship Id="rId2112" Type="http://schemas.openxmlformats.org/officeDocument/2006/relationships/image" Target="media/image1051.emf"/><Relationship Id="rId2417" Type="http://schemas.openxmlformats.org/officeDocument/2006/relationships/customXml" Target="ink/ink1208.xml"/><Relationship Id="rId2764" Type="http://schemas.openxmlformats.org/officeDocument/2006/relationships/image" Target="media/image1377.emf"/><Relationship Id="rId2971" Type="http://schemas.openxmlformats.org/officeDocument/2006/relationships/customXml" Target="ink/ink1485.xml"/><Relationship Id="rId3815" Type="http://schemas.openxmlformats.org/officeDocument/2006/relationships/customXml" Target="ink/ink1907.xml"/><Relationship Id="rId943" Type="http://schemas.openxmlformats.org/officeDocument/2006/relationships/customXml" Target="ink/ink471.xml"/><Relationship Id="rId1019" Type="http://schemas.openxmlformats.org/officeDocument/2006/relationships/customXml" Target="ink/ink509.xml"/><Relationship Id="rId1573" Type="http://schemas.openxmlformats.org/officeDocument/2006/relationships/customXml" Target="ink/ink786.xml"/><Relationship Id="rId1780" Type="http://schemas.openxmlformats.org/officeDocument/2006/relationships/image" Target="media/image885.emf"/><Relationship Id="rId1878" Type="http://schemas.openxmlformats.org/officeDocument/2006/relationships/image" Target="media/image934.emf"/><Relationship Id="rId2624" Type="http://schemas.openxmlformats.org/officeDocument/2006/relationships/image" Target="media/image1307.emf"/><Relationship Id="rId2831" Type="http://schemas.openxmlformats.org/officeDocument/2006/relationships/customXml" Target="ink/ink1415.xml"/><Relationship Id="rId2929" Type="http://schemas.openxmlformats.org/officeDocument/2006/relationships/customXml" Target="ink/ink1464.xml"/><Relationship Id="rId72" Type="http://schemas.openxmlformats.org/officeDocument/2006/relationships/image" Target="media/image33.emf"/><Relationship Id="rId803" Type="http://schemas.openxmlformats.org/officeDocument/2006/relationships/image" Target="media/image397.emf"/><Relationship Id="rId1226" Type="http://schemas.openxmlformats.org/officeDocument/2006/relationships/image" Target="media/image608.emf"/><Relationship Id="rId1433" Type="http://schemas.openxmlformats.org/officeDocument/2006/relationships/customXml" Target="ink/ink716.xml"/><Relationship Id="rId1640" Type="http://schemas.openxmlformats.org/officeDocument/2006/relationships/image" Target="media/image815.emf"/><Relationship Id="rId1738" Type="http://schemas.openxmlformats.org/officeDocument/2006/relationships/image" Target="media/image864.emf"/><Relationship Id="rId3093" Type="http://schemas.openxmlformats.org/officeDocument/2006/relationships/customXml" Target="ink/ink1546.xml"/><Relationship Id="rId1500" Type="http://schemas.openxmlformats.org/officeDocument/2006/relationships/image" Target="media/image745.emf"/><Relationship Id="rId1945" Type="http://schemas.openxmlformats.org/officeDocument/2006/relationships/customXml" Target="ink/ink972.xml"/><Relationship Id="rId3160" Type="http://schemas.openxmlformats.org/officeDocument/2006/relationships/image" Target="media/image1575.emf"/><Relationship Id="rId3398" Type="http://schemas.openxmlformats.org/officeDocument/2006/relationships/image" Target="media/image1694.emf"/><Relationship Id="rId1805" Type="http://schemas.openxmlformats.org/officeDocument/2006/relationships/customXml" Target="ink/ink902.xml"/><Relationship Id="rId3020" Type="http://schemas.openxmlformats.org/officeDocument/2006/relationships/image" Target="media/image1505.emf"/><Relationship Id="rId3258" Type="http://schemas.openxmlformats.org/officeDocument/2006/relationships/image" Target="media/image1624.emf"/><Relationship Id="rId3465" Type="http://schemas.openxmlformats.org/officeDocument/2006/relationships/customXml" Target="ink/ink1732.xml"/><Relationship Id="rId3672" Type="http://schemas.openxmlformats.org/officeDocument/2006/relationships/image" Target="media/image1831.emf"/><Relationship Id="rId179" Type="http://schemas.openxmlformats.org/officeDocument/2006/relationships/customXml" Target="ink/ink87.xml"/><Relationship Id="rId386" Type="http://schemas.openxmlformats.org/officeDocument/2006/relationships/customXml" Target="ink/ink192.xml"/><Relationship Id="rId593" Type="http://schemas.openxmlformats.org/officeDocument/2006/relationships/image" Target="media/image292.emf"/><Relationship Id="rId2067" Type="http://schemas.openxmlformats.org/officeDocument/2006/relationships/customXml" Target="ink/ink1033.xml"/><Relationship Id="rId2274" Type="http://schemas.openxmlformats.org/officeDocument/2006/relationships/image" Target="media/image1132.emf"/><Relationship Id="rId2481" Type="http://schemas.openxmlformats.org/officeDocument/2006/relationships/customXml" Target="ink/ink1240.xml"/><Relationship Id="rId3118" Type="http://schemas.openxmlformats.org/officeDocument/2006/relationships/image" Target="media/image1554.emf"/><Relationship Id="rId3325" Type="http://schemas.openxmlformats.org/officeDocument/2006/relationships/customXml" Target="ink/ink1662.xml"/><Relationship Id="rId3532" Type="http://schemas.openxmlformats.org/officeDocument/2006/relationships/image" Target="media/image1761.emf"/><Relationship Id="rId246" Type="http://schemas.openxmlformats.org/officeDocument/2006/relationships/image" Target="media/image120.emf"/><Relationship Id="rId453" Type="http://schemas.openxmlformats.org/officeDocument/2006/relationships/image" Target="media/image222.emf"/><Relationship Id="rId660" Type="http://schemas.openxmlformats.org/officeDocument/2006/relationships/customXml" Target="ink/ink329.xml"/><Relationship Id="rId898" Type="http://schemas.openxmlformats.org/officeDocument/2006/relationships/customXml" Target="ink/ink448.xml"/><Relationship Id="rId1083" Type="http://schemas.openxmlformats.org/officeDocument/2006/relationships/customXml" Target="ink/ink541.xml"/><Relationship Id="rId1290" Type="http://schemas.openxmlformats.org/officeDocument/2006/relationships/image" Target="media/image640.emf"/><Relationship Id="rId2134" Type="http://schemas.openxmlformats.org/officeDocument/2006/relationships/image" Target="media/image1062.emf"/><Relationship Id="rId2341" Type="http://schemas.openxmlformats.org/officeDocument/2006/relationships/customXml" Target="ink/ink1170.xml"/><Relationship Id="rId2579" Type="http://schemas.openxmlformats.org/officeDocument/2006/relationships/customXml" Target="ink/ink1289.xml"/><Relationship Id="rId2786" Type="http://schemas.openxmlformats.org/officeDocument/2006/relationships/image" Target="media/image1388.emf"/><Relationship Id="rId2993" Type="http://schemas.openxmlformats.org/officeDocument/2006/relationships/customXml" Target="ink/ink1496.xml"/><Relationship Id="rId3837" Type="http://schemas.openxmlformats.org/officeDocument/2006/relationships/customXml" Target="ink/ink1918.xml"/><Relationship Id="rId106" Type="http://schemas.openxmlformats.org/officeDocument/2006/relationships/image" Target="media/image50.emf"/><Relationship Id="rId313" Type="http://schemas.openxmlformats.org/officeDocument/2006/relationships/image" Target="media/image152.emf"/><Relationship Id="rId758" Type="http://schemas.openxmlformats.org/officeDocument/2006/relationships/customXml" Target="ink/ink378.xml"/><Relationship Id="rId965" Type="http://schemas.openxmlformats.org/officeDocument/2006/relationships/customXml" Target="ink/ink482.xml"/><Relationship Id="rId1150" Type="http://schemas.openxmlformats.org/officeDocument/2006/relationships/image" Target="media/image570.emf"/><Relationship Id="rId1388" Type="http://schemas.openxmlformats.org/officeDocument/2006/relationships/image" Target="media/image689.emf"/><Relationship Id="rId1595" Type="http://schemas.openxmlformats.org/officeDocument/2006/relationships/customXml" Target="ink/ink797.xml"/><Relationship Id="rId2439" Type="http://schemas.openxmlformats.org/officeDocument/2006/relationships/customXml" Target="ink/ink1219.xml"/><Relationship Id="rId2646" Type="http://schemas.openxmlformats.org/officeDocument/2006/relationships/image" Target="media/image1318.emf"/><Relationship Id="rId2853" Type="http://schemas.openxmlformats.org/officeDocument/2006/relationships/customXml" Target="ink/ink1426.xml"/><Relationship Id="rId3904" Type="http://schemas.openxmlformats.org/officeDocument/2006/relationships/image" Target="media/image1947.emf"/><Relationship Id="rId94" Type="http://schemas.openxmlformats.org/officeDocument/2006/relationships/image" Target="media/image44.emf"/><Relationship Id="rId520" Type="http://schemas.openxmlformats.org/officeDocument/2006/relationships/customXml" Target="ink/ink259.xml"/><Relationship Id="rId618" Type="http://schemas.openxmlformats.org/officeDocument/2006/relationships/customXml" Target="ink/ink308.xml"/><Relationship Id="rId825" Type="http://schemas.openxmlformats.org/officeDocument/2006/relationships/image" Target="media/image408.emf"/><Relationship Id="rId1248" Type="http://schemas.openxmlformats.org/officeDocument/2006/relationships/image" Target="media/image619.emf"/><Relationship Id="rId1455" Type="http://schemas.openxmlformats.org/officeDocument/2006/relationships/customXml" Target="ink/ink727.xml"/><Relationship Id="rId1662" Type="http://schemas.openxmlformats.org/officeDocument/2006/relationships/image" Target="media/image826.emf"/><Relationship Id="rId2201" Type="http://schemas.openxmlformats.org/officeDocument/2006/relationships/customXml" Target="ink/ink1100.xml"/><Relationship Id="rId2506" Type="http://schemas.openxmlformats.org/officeDocument/2006/relationships/image" Target="media/image1248.emf"/><Relationship Id="rId1010" Type="http://schemas.openxmlformats.org/officeDocument/2006/relationships/image" Target="media/image500.emf"/><Relationship Id="rId1108" Type="http://schemas.openxmlformats.org/officeDocument/2006/relationships/image" Target="media/image549.emf"/><Relationship Id="rId1315" Type="http://schemas.openxmlformats.org/officeDocument/2006/relationships/customXml" Target="ink/ink657.xml"/><Relationship Id="rId1967" Type="http://schemas.openxmlformats.org/officeDocument/2006/relationships/customXml" Target="ink/ink983.xml"/><Relationship Id="rId2713" Type="http://schemas.openxmlformats.org/officeDocument/2006/relationships/customXml" Target="ink/ink1356.xml"/><Relationship Id="rId2920" Type="http://schemas.openxmlformats.org/officeDocument/2006/relationships/image" Target="media/image1455.emf"/><Relationship Id="rId1522" Type="http://schemas.openxmlformats.org/officeDocument/2006/relationships/image" Target="media/image756.emf"/><Relationship Id="rId21" Type="http://schemas.openxmlformats.org/officeDocument/2006/relationships/customXml" Target="ink/ink8.xml"/><Relationship Id="rId2089" Type="http://schemas.openxmlformats.org/officeDocument/2006/relationships/customXml" Target="ink/ink1044.xml"/><Relationship Id="rId3487" Type="http://schemas.openxmlformats.org/officeDocument/2006/relationships/customXml" Target="ink/ink1743.xml"/><Relationship Id="rId3694" Type="http://schemas.openxmlformats.org/officeDocument/2006/relationships/image" Target="media/image1842.emf"/><Relationship Id="rId2296" Type="http://schemas.openxmlformats.org/officeDocument/2006/relationships/image" Target="media/image1143.emf"/><Relationship Id="rId3347" Type="http://schemas.openxmlformats.org/officeDocument/2006/relationships/customXml" Target="ink/ink1673.xml"/><Relationship Id="rId3554" Type="http://schemas.openxmlformats.org/officeDocument/2006/relationships/image" Target="media/image1772.emf"/><Relationship Id="rId3761" Type="http://schemas.openxmlformats.org/officeDocument/2006/relationships/customXml" Target="ink/ink1880.xml"/><Relationship Id="rId268" Type="http://schemas.openxmlformats.org/officeDocument/2006/relationships/image" Target="media/image131.emf"/><Relationship Id="rId475" Type="http://schemas.openxmlformats.org/officeDocument/2006/relationships/image" Target="media/image233.emf"/><Relationship Id="rId682" Type="http://schemas.openxmlformats.org/officeDocument/2006/relationships/customXml" Target="ink/ink340.xml"/><Relationship Id="rId2156" Type="http://schemas.openxmlformats.org/officeDocument/2006/relationships/image" Target="media/image1073.emf"/><Relationship Id="rId2363" Type="http://schemas.openxmlformats.org/officeDocument/2006/relationships/customXml" Target="ink/ink1181.xml"/><Relationship Id="rId2570" Type="http://schemas.openxmlformats.org/officeDocument/2006/relationships/image" Target="media/image1280.emf"/><Relationship Id="rId3207" Type="http://schemas.openxmlformats.org/officeDocument/2006/relationships/customXml" Target="ink/ink1603.xml"/><Relationship Id="rId3414" Type="http://schemas.openxmlformats.org/officeDocument/2006/relationships/image" Target="media/image1702.emf"/><Relationship Id="rId3621" Type="http://schemas.openxmlformats.org/officeDocument/2006/relationships/customXml" Target="ink/ink1810.xml"/><Relationship Id="rId128" Type="http://schemas.openxmlformats.org/officeDocument/2006/relationships/image" Target="media/image61.emf"/><Relationship Id="rId335" Type="http://schemas.openxmlformats.org/officeDocument/2006/relationships/image" Target="media/image163.emf"/><Relationship Id="rId542" Type="http://schemas.openxmlformats.org/officeDocument/2006/relationships/customXml" Target="ink/ink270.xml"/><Relationship Id="rId1172" Type="http://schemas.openxmlformats.org/officeDocument/2006/relationships/image" Target="media/image581.emf"/><Relationship Id="rId2016" Type="http://schemas.openxmlformats.org/officeDocument/2006/relationships/image" Target="media/image1003.emf"/><Relationship Id="rId2223" Type="http://schemas.openxmlformats.org/officeDocument/2006/relationships/customXml" Target="ink/ink1111.xml"/><Relationship Id="rId2430" Type="http://schemas.openxmlformats.org/officeDocument/2006/relationships/image" Target="media/image1210.emf"/><Relationship Id="rId402" Type="http://schemas.openxmlformats.org/officeDocument/2006/relationships/customXml" Target="ink/ink200.xml"/><Relationship Id="rId1032" Type="http://schemas.openxmlformats.org/officeDocument/2006/relationships/image" Target="media/image511.emf"/><Relationship Id="rId1989" Type="http://schemas.openxmlformats.org/officeDocument/2006/relationships/customXml" Target="ink/ink994.xml"/><Relationship Id="rId1849" Type="http://schemas.openxmlformats.org/officeDocument/2006/relationships/customXml" Target="ink/ink924.xml"/><Relationship Id="rId3064" Type="http://schemas.openxmlformats.org/officeDocument/2006/relationships/image" Target="media/image1527.emf"/><Relationship Id="rId192" Type="http://schemas.openxmlformats.org/officeDocument/2006/relationships/image" Target="media/image93.emf"/><Relationship Id="rId1709" Type="http://schemas.openxmlformats.org/officeDocument/2006/relationships/customXml" Target="ink/ink854.xml"/><Relationship Id="rId1916" Type="http://schemas.openxmlformats.org/officeDocument/2006/relationships/image" Target="media/image953.emf"/><Relationship Id="rId3271" Type="http://schemas.openxmlformats.org/officeDocument/2006/relationships/customXml" Target="ink/ink1635.xml"/><Relationship Id="rId2080" Type="http://schemas.openxmlformats.org/officeDocument/2006/relationships/image" Target="media/image1035.emf"/><Relationship Id="rId3131" Type="http://schemas.openxmlformats.org/officeDocument/2006/relationships/customXml" Target="ink/ink1565.xml"/><Relationship Id="rId2897" Type="http://schemas.openxmlformats.org/officeDocument/2006/relationships/customXml" Target="ink/ink1448.xml"/><Relationship Id="rId869" Type="http://schemas.openxmlformats.org/officeDocument/2006/relationships/image" Target="media/image430.emf"/><Relationship Id="rId1499" Type="http://schemas.openxmlformats.org/officeDocument/2006/relationships/customXml" Target="ink/ink749.xml"/><Relationship Id="rId729" Type="http://schemas.openxmlformats.org/officeDocument/2006/relationships/image" Target="media/image360.emf"/><Relationship Id="rId1359" Type="http://schemas.openxmlformats.org/officeDocument/2006/relationships/customXml" Target="ink/ink679.xml"/><Relationship Id="rId2757" Type="http://schemas.openxmlformats.org/officeDocument/2006/relationships/customXml" Target="ink/ink1378.xml"/><Relationship Id="rId2964" Type="http://schemas.openxmlformats.org/officeDocument/2006/relationships/image" Target="media/image1477.emf"/><Relationship Id="rId3808" Type="http://schemas.openxmlformats.org/officeDocument/2006/relationships/image" Target="media/image1899.emf"/><Relationship Id="rId936" Type="http://schemas.openxmlformats.org/officeDocument/2006/relationships/customXml" Target="ink/ink467.xml"/><Relationship Id="rId1219" Type="http://schemas.openxmlformats.org/officeDocument/2006/relationships/customXml" Target="ink/ink609.xml"/><Relationship Id="rId1566" Type="http://schemas.openxmlformats.org/officeDocument/2006/relationships/image" Target="media/image778.emf"/><Relationship Id="rId1773" Type="http://schemas.openxmlformats.org/officeDocument/2006/relationships/customXml" Target="ink/ink886.xml"/><Relationship Id="rId1980" Type="http://schemas.openxmlformats.org/officeDocument/2006/relationships/image" Target="media/image985.emf"/><Relationship Id="rId2617" Type="http://schemas.openxmlformats.org/officeDocument/2006/relationships/customXml" Target="ink/ink1308.xml"/><Relationship Id="rId2824" Type="http://schemas.openxmlformats.org/officeDocument/2006/relationships/image" Target="media/image1407.emf"/><Relationship Id="rId65" Type="http://schemas.openxmlformats.org/officeDocument/2006/relationships/customXml" Target="ink/ink30.xml"/><Relationship Id="rId1426" Type="http://schemas.openxmlformats.org/officeDocument/2006/relationships/image" Target="media/image708.emf"/><Relationship Id="rId1633" Type="http://schemas.openxmlformats.org/officeDocument/2006/relationships/customXml" Target="ink/ink816.xml"/><Relationship Id="rId1840" Type="http://schemas.openxmlformats.org/officeDocument/2006/relationships/image" Target="media/image915.emf"/><Relationship Id="rId1700" Type="http://schemas.openxmlformats.org/officeDocument/2006/relationships/image" Target="media/image845.emf"/><Relationship Id="rId3598" Type="http://schemas.openxmlformats.org/officeDocument/2006/relationships/image" Target="media/image1794.emf"/><Relationship Id="rId3458" Type="http://schemas.openxmlformats.org/officeDocument/2006/relationships/image" Target="media/image1724.emf"/><Relationship Id="rId3665" Type="http://schemas.openxmlformats.org/officeDocument/2006/relationships/customXml" Target="ink/ink1832.xml"/><Relationship Id="rId3872" Type="http://schemas.openxmlformats.org/officeDocument/2006/relationships/image" Target="media/image1931.emf"/><Relationship Id="rId379" Type="http://schemas.openxmlformats.org/officeDocument/2006/relationships/image" Target="media/image185.emf"/><Relationship Id="rId586" Type="http://schemas.openxmlformats.org/officeDocument/2006/relationships/customXml" Target="ink/ink292.xml"/><Relationship Id="rId793" Type="http://schemas.openxmlformats.org/officeDocument/2006/relationships/image" Target="media/image392.emf"/><Relationship Id="rId2267" Type="http://schemas.openxmlformats.org/officeDocument/2006/relationships/customXml" Target="ink/ink1133.xml"/><Relationship Id="rId2474" Type="http://schemas.openxmlformats.org/officeDocument/2006/relationships/image" Target="media/image1232.emf"/><Relationship Id="rId2681" Type="http://schemas.openxmlformats.org/officeDocument/2006/relationships/customXml" Target="ink/ink1340.xml"/><Relationship Id="rId3318" Type="http://schemas.openxmlformats.org/officeDocument/2006/relationships/image" Target="media/image1654.emf"/><Relationship Id="rId3525" Type="http://schemas.openxmlformats.org/officeDocument/2006/relationships/customXml" Target="ink/ink1762.xml"/><Relationship Id="rId239" Type="http://schemas.openxmlformats.org/officeDocument/2006/relationships/customXml" Target="ink/ink117.xml"/><Relationship Id="rId446" Type="http://schemas.openxmlformats.org/officeDocument/2006/relationships/customXml" Target="ink/ink222.xml"/><Relationship Id="rId653" Type="http://schemas.openxmlformats.org/officeDocument/2006/relationships/image" Target="media/image322.emf"/><Relationship Id="rId1076" Type="http://schemas.openxmlformats.org/officeDocument/2006/relationships/image" Target="media/image533.emf"/><Relationship Id="rId1283" Type="http://schemas.openxmlformats.org/officeDocument/2006/relationships/customXml" Target="ink/ink641.xml"/><Relationship Id="rId1490" Type="http://schemas.openxmlformats.org/officeDocument/2006/relationships/image" Target="media/image740.emf"/><Relationship Id="rId2127" Type="http://schemas.openxmlformats.org/officeDocument/2006/relationships/customXml" Target="ink/ink1063.xml"/><Relationship Id="rId2334" Type="http://schemas.openxmlformats.org/officeDocument/2006/relationships/image" Target="media/image1162.emf"/><Relationship Id="rId3732" Type="http://schemas.openxmlformats.org/officeDocument/2006/relationships/image" Target="media/image1861.emf"/><Relationship Id="rId306" Type="http://schemas.openxmlformats.org/officeDocument/2006/relationships/customXml" Target="ink/ink152.xml"/><Relationship Id="rId860" Type="http://schemas.openxmlformats.org/officeDocument/2006/relationships/customXml" Target="ink/ink429.xml"/><Relationship Id="rId1143" Type="http://schemas.openxmlformats.org/officeDocument/2006/relationships/customXml" Target="ink/ink571.xml"/><Relationship Id="rId2541" Type="http://schemas.openxmlformats.org/officeDocument/2006/relationships/customXml" Target="ink/ink1270.xml"/><Relationship Id="rId513" Type="http://schemas.openxmlformats.org/officeDocument/2006/relationships/image" Target="media/image252.emf"/><Relationship Id="rId720" Type="http://schemas.openxmlformats.org/officeDocument/2006/relationships/customXml" Target="ink/ink359.xml"/><Relationship Id="rId1350" Type="http://schemas.openxmlformats.org/officeDocument/2006/relationships/image" Target="media/image670.emf"/><Relationship Id="rId2401" Type="http://schemas.openxmlformats.org/officeDocument/2006/relationships/customXml" Target="ink/ink1200.xml"/><Relationship Id="rId1003" Type="http://schemas.openxmlformats.org/officeDocument/2006/relationships/customXml" Target="ink/ink501.xml"/><Relationship Id="rId1210" Type="http://schemas.openxmlformats.org/officeDocument/2006/relationships/image" Target="media/image600.emf"/><Relationship Id="rId3175" Type="http://schemas.openxmlformats.org/officeDocument/2006/relationships/customXml" Target="ink/ink1587.xml"/><Relationship Id="rId3382" Type="http://schemas.openxmlformats.org/officeDocument/2006/relationships/image" Target="media/image1686.emf"/><Relationship Id="rId2191" Type="http://schemas.openxmlformats.org/officeDocument/2006/relationships/customXml" Target="ink/ink1095.xml"/><Relationship Id="rId3035" Type="http://schemas.openxmlformats.org/officeDocument/2006/relationships/customXml" Target="ink/ink1517.xml"/><Relationship Id="rId3242" Type="http://schemas.openxmlformats.org/officeDocument/2006/relationships/image" Target="media/image1616.emf"/><Relationship Id="rId163" Type="http://schemas.openxmlformats.org/officeDocument/2006/relationships/customXml" Target="ink/ink79.xml"/><Relationship Id="rId370" Type="http://schemas.openxmlformats.org/officeDocument/2006/relationships/customXml" Target="ink/ink184.xml"/><Relationship Id="rId2051" Type="http://schemas.openxmlformats.org/officeDocument/2006/relationships/customXml" Target="ink/ink1025.xml"/><Relationship Id="rId3102" Type="http://schemas.openxmlformats.org/officeDocument/2006/relationships/image" Target="media/image1546.emf"/><Relationship Id="rId230" Type="http://schemas.openxmlformats.org/officeDocument/2006/relationships/image" Target="media/image112.emf"/><Relationship Id="rId2868" Type="http://schemas.openxmlformats.org/officeDocument/2006/relationships/image" Target="media/image1429.emf"/><Relationship Id="rId1677" Type="http://schemas.openxmlformats.org/officeDocument/2006/relationships/customXml" Target="ink/ink838.xml"/><Relationship Id="rId1884" Type="http://schemas.openxmlformats.org/officeDocument/2006/relationships/image" Target="media/image937.emf"/><Relationship Id="rId2728" Type="http://schemas.openxmlformats.org/officeDocument/2006/relationships/image" Target="media/image1359.emf"/><Relationship Id="rId2935" Type="http://schemas.openxmlformats.org/officeDocument/2006/relationships/customXml" Target="ink/ink1467.xml"/><Relationship Id="rId907" Type="http://schemas.openxmlformats.org/officeDocument/2006/relationships/image" Target="media/image449.emf"/><Relationship Id="rId1537" Type="http://schemas.openxmlformats.org/officeDocument/2006/relationships/customXml" Target="ink/ink768.xml"/><Relationship Id="rId1744" Type="http://schemas.openxmlformats.org/officeDocument/2006/relationships/image" Target="media/image867.emf"/><Relationship Id="rId1951" Type="http://schemas.openxmlformats.org/officeDocument/2006/relationships/customXml" Target="ink/ink975.xml"/><Relationship Id="rId36" Type="http://schemas.openxmlformats.org/officeDocument/2006/relationships/image" Target="media/image15.emf"/><Relationship Id="rId1604" Type="http://schemas.openxmlformats.org/officeDocument/2006/relationships/image" Target="media/image797.emf"/><Relationship Id="rId1811" Type="http://schemas.openxmlformats.org/officeDocument/2006/relationships/customXml" Target="ink/ink905.xml"/><Relationship Id="rId3569" Type="http://schemas.openxmlformats.org/officeDocument/2006/relationships/customXml" Target="ink/ink1784.xml"/><Relationship Id="rId697" Type="http://schemas.openxmlformats.org/officeDocument/2006/relationships/image" Target="media/image344.emf"/><Relationship Id="rId2378" Type="http://schemas.openxmlformats.org/officeDocument/2006/relationships/image" Target="media/image1184.emf"/><Relationship Id="rId3429" Type="http://schemas.openxmlformats.org/officeDocument/2006/relationships/customXml" Target="ink/ink1714.xml"/><Relationship Id="rId3776" Type="http://schemas.openxmlformats.org/officeDocument/2006/relationships/image" Target="media/image1883.emf"/><Relationship Id="rId1187" Type="http://schemas.openxmlformats.org/officeDocument/2006/relationships/customXml" Target="ink/ink593.xml"/><Relationship Id="rId2585" Type="http://schemas.openxmlformats.org/officeDocument/2006/relationships/customXml" Target="ink/ink1292.xml"/><Relationship Id="rId2792" Type="http://schemas.openxmlformats.org/officeDocument/2006/relationships/image" Target="media/image1391.emf"/><Relationship Id="rId3636" Type="http://schemas.openxmlformats.org/officeDocument/2006/relationships/image" Target="media/image1813.emf"/><Relationship Id="rId3843" Type="http://schemas.openxmlformats.org/officeDocument/2006/relationships/customXml" Target="ink/ink1921.xml"/><Relationship Id="rId557" Type="http://schemas.openxmlformats.org/officeDocument/2006/relationships/image" Target="media/image274.emf"/><Relationship Id="rId764" Type="http://schemas.openxmlformats.org/officeDocument/2006/relationships/customXml" Target="ink/ink381.xml"/><Relationship Id="rId971" Type="http://schemas.openxmlformats.org/officeDocument/2006/relationships/customXml" Target="ink/ink485.xml"/><Relationship Id="rId1394" Type="http://schemas.openxmlformats.org/officeDocument/2006/relationships/image" Target="media/image692.emf"/><Relationship Id="rId2238" Type="http://schemas.openxmlformats.org/officeDocument/2006/relationships/image" Target="media/image1114.emf"/><Relationship Id="rId2445" Type="http://schemas.openxmlformats.org/officeDocument/2006/relationships/customXml" Target="ink/ink1222.xml"/><Relationship Id="rId2652" Type="http://schemas.openxmlformats.org/officeDocument/2006/relationships/image" Target="media/image1321.emf"/><Relationship Id="rId3703" Type="http://schemas.openxmlformats.org/officeDocument/2006/relationships/customXml" Target="ink/ink1851.xml"/><Relationship Id="rId3910" Type="http://schemas.openxmlformats.org/officeDocument/2006/relationships/fontTable" Target="fontTable.xml"/><Relationship Id="rId417" Type="http://schemas.openxmlformats.org/officeDocument/2006/relationships/image" Target="media/image204.emf"/><Relationship Id="rId624" Type="http://schemas.openxmlformats.org/officeDocument/2006/relationships/customXml" Target="ink/ink311.xml"/><Relationship Id="rId831" Type="http://schemas.openxmlformats.org/officeDocument/2006/relationships/image" Target="media/image411.emf"/><Relationship Id="rId1047" Type="http://schemas.openxmlformats.org/officeDocument/2006/relationships/customXml" Target="ink/ink523.xml"/><Relationship Id="rId1254" Type="http://schemas.openxmlformats.org/officeDocument/2006/relationships/image" Target="media/image622.emf"/><Relationship Id="rId1461" Type="http://schemas.openxmlformats.org/officeDocument/2006/relationships/customXml" Target="ink/ink730.xml"/><Relationship Id="rId2305" Type="http://schemas.openxmlformats.org/officeDocument/2006/relationships/customXml" Target="ink/ink1152.xml"/><Relationship Id="rId2512" Type="http://schemas.openxmlformats.org/officeDocument/2006/relationships/image" Target="media/image1251.emf"/><Relationship Id="rId1114" Type="http://schemas.openxmlformats.org/officeDocument/2006/relationships/image" Target="media/image552.emf"/><Relationship Id="rId1321" Type="http://schemas.openxmlformats.org/officeDocument/2006/relationships/customXml" Target="ink/ink660.xml"/><Relationship Id="rId3079" Type="http://schemas.openxmlformats.org/officeDocument/2006/relationships/customXml" Target="ink/ink1539.xml"/><Relationship Id="rId3286" Type="http://schemas.openxmlformats.org/officeDocument/2006/relationships/image" Target="media/image1638.emf"/><Relationship Id="rId3493" Type="http://schemas.openxmlformats.org/officeDocument/2006/relationships/customXml" Target="ink/ink1746.xml"/><Relationship Id="rId2095" Type="http://schemas.openxmlformats.org/officeDocument/2006/relationships/customXml" Target="ink/ink1047.xml"/><Relationship Id="rId3146" Type="http://schemas.openxmlformats.org/officeDocument/2006/relationships/image" Target="media/image1568.emf"/><Relationship Id="rId3353" Type="http://schemas.openxmlformats.org/officeDocument/2006/relationships/customXml" Target="ink/ink1676.xml"/><Relationship Id="rId274" Type="http://schemas.openxmlformats.org/officeDocument/2006/relationships/image" Target="media/image134.emf"/><Relationship Id="rId481" Type="http://schemas.openxmlformats.org/officeDocument/2006/relationships/image" Target="media/image236.emf"/><Relationship Id="rId2162" Type="http://schemas.openxmlformats.org/officeDocument/2006/relationships/image" Target="media/image1076.emf"/><Relationship Id="rId3006" Type="http://schemas.openxmlformats.org/officeDocument/2006/relationships/image" Target="media/image1498.emf"/><Relationship Id="rId3560" Type="http://schemas.openxmlformats.org/officeDocument/2006/relationships/image" Target="media/image1775.emf"/><Relationship Id="rId134" Type="http://schemas.openxmlformats.org/officeDocument/2006/relationships/image" Target="media/image64.emf"/><Relationship Id="rId3213" Type="http://schemas.openxmlformats.org/officeDocument/2006/relationships/customXml" Target="ink/ink1606.xml"/><Relationship Id="rId3420" Type="http://schemas.openxmlformats.org/officeDocument/2006/relationships/image" Target="media/image1705.emf"/><Relationship Id="rId341" Type="http://schemas.openxmlformats.org/officeDocument/2006/relationships/image" Target="media/image166.emf"/><Relationship Id="rId2022" Type="http://schemas.openxmlformats.org/officeDocument/2006/relationships/image" Target="media/image1006.emf"/><Relationship Id="rId2979" Type="http://schemas.openxmlformats.org/officeDocument/2006/relationships/customXml" Target="ink/ink1489.xml"/><Relationship Id="rId201" Type="http://schemas.openxmlformats.org/officeDocument/2006/relationships/customXml" Target="ink/ink98.xml"/><Relationship Id="rId1788" Type="http://schemas.openxmlformats.org/officeDocument/2006/relationships/image" Target="media/image889.emf"/><Relationship Id="rId1995" Type="http://schemas.openxmlformats.org/officeDocument/2006/relationships/customXml" Target="ink/ink997.xml"/><Relationship Id="rId2839" Type="http://schemas.openxmlformats.org/officeDocument/2006/relationships/customXml" Target="ink/ink1419.xml"/><Relationship Id="rId1648" Type="http://schemas.openxmlformats.org/officeDocument/2006/relationships/image" Target="media/image819.emf"/><Relationship Id="rId1508" Type="http://schemas.openxmlformats.org/officeDocument/2006/relationships/image" Target="media/image749.emf"/><Relationship Id="rId1855" Type="http://schemas.openxmlformats.org/officeDocument/2006/relationships/customXml" Target="ink/ink927.xml"/><Relationship Id="rId2906" Type="http://schemas.openxmlformats.org/officeDocument/2006/relationships/image" Target="media/image1448.emf"/><Relationship Id="rId3070" Type="http://schemas.openxmlformats.org/officeDocument/2006/relationships/image" Target="media/image1530.emf"/><Relationship Id="rId1715" Type="http://schemas.openxmlformats.org/officeDocument/2006/relationships/customXml" Target="ink/ink857.xml"/><Relationship Id="rId1922" Type="http://schemas.openxmlformats.org/officeDocument/2006/relationships/image" Target="media/image956.emf"/><Relationship Id="rId3887" Type="http://schemas.openxmlformats.org/officeDocument/2006/relationships/customXml" Target="ink/ink1943.xml"/><Relationship Id="rId2489" Type="http://schemas.openxmlformats.org/officeDocument/2006/relationships/customXml" Target="ink/ink1244.xml"/><Relationship Id="rId2696" Type="http://schemas.openxmlformats.org/officeDocument/2006/relationships/image" Target="media/image1343.emf"/><Relationship Id="rId3747" Type="http://schemas.openxmlformats.org/officeDocument/2006/relationships/customXml" Target="ink/ink1873.xml"/><Relationship Id="rId668" Type="http://schemas.openxmlformats.org/officeDocument/2006/relationships/customXml" Target="ink/ink333.xml"/><Relationship Id="rId875" Type="http://schemas.openxmlformats.org/officeDocument/2006/relationships/image" Target="media/image433.emf"/><Relationship Id="rId1298" Type="http://schemas.openxmlformats.org/officeDocument/2006/relationships/image" Target="media/image644.emf"/><Relationship Id="rId2349" Type="http://schemas.openxmlformats.org/officeDocument/2006/relationships/customXml" Target="ink/ink1174.xml"/><Relationship Id="rId2556" Type="http://schemas.openxmlformats.org/officeDocument/2006/relationships/image" Target="media/image1273.emf"/><Relationship Id="rId2763" Type="http://schemas.openxmlformats.org/officeDocument/2006/relationships/customXml" Target="ink/ink1381.xml"/><Relationship Id="rId2970" Type="http://schemas.openxmlformats.org/officeDocument/2006/relationships/image" Target="media/image1480.emf"/><Relationship Id="rId3607" Type="http://schemas.openxmlformats.org/officeDocument/2006/relationships/customXml" Target="ink/ink1803.xml"/><Relationship Id="rId3814" Type="http://schemas.openxmlformats.org/officeDocument/2006/relationships/image" Target="media/image1902.emf"/><Relationship Id="rId528" Type="http://schemas.openxmlformats.org/officeDocument/2006/relationships/customXml" Target="ink/ink263.xml"/><Relationship Id="rId735" Type="http://schemas.openxmlformats.org/officeDocument/2006/relationships/image" Target="media/image363.emf"/><Relationship Id="rId942" Type="http://schemas.openxmlformats.org/officeDocument/2006/relationships/image" Target="media/image466.emf"/><Relationship Id="rId1158" Type="http://schemas.openxmlformats.org/officeDocument/2006/relationships/image" Target="media/image574.emf"/><Relationship Id="rId1365" Type="http://schemas.openxmlformats.org/officeDocument/2006/relationships/customXml" Target="ink/ink682.xml"/><Relationship Id="rId1572" Type="http://schemas.openxmlformats.org/officeDocument/2006/relationships/image" Target="media/image781.emf"/><Relationship Id="rId2209" Type="http://schemas.openxmlformats.org/officeDocument/2006/relationships/customXml" Target="ink/ink1104.xml"/><Relationship Id="rId2416" Type="http://schemas.openxmlformats.org/officeDocument/2006/relationships/image" Target="media/image1203.emf"/><Relationship Id="rId2623" Type="http://schemas.openxmlformats.org/officeDocument/2006/relationships/customXml" Target="ink/ink1311.xml"/><Relationship Id="rId1018" Type="http://schemas.openxmlformats.org/officeDocument/2006/relationships/image" Target="media/image504.emf"/><Relationship Id="rId1225" Type="http://schemas.openxmlformats.org/officeDocument/2006/relationships/customXml" Target="ink/ink612.xml"/><Relationship Id="rId1432" Type="http://schemas.openxmlformats.org/officeDocument/2006/relationships/image" Target="media/image711.emf"/><Relationship Id="rId2830" Type="http://schemas.openxmlformats.org/officeDocument/2006/relationships/image" Target="media/image1410.emf"/><Relationship Id="rId71" Type="http://schemas.openxmlformats.org/officeDocument/2006/relationships/customXml" Target="ink/ink33.xml"/><Relationship Id="rId802" Type="http://schemas.openxmlformats.org/officeDocument/2006/relationships/customXml" Target="ink/ink400.xml"/><Relationship Id="rId3397" Type="http://schemas.openxmlformats.org/officeDocument/2006/relationships/customXml" Target="ink/ink1698.xml"/><Relationship Id="rId178" Type="http://schemas.openxmlformats.org/officeDocument/2006/relationships/image" Target="media/image86.emf"/><Relationship Id="rId3257" Type="http://schemas.openxmlformats.org/officeDocument/2006/relationships/customXml" Target="ink/ink1628.xml"/><Relationship Id="rId3464" Type="http://schemas.openxmlformats.org/officeDocument/2006/relationships/image" Target="media/image1727.emf"/><Relationship Id="rId3671" Type="http://schemas.openxmlformats.org/officeDocument/2006/relationships/customXml" Target="ink/ink1835.xml"/><Relationship Id="rId385" Type="http://schemas.openxmlformats.org/officeDocument/2006/relationships/image" Target="media/image188.emf"/><Relationship Id="rId592" Type="http://schemas.openxmlformats.org/officeDocument/2006/relationships/customXml" Target="ink/ink295.xml"/><Relationship Id="rId2066" Type="http://schemas.openxmlformats.org/officeDocument/2006/relationships/image" Target="media/image1028.emf"/><Relationship Id="rId2273" Type="http://schemas.openxmlformats.org/officeDocument/2006/relationships/customXml" Target="ink/ink1136.xml"/><Relationship Id="rId2480" Type="http://schemas.openxmlformats.org/officeDocument/2006/relationships/image" Target="media/image1235.emf"/><Relationship Id="rId3117" Type="http://schemas.openxmlformats.org/officeDocument/2006/relationships/customXml" Target="ink/ink1558.xml"/><Relationship Id="rId3324" Type="http://schemas.openxmlformats.org/officeDocument/2006/relationships/image" Target="media/image1657.emf"/><Relationship Id="rId3531" Type="http://schemas.openxmlformats.org/officeDocument/2006/relationships/customXml" Target="ink/ink1765.xml"/><Relationship Id="rId245" Type="http://schemas.openxmlformats.org/officeDocument/2006/relationships/customXml" Target="ink/ink120.xml"/><Relationship Id="rId452" Type="http://schemas.openxmlformats.org/officeDocument/2006/relationships/customXml" Target="ink/ink225.xml"/><Relationship Id="rId1082" Type="http://schemas.openxmlformats.org/officeDocument/2006/relationships/image" Target="media/image536.emf"/><Relationship Id="rId2133" Type="http://schemas.openxmlformats.org/officeDocument/2006/relationships/customXml" Target="ink/ink1066.xml"/><Relationship Id="rId2340" Type="http://schemas.openxmlformats.org/officeDocument/2006/relationships/image" Target="media/image1165.emf"/><Relationship Id="rId105" Type="http://schemas.openxmlformats.org/officeDocument/2006/relationships/customXml" Target="ink/ink50.xml"/><Relationship Id="rId312" Type="http://schemas.openxmlformats.org/officeDocument/2006/relationships/customXml" Target="ink/ink155.xml"/><Relationship Id="rId2200" Type="http://schemas.openxmlformats.org/officeDocument/2006/relationships/image" Target="media/image1095.emf"/><Relationship Id="rId1899" Type="http://schemas.openxmlformats.org/officeDocument/2006/relationships/customXml" Target="ink/ink949.xml"/><Relationship Id="rId1759" Type="http://schemas.openxmlformats.org/officeDocument/2006/relationships/customXml" Target="ink/ink879.xml"/><Relationship Id="rId1966" Type="http://schemas.openxmlformats.org/officeDocument/2006/relationships/image" Target="media/image978.emf"/><Relationship Id="rId3181" Type="http://schemas.openxmlformats.org/officeDocument/2006/relationships/customXml" Target="ink/ink1590.xml"/><Relationship Id="rId1619" Type="http://schemas.openxmlformats.org/officeDocument/2006/relationships/customXml" Target="ink/ink809.xml"/><Relationship Id="rId1826" Type="http://schemas.openxmlformats.org/officeDocument/2006/relationships/image" Target="media/image908.emf"/><Relationship Id="rId3041" Type="http://schemas.openxmlformats.org/officeDocument/2006/relationships/customXml" Target="ink/ink1520.xml"/><Relationship Id="rId3858" Type="http://schemas.openxmlformats.org/officeDocument/2006/relationships/image" Target="media/image1924.emf"/><Relationship Id="rId779" Type="http://schemas.openxmlformats.org/officeDocument/2006/relationships/image" Target="media/image385.emf"/><Relationship Id="rId986" Type="http://schemas.openxmlformats.org/officeDocument/2006/relationships/image" Target="media/image488.emf"/><Relationship Id="rId2667" Type="http://schemas.openxmlformats.org/officeDocument/2006/relationships/customXml" Target="ink/ink1333.xml"/><Relationship Id="rId3718" Type="http://schemas.openxmlformats.org/officeDocument/2006/relationships/image" Target="media/image1854.emf"/><Relationship Id="rId639" Type="http://schemas.openxmlformats.org/officeDocument/2006/relationships/image" Target="media/image315.emf"/><Relationship Id="rId1269" Type="http://schemas.openxmlformats.org/officeDocument/2006/relationships/customXml" Target="ink/ink634.xml"/><Relationship Id="rId1476" Type="http://schemas.openxmlformats.org/officeDocument/2006/relationships/image" Target="media/image733.emf"/><Relationship Id="rId2874" Type="http://schemas.openxmlformats.org/officeDocument/2006/relationships/image" Target="media/image1432.emf"/><Relationship Id="rId846" Type="http://schemas.openxmlformats.org/officeDocument/2006/relationships/customXml" Target="ink/ink422.xml"/><Relationship Id="rId1129" Type="http://schemas.openxmlformats.org/officeDocument/2006/relationships/customXml" Target="ink/ink564.xml"/><Relationship Id="rId1683" Type="http://schemas.openxmlformats.org/officeDocument/2006/relationships/customXml" Target="ink/ink841.xml"/><Relationship Id="rId1890" Type="http://schemas.openxmlformats.org/officeDocument/2006/relationships/image" Target="media/image940.emf"/><Relationship Id="rId2527" Type="http://schemas.openxmlformats.org/officeDocument/2006/relationships/customXml" Target="ink/ink1263.xml"/><Relationship Id="rId2734" Type="http://schemas.openxmlformats.org/officeDocument/2006/relationships/image" Target="media/image1362.emf"/><Relationship Id="rId2941" Type="http://schemas.openxmlformats.org/officeDocument/2006/relationships/customXml" Target="ink/ink1470.xml"/><Relationship Id="rId706" Type="http://schemas.openxmlformats.org/officeDocument/2006/relationships/customXml" Target="ink/ink352.xml"/><Relationship Id="rId913" Type="http://schemas.openxmlformats.org/officeDocument/2006/relationships/image" Target="media/image452.emf"/><Relationship Id="rId1336" Type="http://schemas.openxmlformats.org/officeDocument/2006/relationships/image" Target="media/image663.emf"/><Relationship Id="rId1543" Type="http://schemas.openxmlformats.org/officeDocument/2006/relationships/customXml" Target="ink/ink771.xml"/><Relationship Id="rId1750" Type="http://schemas.openxmlformats.org/officeDocument/2006/relationships/image" Target="media/image870.emf"/><Relationship Id="rId2801" Type="http://schemas.openxmlformats.org/officeDocument/2006/relationships/customXml" Target="ink/ink1400.xml"/><Relationship Id="rId42" Type="http://schemas.openxmlformats.org/officeDocument/2006/relationships/image" Target="media/image18.emf"/><Relationship Id="rId1403" Type="http://schemas.openxmlformats.org/officeDocument/2006/relationships/customXml" Target="ink/ink701.xml"/><Relationship Id="rId1610" Type="http://schemas.openxmlformats.org/officeDocument/2006/relationships/image" Target="media/image800.emf"/><Relationship Id="rId3368" Type="http://schemas.openxmlformats.org/officeDocument/2006/relationships/image" Target="media/image1679.emf"/><Relationship Id="rId3575" Type="http://schemas.openxmlformats.org/officeDocument/2006/relationships/customXml" Target="ink/ink1787.xml"/><Relationship Id="rId3782" Type="http://schemas.openxmlformats.org/officeDocument/2006/relationships/image" Target="media/image1886.emf"/><Relationship Id="rId289" Type="http://schemas.openxmlformats.org/officeDocument/2006/relationships/image" Target="media/image140.emf"/><Relationship Id="rId496" Type="http://schemas.openxmlformats.org/officeDocument/2006/relationships/customXml" Target="ink/ink247.xml"/><Relationship Id="rId2177" Type="http://schemas.openxmlformats.org/officeDocument/2006/relationships/customXml" Target="ink/ink1088.xml"/><Relationship Id="rId2384" Type="http://schemas.openxmlformats.org/officeDocument/2006/relationships/image" Target="media/image1187.emf"/><Relationship Id="rId2591" Type="http://schemas.openxmlformats.org/officeDocument/2006/relationships/customXml" Target="ink/ink1295.xml"/><Relationship Id="rId3228" Type="http://schemas.openxmlformats.org/officeDocument/2006/relationships/image" Target="media/image1609.emf"/><Relationship Id="rId3435" Type="http://schemas.openxmlformats.org/officeDocument/2006/relationships/customXml" Target="ink/ink1717.xml"/><Relationship Id="rId3642" Type="http://schemas.openxmlformats.org/officeDocument/2006/relationships/image" Target="media/image1816.emf"/><Relationship Id="rId149" Type="http://schemas.openxmlformats.org/officeDocument/2006/relationships/customXml" Target="ink/ink72.xml"/><Relationship Id="rId356" Type="http://schemas.openxmlformats.org/officeDocument/2006/relationships/customXml" Target="ink/ink177.xml"/><Relationship Id="rId563" Type="http://schemas.openxmlformats.org/officeDocument/2006/relationships/image" Target="media/image277.emf"/><Relationship Id="rId770" Type="http://schemas.openxmlformats.org/officeDocument/2006/relationships/customXml" Target="ink/ink384.xml"/><Relationship Id="rId1193" Type="http://schemas.openxmlformats.org/officeDocument/2006/relationships/customXml" Target="ink/ink596.xml"/><Relationship Id="rId2037" Type="http://schemas.openxmlformats.org/officeDocument/2006/relationships/customXml" Target="ink/ink1018.xml"/><Relationship Id="rId2244" Type="http://schemas.openxmlformats.org/officeDocument/2006/relationships/image" Target="media/image1117.emf"/><Relationship Id="rId2451" Type="http://schemas.openxmlformats.org/officeDocument/2006/relationships/customXml" Target="ink/ink1225.xml"/><Relationship Id="rId216" Type="http://schemas.openxmlformats.org/officeDocument/2006/relationships/image" Target="media/image105.emf"/><Relationship Id="rId423" Type="http://schemas.openxmlformats.org/officeDocument/2006/relationships/image" Target="media/image207.emf"/><Relationship Id="rId1053" Type="http://schemas.openxmlformats.org/officeDocument/2006/relationships/customXml" Target="ink/ink526.xml"/><Relationship Id="rId1260" Type="http://schemas.openxmlformats.org/officeDocument/2006/relationships/image" Target="media/image625.emf"/><Relationship Id="rId2104" Type="http://schemas.openxmlformats.org/officeDocument/2006/relationships/image" Target="media/image1047.emf"/><Relationship Id="rId3502" Type="http://schemas.openxmlformats.org/officeDocument/2006/relationships/image" Target="media/image1746.emf"/><Relationship Id="rId630" Type="http://schemas.openxmlformats.org/officeDocument/2006/relationships/customXml" Target="ink/ink314.xml"/><Relationship Id="rId2311" Type="http://schemas.openxmlformats.org/officeDocument/2006/relationships/customXml" Target="ink/ink1155.xml"/><Relationship Id="rId1120" Type="http://schemas.openxmlformats.org/officeDocument/2006/relationships/image" Target="media/image555.emf"/><Relationship Id="rId1937" Type="http://schemas.openxmlformats.org/officeDocument/2006/relationships/customXml" Target="ink/ink968.xml"/><Relationship Id="rId3085" Type="http://schemas.openxmlformats.org/officeDocument/2006/relationships/customXml" Target="ink/ink1542.xml"/><Relationship Id="rId3292" Type="http://schemas.openxmlformats.org/officeDocument/2006/relationships/image" Target="media/image1641.emf"/><Relationship Id="rId3152" Type="http://schemas.openxmlformats.org/officeDocument/2006/relationships/image" Target="media/image1571.emf"/><Relationship Id="rId280" Type="http://schemas.openxmlformats.org/officeDocument/2006/relationships/customXml" Target="ink/ink138.xml"/><Relationship Id="rId3012" Type="http://schemas.openxmlformats.org/officeDocument/2006/relationships/image" Target="media/image1501.emf"/><Relationship Id="rId140" Type="http://schemas.openxmlformats.org/officeDocument/2006/relationships/image" Target="media/image67.emf"/><Relationship Id="rId6" Type="http://schemas.openxmlformats.org/officeDocument/2006/relationships/endnotes" Target="endnotes.xml"/><Relationship Id="rId2778" Type="http://schemas.openxmlformats.org/officeDocument/2006/relationships/image" Target="media/image1384.emf"/><Relationship Id="rId2985" Type="http://schemas.openxmlformats.org/officeDocument/2006/relationships/customXml" Target="ink/ink1492.xml"/><Relationship Id="rId3829" Type="http://schemas.openxmlformats.org/officeDocument/2006/relationships/customXml" Target="ink/ink1914.xml"/><Relationship Id="rId957" Type="http://schemas.openxmlformats.org/officeDocument/2006/relationships/customXml" Target="ink/ink478.xml"/><Relationship Id="rId1587" Type="http://schemas.openxmlformats.org/officeDocument/2006/relationships/customXml" Target="ink/ink793.xml"/><Relationship Id="rId1794" Type="http://schemas.openxmlformats.org/officeDocument/2006/relationships/image" Target="media/image892.emf"/><Relationship Id="rId2638" Type="http://schemas.openxmlformats.org/officeDocument/2006/relationships/image" Target="media/image1314.emf"/><Relationship Id="rId2845" Type="http://schemas.openxmlformats.org/officeDocument/2006/relationships/customXml" Target="ink/ink1422.xml"/><Relationship Id="rId86" Type="http://schemas.openxmlformats.org/officeDocument/2006/relationships/image" Target="media/image40.emf"/><Relationship Id="rId817" Type="http://schemas.openxmlformats.org/officeDocument/2006/relationships/image" Target="media/image404.emf"/><Relationship Id="rId1447" Type="http://schemas.openxmlformats.org/officeDocument/2006/relationships/customXml" Target="ink/ink723.xml"/><Relationship Id="rId1654" Type="http://schemas.openxmlformats.org/officeDocument/2006/relationships/image" Target="media/image822.emf"/><Relationship Id="rId1861" Type="http://schemas.openxmlformats.org/officeDocument/2006/relationships/customXml" Target="ink/ink930.xml"/><Relationship Id="rId2705" Type="http://schemas.openxmlformats.org/officeDocument/2006/relationships/customXml" Target="ink/ink1352.xml"/><Relationship Id="rId2912" Type="http://schemas.openxmlformats.org/officeDocument/2006/relationships/image" Target="media/image1451.emf"/><Relationship Id="rId1307" Type="http://schemas.openxmlformats.org/officeDocument/2006/relationships/customXml" Target="ink/ink653.xml"/><Relationship Id="rId1514" Type="http://schemas.openxmlformats.org/officeDocument/2006/relationships/image" Target="media/image752.emf"/><Relationship Id="rId1721" Type="http://schemas.openxmlformats.org/officeDocument/2006/relationships/customXml" Target="ink/ink860.xml"/><Relationship Id="rId13" Type="http://schemas.openxmlformats.org/officeDocument/2006/relationships/customXml" Target="ink/ink4.xml"/><Relationship Id="rId3479" Type="http://schemas.openxmlformats.org/officeDocument/2006/relationships/customXml" Target="ink/ink1739.xml"/><Relationship Id="rId3686" Type="http://schemas.openxmlformats.org/officeDocument/2006/relationships/image" Target="media/image1838.emf"/><Relationship Id="rId2288" Type="http://schemas.openxmlformats.org/officeDocument/2006/relationships/image" Target="media/image1139.emf"/><Relationship Id="rId2495" Type="http://schemas.openxmlformats.org/officeDocument/2006/relationships/customXml" Target="ink/ink1247.xml"/><Relationship Id="rId3339" Type="http://schemas.openxmlformats.org/officeDocument/2006/relationships/customXml" Target="ink/ink1669.xml"/><Relationship Id="rId3893" Type="http://schemas.openxmlformats.org/officeDocument/2006/relationships/customXml" Target="ink/ink1946.xml"/><Relationship Id="rId467" Type="http://schemas.openxmlformats.org/officeDocument/2006/relationships/image" Target="media/image229.emf"/><Relationship Id="rId1097" Type="http://schemas.openxmlformats.org/officeDocument/2006/relationships/customXml" Target="ink/ink548.xml"/><Relationship Id="rId2148" Type="http://schemas.openxmlformats.org/officeDocument/2006/relationships/image" Target="media/image1069.emf"/><Relationship Id="rId3546" Type="http://schemas.openxmlformats.org/officeDocument/2006/relationships/image" Target="media/image1768.emf"/><Relationship Id="rId3753" Type="http://schemas.openxmlformats.org/officeDocument/2006/relationships/customXml" Target="ink/ink1876.xml"/><Relationship Id="rId674" Type="http://schemas.openxmlformats.org/officeDocument/2006/relationships/customXml" Target="ink/ink336.xml"/><Relationship Id="rId881" Type="http://schemas.openxmlformats.org/officeDocument/2006/relationships/image" Target="media/image436.emf"/><Relationship Id="rId2355" Type="http://schemas.openxmlformats.org/officeDocument/2006/relationships/customXml" Target="ink/ink1177.xml"/><Relationship Id="rId2562" Type="http://schemas.openxmlformats.org/officeDocument/2006/relationships/image" Target="media/image1276.emf"/><Relationship Id="rId3406" Type="http://schemas.openxmlformats.org/officeDocument/2006/relationships/image" Target="media/image1698.emf"/><Relationship Id="rId3613" Type="http://schemas.openxmlformats.org/officeDocument/2006/relationships/customXml" Target="ink/ink1806.xml"/><Relationship Id="rId3820" Type="http://schemas.openxmlformats.org/officeDocument/2006/relationships/image" Target="media/image1905.emf"/><Relationship Id="rId327" Type="http://schemas.openxmlformats.org/officeDocument/2006/relationships/image" Target="media/image159.emf"/><Relationship Id="rId534" Type="http://schemas.openxmlformats.org/officeDocument/2006/relationships/customXml" Target="ink/ink266.xml"/><Relationship Id="rId741" Type="http://schemas.openxmlformats.org/officeDocument/2006/relationships/image" Target="media/image366.emf"/><Relationship Id="rId1164" Type="http://schemas.openxmlformats.org/officeDocument/2006/relationships/image" Target="media/image577.emf"/><Relationship Id="rId1371" Type="http://schemas.openxmlformats.org/officeDocument/2006/relationships/customXml" Target="ink/ink685.xml"/><Relationship Id="rId2008" Type="http://schemas.openxmlformats.org/officeDocument/2006/relationships/image" Target="media/image999.emf"/><Relationship Id="rId2215" Type="http://schemas.openxmlformats.org/officeDocument/2006/relationships/customXml" Target="ink/ink1107.xml"/><Relationship Id="rId2422" Type="http://schemas.openxmlformats.org/officeDocument/2006/relationships/image" Target="media/image1206.emf"/><Relationship Id="rId601" Type="http://schemas.openxmlformats.org/officeDocument/2006/relationships/image" Target="media/image296.emf"/><Relationship Id="rId1024" Type="http://schemas.openxmlformats.org/officeDocument/2006/relationships/image" Target="media/image507.emf"/><Relationship Id="rId1231" Type="http://schemas.openxmlformats.org/officeDocument/2006/relationships/customXml" Target="ink/ink615.xml"/><Relationship Id="rId3196" Type="http://schemas.openxmlformats.org/officeDocument/2006/relationships/image" Target="media/image1593.emf"/><Relationship Id="rId3056" Type="http://schemas.openxmlformats.org/officeDocument/2006/relationships/image" Target="media/image1523.emf"/><Relationship Id="rId3263" Type="http://schemas.openxmlformats.org/officeDocument/2006/relationships/customXml" Target="ink/ink1631.xml"/><Relationship Id="rId3470" Type="http://schemas.openxmlformats.org/officeDocument/2006/relationships/image" Target="media/image1730.emf"/><Relationship Id="rId184" Type="http://schemas.openxmlformats.org/officeDocument/2006/relationships/image" Target="media/image89.emf"/><Relationship Id="rId391" Type="http://schemas.openxmlformats.org/officeDocument/2006/relationships/image" Target="media/image191.emf"/><Relationship Id="rId1908" Type="http://schemas.openxmlformats.org/officeDocument/2006/relationships/image" Target="media/image949.emf"/><Relationship Id="rId2072" Type="http://schemas.openxmlformats.org/officeDocument/2006/relationships/image" Target="media/image1031.emf"/><Relationship Id="rId3123" Type="http://schemas.openxmlformats.org/officeDocument/2006/relationships/customXml" Target="ink/ink1561.xml"/><Relationship Id="rId251" Type="http://schemas.openxmlformats.org/officeDocument/2006/relationships/customXml" Target="ink/ink123.xml"/><Relationship Id="rId3330" Type="http://schemas.openxmlformats.org/officeDocument/2006/relationships/image" Target="media/image1660.emf"/><Relationship Id="rId2889" Type="http://schemas.openxmlformats.org/officeDocument/2006/relationships/customXml" Target="ink/ink1444.xml"/><Relationship Id="rId111" Type="http://schemas.openxmlformats.org/officeDocument/2006/relationships/customXml" Target="ink/ink53.xml"/><Relationship Id="rId1698" Type="http://schemas.openxmlformats.org/officeDocument/2006/relationships/image" Target="media/image844.emf"/><Relationship Id="rId2749" Type="http://schemas.openxmlformats.org/officeDocument/2006/relationships/customXml" Target="ink/ink1374.xml"/><Relationship Id="rId2956" Type="http://schemas.openxmlformats.org/officeDocument/2006/relationships/image" Target="media/image1473.emf"/><Relationship Id="rId928" Type="http://schemas.openxmlformats.org/officeDocument/2006/relationships/customXml" Target="ink/ink463.xml"/><Relationship Id="rId1558" Type="http://schemas.openxmlformats.org/officeDocument/2006/relationships/image" Target="media/image774.emf"/><Relationship Id="rId1765" Type="http://schemas.openxmlformats.org/officeDocument/2006/relationships/customXml" Target="ink/ink882.xml"/><Relationship Id="rId2609" Type="http://schemas.openxmlformats.org/officeDocument/2006/relationships/customXml" Target="ink/ink1304.xml"/><Relationship Id="rId57" Type="http://schemas.openxmlformats.org/officeDocument/2006/relationships/customXml" Target="ink/ink26.xml"/><Relationship Id="rId1418" Type="http://schemas.openxmlformats.org/officeDocument/2006/relationships/image" Target="media/image704.emf"/><Relationship Id="rId1972" Type="http://schemas.openxmlformats.org/officeDocument/2006/relationships/image" Target="media/image981.emf"/><Relationship Id="rId2816" Type="http://schemas.openxmlformats.org/officeDocument/2006/relationships/image" Target="media/image1403.emf"/><Relationship Id="rId1625" Type="http://schemas.openxmlformats.org/officeDocument/2006/relationships/customXml" Target="ink/ink812.xml"/><Relationship Id="rId1832" Type="http://schemas.openxmlformats.org/officeDocument/2006/relationships/image" Target="media/image911.emf"/><Relationship Id="rId3797" Type="http://schemas.openxmlformats.org/officeDocument/2006/relationships/customXml" Target="ink/ink1898.xml"/><Relationship Id="rId2399" Type="http://schemas.openxmlformats.org/officeDocument/2006/relationships/customXml" Target="ink/ink1199.xml"/><Relationship Id="rId3657" Type="http://schemas.openxmlformats.org/officeDocument/2006/relationships/customXml" Target="ink/ink1828.xml"/><Relationship Id="rId3864" Type="http://schemas.openxmlformats.org/officeDocument/2006/relationships/image" Target="media/image1927.emf"/><Relationship Id="rId578" Type="http://schemas.openxmlformats.org/officeDocument/2006/relationships/customXml" Target="ink/ink288.xml"/><Relationship Id="rId785" Type="http://schemas.openxmlformats.org/officeDocument/2006/relationships/image" Target="media/image388.emf"/><Relationship Id="rId992" Type="http://schemas.openxmlformats.org/officeDocument/2006/relationships/image" Target="media/image491.emf"/><Relationship Id="rId2259" Type="http://schemas.openxmlformats.org/officeDocument/2006/relationships/customXml" Target="ink/ink1129.xml"/><Relationship Id="rId2466" Type="http://schemas.openxmlformats.org/officeDocument/2006/relationships/image" Target="media/image1228.emf"/><Relationship Id="rId2673" Type="http://schemas.openxmlformats.org/officeDocument/2006/relationships/customXml" Target="ink/ink1336.xml"/><Relationship Id="rId2880" Type="http://schemas.openxmlformats.org/officeDocument/2006/relationships/image" Target="media/image1435.emf"/><Relationship Id="rId3517" Type="http://schemas.openxmlformats.org/officeDocument/2006/relationships/customXml" Target="ink/ink1758.xml"/><Relationship Id="rId3724" Type="http://schemas.openxmlformats.org/officeDocument/2006/relationships/image" Target="media/image1857.emf"/><Relationship Id="rId438" Type="http://schemas.openxmlformats.org/officeDocument/2006/relationships/customXml" Target="ink/ink218.xml"/><Relationship Id="rId645" Type="http://schemas.openxmlformats.org/officeDocument/2006/relationships/image" Target="media/image318.emf"/><Relationship Id="rId852" Type="http://schemas.openxmlformats.org/officeDocument/2006/relationships/customXml" Target="ink/ink425.xml"/><Relationship Id="rId1068" Type="http://schemas.openxmlformats.org/officeDocument/2006/relationships/image" Target="media/image529.emf"/><Relationship Id="rId1275" Type="http://schemas.openxmlformats.org/officeDocument/2006/relationships/customXml" Target="ink/ink637.xml"/><Relationship Id="rId1482" Type="http://schemas.openxmlformats.org/officeDocument/2006/relationships/image" Target="media/image736.emf"/><Relationship Id="rId2119" Type="http://schemas.openxmlformats.org/officeDocument/2006/relationships/customXml" Target="ink/ink1059.xml"/><Relationship Id="rId2326" Type="http://schemas.openxmlformats.org/officeDocument/2006/relationships/image" Target="media/image1158.emf"/><Relationship Id="rId2533" Type="http://schemas.openxmlformats.org/officeDocument/2006/relationships/customXml" Target="ink/ink1266.xml"/><Relationship Id="rId2740" Type="http://schemas.openxmlformats.org/officeDocument/2006/relationships/image" Target="media/image1365.emf"/><Relationship Id="rId505" Type="http://schemas.openxmlformats.org/officeDocument/2006/relationships/image" Target="media/image248.emf"/><Relationship Id="rId712" Type="http://schemas.openxmlformats.org/officeDocument/2006/relationships/customXml" Target="ink/ink355.xml"/><Relationship Id="rId1135" Type="http://schemas.openxmlformats.org/officeDocument/2006/relationships/customXml" Target="ink/ink567.xml"/><Relationship Id="rId1342" Type="http://schemas.openxmlformats.org/officeDocument/2006/relationships/image" Target="media/image666.emf"/><Relationship Id="rId1202" Type="http://schemas.openxmlformats.org/officeDocument/2006/relationships/image" Target="media/image596.emf"/><Relationship Id="rId2600" Type="http://schemas.openxmlformats.org/officeDocument/2006/relationships/image" Target="media/image1295.emf"/><Relationship Id="rId3167" Type="http://schemas.openxmlformats.org/officeDocument/2006/relationships/customXml" Target="ink/ink1583.xml"/><Relationship Id="rId295" Type="http://schemas.openxmlformats.org/officeDocument/2006/relationships/image" Target="media/image143.emf"/><Relationship Id="rId3374" Type="http://schemas.openxmlformats.org/officeDocument/2006/relationships/image" Target="media/image1682.emf"/><Relationship Id="rId3581" Type="http://schemas.openxmlformats.org/officeDocument/2006/relationships/customXml" Target="ink/ink1790.xml"/><Relationship Id="rId2183" Type="http://schemas.openxmlformats.org/officeDocument/2006/relationships/customXml" Target="ink/ink1091.xml"/><Relationship Id="rId2390" Type="http://schemas.openxmlformats.org/officeDocument/2006/relationships/image" Target="media/image1190.emf"/><Relationship Id="rId3027" Type="http://schemas.openxmlformats.org/officeDocument/2006/relationships/customXml" Target="ink/ink1513.xml"/><Relationship Id="rId3234" Type="http://schemas.openxmlformats.org/officeDocument/2006/relationships/image" Target="media/image1612.emf"/><Relationship Id="rId3441" Type="http://schemas.openxmlformats.org/officeDocument/2006/relationships/customXml" Target="ink/ink1720.xml"/><Relationship Id="rId155" Type="http://schemas.openxmlformats.org/officeDocument/2006/relationships/customXml" Target="ink/ink75.xml"/><Relationship Id="rId362" Type="http://schemas.openxmlformats.org/officeDocument/2006/relationships/customXml" Target="ink/ink180.xml"/><Relationship Id="rId2043" Type="http://schemas.openxmlformats.org/officeDocument/2006/relationships/customXml" Target="ink/ink1021.xml"/><Relationship Id="rId2250" Type="http://schemas.openxmlformats.org/officeDocument/2006/relationships/image" Target="media/image1120.emf"/><Relationship Id="rId3301" Type="http://schemas.openxmlformats.org/officeDocument/2006/relationships/customXml" Target="ink/ink1650.xml"/><Relationship Id="rId222" Type="http://schemas.openxmlformats.org/officeDocument/2006/relationships/image" Target="media/image108.emf"/><Relationship Id="rId2110" Type="http://schemas.openxmlformats.org/officeDocument/2006/relationships/image" Target="media/image1050.emf"/><Relationship Id="rId1669" Type="http://schemas.openxmlformats.org/officeDocument/2006/relationships/customXml" Target="ink/ink834.xml"/><Relationship Id="rId1876" Type="http://schemas.openxmlformats.org/officeDocument/2006/relationships/image" Target="media/image933.emf"/><Relationship Id="rId2927" Type="http://schemas.openxmlformats.org/officeDocument/2006/relationships/customXml" Target="ink/ink1463.xml"/><Relationship Id="rId3091" Type="http://schemas.openxmlformats.org/officeDocument/2006/relationships/customXml" Target="ink/ink1545.xml"/><Relationship Id="rId1529" Type="http://schemas.openxmlformats.org/officeDocument/2006/relationships/customXml" Target="ink/ink764.xml"/><Relationship Id="rId1736" Type="http://schemas.openxmlformats.org/officeDocument/2006/relationships/image" Target="media/image863.emf"/><Relationship Id="rId1943" Type="http://schemas.openxmlformats.org/officeDocument/2006/relationships/customXml" Target="ink/ink971.xml"/><Relationship Id="rId28" Type="http://schemas.openxmlformats.org/officeDocument/2006/relationships/image" Target="media/image11.emf"/><Relationship Id="rId1803" Type="http://schemas.openxmlformats.org/officeDocument/2006/relationships/customXml" Target="ink/ink901.xml"/><Relationship Id="rId3768" Type="http://schemas.openxmlformats.org/officeDocument/2006/relationships/image" Target="media/image1879.emf"/><Relationship Id="rId689" Type="http://schemas.openxmlformats.org/officeDocument/2006/relationships/image" Target="media/image340.emf"/><Relationship Id="rId896" Type="http://schemas.openxmlformats.org/officeDocument/2006/relationships/customXml" Target="ink/ink447.xml"/><Relationship Id="rId2577" Type="http://schemas.openxmlformats.org/officeDocument/2006/relationships/customXml" Target="ink/ink1288.xml"/><Relationship Id="rId2784" Type="http://schemas.openxmlformats.org/officeDocument/2006/relationships/image" Target="media/image1387.emf"/><Relationship Id="rId3628" Type="http://schemas.openxmlformats.org/officeDocument/2006/relationships/image" Target="media/image1809.emf"/><Relationship Id="rId549" Type="http://schemas.openxmlformats.org/officeDocument/2006/relationships/image" Target="media/image270.emf"/><Relationship Id="rId756" Type="http://schemas.openxmlformats.org/officeDocument/2006/relationships/customXml" Target="ink/ink377.xml"/><Relationship Id="rId1179" Type="http://schemas.openxmlformats.org/officeDocument/2006/relationships/customXml" Target="ink/ink589.xml"/><Relationship Id="rId1386" Type="http://schemas.openxmlformats.org/officeDocument/2006/relationships/image" Target="media/image688.emf"/><Relationship Id="rId1593" Type="http://schemas.openxmlformats.org/officeDocument/2006/relationships/customXml" Target="ink/ink796.xml"/><Relationship Id="rId2437" Type="http://schemas.openxmlformats.org/officeDocument/2006/relationships/customXml" Target="ink/ink1218.xml"/><Relationship Id="rId2991" Type="http://schemas.openxmlformats.org/officeDocument/2006/relationships/customXml" Target="ink/ink1495.xml"/><Relationship Id="rId3835" Type="http://schemas.openxmlformats.org/officeDocument/2006/relationships/customXml" Target="ink/ink1917.xml"/><Relationship Id="rId409" Type="http://schemas.openxmlformats.org/officeDocument/2006/relationships/image" Target="media/image200.emf"/><Relationship Id="rId963" Type="http://schemas.openxmlformats.org/officeDocument/2006/relationships/customXml" Target="ink/ink481.xml"/><Relationship Id="rId1039" Type="http://schemas.openxmlformats.org/officeDocument/2006/relationships/customXml" Target="ink/ink519.xml"/><Relationship Id="rId1246" Type="http://schemas.openxmlformats.org/officeDocument/2006/relationships/image" Target="media/image618.emf"/><Relationship Id="rId2644" Type="http://schemas.openxmlformats.org/officeDocument/2006/relationships/image" Target="media/image1317.emf"/><Relationship Id="rId2851" Type="http://schemas.openxmlformats.org/officeDocument/2006/relationships/customXml" Target="ink/ink1425.xml"/><Relationship Id="rId3902" Type="http://schemas.openxmlformats.org/officeDocument/2006/relationships/image" Target="media/image1946.emf"/><Relationship Id="rId92" Type="http://schemas.openxmlformats.org/officeDocument/2006/relationships/image" Target="media/image43.emf"/><Relationship Id="rId616" Type="http://schemas.openxmlformats.org/officeDocument/2006/relationships/customXml" Target="ink/ink307.xml"/><Relationship Id="rId823" Type="http://schemas.openxmlformats.org/officeDocument/2006/relationships/image" Target="media/image407.emf"/><Relationship Id="rId1453" Type="http://schemas.openxmlformats.org/officeDocument/2006/relationships/customXml" Target="ink/ink726.xml"/><Relationship Id="rId1660" Type="http://schemas.openxmlformats.org/officeDocument/2006/relationships/image" Target="media/image825.emf"/><Relationship Id="rId2504" Type="http://schemas.openxmlformats.org/officeDocument/2006/relationships/image" Target="media/image1247.emf"/><Relationship Id="rId2711" Type="http://schemas.openxmlformats.org/officeDocument/2006/relationships/customXml" Target="ink/ink1355.xml"/><Relationship Id="rId1106" Type="http://schemas.openxmlformats.org/officeDocument/2006/relationships/image" Target="media/image548.emf"/><Relationship Id="rId1313" Type="http://schemas.openxmlformats.org/officeDocument/2006/relationships/customXml" Target="ink/ink656.xml"/><Relationship Id="rId1520" Type="http://schemas.openxmlformats.org/officeDocument/2006/relationships/image" Target="media/image755.emf"/><Relationship Id="rId3278" Type="http://schemas.openxmlformats.org/officeDocument/2006/relationships/image" Target="media/image1634.emf"/><Relationship Id="rId3485" Type="http://schemas.openxmlformats.org/officeDocument/2006/relationships/customXml" Target="ink/ink1742.xml"/><Relationship Id="rId3692" Type="http://schemas.openxmlformats.org/officeDocument/2006/relationships/image" Target="media/image1841.emf"/><Relationship Id="rId199" Type="http://schemas.openxmlformats.org/officeDocument/2006/relationships/customXml" Target="ink/ink97.xml"/><Relationship Id="rId2087" Type="http://schemas.openxmlformats.org/officeDocument/2006/relationships/customXml" Target="ink/ink1043.xml"/><Relationship Id="rId2294" Type="http://schemas.openxmlformats.org/officeDocument/2006/relationships/image" Target="media/image1142.emf"/><Relationship Id="rId3138" Type="http://schemas.openxmlformats.org/officeDocument/2006/relationships/image" Target="media/image1564.emf"/><Relationship Id="rId3345" Type="http://schemas.openxmlformats.org/officeDocument/2006/relationships/customXml" Target="ink/ink1672.xml"/><Relationship Id="rId3552" Type="http://schemas.openxmlformats.org/officeDocument/2006/relationships/image" Target="media/image1771.emf"/><Relationship Id="rId266" Type="http://schemas.openxmlformats.org/officeDocument/2006/relationships/image" Target="media/image130.emf"/><Relationship Id="rId473" Type="http://schemas.openxmlformats.org/officeDocument/2006/relationships/image" Target="media/image232.emf"/><Relationship Id="rId680" Type="http://schemas.openxmlformats.org/officeDocument/2006/relationships/customXml" Target="ink/ink339.xml"/><Relationship Id="rId2154" Type="http://schemas.openxmlformats.org/officeDocument/2006/relationships/image" Target="media/image1072.emf"/><Relationship Id="rId2361" Type="http://schemas.openxmlformats.org/officeDocument/2006/relationships/customXml" Target="ink/ink1180.xml"/><Relationship Id="rId3205" Type="http://schemas.openxmlformats.org/officeDocument/2006/relationships/customXml" Target="ink/ink1602.xml"/><Relationship Id="rId3412" Type="http://schemas.openxmlformats.org/officeDocument/2006/relationships/image" Target="media/image1701.emf"/><Relationship Id="rId126" Type="http://schemas.openxmlformats.org/officeDocument/2006/relationships/image" Target="media/image60.emf"/><Relationship Id="rId333" Type="http://schemas.openxmlformats.org/officeDocument/2006/relationships/image" Target="media/image162.emf"/><Relationship Id="rId540" Type="http://schemas.openxmlformats.org/officeDocument/2006/relationships/customXml" Target="ink/ink269.xml"/><Relationship Id="rId1170" Type="http://schemas.openxmlformats.org/officeDocument/2006/relationships/image" Target="media/image580.emf"/><Relationship Id="rId2014" Type="http://schemas.openxmlformats.org/officeDocument/2006/relationships/image" Target="media/image1002.emf"/><Relationship Id="rId2221" Type="http://schemas.openxmlformats.org/officeDocument/2006/relationships/customXml" Target="ink/ink1110.xml"/><Relationship Id="rId1030" Type="http://schemas.openxmlformats.org/officeDocument/2006/relationships/image" Target="media/image510.emf"/><Relationship Id="rId400" Type="http://schemas.openxmlformats.org/officeDocument/2006/relationships/customXml" Target="ink/ink199.xml"/><Relationship Id="rId1987" Type="http://schemas.openxmlformats.org/officeDocument/2006/relationships/customXml" Target="ink/ink993.xml"/><Relationship Id="rId1847" Type="http://schemas.openxmlformats.org/officeDocument/2006/relationships/customXml" Target="ink/ink923.xml"/><Relationship Id="rId1707" Type="http://schemas.openxmlformats.org/officeDocument/2006/relationships/customXml" Target="ink/ink853.xml"/><Relationship Id="rId3062" Type="http://schemas.openxmlformats.org/officeDocument/2006/relationships/image" Target="media/image1526.emf"/><Relationship Id="rId190" Type="http://schemas.openxmlformats.org/officeDocument/2006/relationships/image" Target="media/image92.emf"/><Relationship Id="rId1914" Type="http://schemas.openxmlformats.org/officeDocument/2006/relationships/image" Target="media/image952.emf"/><Relationship Id="rId3879" Type="http://schemas.openxmlformats.org/officeDocument/2006/relationships/customXml" Target="ink/ink1939.xml"/><Relationship Id="rId2688" Type="http://schemas.openxmlformats.org/officeDocument/2006/relationships/image" Target="media/image1339.emf"/><Relationship Id="rId2895" Type="http://schemas.openxmlformats.org/officeDocument/2006/relationships/customXml" Target="ink/ink1447.xml"/><Relationship Id="rId3739" Type="http://schemas.openxmlformats.org/officeDocument/2006/relationships/customXml" Target="ink/ink1869.xml"/><Relationship Id="rId867" Type="http://schemas.openxmlformats.org/officeDocument/2006/relationships/image" Target="media/image429.emf"/><Relationship Id="rId1497" Type="http://schemas.openxmlformats.org/officeDocument/2006/relationships/customXml" Target="ink/ink748.xml"/><Relationship Id="rId2548" Type="http://schemas.openxmlformats.org/officeDocument/2006/relationships/image" Target="media/image1269.emf"/><Relationship Id="rId2755" Type="http://schemas.openxmlformats.org/officeDocument/2006/relationships/customXml" Target="ink/ink1377.xml"/><Relationship Id="rId2962" Type="http://schemas.openxmlformats.org/officeDocument/2006/relationships/image" Target="media/image1476.emf"/><Relationship Id="rId3806" Type="http://schemas.openxmlformats.org/officeDocument/2006/relationships/image" Target="media/image1898.emf"/><Relationship Id="rId727" Type="http://schemas.openxmlformats.org/officeDocument/2006/relationships/image" Target="media/image359.emf"/><Relationship Id="rId934" Type="http://schemas.openxmlformats.org/officeDocument/2006/relationships/customXml" Target="ink/ink466.xml"/><Relationship Id="rId1357" Type="http://schemas.openxmlformats.org/officeDocument/2006/relationships/customXml" Target="ink/ink678.xml"/><Relationship Id="rId1564" Type="http://schemas.openxmlformats.org/officeDocument/2006/relationships/image" Target="media/image777.emf"/><Relationship Id="rId1771" Type="http://schemas.openxmlformats.org/officeDocument/2006/relationships/customXml" Target="ink/ink885.xml"/><Relationship Id="rId2408" Type="http://schemas.openxmlformats.org/officeDocument/2006/relationships/image" Target="media/image1199.emf"/><Relationship Id="rId2615" Type="http://schemas.openxmlformats.org/officeDocument/2006/relationships/customXml" Target="ink/ink1307.xml"/><Relationship Id="rId2822" Type="http://schemas.openxmlformats.org/officeDocument/2006/relationships/image" Target="media/image1406.emf"/><Relationship Id="rId63" Type="http://schemas.openxmlformats.org/officeDocument/2006/relationships/customXml" Target="ink/ink29.xml"/><Relationship Id="rId1217" Type="http://schemas.openxmlformats.org/officeDocument/2006/relationships/customXml" Target="ink/ink608.xml"/><Relationship Id="rId1424" Type="http://schemas.openxmlformats.org/officeDocument/2006/relationships/image" Target="media/image707.emf"/><Relationship Id="rId1631" Type="http://schemas.openxmlformats.org/officeDocument/2006/relationships/customXml" Target="ink/ink815.xml"/><Relationship Id="rId3389" Type="http://schemas.openxmlformats.org/officeDocument/2006/relationships/customXml" Target="ink/ink1694.xml"/><Relationship Id="rId3596" Type="http://schemas.openxmlformats.org/officeDocument/2006/relationships/image" Target="media/image1793.emf"/><Relationship Id="rId2198" Type="http://schemas.openxmlformats.org/officeDocument/2006/relationships/image" Target="media/image1094.emf"/><Relationship Id="rId3249" Type="http://schemas.openxmlformats.org/officeDocument/2006/relationships/customXml" Target="ink/ink1624.xml"/><Relationship Id="rId3456" Type="http://schemas.openxmlformats.org/officeDocument/2006/relationships/image" Target="media/image1723.emf"/><Relationship Id="rId377" Type="http://schemas.openxmlformats.org/officeDocument/2006/relationships/image" Target="media/image184.emf"/><Relationship Id="rId584" Type="http://schemas.openxmlformats.org/officeDocument/2006/relationships/customXml" Target="ink/ink291.xml"/><Relationship Id="rId2058" Type="http://schemas.openxmlformats.org/officeDocument/2006/relationships/image" Target="media/image1024.emf"/><Relationship Id="rId2265" Type="http://schemas.openxmlformats.org/officeDocument/2006/relationships/customXml" Target="ink/ink1132.xml"/><Relationship Id="rId3109" Type="http://schemas.openxmlformats.org/officeDocument/2006/relationships/customXml" Target="ink/ink1554.xml"/><Relationship Id="rId3663" Type="http://schemas.openxmlformats.org/officeDocument/2006/relationships/customXml" Target="ink/ink1831.xml"/><Relationship Id="rId3870" Type="http://schemas.openxmlformats.org/officeDocument/2006/relationships/image" Target="media/image1930.emf"/><Relationship Id="rId237" Type="http://schemas.openxmlformats.org/officeDocument/2006/relationships/customXml" Target="ink/ink116.xml"/><Relationship Id="rId791" Type="http://schemas.openxmlformats.org/officeDocument/2006/relationships/image" Target="media/image391.emf"/><Relationship Id="rId1074" Type="http://schemas.openxmlformats.org/officeDocument/2006/relationships/image" Target="media/image532.emf"/><Relationship Id="rId2472" Type="http://schemas.openxmlformats.org/officeDocument/2006/relationships/image" Target="media/image1231.emf"/><Relationship Id="rId3316" Type="http://schemas.openxmlformats.org/officeDocument/2006/relationships/image" Target="media/image1653.emf"/><Relationship Id="rId3523" Type="http://schemas.openxmlformats.org/officeDocument/2006/relationships/customXml" Target="ink/ink1761.xml"/><Relationship Id="rId3730" Type="http://schemas.openxmlformats.org/officeDocument/2006/relationships/image" Target="media/image1860.emf"/><Relationship Id="rId444" Type="http://schemas.openxmlformats.org/officeDocument/2006/relationships/customXml" Target="ink/ink221.xml"/><Relationship Id="rId651" Type="http://schemas.openxmlformats.org/officeDocument/2006/relationships/image" Target="media/image321.emf"/><Relationship Id="rId1281" Type="http://schemas.openxmlformats.org/officeDocument/2006/relationships/customXml" Target="ink/ink640.xml"/><Relationship Id="rId2125" Type="http://schemas.openxmlformats.org/officeDocument/2006/relationships/customXml" Target="ink/ink1062.xml"/><Relationship Id="rId2332" Type="http://schemas.openxmlformats.org/officeDocument/2006/relationships/image" Target="media/image1161.emf"/><Relationship Id="rId304" Type="http://schemas.openxmlformats.org/officeDocument/2006/relationships/customXml" Target="ink/ink151.xml"/><Relationship Id="rId511" Type="http://schemas.openxmlformats.org/officeDocument/2006/relationships/image" Target="media/image251.emf"/><Relationship Id="rId1141" Type="http://schemas.openxmlformats.org/officeDocument/2006/relationships/customXml" Target="ink/ink570.xml"/><Relationship Id="rId1001" Type="http://schemas.openxmlformats.org/officeDocument/2006/relationships/customXml" Target="ink/ink500.xml"/><Relationship Id="rId1958" Type="http://schemas.openxmlformats.org/officeDocument/2006/relationships/image" Target="media/image974.emf"/><Relationship Id="rId3173" Type="http://schemas.openxmlformats.org/officeDocument/2006/relationships/customXml" Target="ink/ink1586.xml"/><Relationship Id="rId3380" Type="http://schemas.openxmlformats.org/officeDocument/2006/relationships/image" Target="media/image1685.emf"/><Relationship Id="rId1818" Type="http://schemas.openxmlformats.org/officeDocument/2006/relationships/image" Target="media/image904.emf"/><Relationship Id="rId3033" Type="http://schemas.openxmlformats.org/officeDocument/2006/relationships/customXml" Target="ink/ink1516.xml"/><Relationship Id="rId3240" Type="http://schemas.openxmlformats.org/officeDocument/2006/relationships/image" Target="media/image1615.emf"/><Relationship Id="rId161" Type="http://schemas.openxmlformats.org/officeDocument/2006/relationships/customXml" Target="ink/ink78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53.2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0 11 0,'-4'4'5'0,"6"-8"4"0,-2 4 5 0,0 0-12 15,0 0 0-15,0 0 1 16,0 0 1-16,0 0-4 16,0 0 0-1,-2 4 4-15,2-2 0 16,-4-1-1-16,4-1 1 0,0 2-2 0,0-2 1 15,8-2-2 1,-3 2 1-16,3-1-2 16,-3-1 1-16,-1-2-1 0,-4 4 1 15,0 0 0-15,0 0 0 16,0 0 1-16,-2 0 0 0,-2 0 0 16,2 0 1-16,-3 2-1 31,1 0 1-31,4 0 0 15,0-1 0-15,0-1-1 16,0 0 0-16,2 0 0 16,-2 0 0-16,0 2-1 15,0-2 1-15,0 2-1 16,0-2 0-16,-2 2-4 0,0-2 0 16,4 2-9-16,0 0 0 15,13 1-2-15,-4-1 1 16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43.8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1 9 22 0,'15'-4'11'0,"-7"0"-12"16,-8 4 19-16,4-2-17 15,2 2 1-15,-6 0 3 16,0 0 0-16,3 2-5 16,-1 0 0-16,-4 2 3 15,2-1 1-15,-9 1-1 16,3 0 1-16,-5 2-2 15,1-2 0-15,-7 0-1 16,1-1 0-16,-7 3-1 16,6 0 1-16,-8 0-1 15,8 1 1-15,-6-7-1 16,2 2 0-16,-1-2 0 0,7 0 0 16,3 0 0-16,1 0 0 15,5-2 0-15,0 2 0 0,6 0 0 31,0 2 1-31,6 2 0 16,-4-2 1-16,8 4 0 0,-1 2 1 16,9 3 0-16,-9-1 0 0,5 5 0 15,1-1 0-15,0 3-1 0,-3-4 1 16,-1 5-2-16,-1-5 1 31,-2-3-2-31,1-3 0 16,-3 3-4-16,4-2 1 15,-5-6-6-15,1-1 0 0,2-1-6 16,0 0 1 0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32.4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-3 20 0,'2'0'10'0,"-6"0"-8"16,4 0 15-16,-3 4-15 16,-3-2 1-16,-4 8 3 15,1-5 0-15,-2 9-7 16,1-3 0-16,-1 6 5 15,5-3 0-15,2 3-1 16,2-4 0-16,6-1-1 16,-2-1 0-16,7-5 1 0,-3 1 0 15,9-7-1-15,-5 0 0 16,3-7 1-16,-1 3 0 16,-5-4-2-16,1-1 1 15,-4-5-1-15,-3 5 0 0,-1-4-1 16,0 1 0-1,-1 4-3-15,-1 3 0 16,0-3-5-16,0 4 1 16,6 2-6-16,-4 2 0 0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58.4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3 46 11 0,'6'-4'5'0,"-2"0"-2"15,-4 4 5-15,2-2-7 16,1-2 1-16,1 0 0 16,-2 2 0-16,0-1-3 15,-2-1 0-15,2 0 2 0,-2 0 1 16,0 0-1-16,-2 0 0 15,0 2 0-15,0 2 0 16,0 0-1-16,-3-1 1 0,-1 1-1 16,-2 0 1-16,-3 1-1 15,-1 1 0-15,1 0 0 32,-1-2 1-32,-1 4-1 15,3 0 1-15,-1 0 0 0,1-2 0 16,2-2 0-16,3 4 1 0,-1-3-2 15,4 3 1-15,0-2-1 16,4 2 1-16,0 0-1 16,4 2 1-16,-2-1-1 15,1 3 0 1,-1-2 0-16,2 3 1 16,-4 1-1-16,-2 1 1 15,0-3-1-15,-4 2 1 0,-4-1 0 16,1 3 0-16,-7-1-1 15,-1-1 0-15,-2-1 0 16,-1 1 1-16,-1 0-1 16,0-3 0-16,0 1 0 15,2-2 1-15,3 0-1 16,3-3 0-16,3 1 0 16,1-2 1-16,5 0-1 0,2-2 0 15,7 0 0-15,3-2 0 16,5 0 0-16,0 0 0 15,3 0-1-15,-1 2 1 0,-2 0 0 16,-1 2 0-16,-5 0-1 31,1 2 1-31,-6 4 0 16,0 1 0-16,-4 7 0 16,-2-1 0-16,-2 2 1 15,-2-1 1-15,-2-1-1 16,3 0 1-16,-3-3-1 15,2 1 1-15,2-1 0 0,1-3 0 16,-1 1-4-16,4-1 0 16,4-1-5-16,-1 0 1 0,3-3-3 15,2-1 1-15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32.4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10 8 0,'2'-10'4'0,"0"12"-2"16,-2-2 1-16,0 0 1 15,0 4 1-15,-2 4 2 16,0 5 0-16,-1 5-9 16,-5 5 0-16,2 2 6 15,-2 3 1-15,5-1-3 0,-1-2 1 16,2-4-2-16,0-5 1 15,2-5-1-15,2-3 1 16,2-8-2-16,1-8 1 16,3-1 0-16,2-5 0 15,1-1-1-15,5 1 0 16,-1 1 0-16,-2 5 1 16,-3 3 0-16,0 5 0 15,-5 5 0-15,-1 5 0 16,2 5 0-16,-2 4 1 0,2 1-5 15,3 1 1-15,-1 2-6 16,1-6 0-16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31.8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1 20 0,'-4'2'10'0,"8"1"-27"0,-4-3 16 0,3 2-2 16,0 1 1-16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53.725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3 109 18 0,'2'0'9'0,"30"-6"-9"0,-20 8 9 0,7 0-12 16,8 2 1-16,4-2-2 16,7 1 1-16,2-1 4 15,8 2 0 1,2-2-3-16,2 0 1 0,2 0 2 16,7-2 0-16,1 0 1 0,1 2 1 15,2-2 0 1,5-2 0-16,3 2-1 15,3 0 1-15,5 0-2 16,2-2 1-16,3-2-1 16,-23 0 0-16,28-1-1 0,-26 1 0 0,35-6 0 31,-6 3 1-31,-8-5-1 16,1 1 0-16,-7-1 0 0,1 5 1 0,-6 1-1 15,-8 2 1-15,0 2-1 16,-1 0 0-16,-5 2 0 15,0-2 1-15,-3 2-1 16,-6-1 1 0,0-3-1-16,2 2 1 0,-3 2-1 15,5-4 1-15,-4 0-1 16,-6 2 0-16,-4-3 0 16,-7 1 0-16,-6 0 0 15,-3 0 1-15,-4 0 0 0,-5 2 0 16,-2 2 1-16,-1 0 0 15,-5 0-1-15,1 0 1 16,1 0-1-16,-5 0 1 16,-2 2-4-16,0 2 1 15,-4-4-8 1,0 0 1-16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33.6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4 38 0,'-2'-4'19'0,"6"8"-34"16,-4-4 35-16,0 0-26 0,4 0 0 16,-1 0-9-16,1 3 0 15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33.3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8 35 16 0,'6'-4'8'0,"0"-2"-2"0,-6 6 6 15,-2 0-11-15,0 0 0 0,-6 2 1 16,1 4 1-16,-5 5-3 16,-1 1 0-16,-1 3 2 15,1 4 1-15,2 4-1 16,3 0 1-16,0-2 0 15,5-2 0-15,3-2-1 16,3-6 0-16,7 1 0 16,-1-5 1-16,5-1-2 15,1-8 1-15,-2-2-1 16,1-5 1-16,-3-7-1 0,3-1 0 16,-1-2-1-1,-3-2 1-15,-1-3-1 16,-3 1 1-16,0 2-1 15,-5 2 0-15,-2 3-1 16,-5 1 1-16,2 4-2 0,-2 5 1 0,-1 2-5 16,3 2 1-16,0 4-5 15,4 2 0-15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32.0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2 21 0,'-8'-3'10'0,"18"4"-13"0,-6-1 18 15,1 0-15-15,5 2 0 0,1 0 0 16,1 4 1-16,-1 0-2 15,3-2 0-15,-3 1-4 16,3-1 0-16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32.0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 3 11 0,'-2'-8'5'0,"-4"22"-1"15,6-10 10-15,-2 3-12 16,0 5 0-16,-2 3 1 16,-4 4 0-16,5 4-4 15,-1 4 0-15,0 0 2 16,2 0 0-16,-2-2-4 16,2-2 1-16,0-6-4 15,2 1 1-15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31.5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4 20 0,'2'-4'10'0,"-2"8"-10"15,0-1 15-15,-2 7-14 16,0 1 0-16,-3 8 2 16,1-1 0-16,2 1-4 15,0-2 1-15,0-2 2 16,2 1 0-16,0-5-1 16,2-1 0-16,0-3-5 0,2-1 0 15,-2-2-3-15,3-2 0 16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31.3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7 6 0,'-2'-8'3'0,"2"0"1"16,0 8 3-16,0 0-6 0,2-2 0 16,-2 2 4-16,0 0 0 15,2 2-5 1,-2 4 0-16,0 6 3 16,-2 5 1-16,0 2-1 15,2 5 1-15,0-7-3 16,0-2 1-16,2 1-1 15,4-5 1-15,-3-3-1 0,1-4 1 16,8 0 0-16,-4-6 0 16,1-2 0-16,1-6 0 0,1 1-1 15,-3-7 1-15,2-1-1 32,-3 0 1-32,3-3-3 15,-4 7 0-15,-1 1-1 0,-1 6 1 16,-2 4 0-1,0 10 0-15,-2 4 0 0,0 3 0 16,4 3 2-16,-2-3 0 16,2 0 0-16,0-3 1 15,3-2 0-15,-1-3 1 16,2-1-1-16,-3-4 1 16,5-2-2-16,-2-2 1 15,-1-2-2-15,-3 1 1 0,0-3-3 16,2 0 0-16,-2 0-5 15,0 0 0-15,-1 1-3 16,7-1 0-16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32.0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84 16 0,'-3'-4'8'0,"14"-9"-5"16,-9 9 10-16,2-4-12 15,0 2 1-15,4-5 1 16,-3 3 1-16,9-4-5 0,-4 5 1 16,7 1 3-16,-3 2 1 15,3 4-1-15,-4 0 1 16,5 8-2-16,-5 0 1 15,-1 13-1-15,0-8 1 16,-7 4-2-16,1-1 1 16,-6-1 0-16,0-3 0 0,-11 3 0 15,1-5 1-15,-9 3-1 16,3-3 0-16,-3-1-1 16,3-3 1-16,-3 2-1 15,4-2 0 1,1-4-2-16,2-1 0 0,1 1-4 15,3-2 1-15,4-2-5 0,0 1 0 16,12-3-3-16,-4 0 1 31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21.1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0 0,'29'0'10'0,"-8"6"-6"0,-16-3 11 16,-3 7-15-16,-2 5 0 0,-5 3 2 15,-1 1 0-15,0 0-2 16,-3-2 1-16,1-2 2 16,0-3 0-16,2-5-1 15,5-3 1-15,1-4-2 16,3-4 1-16,7-3-2 15,-2-5 1-15,3-5-1 16,1 2 0-16,3-2 0 16,2 5 0-16,2 6 2 15,-1 8 0-15,-1 6 0 16,0 7 1-16,4 4-1 16,-4 1 1-16,3-3-1 15,-3 4 1-15,0-2-5 16,0 0 1-16,-1-6-5 15,-3-1 1-15,0-2-7 16,1-1 1-16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20.8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6 0 21 0,'-14'4'10'0,"-5"19"-11"16,13-17 19-16,1 4-17 16,-3 3 1-16,2 4 1 15,2-1 0-15,0-3-3 16,4 1 0-16,6-3 3 16,-2-1 0-16,4-3-1 15,1-1 1-15,-1-4-1 16,4-4 1-16,-3-2-1 15,-3 1 0-15,0-7-1 16,-1 0 0-16,-3-3-2 16,-4-4 0-16,-1-5-3 0,-1 3 0 15,2 2-6-15,2 0 0 16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20.6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 23 0,'0'-5'11'0,"0"-1"-18"0,0 6 16 15,0 0-13-15,0 2 0 16,0 0-5-16,0 4 1 0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20.4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 66 10 0,'0'-24'5'0,"2"-1"8"15,0 19 2-15,1 0-12 16,1 2 0-16,4 2 1 15,-5 2 1-15,-1 4-6 16,-2 6 1-16,-2 3 4 16,-3 8 0-16,-3 0-1 15,-1 2 0-15,-2-4-1 16,0 1 0-16,3-1-1 16,-1-4 0-16,3-2-2 15,1-1 0-15,-1-3-4 16,3-3 0-16,1 0-5 15,4 0 1-15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20.1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0 13 26 0,'0'-12'13'0,"-15"10"-15"0,7 2 25 16,-3 2-19-16,-4 4 0 0,-1 7 1 16,3 1 0-16,3 1-7 15,1 0 0-15,5 1 5 16,2-3 0-16,4-3-2 16,2-3 0-16,1-3 0 15,7-4 0-15,-1-2-1 16,-1-6 0-16,1 1-1 15,-3-3 0-15,2 3 0 16,-6-3 0-16,5 2-1 16,-5 5 1-16,0 5 0 15,-2 5 0-15,-2 8 0 16,-4 5 0-16,-2 1 0 16,-3 3 0-16,-5 7 1 15,1 1 0-15,-5 3 1 16,-3 1 1-16,4-4 0 15,4-1 0-15,-4-4 1 0,-5-8 1 0,3-4-1 16,-2-4 0-16,2-3-1 16,4-6 1-16,-1-6-5 15,3 2 1-15,3-2-9 16,1-1 1 0,-3-9-3-16,7 1 0 15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9.6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87 26 0,'0'9'13'0,"14"11"-16"0,-10-17 21 16,0 1-17-16,1 0 0 16,1-2 3-16,2 0 0 15,1-4-4-15,3 0 0 16,-3-2 2-16,3-1 1 0,-4-3-2 16,3-4 1-16,-3 1-2 15,2-5 0-15,-5-1-1 16,1 0 1-16,-2 3-1 15,-4 5 0-15,-4 1 1 16,-2 4 1-16,-1 2 0 16,-7 8 0-16,3 4 0 15,3 5 0-15,-2 6 0 16,1-2 0-16,3-1-3 16,0-1 1-16,4-4-3 15,2 3 0-15,8-3-3 16,2-3 0-16,3-2-3 31,6-3 1-31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9.3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0 20 0,'-4'2'10'0,"-2"38"-8"0,4-29 15 0,0 6-15 16,-1 1 0-16,-1-1 4 15,-2 0 0-15,2 0-7 16,2-2 1-16,-1-1 4 16,3-3 1-16,-2-5-1 15,2 0 0-15,0-6-2 16,2-4 1-16,-2-2-1 16,5-3 0-16,-1-3-2 15,4-3 1-15,-1-4-1 16,1-4 1-16,-2 2-1 15,9 2 0-15,0 2-3 16,2 5 1-16,1 4-7 16,-1 5 0-16,-2 1-2 15,0 5 0-15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8.9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70 27 0,'-6'-8'13'0,"27"21"-16"0,-9-9 24 16,-1 2-21-16,5 0 1 15,5 0 2-15,2-3 0 0,0 1-4 16,4-2 1-16,4-2 2 16,-3-4 0-16,-1-1-1 15,-4-7 1-15,8-3-3 16,-8-5 0-16,4-3-1 15,-6-4 1-15,-4 1-2 16,1-3 1-16,-3 0 0 16,1 2 1-16,-9 2 1 15,7 6 0-15,-7 2 0 16,3 3 0-16,-4 4 0 16,-4 5 1-16,-2 5 1 15,3 2 0-15,-6 7 0 16,1 10 1-16,-8 6-1 15,-1 10 1-15,-5 3-1 16,-1 1 1-16,2-1-2 16,1-5 1-16,-1-4-1 15,3-4 0-15,3-4 0 0,3-6 0 32,0-5 0-32,6-2 1 15,6-7-1-15,0-4 0 0,5-5-1 16,8-4 1-16,-1-1-2 15,-1-2 1-15,0-1-2 16,-1 1 1-16,-1 5-1 0,-7 4 1 0,1 5-1 31,-3 6 1-31,4 3 1 16,-8 2 0-16,3 1 0 16,5 3 0-16,-1-5 0 15,-1 3 1-15,4-3 0 0,1-3 0 16,1-4-1-1,5 0 1-15,-6-4 0 16,3-2 0-16,-5-2-2 0,1-3 1 16,-3-3-1-1,-3-3 1-15,-2 0-1 16,-2 1 0-16,-2 3 0 16,-2 3 1-16,-2 6 0 0,-2 8 1 15,-3 1-1-15,3 5 1 16,4 1 0-16,-4 3 0 0,6-1-4 15,0 2 0-15,2-1-6 16,4-3 1-16,0 1-3 16,9-5 1-16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8.2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1 3 16 0,'13'-4'8'0,"-13"4"-2"0,0 2 13 15,0 2-17-15,-2 3 1 16,-1 11 2-16,-5 5 0 16,-2 2-6-16,-1 3 0 0,0 1 4 31,1 2 1-31,-1-3-2 15,1-1 0-15,4-2-1 0,1-4 0 16,-1 0-3-16,0-5 1 0,2-3-6 16,3-3 1-16,-3-5-4 15,-2-1 1-15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7.3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0 255 20 0,'11'-27'10'0,"-3"18"-7"0,-8 9 14 0,0 2-16 16,-4 3 1-16,-7 5 3 16,-7 1 0-16,3 4-5 15,-2 0 0-15,2 0 3 16,3 0 1-16,6 2-1 15,2-7 0-15,8-3-1 16,2-1 0-16,6-4-2 16,-1-4 1-16,4-4 0 15,-3-3 0-15,3-2-1 16,-3-4 1-16,3-4-2 16,2-2 1-16,-1-5-1 15,1-5 0-15,-4-1-1 16,1-3 0-16,-3 1 0 15,1 3 1-15,-3 3 1 16,-3 7 0-16,0 4 0 16,-1 6 0-16,-3 4 0 0,-2 7 0 15,-2 5 0-15,-3 12 0 16,-5 8-1-16,-1 3 1 16,-1 2 0-16,6 2 1 15,1-2-1 1,5 1 1-16,0-5 0 15,5-2 1-15,7-3-1 0,-1-6 0 0,7-3 0 16,7-7 1-16,-2-5-2 31,3-4 1-31,-5-3-2 16,-3-6 1-16,-3-2-2 16,-2-2 1-16,-3 3-1 15,0 3 1-15,-8 2 1 16,-8 7 0-16,-4 2 1 15,-1 6 1-15,3 3 0 0,-2 6 1 16,5 6-1-16,1-1 0 0,8 5-6 16,1 1 1-16,7 1-8 31,-6-3 1-31,-1-5-2 0,-1-6 1 1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31.6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6-2 13 0,'0'0'6'0,"0"-2"2"0,0 2 3 16,0 0-10-16,0 0 0 15,0 0 1-15,0 0 1 16,0 0-4-16,0 0 1 15,0 2 2 1,0 0 1-16,0 0-2 16,0-2 1-16,-2 4-1 15,0 0 0-15,0-2 0 16,-2 2 1-16,2 1 0 16,0 3 0-16,1 7 1 0,-1-3 0 15,-2 7-1-15,-2-2 1 16,2 4-1-16,0-3 1 15,-5 8-2-15,3-5 1 0,-7 8 0 16,3-6 0-16,-5 4-1 16,4-6 1-16,-3 6-1 15,5-10 1-15,-3 4-1 32,6-5 0-32,-1-5-1 0,3-1 0 15,0-5-4-15,2 3 0 16,2-6-5-16,0-2 1 15,4-10-4-15,0 5 0 16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6.7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5 20 20 0,'6'-15'10'0,"-6"9"-7"16,0 6 19-16,-4 2-19 0,-4 2 0 15,-1 4 3-15,-9 5 0 16,3 5-7-16,-2 3 0 16,1-2 4-16,7 0 1 15,1 0-1-15,2-3 0 16,6-7-2-16,2 1 1 0,8-6-1 16,1-4 0-16,1-4 0 15,3-4 0-15,-7-1-1 16,5-5 1-16,-7-1-1 15,6 1 1-15,-7 1-2 16,5 5 1-16,-8 2-1 16,-2 8 1-16,-2 4-1 15,2 6 1-15,-4 1-1 16,2 2 0-16,2 5-3 16,2-3 0-16,2-2-3 15,2-3 1-15,5-3-5 16,1-5 0-16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6.4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8 7 22 0,'18'-8'11'0,"-15"12"-10"0,-3 0 13 16,-2 5-13-16,-1 9 1 15,-3 9 3-15,-4 2 1 16,-3 0-6-16,-1 6 0 16,3 1 3-16,-5-1 1 15,3 4-1-15,7-10 0 16,-3-8-1-16,5-4 1 16,2-9-1-16,2-6 1 0,4-6-1 15,0-4 0-15,3-3-2 16,-1-3 1-16,6-3-3 15,-1-2 1-15,6 1-1 16,1 1 0-16,-3 3 0 16,0 7 0-16,-3 3 1 15,-2 4 0-15,1 5 1 16,-9 7 0-16,2 2 1 16,0 5 0-16,-2 2 0 0,1 2 0 15,-3 2-3 1,6-5 1-16,0-3-3 15,0-3 1-15,1-9-3 0,7-1 0 16,-3-2-3-16,-1-10 1 16,3-3 0-16,3-3 0 15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6.0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0 16 24 0,'-19'-13'12'0,"3"11"-15"0,11 0 23 16,-7 2-19-16,1 0 1 0,-1 2 2 31,-1 0 0-31,3 1-5 0,4 5 1 16,2 2 2-16,4 7 0 0,4 0-1 16,2 2 0-1,7 5 0-15,1-3 0 16,-4 2-1-16,1 0 1 15,-5-4 1-15,2-4 0 0,-10 3 0 16,-6-5 0-16,-9 1 0 16,-1-5 0-16,-5 1-1 15,4-4 1-15,2-1-3 16,1-3 1-16,3-2-5 16,3-7 0-16,3-1-6 15,3-4 1-15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5.1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35 0,'5'-16'17'0,"45"11"-26"0,-36 3 37 15,3-2-28-15,6 4 0 16,0 0-3-16,2 0 1 15,-4 2-2-15,-3 0 1 16,-3 3-6-16,-1 3 1 16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4.9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5 28 0,'0'-8'14'0,"2"19"-22"15,-2-7 29-15,0 4-20 16,0 3 1-16,0 7 1 16,-2 3 0-16,0 2-4 15,2 8 0-15,0-2 2 16,0-6 0-16,0 0-3 16,0-8 0-16,2-2-5 15,-2-7 0-15,0-4-1 16,-2 2 0-16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4.6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16 22 0,'-17'15'11'0,"4"31"-11"16,11-36 17-16,2 3-15 15,0 1 0-15,6 1 3 16,3 3 1-16,-1-9-6 16,3-5 1-16,-1-4 3 15,3-4 0-15,1-4-1 16,-5-3 1-16,-1-3-2 16,-4-3 0-16,-4-2-2 15,-2 0 0-15,-4 0-1 16,-3 3 0-16,1 1-4 15,-2 5 1-15,3 2-7 0,1 5 1 16,6 3 0-16,6 0 0 16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4.3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25 22 0,'0'5'11'16,"-8"3"-8"-16,4-2 12 0,-2 5-14 15,-1 1 1-15,-1 1 1 16,2 0 0-16,2-1-3 16,1-1 0-16,-3-3 3 15,4-2 0 1,4-14-2-1,0 0 1-15,2-3-3 16,-1-4 1-16,1 1-2 16,0 3 1-16,4-1-2 15,-4 3 1-15,3 7 0 16,1 4 0-16,0 7 1 16,1 3 1-16,1 3 0 15,1 0 1-15,3 5 1 16,-1-5 0-16,-2-6 1 15,5-3 1-15,1-4 0 0,0-4 1 0,-1-4-2 16,-1-3 0-16,-2-3-1 16,-3-3 1-1,-3 0-2-15,-3-2 0 0,-2-1-4 16,-2 1 1-16,0 4-7 16,0 3 1-16,0 3-3 15,0 3 0-15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3.9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0 21 0,'7'6'10'0,"-22"13"-9"15,12-11 12-15,-3 1-11 16,-2 9 1-16,3 1 1 16,1-2 0-16,4 0-4 15,0-3 0-15,5-3 4 16,5-3 1-16,-1-4-1 16,3-4 0-16,-5-8-1 15,3-3 1-15,-5-3-2 0,1 1 0 16,-6-2-3-16,-4 1 1 15,2-1-5-15,-1 1 0 16,-1 5-6-16,4 3 0 16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3.6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 18 20 0,'-4'-14'10'0,"6"10"-10"16,0 3 15-16,2-1-15 16,5 2 1-16,-1 2 0 15,5 5 0-15,2 1-1 16,3 3 0-16,-1 2 0 16,2 3 1-16,-2 1 0 15,0 2 0-15,-1 2 0 0,-5-2 0 16,-3 1 0-16,-4 1 0 15,-4 4 1-15,-4-2 1 16,-4 0 0-16,-5-2 0 16,-4-2 0-16,-3-4 0 15,-1-4 0-15,-2 1 0 16,2-5-1-16,0-1 0 16,2-2-1-16,2-4 1 15,2 0-3-15,3-2 0 16,7-2-6-16,3-2 1 15,5-1-5 1,9-3 1-16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3.3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5 25 0,'-15'-6'12'0,"9"14"-12"16,4-3 20-16,-1 7-18 16,-1 1 1-1,0 5 1-15,1 5 0 16,-3-2-6-16,2 4 1 0,3 0 3 16,1-2 0-1,1-4-4-15,1-3 0 0,0-3-4 16,2-3 1-16,-2-5-4 15,3-1 0-15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29.6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2 10 14 0,'-4'-2'7'0,"2"-4"-1"0,2 6 7 0,0 0-11 16,0 0 1-16,0-2 0 16,0 2 1-1,-7 4-5 1,-1-2 0-16,-1 12 5 16,-1-3 1-16,1 14-2 15,-1-10 0-15,1 8 0 16,-1-5 0-16,-3 3-1 15,6-8 1-15,-3 7-2 0,5-5 0 16,1 2-1-16,-2-1 1 16,6-5-3-16,0 1 0 15,4-3-3-15,-2 1 0 16,2-6-5-16,-1 0 1 16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2.3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1 30 0,'1'-7'15'0,"7"5"-10"16,-6 0 15-16,4 2-19 0,-3 0 0 0,1 2 0 31,4 0 0-31,-5 2-3 16,3-1 0-16,-2 3-4 0,1 1 0 0,-1 1-3 15,-6 1 0-15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1.4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23 0,'4'-2'11'15,"28"4"-15"-15,-28-2 21 0,11 0-17 16,8 1 0-16,-4-1 0 16,3 2 1-16,-3 0-3 15,-4-2 1-15,-4 0-5 16,-1 2 1-16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1.2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2 18 0,'11'-11'9'0,"18"7"-7"16,-23 2 13-16,5 1-14 15,1-1 0-15,1 2 0 16,1-2 1-16,1 2-3 15,1 0 1-15,-1 0 0 16,-4 2 1-16,3 1-4 0,-3 1 0 16,-5 0-4-16,-2-1 1 15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1.0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6 14 14 0,'0'-15'7'0,"8"15"-11"0,-3 0 11 16,-5 0-5-16,0 2 0 15,-3 1 1-15,-1 5 1 16,-4 2-4-16,-3 3 1 15,-4 2 2-15,2 5 1 16,1 5-2-16,1-4 1 0,4 2-2 16,-1-2 0-16,2-8-3 15,3-1 1-15,-3-4-6 16,4-4 1-16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0.7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1 52 18 0,'9'-1'9'0,"12"-15"-10"0,-19 13 17 16,0-1-15-16,2-2 0 0,-8 0 1 15,0 1 0-15,-3-1-3 16,-5 2 1-16,-1 4 1 15,-2 0 1-15,3 2-1 16,1 2 0-16,-1 1-1 16,7 1 1-16,1 2 0 15,4 1 0-15,4 3 0 16,5 1 0-16,-1 0-1 16,3 1 0-16,-3 1 0 15,1 0 1-15,-3 0-1 16,-2 1 0-16,-6-3 1 15,-2 0 0-15,-7-3 0 16,-1-1 1-16,1-1-1 0,-2-2 1 0,-1-2-3 16,3-1 1-16,-1 1-7 15,1-2 0-15,7-2-2 16,0-2 0-16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0.3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27 21 0,'10'-14'10'0,"3"5"-9"15,-13 9 14-15,2-4-15 16,-2 4 1-16,0 0 1 16,0 2 1-16,-2 6-3 15,-4 3 0-15,1 2 1 16,-5 5 1-16,1 1 0 16,-3 2 1-16,4-4-1 15,1 2 0-15,3-2 0 16,2-1 1-16,4-1 0 15,4-4 0-15,3-3-1 16,3-2 0-16,-3-2 0 16,5-1 0-16,-1-1-4 15,-2 0 1-15,3-2-5 16,-3 0 0-16,-1 0-4 16,-1-2 0-16,7 0-1 0,-3-1 0 15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0.1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9 26 0,'-8'-2'13'0,"16"-2"-10"0,-2 4 22 15,-1-3-25-15,3 1 1 16,3 0-2-16,3 0 0 15,1 0-2-15,4 2 0 16,0 0-5-16,-2-3 0 16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9.8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 60 21 0,'2'2'10'0,"-2"11"-13"16,0-9 19-16,-2 2-15 15,-4 5 0-15,-3 6 1 16,1 2 1-16,-3 2-4 16,1-2 1-16,-1-1 2 15,1-1 1-15,4-2 0 16,3-6 0-16,1-5 0 15,2-4 0-15,3-4-1 16,3-3 1-16,4-5-1 0,-1-1 0 16,1-4-2-16,1-2 1 15,-1-4-1-15,1 2 1 16,-1-2-1-16,2-2 0 16,-1 4-1-16,-1 4 1 15,1 2 0-15,2 4 0 16,-1 5-1-16,1 4 1 0,1 6 0 15,-1 5 0-15,-3 3-1 16,-1 1 1 0,5 0 0-16,-5 5 0 15,1 3-1-15,-2-2 1 0,-1 0-3 16,-3-2 1-16,0 2-3 16,-2-4 0-16,-2-3-4 15,-2-3 0-15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9.4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-1 28 0,'-4'0'14'0,"21"5"-14"0,-9-5 26 15,3 0-27-15,-1 0 1 16,3-2-5-16,3 2 1 0,1 0-1 16,2-2 0-16,4 2-4 15,-1 0 1-15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9.2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4 21 0,'6'-6'10'0,"0"-1"-7"16,-3 5 15-16,5-2-16 15,0 0 0-15,5 0 2 16,4 0 0-16,3 1-5 16,3-1 1-16,2 2 2 15,-4 0 0-15,2 0-1 16,-4 2 0-16,4 0-3 16,-7 2 0-16,-3 0-5 15,0-2 1-15,-1 2-3 16,-6 2 1-16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26.7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 26 0,'-4'-13'13'0,"14"9"-5"0,-10 4 19 16,5-6-24-16,5 2 0 16,3 1 2-16,-4 1 0 15,9-2-7-15,-3 2 0 16,6 2 2-16,-7 0 0 16,11 0-6-16,-9 0 0 15,3-6-6-15,-4 5 1 0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9.0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3 4 17 0,'2'-5'8'0,"2"7"-1"16,-4-2 8-16,0 0-15 0,0 1 1 15,0 1 1-15,0 4 1 16,-4 4-3-16,0 3 0 15,-3 18 3 1,-3-1 0-16,1-1-1 16,1-4 1-16,2 0-1 15,3-4 1-15,-3-6-4 16,4-1 1-16,2-3-5 16,0-3 1-16,2-3-5 15,0-1 1 1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6.8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17 17 0,'6'-7'8'0,"-12"-3"-9"16,4 10 11-16,0 0-9 16,-2 2 0-16,-4 2 1 15,3 0 1-15,-3 5-4 16,4 6 1-16,0 1 2 16,4 1 0-16,2 2-1 15,2-4 1-15,4-2 0 16,1-3 0-16,3-2 0 15,5-5 0-15,2-3 0 16,1-5 0-16,-3-3 0 16,-2-1 1-16,-1-5-2 15,-5-1 1-15,-1 0-1 16,-6-1 1-16,-4 5-2 16,-6 1 0-16,-1 3-1 15,-7-1 1-15,1 2-2 16,0 3 1-16,1 3-6 0,1 3 1 0,1 1-3 31,-1 0 1-31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6.4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8 10 12 0,'8'-10'6'0,"1"10"-6"16,-7 0 6-16,0 2-4 16,-2 2 1-16,0 0 1 15,-2 0 1-15,-2 4-6 16,-3-1 1-16,-3 3 3 16,-3 1 0-16,-4-1-1 15,-4-1 0-15,-6-1-1 16,4 2 1-16,-4-1-1 15,5 3 0-15,-3-3 0 16,8 1 0-16,-1-3 0 16,5 3 0-16,4 0 1 15,5-1 0-15,6-1 0 16,5-1 0-16,3 1 0 0,5 2 0 16,2-1 0-16,0 1 0 15,1-2-2-15,-1-1 1 16,0-1-4-16,0 0 1 15,-4-3-4-15,1-1 0 16,-5 0-3-16,5-2 0 0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6.1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25 0,'8'-8'12'0,"15"8"-12"0,-14 0 15 16,9 0-16-16,-3 0 0 15,4 2-4-15,1-2 1 16,-1 0 0-16,-2 0 1 15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5.9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 7 13 0,'2'-8'6'0,"-4"8"-5"0,2 0 7 0,-3 0-7 16,-1 0 1-16,-2 2 0 15,-5 2 0-15,-5 0-2 0,-1 4 0 16,2 1 2-16,1 1 0 15,-1-5-1 1,6 1 1-16,3-2-1 16,4 0 1-16,6-2-1 0,3 2 0 15,9 1-1 1,3 1 1-16,2 2 0 16,-2 1 0-16,0 3 0 15,-4-1 0-15,4 0 0 16,-5 1 1-16,-8 3 0 0,-1-2 0 15,-5 1 0-15,-2-3 1 16,-3-1-1-16,-3-1 0 16,0-1 0-16,-3-2 0 15,1-1-3-15,-1-3 0 16,-4-6-8 0,5 1 1-16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57.8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36 17 0,'-6'10'8'0,"-3"15"-5"0,9-18 12 15,-2 5-15-15,2 3 0 16,0 1 0-16,0-1 1 15,2 0-1-15,1 0 0 16,3 1 1-16,6-7 1 0,-3-1-1 16,8-4 1-16,-1-4 0 15,1-4 1-15,4-4-2 16,-8-1 1-16,2-5 0 31,1-1 0-31,-11-4-1 16,5-2 0-16,-8-4 0 0,-2 2 0 15,0 4-1-15,-6 2 0 0,0 5-2 16,1 3 1-16,-1 3-7 16,0 4 0-16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57.4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2 5 17 0,'4'-2'8'0,"-4"-4"-6"16,0 6 8-16,0 0-10 15,0 0 1-15,0 0 2 16,0 2 0-16,-4 0-3 0,2 2 0 15,-4 1 2-15,-7 5 0 16,-6 2 0-16,0 1 0 16,-4 4-2-16,0 2 1 15,2-1-1-15,-8-1 1 16,3-4-1-16,-1 1 0 16,2-3 0-16,0-1 1 15,4-1-1-15,2 1 0 16,6-4 0-16,-3-1 0 15,7 1 0-15,3-2 1 0,10 0-1 16,4 2 1-16,5-3 0 16,4 3 1-16,-2 2 0 15,4-2 0-15,1 1 0 16,-3 1 0-16,4-2-1 16,-4 1 1-16,-2-1-1 15,2 0 0-15,-1-2-3 16,-3 1 1-16,-1 1-6 15,1 2 0-15,-2-3-2 16,-1 3 0-16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43.6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 27 0,'27'-6'13'0,"23"8"-17"0,-33-4 23 16,2 0-23-16,6 2 0 15,0-2-9-15,4 2 0 16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43.3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33 21 0,'-2'-23'10'0,"2"15"-15"0,0 6 20 16,-2 2-16-16,-2 0 1 15,-3 2 0-15,1 0 0 16,0 0 0-16,-1 4 1 0,1 1 0 16,2 3 0-16,2 3 0 15,2 3 0-15,4 1 0 16,4-2 1-16,-1 1-2 16,3-1 0-16,1-1 0 15,5-3 1-15,-1 1 0 16,-4-3 0-16,1 1 0 15,-3 0 1-15,-5-1 1 16,-4-1 0-16,-4 0 0 16,-5-3 0-16,3 1-1 15,-9 0 0-15,1 0-3 0,1-3 0 16,2-1-5-16,-3-2 1 31,1-2-4-31,7-3 0 0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43.0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15 17 0,'-10'-7'8'0,"12"1"-5"16,-2 6 12-16,2-2-14 16,2 2 1-16,4 0 1 15,-3 0 0-15,5 0-4 16,-2 2 1-16,3 0 2 16,4 0 0-16,-3 1-2 15,-1-1 0-15,8 0-6 16,-2 0 0-16,3 0-1 15,4-2 0-15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26.5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0 186 16 0,'9'-16'8'0,"-3"-26"-3"16,-4 33 11-16,0-10-15 16,-2 7 1-16,0-9 0 15,0 6 1-15,0-1-3 16,0 5 0-16,-8 3 3 16,3-2 0-16,-1 7-1 15,2-1 1 1,-13 27 0-1,4-8 1-15,-9 27-2 16,7-9 1-16,-6 15-1 16,8-12 1-16,-6 12-1 0,5-9 1 15,3 12-1-15,3-12 1 16,2 7-1-16,1-10 0 0,3-1-1 16,2-6 0-16,2-6-4 31,-2-6 1-31,0-4-5 15,0-1 0-15,0-1-5 0,0-5 0 16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42.8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0 18 0,'0'2'9'0,"0"0"-5"16,0 0 10-16,0 2-13 15,-4 5 0-15,2 7 0 16,1-1 1-16,-5 4-2 15,2 3 0-15,1 1 1 0,-1-2 1 16,2-4-1-16,-2 2 1 16,2 1-1-16,2-5 0 15,0 0-2-15,2-1 0 16,-2-3-3-16,4-1 1 16,-4-2-4-16,2-3 0 15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42.6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1 0,'3'-3'0'0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42.1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 19 0,'-6'8'9'0,"2"22"-9"16,4-22 17-16,-2 7-17 15,2-2 1-15,0 6 0 16,2-2 0-16,0 1-1 15,2-5 0-15,2-2 1 16,0-1 1-16,3-3 0 16,1-1 1-16,3-2-1 15,0-2 1-15,3-2-1 16,1-2 0-16,2-2 0 16,0-2 0-16,-2-1-1 15,-1-5 1-15,-5-3 0 16,1-4 0-16,-1-2-1 15,-7 2 1-15,-4 0-1 16,-2 4 1-16,-7 2-2 0,-1 1 0 16,-1 5-1-16,-1 1 1 0,2 4-6 31,1 2 1-31,1 6-5 0,-1 5 0 16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41.7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0 22 0,'-13'4'11'0,"11"4"-15"16,2-6 23-16,0 2-19 15,0 0 0-15,0-1-1 16,3 1 0-16,-1 0-3 15,-2 0 1-15,8 0-3 0,-4 0 0 16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41.4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3 9 13 0,'6'-10'6'0,"-4"10"1"16,-2 0 6-16,0 0-13 15,0 0 1-15,-2 4 0 16,0 0 1-16,-2 3-2 16,0-1 0-16,-7 8 1 15,-2 3 1-15,-3 8 0 0,3 0 0 16,-1 0-1-16,1 1 1 16,-1-1 0-16,5-2 0 15,-1-2-1-15,6 0 0 16,2-1 0-16,2-3 0 15,2-2 0-15,2-1 0 16,6-5 1 0,-3-1 0-16,5-4-1 15,1-4 1-15,1-2-1 0,7-2 1 0,-4-2-2 16,-3-1 1-16,1-1-1 16,-1 0 1-16,-3-3-1 31,-3 1 1-31,-1 1-1 0,-3 1 0 15,-2 2 0-15,-2 2 0 16,-2 0-1-16,-2 4 0 0,-3 2 1 16,-1 2 0-1,-3 4 0-15,-3 1 1 0,3-1-1 16,-1 4 1-16,1 1-1 16,5-1 1-16,2-3-3 15,-2 1 0-15,4-3-3 16,4-3 1-16,4 0-5 15,0 0 0-15,5-2-1 16,1-2 1 0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40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0 16 0,'-9'0'8'0,"18"0"-3"0,-5 0 7 16,2 0-10-16,4 0 0 15,-3 0 1 1,5-1 1-16,1 1-5 15,2 0 0 1,4 0-1-16,-1 0 0 16,1 1-4-16,-4-1 1 0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40.4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27 9 0,'8'-10'4'0,"19"5"-3"15,-20 5 4-15,1 0-4 16,0-6 0-16,1 4 2 15,-1 0 1-15,1 0-4 16,-1 4 0-16,1 0 2 16,-5 2 1-16,0 4-1 15,-2-3 0 1,-4 5-2-16,-2-1 1 16,-5 3-1-16,3 1 0 0,-5 3 0 15,-1-1 0-15,-3 2 1 16,2 2 0-16,-1-4 0 15,5-1 0-15,-3-1 1 16,7-3 0-16,-1 1 1 16,4-3 0-16,4-2 0 15,5-4 0-15,1-2-1 0,5 0 0 0,1-4-1 16,-3 2 1-16,3 2-5 16,1-2 1-16,0 2-6 31,6 2 0-31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39.9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7 0 12 0,'0'-2'6'0,"-4"4"-2"0,6-2 7 0,-2 0-11 15,0 2 0-15,0-2 1 16,-2 4 1-16,-4 2-1 16,2-2 0-16,-1 3 1 15,-3 5 0-15,0-1 0 16,-1 1 1-16,3-1-2 15,0 3 1-15,0 1-1 0,2 1 0 16,4-1 0-16,0 0 1 16,4 1-2-16,4-5 1 15,-2-1 0-15,3-3 0 16,-1-1 1-16,4-2 0 16,-5-2-1-16,5-4 1 15,-1-2-1-15,-1-2 1 16,1-1-1-16,-1-3 1 0,2-1-2 15,-3-5 1-15,-3 5-1 16,-2-3 1-16,-2 1-1 16,-2-1 0-16,-2 1 0 15,-2 0 1-15,-2-1-1 16,-3 4 0-16,-3 1-1 16,2 3 1-16,-1 2-4 15,3 2 1-15,-3 4-6 16,-1 2 1-16,6 2-1 15,5 0 0-15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5.4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 34 0,'6'-8'17'0,"19"12"-19"15,-12-6 32-15,6 0-29 16,12 2 0-16,9 0 2 15,12 2 1-15,8 0-5 16,3-2 1-16,8 2 2 16,-4 0 0-16,-3-2-1 15,-7 2 1-15,-7 0-4 16,-6-4 1-16,-15 2-4 16,-4-2 1-16,-8 4-7 0,-7 0 0 15,-1-2 0-15,-11-4 0 16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2.8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3 27 0,'-1'-2'13'0,"8"-10"-16"0,-6 14 20 0,-1-2-17 16,0 0 0-16,-1 2-4 16,1 2 1-16,0 2-2 15,5-2 0-15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26.1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 6 6 0,'6'5'3'0,"-8"-5"0"0,2 0 3 0,0 0-5 16,0 0 1-16,2-4 2 16,-2 1 0-16,0 1-4 15,0 2 0-15,-2-2 3 16,2 2 0-16,0 0 0 0,0 0 0 15,-4 0-1-15,2 0 0 16,-7 4 0-16,3-1 0 16,-3 7 0-16,3-2 0 15,-3 5 0-15,3-3 1 32,2 7-1-32,2-1 0 15,2-1 0-15,0-2 0 0,4-1 0 16,0-4 1-16,7-3-1 15,-3-5 0-15,5 0 0 16,-2 0 1-16,-3-9-1 16,-2 1 0-16,-1-4-1 15,-1 3 1-15,-8-3-2 16,-1 3 0-16,-7 3-1 16,5 0 0-16,1-1-3 0,-1 3 1 15,1 4-6-15,4 0 0 16,10 2-1-16,-1 0 0 15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2.6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0 27 0,'-5'4'13'0,"8"1"-16"15,-3-1 24-15,0 0-21 16,0 0 0-16,2-1-2 0,0-1 0 15,1 2-4-15,4 2 0 16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11.7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0 27 0,'-10'4'13'0,"25"1"-14"16,-9-1 22-16,2 0-21 15,5-1 1-15,6 1-2 16,2 0 0-16,4 2-3 16,0-3 1-16,2 3-4 0,-3-2 0 15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5.2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1 25 0,'-6'-4'12'0,"18"-2"-16"0,-4 8 20 15,3-2-16-15,3 4 0 16,5 2 0-16,0-3 0 15,0 3 0-15,0 0 1 16,-5 2 0-16,-3-1 0 16,-9 1 0-16,-2 0 0 15,-5-1 0-15,-3 1 1 16,-6-2-2-16,-3 3 1 0,2-3-5 16,3 2 0-16,1-2-4 15,5-3 1-15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4.9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0 24 0,'-9'0'12'0,"12"7"-13"15,5-7 20-15,2 2-20 16,1 0 1-16,4 2-2 16,-3 0 0-1,18-1-4 1,5-1 1-16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4.7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4 17 0,'-10'0'8'0,"20"0"-2"0,-8 0 7 0,7 0-11 31,3 0 1-31,-1 0 0 16,7-2 0-16,3 1-5 15,0 1 1-15,2 0 2 0,2 0 1 16,-2 0-3-16,-1 0 0 16,0 0-2-16,-5 0 0 0,-8 1-4 31,3-1 1-31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4.2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2 16 0,'-6'0'8'0,"6"2"-6"0,-4-2 5 15,2 4-5-15,-3 2 0 16,-5 1 2-16,0 3 0 15,3 5-5-15,1 5 1 16,-2 3 2-16,4 2 1 16,2 0-2-16,2-6 1 15,4-4-1-15,6-5 1 0,1-4 0 16,3-6 1-16,5-6-1 16,-4-4 1-16,3-3-1 15,-7-3 1-15,-5-3-1 16,0 0 0-16,-6-2-2 15,-6 2 1-15,-4-1-1 16,-1 5 0-16,-1 4-5 31,3 1 1-31,1 4-5 16,4 2 0-16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3.7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6 12 9 0,'12'-4'4'0,"-5"-2"6"0,-3 4 2 15,0 2-11-15,-4 0 1 0,0 0 0 16,2 2 1-16,-2 0-4 16,-2 0 0-1,-6 2 2-15,1 3 1 16,-11 1-2-16,3 4 1 16,-4-3-1-16,5-1 1 0,-11 2-1 15,0-3 1-15,4 1-1 16,-2-4 1-16,8 0-1 15,-4-1 1-15,5 1 0 16,5 0 1-16,7 0 0 16,2 2 0-16,5-1 1 0,3 1 0 15,6 2-1-15,3 0 1 16,-8-1-1-16,5 1 0 0,1 0-1 16,-3-3 0-16,-1 3-4 15,5 0 0-15,-5 0-6 16,5-3 1-16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2.9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1 19 0,'4'-17'9'0,"13"6"-6"16,-7 7 15-1,13-1-17 1,-1 1 1-16,3-2-2 16,6 2 1-16,-7 1-5 15,3-1 0-15,-2 0-2 16,2 4 0-16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2.6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 18 23 0,'0'-4'11'0,"-4"-7"-12"16,4 9 16-16,-4 2-15 16,-1 0 0-16,-3 2 0 15,2 0 0-15,1 1 0 16,-1 1 1-16,2 2-1 15,4 3 1-15,4 1 0 16,4 1 0-16,1 3 0 16,4 1 0-16,3-2 0 15,-1 0 0-15,-2 5 0 0,-3-3 0 16,-1-4 0-16,-3 1 1 16,-2-3-1-16,-4-1 1 15,0-1-1-15,-2-3 1 16,-2 4-4-16,-2-2 1 15,-1-3-5-15,1-1 0 16,0-2-3-16,1-2 1 16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2.4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1 19 0,'-13'-8'9'0,"15"8"-7"0,2 0 18 15,3-2-19-15,-1 2 0 16,4 0 1-16,1 0 0 16,4 0-3-16,2 0 0 0,3 0 0 15,3 0 0-15,-2 0-6 16,0 0 1-16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22.2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9 25 20 0,'5'-7'10'0,"-5"-3"-7"0,0 8 13 15,-2 2-14-15,-1 0 1 16,-3-4 3-16,0 2 1 16,2 2-8-16,-1 0 0 15,-1 6 4-15,6 0 1 16,-2 3-1-16,-2-1 0 16,8 2-3-16,-2-3 1 0,4 3 0 15,-1-3 0-15,-1 7 0 16,2-5 0-16,0 9 0 15,-1-7 0-15,-5 2 1 16,0-3 1-16,-5 0-2 16,-1-3 1-16,-4 3 0 15,-1-3 0-15,-2-1-1 16,1 2 0-16,-1-6-4 16,5 0 0-16,-1-2-6 15,-1 0 0-15,3-2-4 16,-3 0 0-16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2.1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23 9 0,'-12'-10'4'0,"12"0"2"15,0 10 1-15,0 0-4 16,2-3 1-16,-2 3 1 31,0 0 1-31,2 0-8 16,0 3 1-16,0 5 5 0,2 2 0 15,-4 1-2-15,0 3 0 0,2 5 0 16,-2-2 0 0,1 4-1-16,1 0 0 15,0-1-1-15,0-3 1 0,2-2-1 16,2 1 0-16,-4-5-3 16,0-1 1-16,0-2-5 15,-2-1 0-15,2-3-1 16,-2 0 1-1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1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7 12 0,'-2'-7'6'0,"0"14"-4"16,0-7 5-16,0 4-5 15,-3 2 1-15,1 5 1 16,0 3 1-16,0 1-6 16,0 4 0-16,4-2 4 15,4 2 0-15,0 0-1 0,2-1 1 16,3-7-2-16,-1-3 1 16,3-4 1-16,3-4 0 15,-1-6-1-15,0-4 1 16,3-3-1-16,-5-2 0 15,-3-3 0-15,1 1 0 16,-5 0-1-16,-2-2 0 16,-4 4-1-16,-2 3 0 15,-5 3 0-15,-1 1 1 0,-3 2-3 16,1 2 1-16,3 2-6 16,-3 4 0-16,3 2-2 31,3 0 0-31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1.1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2 19 0,'-9'-8'9'0,"11"4"-5"0,0 2 11 0,1 0-14 16,3 1 1-16,4-1 1 16,1 0 0-16,1 0-3 0,3 2 1 15,0 2 2 1,2 0 0-16,0 0-3 16,0-1 1-16,0 1-5 15,1 0 0-15,-1-2-5 16,2-2 1-16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00.6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13 16 0,'-6'-6'8'0,"6"-2"-4"0,0 8 8 16,0 0-12-16,0 0 1 15,-1 2 1 1,-5 2 0-16,2 2-2 15,0 5 0-15,0 3 1 0,-1 5 0 0,1-2 0 32,2 2 0-32,0 1 0 15,0-3 0-15,4 0 0 16,0-1 1-16,4-5 1 0,1-3 0 0,3-4-1 16,1-3 1-16,4-2 0 15,-1-7 0-15,-3-2-1 16,1-1 1-1,-5-3-3-15,1-1 1 16,-6-2-1-16,-2-1 1 16,-4 3-1-16,-6 2 1 15,1-3-2-15,-3 7 1 0,-1 1-1 16,-2 4 1-16,0 2-6 16,5 2 1-1,6 4-5-15,6 0 1 0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37.3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9 6 0,'0'-2'3'0,"3"-4"0"16,-3 6-1-16,0 4-2 15,0 1 0-15,0 1 2 16,0 2 0-16,0 3-1 16,2 1 1-16,4-2 1 15,-2-1 1-15,2-1 0 16,5-4 0-16,2 0-1 0,-3-3 0 16,9-8-2-16,0-1 1 15,-2-2-1-15,-1-1 0 16,-3-2 0-16,-4-3 0 15,-3 3 0-15,-2-1 0 16,-4 3-1-16,-6 1 1 16,-5 2-1-16,-3 6 0 15,1 4-3-15,-2 2 1 16,1 4-5-16,-1 2 1 0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37.0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-1 13 0,'-2'-2'6'0,"15"12"-3"0,-9-10 8 16,2 0-11-16,3 2 1 0,-1 0 0 16,3 0 1-16,1 0-3 15,-3 0 1-15,5-2-1 16,1 0 1-16,-2 0-5 15,4 0 1-15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36.8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9 13 0,'2'1'6'0,"11"-4"-1"16,-7 1 10-16,1 2-15 15,7-2 1-15,3-2 0 16,0 1 0-16,4-1-2 15,2 0 0-15,-2 0-1 16,-2 3 0-16,-2-3-3 16,-1 4 0-16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36.6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 0 12 0,'-19'7'6'0,"2"-1"2"16,11-4 6-16,0 2-13 15,1 4 0-15,-5 1 1 0,3 3 1 16,-1 1-4-16,2-2 1 16,3 3 1-16,1-3 0 15,2 3 0-15,2-3 0 16,1-1-2-16,3-3 1 15,2-1-5-15,-1-2 0 16,8-2-1-16,3 0 0 16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36.4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 1 0,'0'-8'0'0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36.1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39 8 0,'-6'-2'4'0,"8"-7"0"0,0 5 5 16,0-2-7-16,1 3 0 0,3-1 1 15,0 0 1-15,1 0-6 16,5 2 1-16,1 0 3 16,1 2 0-16,-3 2-2 15,2 0 1-15,-1 4-1 0,-5 0 1 16,3 1-1-16,-4 1 1 15,-3-1-1-15,-3 3 1 16,-1-1-1-16,-3 1 1 16,-2 0 0-16,-4-3 0 15,-1 1 0-15,2-3 0 16,-3 1-1-16,3 2 0 0,-1-4-3 16,4-2 1-16,1-1-4 15,5-1 1-15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21.9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24 0,'15'-4'12'0,"-4"6"-7"16,-5-2 23-16,0 8-25 16,0-3 0-16,-3 7 1 15,-1-4 1-15,4 5-7 16,-6-1 1-16,-6 3 4 15,4 2 0-15,-3 1-2 16,1-3 1-16,-2-4-1 16,0-1 0-16,6-6 0 0,0-2 0 15,2-8-1-15,2 2 0 16,2-4 0-16,0 5 0 16,-1-11-1-16,5 7 0 15,-1-5 0-15,-1 0 1 16,2 5 0-16,-3 1 0 15,7 0 2-15,-7 2 0 16,5 6 0-16,-7 0 1 16,5 4 0-16,-6-2 0 15,-2 5 0-15,-2-1 0 16,4 6-3-16,-3-5 0 0,-1 5-4 16,0-3 1-16,6-3-4 31,-6 0 0-31,6-7-3 15,-2 3 0-15,2-8-3 16,-1 3 0-16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29.3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40 5 0,'-8'-9'2'0,"10"3"-1"16,-2 6 3-16,0 0-3 31,0-4 1-31,0 4 3 0,0-4 1 16,0 4-7-16,4-1 1 16,0-1 4-16,5 2 0 0,1 0-1 15,3 0 0-15,4 0-2 16,10 0 1-16,2 0-2 15,10 0 1-15,3 2-1 16,8-2 1-16,2-2-1 0,2-2 1 16,-3 2 0-16,-3 2 0 31,1-2 0-31,-7 2 1 0,-4 0-1 16,-1 0 0-16,-7-2 0 15,-5 2 0-15,-5-2 0 16,-5 2 0-16,-5 0-2 15,-3 0 1-15,-3-2-3 0,-4 2 1 16,0 0-5-16,-2 4 1 16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14.6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7 6 25 0,'-8'-9'12'0,"-7"14"-14"16,11-5 22-16,-4 2-19 15,1 0 1-15,-1 2 1 16,4 2 1-16,4 1-5 0,4 3 0 16,4-1 2-16,-1 5 1 15,5-3 0-15,-3 4 0 16,3 1 0-16,-7-3 0 15,1 0 0-15,-6 1 1 16,-2-3 0-16,-5-1 0 16,-3-1-3-16,-1 1 1 15,-7-1-10-15,3 4 0 16,-15-1-2-16,-3-27 0 0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14.4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1 27 0,'-4'-8'13'0,"4"3"-18"15,0 5 18-15,0 2-17 16,0 1 0-16,0 0-8 16,0 2 1-16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14.1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13 16 0,'6'-4'8'0,"9"0"-2"15,-13 2 3-15,1-1-5 16,-1 4 0-16,-2 1 5 16,0 2 0-16,0 6-10 15,-2-2 1-15,-1 1 6 0,-3 5 0 0,2 1-2 16,-1 0 1-16,3 1-3 16,0-1 0-16,0 0-3 15,2 1 1-15,-2-5-7 16,2-1 1-1,0-6-5-15,-3-2 0 16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13.7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5 2 24 0,'-6'4'12'0,"-5"15"-14"16,11-13 23-16,-4 3-20 15,2 3 1-15,0 1 3 16,4 1 0-16,4-3-5 15,3-1 0-15,-1-2 4 16,7-5 0-16,-3-3-1 16,5-3 0-16,-2-5-1 15,1-2 1-15,-7 1-1 0,-1-5 0 16,-2 1-1-16,-6-1 0 16,-2 3-1-16,-2 1 1 15,-5 3-6-15,1-1 0 16,-2 4-7-16,-1 4 0 15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13.5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7 55 17 0,'2'-10'8'0,"9"-5"-4"15,-7 11 15-15,0 0-18 16,-2-4 1-16,4 3 1 16,-6 1 0-16,0 0-3 15,-8 4 1-15,2-2 3 16,-3 2 0-16,-1 4-1 15,-2 3 1-15,7-1-1 16,-5 0 0-16,4 4-2 16,6 1 1-16,0 1-2 15,6 1 1-15,0-3-1 16,0 3 0-16,-3-1 0 0,7 3 1 16,-4 0 0-16,-4-1 0 15,3-1 1-15,-5 1 0 16,-1-1 1-16,-3-1 0 15,-2-3-1-15,-9 1 0 16,-3-2 0-16,-3-5 1 16,-2-1-2-16,8 0 0 15,-3-2-4-15,7-2 0 32,5-1-5-32,0-1 1 0,8-2-5 15,12 2 0-15,-1-4-2 16,12 1 1-16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13.1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 49 12 0,'0'-14'6'0,"9"3"2"0,-5 7 7 0,-2-2-15 15,2 0 1-15,-2 3 1 16,2-1 0-16,-3 2-2 16,5 2 1-16,-6 2 2 0,4 5 0 15,-4 5 0-15,0 5 1 32,0 4 0-32,0 2 0 0,-4 4-1 15,-3 0 1-15,-3 0-1 16,0 3 1-16,5-3-3 15,3-2 1-15,-2-2-1 16,4-4 1-16,0-2-1 0,0-3 0 16,0-5 0-16,0-1 0 15,6-2 0-15,-2-4 0 0,1-2-1 16,1-2 1-16,0-2-1 31,-2-4 1-31,1 1-1 16,-3-7 0-16,-2 1-1 15,0-3 1-15,0 3-1 0,-2 0 1 16,-3-3-1-16,-5 5 1 0,-1 1-1 16,-5 1 1-16,5 1-1 15,-5 2 1-15,-1 4 0 16,2 2 0-16,2 0 1 16,-3 2 0-16,11 2 1 0,-5 2 0 15,8 0 0-15,2 1 0 16,2 3-1-16,8-1 1 15,1 1-4-15,6 0 1 16,4-1-7-16,0-3 0 16,2-2-5-16,4 3 1 15,0-9-1-15,-4 1 0 16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07.6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8 11 21 0,'6'-11'10'0,"3"20"-9"0,-7-7 17 15,-2 4-17-15,0 2 1 16,-2 3 2-16,-5 4 1 0,-1 2-5 16,-2 1 1-16,-5 1 3 15,2 2 0-15,7-8 0 16,-4-1 0-16,5-5-1 15,5 1 0-15,0-4-1 16,2-6 0-16,1-2-1 16,7-2 0-16,-4-1-1 15,-4-5 0-15,7 1-1 16,-7-3 1-16,6-1-1 16,-1 0 0-16,-3 1 0 15,2 5 0-15,0 5 0 16,-1 6 0-16,-1 4 1 15,-2 3 0-15,8 5 0 16,-3-3 0-16,5 0 1 16,3 3 0-16,-3-7 1 15,1 1 0-15,0 0-1 0,-1-6 1 32,-3-10 0-32,3-2 1 15,-8-1-3-15,1-4 0 16,-8-4-3-16,1-4 1 15,2 4-6-15,0 1 1 16,-4 13-6-16,2-1 1 16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07.4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 30 0,'11'-5'15'0,"16"12"-17"16,-19-5 25-16,3-2-23 15,9 5 0-15,-3-3 0 16,4 0 0-16,-4 4-2 0,5-6 1 16,-5 3-5-16,4 1 1 15,-4-2-4-15,-1-2 1 16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07.1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0 24 0,'8'-10'12'0,"3"-1"-11"0,-8 13 20 15,-3 3-17-15,0 1 1 16,0 6 2-16,0 1 0 0,-3 6-9 16,1 0 1-16,2 2 5 15,0 4 0-15,0-2-2 16,0-2 0-16,0-2-3 15,-4-3 1-15,2-3-4 16,-1-5 0-16,1-3-3 16,2-3 1-16,-6-2-5 15,3-2 0-1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21.5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0 19 0,'0'8'9'0,"0"1"-3"16,4-5 15-16,-8 4-18 0,0-1 1 15,2 10 1-15,-4-7 0 16,3 7-6-16,-3-3 0 16,6 7 5-16,0-6 1 15,6 0-2-15,-3-3 1 16,5-1 0-16,0-5 1 15,-1-6-2-15,-1 0 1 0,3-4-1 16,-3 2 0-16,0-9-2 16,-1 3 1-16,-5-5-2 15,0 1 0-15,-5-1-2 16,5 1 0-16,-2-1-2 16,-2 1 0-16,4-1-4 15,-4 5 1-15,4-1-5 31,0 3 0-31,4 0 0 0,-4 1 1 16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06.8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6 22 0,'5'-2'11'0,"3"0"-13"0,-4 2 20 15,2 0-18-15,-4-2 1 0,0 4 2 16,-2 0 1-16,0 2-3 16,-2 3 1-16,0 5 2 15,-4 3 1-15,2 2-1 16,2 2 1-16,-4 1-2 15,1 1 0-15,-1-4-2 16,2 0 1-16,-2-4-1 16,1-1 1-16,1-6-1 15,2-3 1-15,-4-1-1 16,6-6 1-16,0-1-2 16,0-1 1-16,6 0-1 15,0 1 0-15,-4 1-1 0,5 4 0 0,-1 4 0 31,0 1 1-31,5 1-1 16,-3 2 1-16,5-1-1 0,-1 1 0 0,1-2-4 31,7-2 1-31,-9-3-4 16,4 1 1-16,-1-2-4 0,1-2 0 16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06.4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21 25 0,'-2'-12'12'0,"-4"16"-14"0,4-2 22 16,-4 2-19-16,0 4 1 0,-3 3 2 15,3 1 1-15,2-1-5 16,2 5 1-16,2-1 2 16,6 0 1-16,0-1-1 15,5-5 1-15,1-1-2 16,-1-4 1-16,3-6-2 15,-3-2 1-15,-3-4 0 16,0 1 0-16,-2-5-1 16,-6 1 1-16,-4-3-1 15,0-1 0-15,-4 1-2 16,2-3 1-16,-3 2-6 16,1 3 1-16,0 5-7 15,5 5 0-15,-1 0 0 16,0 4 0-16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06.0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7 86 23 0,'0'-11'11'0,"7"-12"-12"15,-5 15 17-15,0-1-15 16,2 1 1-16,-4 0 3 16,-4 1 1-16,2 1-6 15,-2 2 0-15,-1 2 3 16,-11 2 1-16,1 2-1 16,-2 0 0-16,0 2-2 15,5 7 1-15,1 3-2 16,1 1 1-16,8 2-1 15,4 2 0-15,4 0 0 16,3 1 0-16,5 1 0 16,-5 0 0-16,3 0 0 0,-3-2 1 15,-3 0 0-15,-2-2 1 16,-4-1 1-16,-6-1 0 16,-3-3 0-16,-7-3 1 15,1-3-1-15,-2 0 0 16,0-3-3-16,0-1 1 0,3-2-7 15,3 0 1-15,5-4-6 16,6 1 1-16,4 1-4 16,3 2 1-16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05.5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90 24 0,'-12'-7'12'0,"30"12"-11"0,-13 1 15 16,5 2-15-16,3 1 0 15,1-3 0-15,3 2 0 0,6-1-1 16,2-3 0-16,3 2 1 16,-1-4 0-16,2 0-1 15,-1-4 0-15,-3-2-1 16,2-2 1-16,-6-5-2 15,-2-3 1-15,-4-5 0 16,0-2 0-16,-5-4-1 16,0 0 1-16,-5-1 1 15,3 1 0-15,-2 2 0 16,-1 8 1-16,-1-1-1 16,0 7 0-16,-2 5 1 15,0 8 1-15,-2 7 0 16,-4 12 1-16,0 4 0 15,-2 5 0-15,1 1 0 16,-5-1 0-16,4 1 0 16,-1-3 0-16,-3-3-1 15,4-6 1-15,1-3-1 0,3-7 0 16,0-3-1-16,2-6 1 0,0-2-1 31,4-6 0-31,1-6-2 16,1 3 1-16,0-5-2 0,2 1 1 0,-1 2-1 15,1 1 1-15,0 4-1 16,1 4 1-16,-1 2 0 16,1 0 1-16,1 10 1 15,3 1 0 1,2 3 0-16,3 1 0 0,3-3 1 16,0-3 0-16,2-3-1 15,-2-4 0 1,0-2 0-16,0-6 0 15,-4 0-1-15,-2-1 1 0,-3-3-1 16,-9 0 1-16,-1 3-1 16,-6-1 1-16,-1 2 1 15,-7 5 0-15,-1 4 0 16,1 5 0-16,-1 2 0 16,2 3 0-16,5 4-4 15,2-3 1-15,10 5-11 16,1 7 0-16,3-1-2 15,5-2 1-15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04.8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6-2 18 0,'-2'0'9'0,"0"11"-4"16,2-5 13-16,-2 6-14 0,1 1 1 15,-5 8 2 1,2 0 0-16,1 4-9 16,-1 2 0-16,-2 2 6 15,3-1 0-15,-1 1-3 0,2-4 1 16,0 0-2-16,-1-8 0 15,1 0-5-15,0-1 0 0,-2-3-5 32,0-1 0-32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04.3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-1 17 0,'2'-5'8'0,"4"16"-5"15,-6-9 17-15,2 2-18 16,-2 6 1-16,0 3 2 16,-2 4 1-16,0 1-7 15,0-1 0-15,-2 0 5 16,-2-3 0-16,3-1-1 15,-3-3 0-15,6-5-1 16,0-3 0-16,2-2-3 16,5-5 1-16,3-5-3 15,-2 0 1-15,1-3-1 16,3 0 0-16,-3 3-1 16,3-2 1-16,-4 5 2 15,1 3 1-15,-3 6 3 16,2 4 0-16,-4 3 1 0,-1 5 0 15,1 1 0-15,4 2 1 16,-2 2-5 0,-1 3 1-16,5-5-10 15,2 2 0-15,-5-2-2 0,3-5 0 16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03.9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 9 0,'0'-4'4'0,"2"1"-11"0,-2 3 3 15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03.7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0 18 0,'-3'2'9'0,"4"-2"-5"0,-1 2 10 0,0 4-12 16,0 2 1-16,-1 3 3 31,-1 4 0-31,-4 2-7 16,2 4 1-16,1 2 4 0,-1 0 0 0,0-2-1 15,2-4 0-15,0-4-2 16,2-1 1-16,0-5-4 16,0-1 0-16,0-4-7 15,0 0 0-15,-3 2-1 16,-1-4 0-16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03.0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2 34 20 0,'5'-7'10'0,"-3"-5"-13"16,-2 8 21-16,0 4-17 16,-2-3 1-16,-3-1 1 15,1 2 0-15,-2 0-4 16,-2 2 1-16,3 0 2 16,-1 2 0-16,0 0-1 15,4 2 0-15,2 1-1 16,6 5 1-16,0 0-2 15,1 1 1-15,3 4 0 0,-2-1 1 16,-1 1 0-16,-1-1 1 16,-2-3 1-16,1 1 0 15,-5-3 0-15,-1 1 1 16,-5-2 0-16,-2-3 0 16,-5-3-2-16,-2 2 1 15,-3-2-4-15,1 0 0 16,2-2-7-16,4 0 0 15,3 2-3-15,6 2 0 0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02.7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0 23 0,'-2'-11'11'0,"4"13"-17"0,-2-2 12 16,4 0-14-16,-2 7 0 15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43.1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2 8 18 0,'2'-6'9'0,"-2"3"0"0,0 3 6 16,0 0-14-16,0 0 1 15,-6 3 3-15,4-3 0 16,-6 8-5-16,1 0 0 16,1 5 4-16,-4-3 0 0,8 3-1 15,-3-1 0-15,5 3-1 16,0-2 0-16,5-1 0 15,1-6 0-15,6-3-1 32,-1 1 1-32,5-6-1 15,-9 0 1-15,7-5-2 0,-3-1 1 16,1 0-1-16,-1-1 1 16,-1-1-1-16,-2 3 0 0,3-5 0 15,-1 3 0-15,-1-1 0 31,-3 2 0-31,-4 3-1 16,4-1 1-16,-2 4-1 0,2 0 1 16,-6 8 0-16,0-1 0 0,-4 7 0 15,2-6 0-15,-8 17 0 16,4-6 1-16,-5 14-1 16,5-8 1-1,-4 9-1-15,5-5 1 16,-3 2 0-16,2-6 0 0,-9 0 1 15,3-4 0 1,-13-2 0-16,12-3 0 0,-8-1 0 0,3-3 0 16,-1-5-1-16,6 1 1 31,-6-6-4-31,11 0 0 16,-4-2-5-16,7 0 1 0,1-2-7 0,-2 1 1 15,14-3-2 1,-4 2 0-16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21.2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5 31 0,'0'-11'15'0,"0"9"-18"0,0 2 31 15,2-2-29-15,-2 2 0 16,9 2-5-16,-3-2 1 0,3 2 2 16,-1 0 0-16,1 3-6 15,1 1 1-15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02.5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27 13 0,'6'-11'6'0,"5"-5"9"16,-9 14 0-16,4 4-13 15,-2 0 1-15,-1 6 4 16,-1 2 0-16,-2-1-8 15,0 8 1-15,-2 1 5 16,-1 1 0-16,-1 4-2 16,-2-4 1-16,3 4-3 15,-3-5 1-15,2-1-2 16,-2-2 0-16,3-5-5 16,-1-1 0-16,0-3-6 15,4-2 0-15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02.2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1 59 23 0,'-2'-9'11'0,"6"9"-6"0,-2-2 11 16,5-2-15-16,-1 0 0 0,2 0 3 16,5-2 1-1,5-1-6-15,-1 3 1 16,0-2 2-16,2 0 0 0,-1 4 0 15,-5-1 0-15,1-1-2 16,-5 6 1-16,3 0-1 0,-3 3 1 31,1 1 0-31,-2 4 0 16,-4 1 0-16,-3-3 0 0,-4 7 0 16,-7 8 0-16,-5-3 0 15,-5 1 0-15,-1 0-1 16,-2-2 1-16,-4-2 0 15,-2-1 0-15,3-5-1 16,-3 1 1-16,6-8-1 16,2 0 1-16,3-3-1 15,5-2 0-15,5-1 0 16,6-2 1-16,8 0-1 16,4-2 1-16,7 4 0 15,4 2 0-15,4 6 0 16,0 2 0-16,0 3 0 15,-2 3 0-15,-2-1 0 0,-2 1 0 16,-1-1-3-16,-3 2 0 16,-3-1-4-16,-1-5 0 15,-3-1-6-15,1-2 0 16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00.1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31 0,'3'-12'15'0,"8"12"-17"0,-11 0 25 16,0 4-23-16,0-2 1 15,-2 2-1-15,0 0 0 16,1-1-4-16,-1 1 0 16,2 0-4-16,-4 3 0 15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00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34 0,'0'14'17'0,"9"-14"-25"15,-7 2 34-15,0-2-33 16,0 2 1-16,0-1-11 16,4 5 0-16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59.8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25 0,'13'-2'12'0,"-4"2"-14"0,-9 0 19 15,2 0-17-15,0 2 0 16,-2 0 0-16,0 2 0 15,0-1-4-15,-2 3 0 16,0 5-2-16,2-1 0 16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59.5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26 0,'-6'8'13'0,"12"18"-15"16,-2-20 27-16,0 1-24 16,5-1 1-16,3 0-1 15,3-2 0-15,0-1-6 16,3 3 1-16,-1-2-4 15,0 2 1-15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59.3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1 17 0,'-3'3'8'0,"10"-6"-3"15,-5 5 11-15,4-1-14 16,3 1 1-16,1 0 1 16,3-1 0-16,2-1-6 0,2 0 1 15,0 2 3-15,-2-2 0 16,-3 0-4-16,1 0 0 16,-3 0-5-16,-5 0 1 15,-1 2-2-15,-6 3 0 16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59.0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0 24 0,'8'2'12'0,"-5"7"-12"15,-1-7 23-15,-2 4-21 16,0 2 0-16,-2 5 2 16,-1 2 1-16,-3 2-6 15,2 4 1-15,0 0 3 16,0 4 0-16,1-2-1 16,1-2 0-16,2 0-1 15,0-8 0-15,0-1-4 16,2-3 1-16,-2-1-3 0,0-4 0 15,0-4-2-15,0-4 1 16,-2-8-2-16,0 1 1 16,0-4 0-16,0-4 1 15,2-4 1-15,0 2 0 16,2 2 6 0,4 42-1-16,-10-67 3 15,6 27 1-15,3 3 2 16,-1 3 1-16,2 3 1 15,2 1 0-15,1 1-4 16,5 0 0-16,-1 2-2 0,-2 2 1 16,5-1-2-1,-1-1 1-15,0 0-2 16,-3 2 1-16,-1 0-1 16,3 0 1-16,1 0-3 0,-4 1 0 15,-1 1-3-15,0 1 0 16,-7-2-4-16,1 1 0 0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58.5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0 20 0,'11'-10'10'0,"-22"31"-9"15,9-13 18-15,0 3-17 16,0 7 0-16,0-1 1 15,0 0 0-15,2-1-3 16,2-3 0-16,2-2 3 16,0-3 0-16,5-4-1 15,-1-2 0-15,3-2 0 16,1-6 0-16,-1-2-2 16,-1-3 1-16,-3-2-1 15,1-1 0-15,-2 3 0 16,-1-1 0-16,3 2-1 15,-4 3 1-15,0 1 0 0,-4 6 0 16,0 4 0-16,-2 3 1 16,0 5 0-16,-2 5 0 15,2 3 0-15,0 1 1 16,2 0-2-16,0 2 1 16,4-4-6-16,0-4 1 15,0-3-5-15,3-6 0 31,-1-2-1-31,3 1 0 0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58.1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97 21 0,'-7'-6'10'0,"3"-7"-6"0,4 13 16 16,5 0-19-16,-1-2 0 15,8 0 3-15,1 0 1 16,8 0-5-16,4-2 0 0,-2 2 3 16,4 0 1-16,-2-1-2 15,2-3 1-15,-2 0-2 16,0 2 0-16,-4-2-1 15,-1 1 0-15,-5-1-1 16,-2 0 1-16,-3 0 0 16,0 1 0-16,-5 1-1 15,3 0 1-15,-4 2 0 16,0 0 0-16,-2 4-1 16,0 2 1-16,-2 4-1 15,0 1 1-15,-2 8 0 16,0 1 0-16,0 5 0 15,-2 4 1 1,0 2-1-16,-2 1 1 16,3-1 0-16,1-2 0 15,0-8 0-15,0 0 0 0,0-1 0 16,-2-7 1 0,2-1-1-16,-2-4 1 15,0-6-1-15,1-4 0 0,-1-4 0 16,2-3 0-16,0-3-1 15,0-5 1-15,0-2-1 0,2-6 0 16,2 2-1-16,2 4 1 16,2 2-1-1,-1 1 1-15,3 3-1 16,4-2 0-16,-1 5 0 16,4 2 0-16,3 3 0 0,3 1 1 15,0 2 0-15,0 4 0 0,2 0 0 16,-6 2 1-16,-3 2-1 31,-3 0 1-31,-5 0-1 16,-6-1 0-16,-6-1 0 0,-7 6 0 0,-4-4 0 31,-4-2 0-31,-3 0 0 16,0 2 0-16,-1-2-1 0,0-1 1 0,5 3 0 15,3 0 0-15,7 0-1 16,3 2 1-16,5-1 0 15,4 5 1-15,7 2-1 16,1 1 0-16,3 1 0 0,-1 3 1 16,1-2-1-16,-1 2 0 15,-1-1-1-15,3-1 1 16,-4-5-5-16,3-1 1 16,0-3-6-16,1-4 1 15,-1-4-2-15,3 2 0 16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21.1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7 30 0,'-4'0'15'0,"13"0"-16"0,-9 0 30 15,8 0-27-15,2 0 0 16,5 3 1-16,-2 1 0 16,8 0-4-16,-3-2 0 15,3-2 2-15,-2 0 1 16,0 0-2-16,0 0 0 15,4-4 0-15,-6 0 0 16,4 2 0-16,-3-1 0 16,-3 1-1-16,-4-2 1 0,1 4 0 15,-2 0 0-15,-9 4 0 16,3 1 1-16,-4 3 0 16,0 0 1-16,-4 9-1 15,3 0 1-15,-5 6-1 16,6-6 1-16,0 4-2 15,0-3 1-15,0 1-2 16,0-4 0-16,0-4-5 16,6-5 1-16,-5-6-7 15,3 0 1-15,2-4-1 0,4 2 1 0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57.2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-2 21 0,'-8'0'10'0,"-4"21"-3"15,11-15 8-15,-1 3-13 32,0 3 0-32,0 5 3 15,-4 4 0-15,4 2-6 0,0 0 1 16,0 4 3-16,0-2 0 0,2 0-1 16,0-4 0-16,0-1-4 15,0-7 0-15,0-3-5 0,0-1 0 31,0-1-3-31,-3 2 1 16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56.8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20 22 0,'-8'5'11'0,"-4"9"-5"16,12-8 11-16,-1 3-16 16,1 3 0-16,0 1 0 15,3 6 1-15,1 1-2 16,4-3 1-16,0-4 1 15,7-1 1-15,2-6-1 16,1-3 1-16,1-3-1 16,0-5 1-16,-4-5-2 15,-1-1 1-15,-6-5-1 0,-3-1 0 16,-5-2 0-16,-5-1 0 16,-3 1-1-16,-6 4 0 0,-1 1 0 31,-2 3 0-31,5 3-4 15,-3 4 1-15,3 4-8 0,8 2 1 0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56.4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1 4 14 0,'5'0'7'0,"1"-6"0"16,-4 8 5-16,0 0-11 0,0 1 0 15,-2-1 2-15,-2 0 1 16,-8 2-5-16,5-2 1 15,-9 2 1-15,-1 2 1 16,-2-2-1-16,-3 3 1 16,-1-1-2-16,-2 0 0 15,0 0 0-15,2-1 0 16,0 1 0-16,5-2 0 16,3-2 0-16,3 0 1 15,-1 2 1-15,7-1 0 16,2 1 0-16,4 2 1 0,2 2-1 15,2-1 1-15,5 9-1 16,3-1 1 0,5 4-1 15,2-3 0-31,-4-3 0 16,2-1 0-16,-1-3-6 0,-3-1 1 15,-1-2-7-15,1 0 0 16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55.8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9 12 0,'12'-4'6'0,"3"6"-1"15,-9-4 6-15,0 2-9 16,-1-2 1-16,7-2 2 15,-6 6 0-15,5 0-7 16,3 2 1-16,-7 2 3 16,3-3 1-16,-8 1-2 15,-2 2 1-15,-6 0-2 16,0 1 0-16,-5 1 0 0,1 0 1 16,-1-1-2-16,-1-1 1 15,2-4 0-15,5 4 1 16,3 0-1-16,2-2 0 15,2 1-1-15,7 1 1 16,3 2 0-16,-1-1 1 16,-1 3 0-16,1 2 0 15,-1-3 1-15,-2 1 0 16,-4-1 1-16,-4 3 0 16,-4-1-1-16,-2 1 1 15,-2-4 0-15,-7-1 0 0,0-5-2 16,3 4 0-1,-3-4-2-15,3 0 1 16,4 0-6-16,-1 0 0 0,9 2-4 16,0 5 0-16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55.3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3 12 0,'-4'-6'6'0,"4"16"4"0,0-10 6 16,0 0-13-16,4-2 0 15,-2 2 3-15,8-2 1 0,-5 6-8 16,3-4 0-16,2 0 5 16,5 0 0-16,-3 2-3 15,3 0 1 1,-4-2-5-16,1-2 0 16,0 2-4-16,-1 0 1 15,-1-2-3-15,1-2 0 16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52.6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 18 0,'-2'-8'9'0,"15"18"-12"0,-5-12 15 16,3 4-11-16,3 2 0 16,1 0 0-16,2 1 0 15,2 3-1-15,-1 0 1 16,-3-1 0-16,-2 3 1 16,-3 0 0-16,-1-1 0 0,-7 3 0 15,-4-3 1-15,-7 5-2 16,3-3 0-16,-5 1-2 15,-3-1 0-15,1-1-6 16,-2-2 1-16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44.2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10 10 0,'4'-6'5'0,"-6"6"-2"16,0 0 3-16,1 0-3 16,-1 2 1-16,-4 2 2 15,0 3 1-15,2 9-9 16,2 3 0-16,1 2 6 16,2 2 0-16,3-2-2 15,2 0 0-15,4-2-1 0,-1-4 1 16,6-1 0-16,3-7 0 15,-3-1 0-15,2-2 0 16,0-2 0-16,-1-6 0 16,-1-2 0-16,-2-5 0 15,-5-5-1-15,-1-5 0 16,-5-2 0-16,-4-1 0 16,-3-1-1-16,-1 2 0 15,-5 4-1-15,-1 1 1 0,-5 9-1 16,0 5 1-16,0 2-3 15,1 4 1-15,1 2-7 16,0 3 1-16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43.8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5 1 13 0,'4'0'6'0,"0"-2"2"16,-4 2 7-16,0 0-14 15,0 2 1-15,0 0 0 16,-2 2 0-16,-4 2-3 16,1 1 1-16,-7 1 1 15,1 4 1-15,-3-1-1 16,-3 4 0-16,-2-1 0 0,-2-1 0 16,0 1 0-16,-2-5 0 15,4-1 0 1,0-1 0-16,3-1 0 15,3-2 0-15,3 0-1 0,1 0 1 16,5-1 0 0,2 1 0-16,2 0 1 15,4 2 0-15,7 0 0 0,3-3 0 16,3 5-1-16,4-2 1 16,-2 0-1-16,-2-1 1 0,1-1-2 15,-3 0 0-15,-2 4-3 31,1-5 1-31,-1 1-6 16,-1-2 1-16,-1-2-3 0,0 0 0 0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43.3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8 27 0,'20'-4'13'0,"12"-2"-15"0,-20 4 20 15,5-4-19-15,2 2 0 16,-2 1-8-16,0-1 1 15,6 6 6-15,-6 2 0 16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43.0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19 24 0,'-15'-17'12'0,"-3"19"-15"16,14-2 19-16,-1 0-16 16,1 3 0-16,2 3 1 15,2 2 0-15,4 0-1 16,3 7 0-16,3 2 1 15,2 2 1-15,3 3-1 16,0-3 0-16,-1 0 0 16,1-4 0-16,-1 1 0 15,-5-3 1-15,-3-1-1 16,-2 1 1-16,-4-5-1 16,-2 1 1-16,-4-3-6 15,-3-2 1-15,-1-2-5 16,-2-2 0-16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20.7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16 26 0,'4'-13'13'0,"-4"9"-15"0,0 4 24 16,0 0-19-16,0 0 0 0,0 8 2 15,0-2 1-15,-4 17-7 16,4-6 0-16,-7 17 4 16,3-9 0-16,-6 8-1 15,3-8 0-15,1 14-2 16,0-11 0-16,6 3-2 15,0-8 1-15,0-2-3 16,0-5 0-16,0-3-6 16,0-3 1-16,6 1-1 15,0-1 1-15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42.8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3 0,'4'0'11'0,"0"1"-11"0,3-2 15 16,1 1-16-16,0 0 1 15,3 1-2-15,7 1 1 16,-1-1-4-16,6-2 0 16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42.5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7 12 0,'-1'-7'6'0,"1"5"1"0,0 2 1 15,1 2-5-15,1 1 1 0,-2 3 1 16,0 4 1-16,0 5-7 16,0 6 0-16,0 0 5 0,0 6 1 0,0-2-2 31,0-4 0-31,0 0-1 16,0-2 0-16,0-2-2 0,0 1 1 0,0-5-5 15,0-2 1-15,0 1-6 31,0-1 1-31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42.0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2 9 0,'12'-13'4'0,"13"-5"0"16,-15 15 3-16,-1-1-4 0,5 2 1 15,-1 0 0-15,2 2 1 16,-1 0-7-16,-3 0 1 16,1 2 3-16,-4 2 1 15,-1 1-2-15,-1 1 0 16,-2 6 0-16,-6-1 0 15,-2 7-1-15,-3 1 0 16,-7 2 0-16,-1-2 1 16,-3-2 0-16,3-1 1 0,0-1 0 15,1-1 1-15,5-1 0 16,-1 0 1-16,6 3 0 16,2-5 0-16,4 1-1 15,8 1 0-15,1-7-1 16,5 0 0-16,3-2-1 15,4-4 0-15,0-2-7 16,-2 4 0-16,4 0-4 16,-2-2 0-16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41.7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-1 20 0,'2'-2'10'0,"2"19"-6"16,-4-13 11-16,0-1-15 15,1 1 0-15,-1 4-1 16,2-3 1-16,0-1-3 15,1 0 0-15,-1-2-3 16,4 0 1-16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41.4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8 5 12 0,'-2'-6'6'0,"0"8"-3"16,2-2 8-16,0 0-11 15,-2 2 1-15,0 2 2 16,-5 3 1-16,-1 5-4 16,-2 5 0-16,-1 10 2 15,-2 3 1-15,-3 3-1 16,5-2 1-16,3 1-2 16,3-3 1-1,5 5-1 1,3-9 1-16,3-4 0 15,6-7 0-15,1-6 0 16,6-5 0-16,-2-5 0 16,0-3 1-16,-1-3-2 15,-5-3 1-15,2 1-1 16,-3 0 0-16,-4-1-1 0,-3-3 0 0,-1 3 0 31,-2 3 0-31,-2 4 0 16,-1 1 0-16,-3 5 0 15,-4 1 1-15,-1 5-1 16,1 0 1-16,1 1 0 0,1 3 0 16,-1-1-1-16,5 1 0 0,2-1-5 31,2-3 1-31,4 2-6 16,3-3 0-16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40.9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8 18 0,'-6'-5'9'16,"4"1"-5"-16,2 4 9 0,4-2-11 16,4 2 0-16,-3-2 1 15,5 2 0-15,-1-3-4 16,3 1 1-16,1 2 2 15,-1 0 1-15,3 2-3 16,0 0 0-16,0-1-7 16,3 1 0-16,-5-2-1 0,-5 0 1 15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40.4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 9 0,'5'-6'4'0,"14"3"7"0,-11 1-1 16,2-2-9-16,1 0 1 0,5 2 0 16,-1 0 1-16,0 0-4 15,-3 2 0-15,1 0 2 16,-3 4 1 0,-18 11-1-1,1-1 0-15,-5-1-1 16,4-1 1-16,-7 1 0 15,2 1 0-15,1-3 1 16,2 1 0-16,5-3 1 16,5 3 0-16,4-4 0 15,1-1 1-15,7-3-1 16,-3 0 0-16,5 0-1 16,1-2 0-16,1 0-6 15,1 2 1-15,0-2-6 16,1-2 0-16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39.8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82 2 0,'-2'0'1'0,"0"-6"4"0,2 6 2 15,4-2-5-15,0-2 1 0,0 4 3 16,1-5 0-16,-1 1-7 16,2-2 1-16,2 0 4 15,-1 2 0-15,3-1-2 32,-2 1 1-32,5-2-2 15,2-2 1-15,1 3-1 16,-3-1 0-16,2 2-1 0,-1 0 1 15,-1 2 0-15,1 2 0 16,-1 6-1-16,-2 0 1 0,-1 1-1 16,-4 3 0-16,-1 2 0 15,1-1 1-15,-4 3 0 16,-2-1 0-16,-6-1 0 16,1 1 0-16,-1 0 0 15,-6 5 1-15,-3 5-1 16,0-4 1-16,-2 2-1 15,-3-2 0-15,3 1 0 16,0-3 1-16,0-4-1 0,0-1 0 16,1-3 0-16,1-1 0 15,1-4 0-15,3-2 0 16,1-2-1-16,5 0 1 16,1-4-1-16,4 0 0 15,4 0 0-15,5-1 0 16,1-1 0-16,3 2 0 15,4 2 1-15,3 2 0 16,-1 2-1-16,0 2 1 0,0 0 0 16,-2 0 0-16,0 1-1 15,-3-1 1-15,1 0-4 16,1-2 1-16,-3 0-4 16,-2-2 0-16,3-2-4 15,1-2 0-15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40.4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9 24 0,'-6'-8'12'0,"14"-3"-16"0,-8 11 22 16,0 0-19-16,2 0 0 15,0 2-2-15,2 0 1 16,1 0-2-16,-3 2 0 0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39.4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36 24 0,'6'4'12'0,"13"17"-12"15,-12-17 22-15,1 3-22 16,0 1 1-16,7 2 1 16,2-1 1-16,3-1-4 15,3-2 1-15,3-2 1 16,-1-2 1-16,-2-4-1 15,2-4 1-15,-2-2-2 16,-2-3 1-16,4-3-1 16,-4-1 1-16,-3-4-1 15,-1-4 0-15,-4 1 0 16,1 3 0-16,-5 0 0 16,1 2 0-16,-4 1-1 15,0 5 1-15,-1 3-2 16,-1 2 1-16,-2 3 0 15,-2 4 0-15,-2 5 0 0,0 8 1 16,-5 5 0-16,1 4 1 16,-6 6 1-16,1 5 0 15,-1 1 0-15,1-6 0 16,3-4 0-16,2-4 0 16,1-6-1-16,1-3 1 15,4-5 0-15,0-1 0 16,4-2-1-16,1-6 1 15,3-2-1-15,2-3 0 16,-1-3-2-16,1-3 1 0,-1 1-1 16,3 2 0-16,-4 3 0 15,3 7 0-15,1 2 0 16,-1 3 0-16,3 5 0 16,1-2 1-16,2-1 0 15,0 1 0-15,1 0 0 16,-1-2 0-16,-2-5 1 15,-1 1 0-15,-3-4-1 16,3-1 1-16,-5-7 0 0,-3-2 0 16,-2-1-1-16,-2-6 0 0,-2 2 0 15,0 1 0-15,-4 5-1 32,0 5 1-32,-2 4 0 15,-1 8 0-15,3 5 0 0,4 3 0 16,2 3 0-16,2 0 0 15,1 1-5-15,1-1 0 0,-2 0-6 16,-2-1 1 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20.44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14 21 0,'3'-10'10'0,"-3"5"-7"0,0 5 13 16,0 0-14-16,0 0 0 0,0 5 2 16,0 1 1-16,-5 6-6 15,-1-3 1-15,0 9 3 16,-3-3 0-16,3 6-1 15,0-4 0-15,2 3-1 16,2-5 1-16,4-3 0 16,2-3 0-16,2-5-1 15,0-2 0-15,5-8 0 16,-1 2 0 0,13-13 0-16,-8 4 0 15,2-5-1 1,-5 5 1-16,3-6-1 15,-3 3 1-15,-1 3-1 16,-5 3 1-16,-2 4 0 0,2 3 1 16,-6 6-1-1,0-1 0-15,-6 10 1 16,2-3 0-16,-2 13 0 0,-1-5 0 16,3 0-2-1,-2-1 0-15,2 1-2 16,2-4 1-16,8-3-5 15,0-2 0-15,3-6-6 0,-3-1 1 16,8-6-1-16,-5 3 1 0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38.9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3 31 17 0,'0'-23'8'0,"6"14"-7"16,-6 9 14-16,0 2-12 16,0 3 1-16,-2 7 1 15,0 5 0-15,-2 4-6 16,-1 8 0-16,-1 5 4 0,0-1 1 15,4 0-2-15,0-5 0 16,0 1-2-16,-2-6 0 16,2-4-3-16,-1-5 1 15,-3-5-5-15,-2-1 1 16,0-6-2-16,1-2 0 16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38.6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0 18 0,'-19'14'9'0,"15"-6"-6"0,4-8 14 16,8 1-16-16,1 1 1 15,9 0-1-15,3 0 0 0,5 0-2 16,3-2 0-16,2 0-5 16,-3-2 1-16,5 0-2 15,-1-2 1-15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38.3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20 0,'5'0'10'0,"13"4"-8"15,-9-4 18-15,3 2-20 16,9-2 1-16,2 0 0 16,2-2 1-16,0 2-3 15,-4-2 1-15,0 2-1 0,-3-4 1 16,-1 4-4-16,-8 0 1 15,-3 0-4-15,-2 0 1 16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38.0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9 22 0,'5'-1'11'0,"18"-5"-15"0,-13 4 24 15,3 0-20-15,-1 2 1 16,1-2-1-16,1 0 0 16,-1-2-1-16,-1 2 1 15,1 0 0-15,-1 0 0 16,-3 1-1-16,1 1 0 15,-4-2-2-15,1 2 0 0,-3 0-3 16,-4 2 0-16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38.0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5-1 12 0,'-2'-2'6'0,"-6"15"6"16,4-7 3-16,-1 11-12 16,-3 4 1-16,-4 4 2 15,5 0 0-15,-5 0-7 16,3 4 0-16,3-4 4 15,1-2 1-15,3 0-2 16,-2-6 1-16,2-1-4 16,-2-5 1-16,4-3-3 15,0-4 0-15,-2-4-3 16,-2-4 0-16,4-4-2 16,-2-1 0-16,-1-5-1 15,-1-1 1-15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37.8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2 19 0,'2'-9'9'0,"4"5"-12"16,-6 4 16-16,6 2-13 15,3 4 0-15,-3 3 0 16,5 7 1-16,1 5 0 16,3 0 0-16,0 2 1 15,-1 0 0-15,-5 0 0 16,1-2 1-16,-5 0-1 16,1 1 1-16,-6 1 0 15,-6-6 0-15,-3-2 0 16,-3-1 0-16,-3-3-1 0,-2-3 1 15,2 0-1-15,-2-3 1 16,1-1-5-16,5-2 1 16,-1-6-5-16,7 0 1 15,-1-5-5-15,14-1 1 16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37.5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8 16 0,'5'-10'8'0,"4"10"-1"0,-9 0 9 16,2 6-15-16,-2 7 1 16,0 3 1-16,0 3 1 15,-2 2-4-15,-1 0 0 16,3 0 2-16,-6 0 1 16,6-2-1-16,0-2 0 15,0-5-4-15,0-1 1 0,0-1-6 16,-1-5 0-16,1-3-1 15,0-2 0-15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37.2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22 25 0,'-11'-11'12'0,"28"11"-15"15,-8-2 25-15,3 2-21 16,5-3 0-16,6 1 0 15,2 2 1-15,-2-2-3 16,4 2 0-16,-4 0-3 16,3 0 1-16,-3 0-5 15,2-2 1-15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36.9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12 13 0,'10'-12'6'0,"-10"10"0"0,0 4 9 16,4 2-13-16,-4 6 1 15,0 5 2-15,0 4 1 16,-4 2-8-16,4 4 1 0,-10 2 4 16,5 0 1-16,-1 0-1 15,0-6 0-15,1-4-1 16,-1-1 0-16,0-7 0 15,2-3 1-15,4-4-1 16,4-4 0-16,2-4-1 16,0-7 0-16,-1-2-1 15,1-3 1-15,4-5-1 16,-1-6 0-16,-1-1-1 16,3 1 1-16,2 4-1 15,-5 4 1-15,3 5-1 16,-5 5 1-16,4 3-1 15,-1 6 1-15,-1 10-1 16,-3 3 1-16,1 5 0 16,2 3 0-1,-6 0 0-15,3 0 1 0,7-1-1 16,-7-1 0-16,1 0-2 0,2 1 1 31,-6-7-4-31,1 1 1 0,-6-3-5 16,1-1 1-16,-8-2-2 15,1-4 1-15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36.4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7 36 19 0,'15'-19'9'0,"-3"10"-9"16,-7 3 16-16,-5 4-15 15,0 2 0-15,4 4 2 16,-4 2 1-16,-4 3-4 16,4 5 1-16,-5 3 2 15,-3 2 1-15,-2 2 0 16,-5 0 0-16,3 2-1 16,1 0 0-16,-1-1-1 15,3-3 0-15,3 0-2 16,-2-2 1-16,4-1-4 15,-1-3 0-15,5-3-6 16,-4-3 1-16,4-5-2 16,0-2 0-16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19.96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 33 18 0,'2'-15'9'0,"4"1"-5"0,-2 11 12 16,-2 1-15-16,1 2 1 0,-3 0 3 15,0 0 0-15,0 3-5 16,0 1 0-16,0 12 4 16,0-5 0-16,-3 20-1 15,1-12 1-15,-8 15-2 16,5-9 1-16,-5 8-1 16,4-8 0-16,-1 6-1 15,1-8 1-15,-3 5-1 16,3-7 1-16,0 2-2 15,0-5 1-15,1-1-4 0,1-4 1 16,2-1-5 0,-2-3 1-16,8-5-5 15,-4 0 0-15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36.2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32 24 0,'0'-3'12'0,"6"4"-7"0,4-1 13 0,-2 2-16 16,7 0 0-16,0 0 0 15,6 0 1-15,2-2-4 16,1 0 0-16,-3 0 2 0,2-2 0 15,-2 0-2-15,-4-2 1 16,2 1-3-16,-5-3 0 16,-5 2-3-16,3 0 1 15,-6-2-4-15,3-1 1 16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31.7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3 11 18 0,'6'-6'9'0,"-5"0"-3"15,-1 6 9-15,4 0-13 16,-2 2 1-16,2 4 2 15,-4 1 1-15,0 5-7 16,-4 9 0-16,-2 2 5 16,5 2 0-16,-5 4-2 15,-4-2 1-15,5 2-1 16,-7-2 0-16,9-3-1 16,-3-4 1-16,4-3-1 15,-4-4 0-15,2-3-5 16,4-2 1-16,-3-2-7 0,1-5 1 15,2-2-1-15,0-5 0 16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31.3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1 67 12 0,'6'-6'6'0,"6"-9"1"0,-11 15 6 16,3 0-12-16,-4 0 0 15,6 0 2-15,-6 0 0 16,0 0-3-16,0 2 0 0,0-6 2 15,-6 0 0-15,1 0 0 16,-7 0 0-16,6-1-1 16,-5-1 1-16,1 0-2 15,-1 0 1-15,-5 3-1 16,5-1 1-16,-1 2-1 16,-3 2 0-16,4 0 0 15,1 2 0-15,-1 2 0 16,5-1 0-16,6 7 0 15,0-1 0-15,6 5 1 0,5-1 0 16,-5 6 0-16,3 0 1 16,3-2 0-16,-3 2 0 15,-3-3 0-15,0 1 0 16,0-2 0-16,-6-2 0 16,2 1 0-16,-4-5 0 15,-4-3 0-15,-4 0 0 16,-1-2 0-16,-6-3 0 0,-4 1-1 15,3-4 0-15,-3 1-1 32,4-1 1-32,2 0-3 15,-1 0 0-15,9 2-6 16,1 0 1-16,2 2-4 16,14-6 0-16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24.3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0 28 0,'27'5'14'0,"11"15"-9"15,-26-15 22-15,3 9-24 16,4-1 0-16,0 3 1 15,-1-5 0-15,-9 3-5 16,-1-3 0-16,-10 1 4 16,-7-3 0-16,-7 1-2 15,-3-2 0-15,-12-3-7 16,2 1 1-16,-3 4-7 16,-13-14 1-16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24.0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0 26 0,'-6'-2'13'0,"12"2"-17"16,-1 2 23-16,-3 2-15 15,4 0 1-15,4 0 1 16,5 1 1-16,-3 1-9 16,3-2 0-16,2 0 5 15,-1 0 0-15,1-4-9 16,0 0 0-16,4 0-4 0,-5-4 1 15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24.0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5 0,'2'6'12'0,"9"-10"-2"0,-5 4 13 16,6 0-21-16,3 0 0 16,2 2 2-16,5 0 0 15,-1 0-6-15,2 0 1 0,-4 0 1 16,0 0 0-16,-5-2-4 15,-5 4 0-15,1-6-3 16,-4 4 1-16,-1-2-5 16,1 2 1-16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23.7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3 0,'6'8'11'0,"5"5"-6"0,-9-7 16 0,2 7-18 15,-4 5 1-15,0 1 2 16,0 0 0-16,0 0-8 15,-2-6 1-15,-2-1 5 16,2-3 1-16,0-3-3 16,2-4 1-16,0-2-3 15,4-8 1-15,2-3-2 16,3-5 1-16,-1-1-1 16,1 0 0-16,1 2 0 15,3 3 0-15,0 3 0 16,-3 1 1-16,3 6 1 15,-3 6 0-15,1 8-1 16,3 1 1-16,-3 2 0 16,-2 0 0-16,1 3-6 15,-2-5 1-15,1 2-8 16,-1 1 1-16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23.4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0 25 0,'-6'17'12'0,"-11"22"-10"15,13-28 21-15,-2 7-20 16,4 1 1-16,2 0 1 15,0-2 0-15,4 1-6 16,2-5 0-16,2-3 5 16,3-5 0-16,-5-1-2 15,5-4 1-15,-3-4 0 16,0-3 0-16,-3-3-2 16,-3-3 0-16,-4-5-4 15,-1 1 1-15,1-2-6 0,-6 0 1 16,4 5-6-16,0 1 0 15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23.2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 26 0,'0'-5'13'0,"2"-6"-14"0,-2 11 15 15,0 0-19-15,2 2 1 16,0 2-9-16,3 1 1 0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22.9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 19 0,'4'-9'9'0,"-2"5"2"15,-2 4 10-15,2 2-17 16,-1 4 0-16,3 5 2 15,-4 6 1-15,0 6-9 16,0 0 1-16,0 0 5 16,0 0 0-16,0-2-2 15,0-2 0-15,0-3-2 16,-4-3 1-16,3-2-6 16,-1-1 0-16,-2 0-6 15,2-5 0-15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19.6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3 9 18 0,'0'-6'9'0,"-4"2"-7"0,4 4 13 16,-2 2-13-16,-2-2 0 15,-2 4 2-15,1-2 1 16,-7 4-5-16,7 0 0 16,-13 11 3-16,7-6 1 15,3 4-2-15,1-3 1 16,7 5-1-16,0-2 0 16,6-3 0-16,-1-3 0 15,1-5 0-15,3 0 1 0,-1-8 0 16,2 2 0-16,-3-5-1 15,1-1 1-15,-3-4-2 0,-3 3 1 16,-2-3-2-16,0 3 0 0,-2-1-4 16,-3 3 0-16,1 1-5 31,2-2 0-31,10 3-3 16,-3 1 0-16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22.6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7 102 26 0,'36'-58'13'16,"-22"33"-15"-16,-14 20 25 0,-4-1-21 16,0 0 0-16,-4 4 3 15,-3 2 0-15,-3 4-5 16,1 2 0-16,-1 5 4 16,3 1 0-16,5 5-1 15,0-5 0-15,4-1-1 16,4-1 0-16,4-5-1 15,0-3 0-15,0-5-1 16,1-3 1-16,-1 0-2 16,0 0 1-16,-2 0-1 15,-4 3 0-15,0 3-1 16,0 5 1-16,0 7-1 16,0 7 1-16,2 4 1 15,-4 4 0-15,0 4 1 16,0 2 0-16,-4-1 1 15,0-3 0-15,-3 0 1 0,-3-4 1 16,-5-2-1-16,-8-8 1 16,4-1-1-16,-2-5 1 15,0-3-3-15,5-2 1 16,1-4-7-16,5-2 1 16,1-4-7-16,7-1 0 0,4-5-4 15,8-11 0 1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22.25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7 24 0,'1'15'12'0,"17"-4"-10"16,-14-11 17-16,3-2-16 15,5-3 0-15,1-3 1 16,3-2 0-16,1-1-6 16,-2-3 1-16,-3 1 3 15,-1-2 0-15,-3-1-2 16,-2 1 1-16,-6 1-1 16,-6 3 0-16,0-1 0 0,-5 7 0 15,-1 3 1-15,-1 4 1 16,-1 3 0-16,1 7 0 15,3 7-1-15,3 8 0 16,3 0-2-16,0-4 1 16,4-2-5-16,2-4 1 15,4-1-5-15,3-7 1 16,3-1-2-16,-1-4 0 16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21.9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0 25 0,'-9'5'12'0,"5"24"-10"16,4-21 20-16,0 7-19 0,0 4 0 15,0-2 2-15,0 0 1 16,0-1-7-16,0-5 0 15,0-1 5-15,2-5 1 16,0-1-3-16,2-6 1 16,1-5 0-16,-1-5 0 15,2-3-1-15,1 0 0 16,1-1-1-16,2 1 0 16,-3 2-1-16,3-3 1 15,-3 7-4-15,7-3 0 0,-5 9-6 16,3 1 0-16,-1 4-4 15,-1 0 1-15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21.6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 35 0,'-2'-6'17'0,"23"12"-18"0,-10-6 20 15,6 2-20-15,6-2 1 16,6 0-13-16,1 2 1 15,4 0 10-15,3-2 0 16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21.3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4 36 0,'8'-2'18'0,"-1"17"-19"16,-7-7 35-16,0 7-33 16,-1 6 1-16,-3 8-1 15,2 7 1-15,0 1-3 16,0-1 1-16,2-5-2 16,0-4 0-16,0-4-6 15,0-8 0 1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21.1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-3 30 0,'-15'-2'15'0,"1"23"-13"16,10-9 27-16,-5 3-28 15,1 1 0-15,-1 1 1 16,3-2 0-16,0-1-3 15,3-3 0-15,3-1 2 16,5-6 1-16,-1-2-2 16,4-6 0-16,-1-2 0 15,1-2 0-15,0 1 0 16,-3-1 0-16,1 4 0 16,0 4 0-16,-3 4 1 15,-1 6 0-15,2 1 0 0,-2 1 0 16,4 1 0-16,-1 1 0 15,5 1-2-15,-1-2 1 16,1-7-4-16,1-4 0 16,1-4-4-16,1-4 0 15,-4-3-3-15,3-3 0 16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20.8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-1 20 0,'1'0'10'0,"-1"16"-1"16,0-8 11-16,-1 5-16 15,-1 6 0-15,-2 6 2 16,-4 8 1-16,4 1-9 15,0 3 0-15,1-8 5 16,-3-4 1-16,4-6-2 16,2-6 0-16,0-1 0 15,2-6 0-15,4-4-1 16,-3-4 0-16,1-4-2 16,2-4 1-16,2-3-2 0,-3-4 0 15,3-1-1-15,0 3 0 16,-2 3 1-16,1 7 0 15,-3 5 1-15,2 7 1 16,0 9 1-16,-1 1 1 16,1 2 0-16,4 0 0 15,-3 1-1-15,1-1 0 16,-2-2-5-16,4 0 1 16,-3-9-4-16,3-2 1 0,-2-4-5 15,1-2 0-15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20.5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2 29 0,'-2'-2'14'0,"4"14"-8"0,2-9 21 16,1-1-26-16,7 4 0 16,3 2-1-16,5-1 1 15,3 1-2-15,2-2 1 16,-2-2-4-16,2-2 0 0,-2 1-6 16,-2-1 0-16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20.2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7 18 0,'0'-8'9'0,"0"14"0"16,0-2 9-16,0 3-13 15,0 5 0-15,0 3 3 16,0 8 1-16,0 0-12 16,0 2 1-16,2 0 6 15,-1-2 1-15,1 1-3 16,0-1 0-16,0-4-3 15,-2-2 0-15,-2-3-6 16,-2-5 1-16,1 1-5 16,-7-6 0-16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20.0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0 18 0,'7'21'9'0,"-1"6"-9"15,-4-20 19-15,-2 5-17 16,0-1 1-16,-2 1 3 16,-2-1 1-16,1-1-8 15,-3-3 0-15,4-1 5 16,2-4 0-16,0-2-3 16,0-6 1-16,2-1-4 15,4-5 1-15,-1-1-2 16,5-2 1-16,-3 1-1 15,5 5 1-15,-4-1 2 16,3 10 0 0,2 15 3-16,-1 1 0 15,3 3 0-15,0-2 0 16,-1 0-6-16,-1 0 1 16,1 2-6-16,-3-5 0 15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19.2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1 51 20 0,'6'-6'10'0,"0"2"-4"0,-6 4 10 15,4-1-14 1,0-5 0-16,-2 0 2 16,1 2 0-16,-3 0-5 0,0 4 0 15,0-3 3 1,0-1 1-16,-3 0-2 16,-3 2 0-16,-2-2-1 15,-1 2 1-15,-3 2-1 0,1 0 0 16,-5 0 0-16,5 0 0 15,-1 6 0-15,3-4 0 0,-3 2-1 16,3-4 1-16,-1 4 0 16,5-1 1-16,3 1-1 15,-4-2 1-15,2 2-1 16,4-2 1-16,4 0-1 16,-2 0 1-16,4 2 0 0,-1 1 0 15,7 1-1-15,-3 0 1 16,3 0-1-16,-3-3 0 15,7 5 0-15,-9 2 0 16,5 1 0-16,-5-1 1 31,5 1-1-31,-6-5 1 16,-6 5 0-16,1-3 1 0,-2 1-1 16,-3-1 1-16,-4 0-1 15,0-3 1-15,-5 1-1 16,2 0 1-16,-9-2-1 15,7 0 0-15,-6-2-1 0,6-1 1 16,-7 1-1-16,7 0 1 16,2-2-2-16,3 0 0 15,4 0-3-15,-2 0 0 16,12-5-6-16,-2-1 0 16,11 0-2-16,-1 2 1 0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19.7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0 19 0,'-1'-10'9'0,"7"10"-22"0,-6 0 14 16,2 2-5-16,-2-1 1 16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19.4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8 24 0,'0'-8'12'0,"-6"23"-6"16,4-11 21-16,0 2-25 15,0 0 1-15,-3 3 1 16,-3 3 1-16,2-1-6 16,2 5 0-16,2 1 3 15,2-2 1-15,2-1-2 0,2-3 0 16,0-1-5-16,-2 0 0 15,0-5-5-15,2-1 0 0,-10-6-2 32,0-3 0-32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19.0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9-2 28 0,'0'-2'14'0,"5"14"-8"0,-5-7 25 16,0 9-30-16,2 5 0 15,0 3 1-15,0 1 0 0,0-2-3 16,2 2 1-16,3-2 1 16,-3 4 1-16,0-4-4 15,2-4 1-15,-6-6-4 16,0-1 0-16,-8-8-3 15,-1-2 1-15,-7-4-1 16,-3-4 0-16,-4-1 4 16,2-2 1-16,2-3 6 15,2-1 1-15,4 2 3 16,5-3 1-16,2 5-1 16,12-1 1-16,4 3-3 15,7-1 0-15,6 5-7 16,-2 3 0-16,2 2-8 15,3 7 1-15,-3-7-2 16,-2 2 1-16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18.7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4 0,'32'14'12'0,"-12"9"-10"0,-13-16 16 15,-1 3-15-15,0 3 0 16,0 1 1-16,-4-1 1 16,-2 1-5-16,-2-1 0 15,0-7 3-15,-6-2 1 16,6-2-2-16,0-4 1 15,4-4-2-15,0-2 0 16,2-1-2-16,2 1 0 16,-1-1 0-16,1 3 0 15,4 0 0-15,-2 4 0 0,1 0 1 16,-1 6 1-16,1 4 1 16,-1 3 0-16,2 6-1 15,-3-1 1-15,3-3 0 16,-2-1 0-16,1-3-6 15,-1-1 1-15,2-4-6 16,-3-2 0-16,3-4-3 16,-2-4 1-16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18.3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30 0,'2'8'15'0,"-2"17"-18"0,0-20 30 0,0 5-26 16,0 2 1-16,-2 1 1 16,0 4 1-16,2-1-5 15,-2-5 1-15,2-1 1 16,0-3 0-16,2-1-6 15,0-4 1-15,-2 2-6 16,-2-2 0-16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18.1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9 12 26 0,'-13'0'13'0,"1"6"-14"0,7-3 20 16,-3 5-17-16,-2 4 1 15,5 1 2-15,1 2 0 16,2 1-6-16,2-5 1 16,4-1 4-16,1-2 0 15,7-4-1-15,-1-3 0 16,-1-2-1-16,2-5 0 15,-3-2 0-15,-1-2 0 16,-4 1-1-16,-4-1 0 0,-2-3-2 16,-4-1 1-16,-4 1-5 15,5-1 0-15,-3 7-6 16,6 3 0-16,0-2-1 16,6 2 0-16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17.8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71 25 0,'-4'-25'12'0,"8"6"-14"0,-2 13 18 16,4-1-17-16,0 1 1 15,3 0 1-15,3 4 0 0,3 4 0 16,2 2 0-16,2 4 1 16,4 1 1-16,-2 5 0 15,0 1 1-15,-3-2-1 16,-7 1 0-16,-3-1 0 16,-8 0 1-16,-6 3-2 15,-6-3 1-15,-5 0-1 16,-4-1 1-16,-6-2-2 15,5-3 1-15,2-3-4 16,5 0 0-16,4-2-5 16,5 0 0-16,4-2-5 15,10-4 1-15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17.5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0 26 0,'0'9'13'0,"0"12"-13"0,0-13 22 16,0 5-19-16,-1 5 1 16,-3 6 1-16,0 5 1 15,1 2-8-15,3 1 1 16,0 2 4-16,5-5 1 16,1-6-4-1,-1-2 1-15,4-6-7 0,-3-3 0 0,1-3-5 31,-5-5 0-31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17.1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6 14 30 0,'-2'11'15'0,"2"5"-18"15,0-10 33-15,2 1-29 16,2 1 0-16,1 0 0 15,1-3 1-15,4-1-3 16,-3-4 1-16,5 0 1 16,-2-4 1-16,1-1-2 15,-3-3 0-15,1-2 0 16,-5-1 0-16,-2 1-1 16,-2-1 1-16,0-1-1 15,0 4 0-15,0 7 0 0,0 4 0 16,0 7 0-16,0 5 0 15,0 5 2-15,-2 6 0 16,-2 5 1-16,-1 6 0 16,-5 1 1-16,-1-1 1 15,-1-1 0-15,-1-7 0 16,-1 0-1-16,-1-8 1 16,-3-2-6-16,1-7 1 0,0-1-10 15,-2 1 1-15,3-7-3 16,-5-5 0-16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16.8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0 27 0,'6'2'13'0,"-6"17"-13"0,0-15 28 15,2 1-26-15,-2 1 1 16,0 2 2-16,0 0 0 16,4-1-6-16,-3-1 1 31,7-8 4-31,0-2 1 16,1-2-2-16,-1 1 0 15,2-3-1-15,-3-2 0 16,3 1-5-16,-4-1 1 0,1 1-6 15,3 1 0-15,-2 2-4 16,-1 4 0-16,1 0-1 16,2-2 1-16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15.8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1 229 25 0,'-4'11'12'0,"-7"1"-14"0,9-10 25 16,-2 8-21-16,0-3 1 16,2 5 0-16,-2-3 1 15,4 3-5-15,0-4 0 16,8-1 3-16,-4-1 1 16,9-6-2-16,-3 0 0 15,5-6 0-15,-1 2 0 16,1-7-1-16,-1 3 0 15,-3-11 0-15,1 4 0 16,-1-8-1-16,-3 3 1 0,3-7-1 16,-3 6 0-16,4-11 0 15,-7 9 1-15,3-2-1 16,-2 5 1-16,4-5 0 16,-7 6 1-16,1 4 0 15,0 3 0-15,-4 12 0 16,0 0 0-16,-2 14 0 15,0-3 1-15,-2 14-1 16,2-6 0-16,-9 16 0 0,5-8 0 16,-2 9-1-1,5-9 1-15,1 4-1 16,0-6 1-16,2 6-1 0,0-8 1 16,0-2-2-16,0-4 0 15,0-3-4-15,0-3 1 0,2-11-5 31,0 2 1-31,1-2-3 16,-3 0 0-16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16.5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3 17 0,'4'9'8'0,"5"8"-4"16,-5-15 15-16,2 0-16 15,-1 2 0-15,5-2 4 16,-2 0 0-16,3-4-8 16,0 2 0-16,3-2 5 15,-1-4 1-15,1-1-3 16,-5 3 1-16,1-4-2 0,-5-3 0 15,-1-3-1-15,-4 1 1 16,-2-2-1-16,0 2 0 16,-1 1 0-16,-3 3 1 15,-2 3-1-15,1 6 1 16,-5 8-1-16,1 3 1 16,3 4 0-16,-2 4 0 15,5 0 0-15,1 0 0 16,2-2-1-16,2 2 1 15,2-3-4-15,2 1 0 0,1-8-3 16,5-3 0-16,1-2-4 16,-1-2 0-16,0-4-1 15,-3-2 0-15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16.2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25 24 0,'0'3'12'0,"12"11"-7"16,-8-8 15-16,-1 3-17 15,3 3 0-15,0-1 2 16,2 3 1-16,1 1-8 16,-1 2 1-16,3-3 5 15,5-3 0-15,-3-5-2 16,-1-2 1-16,-1-6-1 16,1-2 0-16,-3-1 0 15,1-5 1-15,-4-4-1 0,-2-3 0 16,-1 0-1-16,-3 0 1 15,-3-1-1-15,1 1 0 16,0 2-4-16,2 5 0 16,2 4-5-16,3-1 0 15,-1 5-5-15,2 4 0 16,-4 0 0-16,8-1 0 16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15.9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0 20 0,'2'2'10'0,"19"9"-7"0,-17-9 15 0,4 0-16 16,3 2 0-16,5 0 4 15,1-2 1-15,0-2-8 16,0-2 1 0,1-2 4-16,-1 0 0 15,0-3-1-15,1-3 0 0,-3-1-2 16,-3-3 0-16,-1-1 0 16,-5 0 0-1,-10-6-1-15,-4 1 0 16,-1 7 0-16,1 4 0 15,-4 5-1-15,-3 8 1 16,0 3 1 0,-1 7 0-16,3 3 0 15,-1 0 0-15,3 2 0 0,5 2 1 0,4-4-1 16,4 4 1-16,2-2-2 16,8-5 1-16,-3-3-3 15,3-3 1-15,-1 0-6 31,1-6 1-31,1 1-6 16,4 1 1-16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52.3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559 19 0,'-4'0'9'0,"11"9"-3"0,-1-5 7 31,0-2-12-31,2-2 1 16,5 2 1-16,4-4 1 0,-1-2-4 16,1 0 0-16,0 0 3 15,1-1 0-15,1-1-1 16,-2-2 0-16,-2 1-1 0,-1-5 1 15,-4 1-2-15,1-5 1 16,-1-1-1 0,-5-4 1-16,-3-2-1 15,2-2 0-15,-4 0-1 16,0-2 0-16,0-2 0 16,0 4 0-16,0 0-1 15,2 4 1-15,2 4-1 16,-4-1 1-16,2-1 0 15,2 4 1-15,0-1 0 16,1-1 0-16,1 0 1 16,0-1 0-16,2-1 0 15,3 0 1-15,4 2-1 0,3 1 1 16,3 3-1-16,6 1 1 16,4 3-1-16,-6 1 1 15,1 2-2-15,1 2 1 16,4 3-1-16,-8 2 0 15,4-1-3-15,-6 0 0 16,-4 0-4-16,-1 0 0 16,-5 0-3-16,-3 2 1 0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51.0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2 19 0,'4'-2'9'0,"-8"4"-8"15,4 0 15-15,0 2-15 16,-2 6 1-16,-2 1 1 0,2 3 1 16,0 1-4-16,2 0 1 15,4 1 2-15,6-3 1 16,-6-3-2-16,5-3 1 15,1-3-1-15,1-4 0 16,3-2-1-16,-5-3 1 16,1-5-1-16,-2-2 0 15,-6-1 0-15,-2 0 1 16,-2-3-2-16,-6 3 1 0,-3 1-1 16,1 3 1-16,-4 3-5 15,1 4 1-15,2 0-8 16,3 4 1-1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50.7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3 10 9 0,'-2'-4'4'0,"11"-2"2"0,-9 6-3 16,0 0 1-16,0 0 0 16,0 0 2-16,0 4 0 15,-2 2-8-15,-1-1 1 16,-7 1 4-16,1 0 1 0,-5-1-2 16,-3 1 0-16,0 0-1 15,-2-2 0-15,-2 1 0 16,4-1 0-16,2 2 1 15,1-2 0-15,1-2 0 32,4 1 0-32,-1 1-1 15,4 0 1-15,1 0 0 16,5 0 0-16,5 1 0 16,1 3 0-16,5 0 0 0,1 1 0 15,-1 1 0 1,6-1 0-16,-3 1-1 15,-1-1 0-15,4-1-5 16,0-1 1-16,-3-1-5 0,-1-2 1 16,0 0-4-16,1-3 1 0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50.2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5 26 0,'9'-4'13'0,"14"-2"-15"0,-13 4 26 15,-3-2-23-15,7 0 1 16,-4 1 0-16,3-1 1 16,2 2-4-16,3-2 0 15,-5 2-2-15,1 2 1 16,-3 0-6-16,4 4 0 15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50.0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6 6 27 0,'-4'-4'13'0,"-6"0"-16"0,9 4 21 16,-7 2-18-16,4 0 1 15,0 0 1-15,2 2 0 16,2 2-2-16,2 1 0 0,4 3 1 16,4 5 1-16,1-1-1 15,4 1 1-15,3 2-1 16,1-1 0-16,-4-1 0 16,-1-1 0-16,-3-3 0 15,-7-1 0-15,-4-3 0 16,-4-1 1-16,-5 0-1 15,-1-2 1-15,-3-2-3 16,-1-2 1-16,-1-4-4 16,-2 0 1-16,-1-2-3 15,3-1 0-15,3-1-2 16,3-2 1-16,3 1-2 16,0-3 1-16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49.7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4 22 0,'-6'-13'11'0,"14"17"-13"16,-2-4 22-16,-2 0-18 15,1 0 0-15,5 2 0 16,-1 0 1-16,5 1-4 16,1 1 0-16,1-2 0 15,1 0 0-15,0 0-7 16,4 0 1-16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49.4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1 21 0,'-2'-4'10'0,"2"12"-6"16,0-2 14-16,0-3-17 15,0 5 0-15,-2 4 2 16,2-1 1-16,-2 5-4 16,2 1 1-16,-2 0 1 15,1-1 1-15,-1 1-2 16,4 0 1-16,-2 0-5 15,-2-1 0-15,2-1-5 0,0-5 0 0,-2-3-1 32,-2 1 0-32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15.3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6 0,'9'4'13'0,"3"1"-12"0,-8-5 21 16,-1 6-20-16,3 0 1 16,-2 3 1-16,0-1 0 15,-4 6-6-15,0-5 1 16,-2 3 3-16,2-3 1 15,0-3-2-15,0 0 0 16,2-8-1-16,-2 2 0 16,6-8 0-16,-1 3 0 0,1-7-1 15,0 4 1-15,4-3-1 16,-5 3 1-16,5 2 1 16,-4 2 0-16,3 4 0 15,-3 0 0-15,0 6 0 16,0-2 1-16,-1 8-1 15,-1-5 0-15,4 5-3 16,-2-3 0-16,7-1-4 16,-5-2 1-16,5-2-5 15,-1-2 0-15,-1-4-1 0,1-2 0 16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48.9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1 13 0,'0'-4'6'0,"23"-4"1"16,-17 4 11-16,2 0-17 15,1 2 0-15,-1-3 0 16,3 1 0-16,1 4-1 0,-2 0 0 16,1 4 1-16,-5-2 1 15,0 3-1-15,-4 3 1 16,-4 2 0-16,-4 3 0 16,0 2 0-16,-5 3 0 15,1-1 0-15,-2 0 1 16,1 1 0-16,3-1 0 15,-1-2 1-15,3-1 0 16,2-1-1-16,4-5 0 0,4-2-1 16,2-3 1-16,5 1-4 15,6-2 0-15,3 0-8 16,5 0 1-16,-4-2-4 16,0 4 1-16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48.6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 0 18 0,'0'3'9'0,"-2"5"-2"15,-2-4 11-15,2 7-16 16,-2 3 0-16,1 1 3 16,-5 4 1-16,2 2-7 15,2 0 1-15,0 4 3 16,-1 0 0-16,1-2-2 15,2 0 1-15,0-4-6 16,-2-3 0-16,0-3-5 16,2-3 0-16,2-3-1 0,6-1 0 15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48.3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19 0,'8'-4'9'0,"13"1"-2"0,-11 3 10 15,3 0-16-15,2 2 0 16,-1-1 0-16,7 3 0 15,-4-1-2-15,0 1 1 16,2-2-3-16,-2-1 1 0,1-1-5 16,1-1 1-16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48.1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-1 23 0,'0'-4'11'0,"-8"10"-9"16,8-2 20 0,-8 9-17-1,-3 6 0-15,0 2 0 16,1 4 1-16,-1 3-8 15,1 1 0-15,1-2 5 16,3 1 0-16,0-7-4 16,2 0 0-16,1-3-5 15,-1-3 1-15,2-2-5 16,2-1 0-16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5:47.9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2 6 5 0,'-5'-6'2'0,"5"10"3"0,0-4 2 0,0 0-3 16,2 2 1-16,0 0 2 15,-1 0 1-15,1 1-10 16,-4 1 0 0,-1 4 6-16,-5 1 0 15,2 1-2-15,-3 1 0 16,-3 0-1-16,-1 0 0 0,1-3-1 16,2 0 1-16,1-5-1 15,3-1 1-15,2-2-1 16,6-2 1-16,0-1 1 15,6-3 0-15,3 0 0 0,5 4 0 16,1 2 0-16,2 2 1 16,-2 2-2-1,-1 0 1-15,-1 0-2 16,-3-1 0-16,1 1-3 16,-3-2 0-16,-3-2-4 15,1 0 1-15,-2-4-3 16,5 0 0-16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29.0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3 10 0,'14'-9'5'0,"7"-1"2"15,-14 8 6-15,3-2-12 16,1 1 1-16,3-1 0 0,3 0 1 16,0 0-4-16,-2 2 1 15,-3 2 1-15,-1 0 1 16,-1 2-1-16,-6 0 1 15,-6 6-2-15,-6 1 1 16,-1 3 0-16,-7 5 0 16,1 2 0-16,0-2 1 15,-1-1 0-15,3-1 0 16,5 0 0-16,5-2 1 16,3-1-1-16,3-2 1 15,5-1-1-15,5-3 0 0,5 0-4 16,1-3 1-16,6 1-8 15,-1 2 1-15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40.8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0 13 0,'2'11'6'0,"4"-2"4"16,-4-5 6-16,-2 6-13 15,0 3 0 1,-6 10 4 0,2-2 1-16,-2-4-9 15,-1-2 0-15,1-4 6 16,2-3 0-16,2-2-2 16,2-5 1-16,2-2-3 15,4-5 0-15,0-2-1 16,3-1 0-16,1-3-2 15,-1 1 1-15,1 2-1 0,5-1 1 16,-3 2-1-16,-3 3 1 16,1 1 0-16,1 4 1 15,3 2 0-15,-1 4 1 16,-1 1-1-16,1 1 1 16,4-1 0-16,5-1 0 15,1-2-1-15,-2-2 1 16,0-2 0-16,-2-4 0 15,-2-2 0-15,-2-5 0 0,-3-1-1 16,-4 1 1-16,-5-2-1 16,1 1 0-16,-8 3-1 15,-1 3 1-15,-3 2 0 16,-3 6 1-16,1 4 0 16,2 5 1-16,6 5-1 15,4-1 0-15,6 2 0 16,7 0 1-16,1 0-7 0,10-4 0 15,3 6-7-15,4-11 1 0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40.1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 0 24 0,'2'2'12'0,"-7"7"-8"15,3-3 22 1,-8 17-22-1,1-2 1-15,1 0 0 16,-1 4 1-16,7-2-9 16,-2-2 0-16,2-2 5 15,0-4 1-15,-1-1-7 16,3-1 0-16,0-5-6 16,-2-3 1-16,2-5-1 0,0 0 0 15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39.8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-3 25 0,'0'-4'12'0,"4"12"-7"16,-2-4 16-16,-2 0-18 0,0 1 0 15,0 7 2-15,0-1 0 16,-2 5-6-16,-2 3 1 15,0 4 3-15,0 0 1 16,1 2-2-16,-1 0 0 16,-2 0-1-16,0-4 1 15,4 0-2-15,-2-5 1 16,4-1-6-16,0-5 1 16,0-3-7-16,0 1 1 15,4-8-2-15,2-2 1 16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50.5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24 13 0,'-5'-9'6'0,"1"0"-4"16,4 5 3-16,-2 4-6 15,2 0 0-15,0 0-5 16,0 4 0-16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15.0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4 0,'0'4'12'0,"0"1"-13"0,0-5 21 16,0 8-19-16,0-2 0 16,0 13 2-16,0-6 1 15,6 2-5-15,-5-4 1 16,5 3 2-16,-2-3 1 0,4-2-1 15,-2 1 0-15,7-10-1 16,-2 2 1-16,1-10-1 0,0 2 0 16,3-3-1-16,-5 1 1 15,1-5-1-15,-1 2 1 16,-1-2-1-16,3 3 1 16,-5 1-1-16,1 1 1 15,-2 1 0-15,-2 1 0 16,-4 6 0-16,0 0 0 15,-2 6 0 1,0 1 1-16,-2 10-2 16,2-6 1-16,0 5-2 0,-2-3 0 0,4 0-4 15,0-2 1-15,4-3-3 32,-2 0 1-32,4-6-5 0,0-1 0 0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8.9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3 16 10 0,'3'-7'5'0,"-1"-5"4"16,-2 12 3-16,0 2-11 16,-2 0 0-16,-1 2 1 15,-5 4 1-15,-2 7-3 0,-7 4 0 16,-2 8 2-16,-4 5 0 0,0 8-1 15,1-4 1-15,4-2 0 16,3-7 0-16,4-4 0 16,5-6 0-16,4-2 0 15,4-7 1-15,4-2-1 16,1-10 0-16,3-2 0 16,3-5 0-16,3-5-1 15,3-4 0-15,0 0-1 16,0 1 0-16,-2 4-1 15,-4 4 1-15,-1 3 0 16,-5 4 0-16,-1 10 0 16,0 2 0-16,-4 7 0 15,-2 4 0-15,1-2 0 16,1 0 1-16,2 0-4 16,2-1 0-16,0-3-5 15,5 0 1-15,2-3-2 16,5-4 0-16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7.7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 28 0,'15'-16'14'0,"16"11"-11"16,-21 3 23-16,7 2-26 16,8 0 0-16,0 0 1 15,2-2 0-15,0 2-9 16,1 2 0-16,3 0-1 16,-8-2 1-16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7.4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0 29 11 0,'4'-17'5'0,"-6"4"8"0,2 13 0 16,0 0-12-16,0 0 0 16,-2 3 1-16,0 5 1 15,-6 8-3-15,2 3 0 16,-1 8 2-16,-5 0 0 0,1 5-1 15,3 5 1-15,0-3-1 16,5-3 0-16,-1-6-3 16,0-4 0-16,-4-4-5 15,-1-3 0-15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6.0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1 209 12 0,'4'-12'6'0,"3"1"4"0,-5 7 4 16,0 0-13-16,-2-2 0 16,-2 2 1-16,-4 1 1 15,3 3-4-15,-5 1 1 16,-6 3 1-1,-5 4 1-15,-2 3-1 16,-4 5 1-16,4 5-2 0,0-2 1 0,4-2 0 16,5 4 0-16,7-3-1 15,3-5 1-15,6-1-1 16,5-5 1-16,7-1 0 16,1-6 0-16,6 0 0 15,-6-6 1-15,0-5 0 16,-3-7 0-1,3-3-1-15,0-4 0 0,0-3-1 16,4-5 1-16,-1 2-1 16,-3 1 0-16,-2 3-1 15,-1 0 1-15,-1 4-1 16,-2 4 1-16,-3 4 0 0,0 1 0 16,-4 7-1-1,-2 3 1-15,-2 6 0 16,-2 5 0-16,-4 7 0 0,-6 5 1 15,-3 6-1-15,-4 6 0 16,2 5 1-16,1 4 0 0,5-3-1 16,3-5 1-16,4-7 0 31,2 0 0-31,2-6-3 16,2-4 0-16,2-5-5 0,4-2 1 0,3-4-3 15,5-4 0-15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4.7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4 18 0,'2'-4'9'0,"-2"2"-3"0,0 2 9 16,0 0-15-16,0 2 1 0,0-2 0 15,-2 4 0-15,-2 1-2 16,3 1 1-16,-5 3-2 16,3 1 0-16,-3-1-4 15,-3 2 0-15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1.2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1 22 0,'12'-11'11'0,"12"7"-10"0,-16 2 18 15,3-1-18-15,1-1 1 32,14 0 2-32,-5 2 0 15,0-1-5-15,0-1 0 16,-4 2 3-16,0 2 0 15,-2-2-3-15,-3 2 0 16,-1 2-5-16,-5 0 0 0,-1 2-3 16,-7-1 1-16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0.0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2 7 23 0,'7'-8'11'0,"-3"12"-9"16,-4-4 17-16,0 2-19 16,-6 2 1-16,3 0 0 15,-5 4 1-15,-2-1-2 16,1 3 1-16,1-2 0 15,3-1 0-15,-1 3 0 16,2-4 0-16,-2-1-1 16,3 1 1-16,1-2-1 15,2-2 1-15,0-2-1 16,0 4 1-16,0-4-1 16,0 0 1-16,0 0-1 15,2-4 1-15,3 4-1 16,-5 0 1-16,4 0-1 0,-4 0 0 31,0-2 0-31,0 2 0 16,0 0 0-16,0 2 1 15,-4 2-1-15,-1 3 0 16,3 7 0-16,-4 3 1 31,-9 18-1-31,3-5 1 16,3-5-1-16,1-3 0 0,4-5 0 15,-2-8 1-15,6 3-4 16,0-6 1-16,0-2-5 16,0-1 0-16,0-3-2 15,-3 2 0-15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38.9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65 14 0,'0'-10'7'0,"6"4"0"16,0 2 9-16,2 1-15 16,-1-1 0-16,5-2 2 15,3 2 1-15,4 0-5 16,3 1 1-16,1-1 2 15,-2 0 0-15,0-2-1 16,2 2 1-16,2 2-3 16,-8 0 1-16,0 2-5 15,-1 0 1-15,-8 2-4 16,-5 2 1-16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37.5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11-1 11 0,'-19'0'5'0,"-23"23"-5"0,24-13 9 16,-12 13-8-16,-15 14 1 16,-12 13 0-16,-13 7 0 15,-8 9-3-15,-3 3 1 16,0 4 1-16,8-8 1 16,6-2-5-16,6-3 1 15,13-4-2-15,7-2 1 16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37.1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2 0 13 0,'-12'6'6'0,"-16"17"0"0,14-11 5 0,-7 3-11 16,-13 10 1-16,-13 6-1 0,-6 9 1 16,-7 4-1-16,-3 6 0 15,0 4-1-15,3-6 1 0,8-6-3 16,4-4 0-16,0 2-2 31,-1-3 1-31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42.4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3 0,'6'2'11'0,"-4"13"-9"0,-2-13 19 16,2 12-20-16,0-3 0 15,0 3 1-15,0-3 1 16,-2 4-3-16,0-3 0 16,-2-2 3-16,0-3 0 15,2-1 0-15,0 0 0 16,0-6 0-16,0 0 0 0,4-12 0 16,-1 5 0-16,5-7 0 15,-4 5 1-15,8-5-1 16,-5 4 0-16,9 1-1 15,-5 3 0-15,8-5-3 16,-7 1 0-16,3 6-6 16,3 2 0-16,-3 6-6 15,-2-2 0-15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14.6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44 16 0,'-8'-8'8'0,"8"12"-1"16,0-4 9-16,2-4-15 0,-2 0 1 15,8 2 1-15,-1 0 0 16,9 0-3-16,-5-3 1 16,14 1 1-16,-6 0 1 15,12 0-1-15,-8 2 1 16,6-1-2-16,-6-1 1 16,0 4-2-16,-6 0 0 15,-2 4 0-15,-1-3 1 0,-5 3-1 16,-3-2 1-16,-4 8-1 15,0-3 1-15,-4 7-1 0,2-5 1 16,0 7-1-16,0-5 1 31,2 2 0-31,0-3 0 16,5 5 0-16,-3-2 1 0,4-11 0 16,0 2 0-16,5-4 0 15,-5 0 0 1,1-6 0-16,-3 1 0 0,-4-7-1 15,0 3 0-15,-4-7-1 16,2 5 0-16,-4-4-2 16,2 3 0-16,2 1-4 0,0 1 1 0,0 3-5 31,0-3 1-31,4 4-2 16,0 1 0-16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35.1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4 19 0,'5'-9'9'0,"11"-2"-6"0,-10 10 15 16,3-3-18-16,1 0 0 15,5-1 0-15,4 5 0 16,2 0-4-16,1 0 1 15,-3 5-3-15,4-1 0 16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32.5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3 7 8 0,'4'-8'4'0,"-15"14"5"0,7-4 3 16,-2 1-10-16,-1 5 0 15,-1 2 2-15,-1 5 0 16,3 2-5-16,2 1 1 16,2-1 3-16,2 0 1 15,4 2-1-15,2-3 0 16,3-3 0-16,5-3 0 0,-3-2-1 15,6-5 1-15,0-3-1 16,0-5 0-16,0-3-1 16,-1-2 1-16,-3-5-2 15,-2 0 1-15,-3-3-1 16,-3 3 1-16,-1 0-1 16,-4 1 0-16,-4 3-3 15,-1 3 1-15,-1 4-5 16,-2 0 0-16,1 4-2 15,-4 2 0-15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32.1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3 14 13 0,'2'-5'6'0,"9"-7"2"0,-11 12 5 16,2 0-12-16,-2 0 0 0,0 0 1 31,0 0 1-31,-2 2-4 15,-3 2 1-15,-1 4 1 16,-2-3 1-16,-3 3-1 0,-5 0 0 16,-5 1-1-16,-4 1 1 0,4-3-1 31,0 1 0-31,0-2 0 16,-2 1 1-16,6-1-1 0,0 0 1 15,5-3-1-15,-1 3 1 0,3-4-1 16,3 2 1-16,1 0 0 15,0 1 1-15,6 1 0 16,2 0 0-16,6-1 1 16,1 1 0-16,5 0-1 15,1 0 1-15,0 1-2 0,1-1 1 16,3 0-2 0,0-1 1-16,0 1-4 15,0 0 0-15,0-1-7 16,4-1 1-16,-3 2-1 0,-1-2 1 15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31.5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5 21 0,'8'-6'10'0,"11"-10"-7"16,-12 13 17-16,7-1-21 15,1 0 1-15,2 0-1 16,2-2 1-16,0 4-2 15,0 0 0-15,2 4-5 16,-4 2 1-16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31.2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 18 20 0,'-3'-6'10'0,"-9"0"-7"15,8 4 14-15,0-2-17 16,1 4 0-16,-3 0 0 0,4 0 0 16,0 2 0-16,2 0 0 15,2 4 0-15,2 0 1 16,3 1 0-16,1 3 0 15,2 1 0-15,-1 5 1 16,3-3 0-16,-1 1 0 16,-3 1 1-16,0 1 0 15,-6-3-1-15,-2-2 0 16,-6-1 0-16,0 0 0 0,0-3-4 16,-3 1 0-16,3-4-6 15,-4-2 1-15,5 0-3 16,1-4 1-16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31.0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5 21 0,'0'-7'10'0,"6"9"-7"16,-2-6 16-16,3 2-19 16,3 0 1-16,3 1-1 15,1 1 1-15,3 0-4 16,2 3 1-16,2-1-4 16,0-2 0-16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30.7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6 5 12 0,'0'-7'6'0,"-3"7"7"0,-1 0-1 16,0 4-11-16,-4 1 1 15,2 5 1 1,-1 1 1-16,-1 5-5 16,2 1 1-16,-1 4 2 15,1 0 1-15,2 1-2 0,-2 1 0 16,4 2-1-16,0-4 1 15,1 0-3-15,-1-4 1 0,0 0-4 32,2-3 1-32,-2-3-3 15,-4-3 0-15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30.2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9 20 11 0,'3'-13'5'0,"-1"5"2"15,-2 8 3-15,0 0-8 16,-2 4 0-16,-3 2 2 15,-1 1 1-15,-3 3-5 16,-7 3 0-16,1 5 3 16,-2 5 1-16,6 0-2 15,0-1 1-15,5 3-2 16,0-4 1-16,5-1-2 0,2-5 0 16,5 0 1-16,2-5 0 15,3-6 0-15,0-2 1 16,3-4-1-16,-1-4 0 15,2-4 0-15,-6-1 0 16,1-1-2-16,-5 3 1 16,1-3 0-16,-6 5 0 15,-6 3 0-15,-1 4 0 16,-3 4 1-16,1 3 1 0,-4 3-1 16,7 3 1-16,-1 8-5 15,3 2 1-15,4 4-7 16,4-2 0-16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30.0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2 17 0,'17'-19'8'0,"-7"10"-2"0,-10 9 13 16,2-4-18-16,-2 4 1 16,-2 0-1-16,-2 2 0 15,-4 2-2-15,4 2 0 16,1 3-1-16,1 0 1 0,2-1-6 16,2 1 0-16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29.7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4 42 14 0,'4'-17'7'0,"4"-2"1"0,-5 17 5 15,-3 0-13-15,-3 0 1 16,1 0 1-16,-2 6 0 15,-2 5-2-15,-3-1 1 16,-5 3 1-16,1 5 0 16,-4 1 0-16,-1 4 0 15,1 3-1-15,2 1 1 16,2 2-1-16,3-2 1 16,4 1-1-16,4-3 0 0,4-4 0 15,2-2 1-15,4-3-1 16,1-5 0-16,5-1 0 15,1-8 1-15,0-4-1 16,2-2 0-16,-3-1 0 16,-5-5 0-16,3-1-1 15,-5 2 1-15,-1-3-1 16,-4 5 1-16,-4 1-1 16,-5 2 0-16,-1 3 1 15,-5 3 0-15,-1 3-1 16,1 3 1-16,1 6-1 15,1 1 1-15,3 4-2 16,1 2 1-16,5 2-5 16,4-4 1-1,7 0-4-15,1-3 0 16,3-5-3-16,2-5 1 16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14.1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9 184 23 0,'4'-5'11'0,"-8"-11"-7"0,4 12 13 16,2-1-14-16,-2-1 0 0,2-6 2 31,1 5 0-31,1-7-7 16,-2 3 1-16,-2-5 4 15,0 5 0-15,0-5-2 16,0 5 1-16,-4-3-2 16,-1 5 1-16,-1-1-2 15,2 4 1-15,-7-1 0 16,3 3 0-16,-4 4-1 15,5 0 1-15,-7 6 0 16,3-1 1-16,-5 7-1 16,7-2 1-16,-5 17 0 0,3-4 0 15,5 9 0-15,2-9 0 16,4 10 0-16,0-6 1 31,8 19-1-31,-1-8 1 16,-1 5-1-16,0-11 0 15,2-3 0-15,-4-4 0 16,-1-8-2-16,1-1 0 16,2-5-4-16,-2 1 1 15,-2-3-3-15,0-3 0 0,-2-4-5 16,0 0 1-16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29.3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11 18 0,'-14'-3'9'0,"18"1"0"16,-2 0 6-16,8 1-14 16,-3-1 1-16,7 2 0 15,1 0 0-15,2 0-3 16,1 0 0-16,-1 0 0 16,0 0 1-16,2 0-7 15,1 0 0-15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28.3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4 18 10 0,'0'-2'5'0,"0"2"-3"16,0 0 6-16,0-2-5 0,2-2 0 15,-2 0 1 1,0 0 0-16,0 4-6 16,0 0 1-16,0 0 3 15,0 0 1-15,0-2-2 0,-2 2 1 16,0 0-1-16,-2 0 0 16,0 2 0-16,-3 0 1 0,-1 2-1 31,-2 2 0-31,1 3 0 15,-3 1 1-15,-3 3-1 0,0 6 1 16,-8 16 0 0,4-4 0-16,0-1 0 15,3-3 1-15,5-2-1 16,5 0 0-16,2-2 0 16,4 0 0-16,4-6-2 15,2-1 1-15,3-5-1 16,3-1 1-16,3-3 0 15,4-3 0-15,-3-2-1 16,1-4 1-16,-2-2-1 16,0-3 1-16,-1-3-1 15,-5-3 1-15,1 1-1 16,-4 1 1-16,-6-7-1 16,0 7 0-16,-2 1 0 0,-2 3 0 15,0 3-1-15,-5 2 1 16,-1 2 0-16,-3 6 0 15,-3 5-1-15,1 1 1 16,2 5 0-16,1 0 0 16,3 2-1-16,3-3 1 15,-2-1 0-15,6 2 0 16,2-3-5-16,0-5 1 16,12-5-6-16,1-2 1 0,-3-4-1 15,3-6 1-15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50.8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-1 20 0,'-2'-1'10'0,"4"6"-31"0,-2-5 14 16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50.8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6 0 19 0,'2'8'9'0,"2"19"-6"16,-4-18 17-16,-4 5-19 0,-4 5 0 15,1 1 0-15,-3 0 1 16,4-1-2-16,1-4 0 15,-1-4 2-15,2-5 0 16,2 0-1-16,2-3 1 16,2-3-1-16,4-3 1 15,3-5-1-15,5-1 0 16,-3-5-2-16,6-1 0 0,1 0-1 16,-1 3 1-16,-2 3 0 15,0 3 0-15,-1 4 1 16,-3 2 1-16,-3 8 1 15,-2 5 0-15,3 0 0 16,-5 3 0-16,-2-1 0 16,4 0 0-16,-1 0-8 15,1 3 0-15,0-5-3 16,0-4 0-16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50.2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4 11 22 0,'8'-6'11'0,"-12"0"-5"15,2 6 11-15,-2 2-14 16,-3 4 0-16,1 7 1 16,-2 2 0-16,1 4-6 0,-5 2 1 15,5-1 3-15,-1-1 1 16,4 2-2-16,2-4 0 15,1-4-2-15,1-3 1 16,1-4-5-16,1-1 1 16,0-1-5-16,4-4 0 15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9.8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1 221 11 0,'17'-17'5'0,"-5"0"5"0,-12 11 0 15,-2 4-8-15,-8 2 0 16,1 6 2-16,-7 2 0 0,-1 3-5 16,-4 4 1-16,-2 3 3 15,4-1 0-15,7 0-2 16,2-3 1-16,7-3 0 15,3-3 0-15,3-2 0 16,7-2 0-16,0-4-1 16,1-2 1-16,-1-4 0 15,3-2 0-15,3-3-1 16,1-9 0-16,0-6-1 16,0-5 1-16,-1 2-1 15,-3-2 1-15,-1 2-1 16,3 4 0-16,-3 2-1 15,-1 2 1-15,-3 6 0 16,-2 1 0-16,-1 3-1 16,-1 3 0-16,-4 4 0 15,-2 4 1-15,-1 2-1 16,-5 8 1-16,-2 5-1 0,-5 6 1 16,0 6-1-16,-1 8 1 15,7-1 0-15,5-3 0 16,4-4 0-16,4-4 0 0,5-7 0 15,-1-1 1-15,5-4 0 16,1-5 0-16,1-4 0 16,2-4 0-16,3-4 0 15,-3-7 0-15,0-4-1 0,1-4 0 16,-5-1-1-16,-3 3 0 31,-3 4 0-31,-3 3 0 0,-4 3 0 16,-4 9 1-16,-5 5 1 15,-5 9 1-15,3 3-1 16,-1 2 0-16,4 3 0 16,3-1 1-16,5-2-5 0,5 4 1 15,5 0-8 1,4-6 0-16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9.2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4 43 18 0,'15'-24'9'0,"-13"8"-6"0,-2 13 15 0,-4 1-17 15,-1 2 0-15,-7 3 1 16,-1 9 0-16,-3 3-2 15,-3 8 0-15,-2 0 1 16,2 1 0-16,4-3 0 16,4-2 0-16,5-5 0 15,6-1 1-15,2-2-1 16,7-5 0-16,1-4 0 16,-1-8 1-16,1 2-1 15,1-9 1-15,1-4-2 16,-1-2 1-16,1 2-1 15,-3 2 1-15,-3 1-1 16,0 5 0-16,-4 5 0 16,-2 4 0-16,-2 10-1 15,0 1 1-15,2 4-5 16,0 2 1-16,2-2-5 0,7-3 1 16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8.0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6 28 16 0,'1'-10'8'0,"-8"-1"-5"16,1 7 10-16,0 4-13 15,-5 0 1-15,0 0 1 16,-5-2 1-16,3 4-4 15,0 4 1-15,5 2 0 16,1-3 1-16,5 9 0 16,4 9 0-16,3 2-1 15,1 1 0-15,0 1 1 16,1 0 0-16,-1-4 0 16,-2-2 1-16,-4-4 1 15,-4 1 0-15,-4-7 0 16,-5-1 0-16,-2-3 0 15,-2-1 0-15,0-2-1 0,2-2 0 16,3 0-3-16,3-2 0 16,5 0-6-16,4 0 1 15,7-4-4-15,9-2 1 16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7.1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28 17 0,'1'-21'8'0,"1"13"-4"0,-2 8 12 0,-2 2-14 16,-1 6 1-16,-1 7 0 16,-4 2 0-16,3 2-4 15,-1-1 0-15,0-1 3 16,5-2 0-16,1 0 0 16,1-7 0-16,5 0 0 15,-2-5 0-15,0-3 0 16,-1-3 1-16,-1-5-1 15,-2-3 0-15,-2-7-1 16,1-1 0-16,-5 2-2 16,2 0 1-16,-2 2-5 15,3 3 1-15,3 3-6 16,2 1 1-16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6.8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8 18 0,'13'-10'9'0,"-5"8"-3"0,-8 2 6 16,2 4-12-16,0-2 1 16,-4 11 0-16,-2 3 0 15,-2 7-1-15,-4 2 0 16,-5 9 1 0,5-5 1-16,-1-8-1 15,5-6 0-15,2-2 0 16,4-5 1-16,4-6-2 15,2-2 1-15,1-6-1 0,7-11 1 16,1-2-1-16,5-2 0 16,1-2 0-16,2 0 0 15,-6 4 0-15,1 4 1 0,-3 5 1 32,-5 4 0-32,0 4 0 15,-5 6 0-15,-3 4-1 16,-2 3 1-16,-2 6 0 0,0 5 0 15,1-3-1-15,1 2 0 0,0-2-4 16,1-4 0-16,3-2-3 16,6-3 0-1,0-2-3-15,5-4 0 16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12.6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0 22 0,'5'7'11'0,"-1"1"-10"16,-2-6 16-16,6 2-16 16,-4-4 1-16,7 2 2 15,-3-1 1-15,3-2-6 16,-3-1 1-16,5-4 2 15,-1 2 1-15,-2-4-1 16,1 3 0-16,-3-5-1 16,0 0 0-16,-5-1-1 0,-1 1 1 15,-2 3-1-15,0-3 1 16,-4 2-1-16,1 2 1 16,-5 1 0-16,4 1 0 15,-4 8 0-15,-3 0 0 16,-1 7 0-1,5-1 1-15,-5 9 0 16,4-2 0 0,1 1 0-16,3-3 0 15,4 6-1-15,0-4 1 0,6 1-1 16,-1-5 0-16,1-1-3 16,0-5 1-16,5-3-5 15,-1 0 1-15,2-4-7 16,1 0 0-16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6.3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19 16 0,'8'-6'8'0,"-3"8"-3"0,-5 0 10 16,-3 2-14-16,-3 7 0 16,1 6 1-16,-5 2 1 15,5-2-4-15,3 0 1 16,2-3 2-16,2 1 1 15,2-4 0-15,5-5 0 16,-2-2 0-16,2-4 0 31,-3-12 0-31,-2-7 1 0,-6 0-2 16,0 4 1-16,-4-7-2 16,-1 3 1-16,1 1-5 15,-1 3 0-15,5 4-7 16,2 9 0-16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5.2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7 0 21 0,'4'4'10'0,"-10"-3"-8"0,1 1 17 0,-3 2-19 15,-1 2 0-15,-1-1-3 16,-1 3 1-16,3-2-3 15,4 1 0-15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4.9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0 22 0,'0'11'11'0,"-5"1"-11"15,5-10 18-15,0 4-18 16,0 1 0-16,0-1-7 16,0 0 0-16,0 0 4 0,3-1 1 15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1.5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20 0,'-2'11'10'0,"8"-7"-3"0,0-2 14 16,-1 0-19-16,7 2 1 15,3-2 0-15,2-1 1 16,4 1-6-16,-3 2 1 16,8 0 3-16,-4-2 0 0,-1-2-5 15,-4 2 0-15,0-2-6 16,-5 0 1-16,-7 0-1 16,5-8 0-16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1.5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4 21 0,'6'2'10'0,"21"-2"-8"15,-18 0 18-15,7 4-20 16,1-4 1-16,0 2-1 16,-1-2 1-16,1 4-2 15,-2-3 1-15,-3 1-2 16,-6 0 0-16,3 0-5 15,-9 2 0-15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0.9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7 0 22 0,'2'-2'11'0,"2"0"-7"16,-4 2 12-16,-4 7-16 15,2 1 1-15,-3 4 1 16,-5 3 1-16,5 6-4 15,-5 6 1-15,3-2 1 16,-2-1 0-16,3-1-2 16,2-2 0-16,-1-3-3 15,5-7 1-15,-2 1-5 16,-2-5 1-16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0.6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2 39 11 0,'6'-14'5'0,"-12"1"3"0,4 9 5 15,-4 0-11-15,-3 2 0 0,-9 1 1 16,3-1 0-16,0 4-4 16,3 1 0-16,5 3 2 15,-3 4 1-15,10 3-2 16,0 4 1-16,0 2-1 16,6 4 1-16,0 2-1 15,-1 0 1-15,5 2 0 16,-10-4 0-16,0-2 2 0,-6-4 1 15,-3-1-1-15,-9-5 0 16,3 3-1-16,-2-7 1 16,0-1-4-16,1 0 0 15,5-4-8-15,5-4 0 16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40.3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 22 0,'9'-4'11'0,"8"-2"-7"16,-11 6 18-16,4 2-18 16,-3-2 0-16,9 2 0 15,-1 2 1-15,2 0-7 16,-2-2 0-16,3-1 4 16,-3 3 1-16,-4-4-6 15,1 0 1-15,3 0-5 0,-7 0 0 16,7-4-3-16,-3 3 1 15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39.8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21 0,'-4'-4'10'0,"13"0"-6"0,-7 4 16 16,8 0-20-16,5 0 1 15,-3 0 0-15,5 2 0 16,-2 0-4-16,2 0 1 16,4 0-5-16,2-2 1 15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39.4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5 34 16 0,'17'-11'8'0,"-3"-1"-3"16,-14 12 8-16,0 2-11 15,0 0 1-15,-6 4 1 16,-4 3 0-16,-7 5-5 15,-2 7 0-15,-4 5 3 16,0 1 1-16,2 0-2 16,0-4 0-16,10-3-1 15,1-4 1-15,5-5 0 16,5-3 0-16,5-4-1 16,1-8 1-16,7-4 0 15,-5-3 0-15,7-6 0 0,1-2 0 0,1-4-1 16,4-2 0-16,-4 0 0 15,4 2 0-15,0 0-1 16,-10 6 1-16,3 2 0 16,-1 7 0-16,-7 1 0 15,5 3 1-15,-5 6-1 16,-4 5 1-16,6 3 0 16,-7 3 0-16,-1 5 0 15,4 1 0-15,-2 2-1 16,8 1 1-16,-5-1-1 15,1-2 1-15,4-1-4 16,-5-3 1-16,3-4-3 16,-4-1 0-16,-2-3-4 15,-2-1 0-15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12.2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7 17 0,'-2'-7'8'0,"2"5"-1"0,0 2 8 16,0 0-15-16,0 0 1 0,0 0 1 16,0 0 1-16,-2 8-3 0,0-3 0 15,-1 9 3-15,-3-5 0 16,2 10-1-16,0-3 1 16,2 10-2-16,0-6 1 15,2 1-1 1,0-6 1-16,4 0-1 15,-2-3 0-15,6-3 0 0,-1-1 1 16,3-4-1 0,0 1 0-16,-3-8 0 15,3 1 0-15,1-10-1 16,-3 3 1-16,3-5-1 0,-3 3 1 16,4-6-1-16,-5 3 1 0,3-1-1 31,-5 3 0-31,-1 1-1 15,2-1 1-15,0 9-1 0,-2-3 1 16,-2 6-1-16,-2 0 1 0,5 6 0 16,-3-1 0-16,2 13 1 15,0-7 0-15,5 6 0 0,-1-3 1 32,6-3 0-32,-3-1 0 15,0-5 1-15,3-1 1 0,-3-6-1 16,-3 0 1-16,0-7-2 15,-4 1 1 1,-4-1-1-16,0-3 0 0,-2-3-4 0,0 3 0 16,2-5-4-1,0 4 1-15,4 3-6 16,-1 3 1-16,7-1-4 0,-4 2 1 0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39.2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0 16 0,'-12'7'8'0,"22"-1"-1"0,-6-4 11 16,7 0-17-16,1-1 0 16,9-1 1-16,-4 2 0 15,4 0-4-15,0-2 0 0,2-2-4 16,0 0 0-16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38.6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6 0 17 0,'-2'2'8'0,"4"-2"-1"0,-2 2 9 16,-2 2-15-16,-1 3 0 15,-5 1 2-15,3 9 1 0,1 2-4 16,-7 4 0-16,5 0 2 15,-5 4 0-15,1-2 0 16,5-3 0-16,-1-1-2 16,2-3 1-16,3-3-3 0,1-4 1 15,0-1-4-15,1-3 1 32,3-3-5-32,-4-4 1 15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36.5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 6 12 0,'-4'-4'6'0,"-15"10"-1"0,15 0 9 15,-3 1-14-15,-1 7 1 0,-2 5 1 16,4 2 0-16,-1-2-3 16,3 2 1-16,4-4 2 15,2 0 0-15,6-5 0 16,1-3 0-16,5-1-1 15,3-4 1-15,-2-4-1 16,3-4 1-16,-3 0-1 16,-2-5 1-16,-3-7-1 15,0-3 0-15,-7-4-1 16,-1 0 1-16,-2 2-1 16,-2 4 1-16,-3 2-1 15,-3 1 0-15,-5 5 0 16,-1 3 0-16,1 4-4 15,-1 2 1-15,1 6-5 16,-5-4 1-16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36.2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6 6 9 0,'2'-4'4'0,"0"0"1"0,-2 4 2 0,0 0-5 15,0 0 1-15,0 0 0 16,0 0 1-16,0 0-5 16,-2 0 0-16,2 4 3 0,-8 2 1 15,2 0-2 1,-5 1 1-16,-5 1-2 16,-3 2 1-16,-2 1-1 0,-2 1 1 0,4-1-1 15,-2 1 1-15,2-2-1 16,2-5 0-16,2 1 0 15,5-2 1-15,0-2-1 32,7 2 0-32,3-2 0 15,3-1 0-15,7 1 1 0,0 2 0 16,3 2 1-16,2 2 0 0,1 1 0 16,-1-1 0-16,-2 2 0 15,1-1 1-15,-1-1-2 16,0 2 1-16,1-3-5 15,-5-1 1-15,5-2-4 16,-3-2 0-16,-1 0-3 16,1 0 1-16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34.8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6 24 13 0,'6'-5'6'0,"3"-7"1"0,-7 10 6 0,4 0-12 16,-4 0 1-16,-1 0 0 15,-1 2 1-15,0 0-4 16,-1 0 1-16,-7 2 1 15,-1 4 1-15,-5 4-1 16,-1-1 0-16,0 1-1 16,2 0 0-16,3-1 0 15,3 1 1-15,3-3-1 0,4 3 1 16,4 2-1-16,5-1 1 16,3 1-1-16,-1-1 1 15,2-1 0-15,-2 3 1 16,-3-1-1-16,0-5 1 15,-6 3 0-15,-4-2 0 16,-6-1 0-16,-5 1 0 16,1-2-1-16,-3 2 1 15,0-5-2-15,2 1 1 0,0-2-4 16,5 0 1-16,-1-4-5 16,5-2 1-16,2-3-3 31,4-1 0-31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50.8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1 737 4 0,'29'-9'2'0,"23"10"0"16,-37-2 3-16,10-1-5 16,4 2 0-16,2-2 1 0,-2 2 1 15,3 0-3-15,3 0 1 16,30 0 1-1,-9 0 0-15,-2 0-1 16,-4 0 1-16,-2 0-1 16,4 0 1-16,-4-2-1 15,2 0 1-15,2 2-1 16,-4-2 0 0,0 2 0-16,0 0 0 15,2 0 0-15,-2 0 0 16,0 2 0-16,2 2 0 0,0-2 0 15,-2 1 0-15,4-1 0 16,-2-2 1-16,1 0-1 16,3 0 0-16,-2-2 0 15,-2 2 0-15,0 0 0 0,-2 2 0 16,-2 0 0-16,0 2 0 16,4 0 0-1,-6 0 0-15,4-2 0 16,-1 0 0-16,-3-2 0 15,4 0 0-15,0-2 0 16,2-2 1-16,-6-2-1 16,0 0 1-16,-2-1-1 0,3 1 0 15,-11-2 0-15,3 3 0 16,-5-3 0-16,1-2 0 0,-6 3 0 16,2-3 1-16,0 0-1 31,1 1 0-31,-3-1 0 15,0-5 1-15,-4 0-1 0,-2 1 0 16,-3 1 0-16,-3-5 1 16,-7 1-1-16,1 0 0 15,-3 0 0-15,0-1 1 0,-2 1-1 16,-4 0 0-16,0-6 0 16,0 4 1-16,0-1-1 0,-4 1 1 15,-2 2 0-15,0-2 0 16,-3 1 1-16,-3 1 0 15,1-2-1-15,-7 0 1 16,1 2-2-16,-4-1 1 16,-6 1-1-16,4 2 0 15,-8 1-1-15,4 1 1 16,-1 1 0-16,1 1 0 16,0-1 0-16,-6 1 0 15,0-1 0-15,1 1 0 0,-3 1 0 16,-3 4 0-16,-1 2 0 15,-3 1 0-15,4-1 0 16,-7-2 0-16,1 2 0 16,0-2 0-16,0 1-1 15,-2-1 1-15,2 0 0 16,-1 2 0-16,-1 1-1 16,-2-1 1-16,-2 0 0 15,2 2 0-15,-2 0 0 16,0 2 0-16,2-2 0 15,2 0 0 1,-23-4 0 0,6 1 1-16,3 1-1 0,4 2 0 15,4-2 0-15,-1 0 0 16,3 2 0-16,3 2 0 16,-3-2 0-16,4 2 0 15,-2 2 0-15,6-2 0 16,-4 0 0-16,0 0 0 15,2 0 0-15,-4 0 0 16,5 2 0-16,5 0 0 16,-2 0 0-16,1 2 0 15,1 0-1-15,-1 0 1 0,-1 1 0 16,3 1 0-16,3-4-1 16,-1 6 1-1,-7 1 0 1,2 3 0-16,3-1 0 15,3 3 0-15,-1-3 0 16,0 1 0-16,7 1 0 16,-1 3 0-16,2-1 0 15,4 0 0-15,2 1 0 16,1 1 0-16,1 0 0 16,2 0 0-16,3 1 0 15,1-1 0-15,1 2 0 31,3 0 0-31,-3 1-1 16,3-1 1-16,-1 0 0 16,4 0 0-16,-1 0-1 15,3-1 1-15,2 1 0 0,2 0 0 16,0 0 0-16,4 0 0 16,3 0 0-16,-1-1 0 15,2-3 0-15,1 0 1 16,3 1-1-16,0-1 0 15,1-1 0-15,0-1 0 16,3 0 0-16,1 1 1 16,0-3-1-16,1 1 0 15,-1-2 0-15,2-1 0 16,0 1 0-16,3-3 1 0,-3-3-1 16,4 0 0-16,0-4 0 15,2 0 1-15,2 0-1 16,-2-2 0-16,0 2-4 15,-4 2 1-15,-2 8-2 16,-2-7 1-16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37.8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87 22 0,'8'21'11'0,"11"-12"-14"16,-11-9 21-16,0 0-18 15,3-2 1-15,1 0 0 16,-3-1 0-16,3-1-1 0,-4-4 0 15,3 1 0-15,-5-3 1 16,0 0-1-16,-4 1 1 16,-2-1-1-16,-2 1 0 15,-4-1 0-15,2 4 0 16,-2 3 1-16,-5 3 0 16,3 3-1-16,-1 5 1 15,3 4-1-15,0 3 1 16,4 2-1-16,2 0 0 0,2 4-2 15,6-5 1-15,-3-1-4 16,5-7 1-16,0-7-1 16,3-1 1-16,-1-5-2 15,-3-3 1-15,1-2 2 16,-2-1 0-16,-1-2 4 16,-3 1 0-16,-2 3 2 15,0 1 0-15,-4 6 1 16,0 4 0-16,0 4 0 15,0 3 0-15,0 3-1 16,2 3 0-16,0 0-2 16,4-1 1-16,0-5-1 15,6-3 1-15,-3-4-1 16,5-6 0-16,-3-4-1 16,3-1 1-16,-1-5-1 15,-1-1 1-15,-2-4-2 16,-2-2 0-16,-3-2-1 0,1 0 1 15,2-7-1-15,-2-3 1 16,0-3-1-16,3 3 1 0,-1 5 0 16,-2 3 1-1,0 6 0-15,2 3 0 16,-5 7 1-16,1 5 0 16,-2 8 0-16,0 11 1 15,0 8-1-15,-2 6 0 0,-1 1 0 16,-3 7 0-16,4 1 0 0,0-2 1 31,2 0-2-31,4-1 1 16,2-3-4-16,-3-3 1 0,3-4-5 15,2-2 0-15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37.2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8 19 0,'7'-2'9'0,"15"10"-8"0,-15-5 15 16,1 7-15-16,2 0 0 15,-3-1 0-15,1 3 1 16,-4 1-2-16,-2-5 1 0,-2 0 2 15,0-3 0-15,-2-1 0 16,0-2 0-16,0-2-1 16,-2-4 1-16,4-3-2 15,0-7 1-15,4-1-1 16,0-1 0-16,2 1-1 16,1 0 0-16,1 1-3 15,1 1 0-15,-1 1-5 16,2 3 1-16,-3 1-2 15,-1 2 0-15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36.6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5 11 16 0,'3'-12'8'0,"-3"12"-12"15,0 0 13-15,-3 2-7 16,1 4 0-16,0 5 3 15,-2 3 0-15,-2 3-6 16,-4 8 1-16,3 6 3 16,-3 3 1-16,4 1-2 15,-1 0 1-15,5-5-2 16,0-1 0-16,0-2-3 16,-2-2 1-16,2-4-3 15,-4-3 1-15,3-1-4 0,-1-6 1 16,-4-3-1-16,0 0 1 15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34.7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13 0,'1'-8'6'0,"24"5"-8"16,-13 3 10-16,5 1-9 15,2 5 1-15,5 0 0 16,1 2 0-16,0-1 1 15,-2 3 1-15,-6 2 0 16,-4 1 0-16,-3-2 0 16,-6 1 1-16,-4 0 0 15,-6 1 0-15,-2 0-3 16,-1 1 1-16,-5-3-6 16,-3 9 1-1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05.3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9 0 24 0,'10'6'12'0,"-10"15"-9"15,0-19 20-15,-6 9-21 16,4 1 1-16,-7 9-1 16,3-4 1-16,-7 4-4 15,3-3 0-15,-5 3 0 16,1-6 1-16,-3 6-6 16,3-3 1-16,1-5-4 15,3-1 1-15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32.2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0 52 6 0,'4'0'3'0,"-4"-16"5"16,2 13-4-16,2-1-3 15,-4 0 0-15,0 4 2 16,2-4 1-16,-2 4-5 0,0 0 1 16,0-2 2-16,-2 2 1 15,-2 4-1-15,-4 2 0 0,0 1-1 31,-3 1 1-31,-3 2 0 16,-1 5 0-16,3 0 0 0,-3 2 1 16,4 5-2-16,1 1 1 0,2-2-1 15,4 0 1-15,4 2-2 32,4-2 1-32,4-4-1 15,2-2 1-15,1-1 0 0,-1-7 1 16,3-3 0-16,3-2 0 0,1-2 0 15,0-4 0-15,2-3 0 16,-5-3 0-16,1 0-1 0,1-1 0 16,-1-2-1-16,-4-3 1 15,1 1-1-15,-2-2 1 16,-5-1-1-16,1 1 0 16,-4 0 0-16,2-2 0 15,-4 3 0-15,-4 1 0 16,2 0 0-16,-4 0 0 15,-3 3 0-15,-1 1 1 0,-3-1 0 16,-5 4 0-16,3 1-1 16,0 3 0-16,1 2-2 15,5 2 1-15,-1 2-7 32,2 2 1-32,4 3-3 15,-7 3 1-15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29.7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6 2 7 0,'6'-2'3'0,"-6"0"3"0,0 2 3 16,0 0-7-16,0 0 1 0,0 0 0 15,0 0 0-15,0 0-4 16,0 0 1-16,0 0 2 16,0 2 1-16,0-4-2 15,-6 4 1-15,2 0 0 16,-2 1 0-16,1-1-1 16,-5 2 1-16,-3 2-2 15,-1 0 1 1,1-1 0-16,-7 3 0 15,1-2-1-15,-2 2 1 16,-2-3-1-16,2 3 1 0,0 0-1 16,0-3 1-16,0 1-1 15,3 0 1-15,1 4 0 16,3-8 0-16,1 1-1 0,1-1 1 16,5 0-1-16,-1 0 1 0,2 0-1 15,3 0 1-15,1-2 0 16,-2 2 0-16,4 0 0 15,4 0 1-15,-1 0-1 16,3 1 0 15,10 5 0-15,-1 2 0-16,0-1 0 16,3 5 0-16,-3-3 0 0,2 7 0 15,-1-1 0-15,1 0 1 16,0-1-1-16,2-3 0 0,-7-3 0 15,1 1 1-15,-1-5-1 16,-4-2 1-16,-1-2-1 16,1 2 0-16,-6-4-1 31,0 1 1-31,-2-1-4 0,0 0 1 16,0 0-7-16,6 0 1 15,1 0-3-15,3 2 0 0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27.5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7 0 8 0,'9'6'4'0,"18"21"6"0,-21-18 2 15,7 1-10-15,0 5 1 16,-1 2 1-16,-3 6 0 16,-3 2-4-16,-4 6 0 0,-6 5 4 15,-3 3 1-15,-5-3-2 16,1-5 1-16,-7-2-1 16,5-6 0-16,-4-4-2 15,0-2 1-15,-4-4-8 16,2 3 0-16,1 1-3 15,1-2 0-15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27.2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8 18 0,'0'-17'9'0,"13"11"-9"15,-5 6 14-15,1-4-13 16,6 3 0-16,1-3 0 16,3 2 0-16,0-2-2 15,2 4 1-15,-2 2-3 16,-2-2 1-16,0 2-3 16,1 0 0-16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27.2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6 14 20 0,'-11'-16'10'0,"7"16"-13"16,2 0 19-16,-1 2-16 16,-5 2 0-16,0-2 1 15,3 2 0-15,-3 3-1 16,3 1 1-16,3 4 0 15,4-3 0-15,1 4 0 16,7 3 1-16,-1-3-1 0,4 1 0 16,1-1 0-16,1 2 0 15,-6 1 1-15,2-3 0 16,-3 0 1-16,-2 1 0 16,-6-1 0-16,-4-1 0 15,-2 1-1-15,-1-3 1 16,-3-1-3-16,3 1 0 15,-3-6-4-15,-1-1 1 16,3-3-5-16,-1 0 1 0,1-5-3 16,3-1 1-16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26.8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2 20 0,'23'-44'10'0,"2"40"-11"0,-14 3 16 0,3-1-15 16,3 2 0-16,0 0-1 15,0 0 0-15,-3 2-2 16,1-1 0-16,-1 1-2 16,1 2 0-16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26.5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7 8 14 0,'6'-6'7'0,"3"4"-6"16,-9 2 8-16,-4 0-8 16,-1 2 0-16,-9 4 3 15,-1 2 0-15,-3 5-4 16,-1 8 1-16,-4 2 3 16,2 4 0-16,2 4-1 15,2 0 0-15,3-5-1 16,5-1 0-16,5-2-3 15,4-5 0-15,2-5-4 16,5-1 0-16,1-3-3 0,5-1 1 16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26.2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6 15 0,'17'-3'7'0,"8"1"-6"16,-15 4 9-16,-2 3-9 0,1 5 1 16,-1 1 0-16,-2 5 1 15,-2 1-3-15,-8 0 1 16,-2 6 1-16,-6 0 1 16,1 0-1-16,-3 0 1 15,-1-4-1-15,-4 2 0 16,3-5-2-16,1-3 0 15,6-3-5-15,-1-3 1 16,6 1-3-16,4-4 1 16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25.9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2 3 7 0,'-8'-4'3'0,"6"6"3"16,2 0 1-16,-2 2-4 31,-2 0 1-31,-5 1 2 16,1 7 0-16,-5 7-7 0,-3 6 0 15,-1 1 5-15,0 5 0 16,-1 2-2-16,3-3 0 0,4-1-1 16,-1-3 0-16,6-5-1 15,-1-1 0-15,3-5-4 16,2-4 1-16,2-1-4 15,6-2 1-15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25.4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 25 6 0,'11'-25'3'0,"-1"31"3"16,-2-4-4-16,-3 2 0 16,5 2 1-16,-2 3 3 15,1 3 0-15,-1 3-6 16,-2 2 0-16,-2 8 4 16,-4-2 0-16,-6 4-1 15,0-2 1-15,-5 0-2 16,-1 2 0-16,-3-4-1 15,-5-5 1-15,-1 3-2 16,2-8 0-16,2 2-6 16,0-1 1-16,5-1-2 0,0-1 0 15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05.1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2 26 19 0,'3'-12'9'0,"3"7"-6"15,-6 5 17-15,0-6-20 16,0 2 0-16,-4 4 1 0,2 0 1 16,-7 13-2-16,-1-1 0 15,-7 9 1-15,3-4 1 16,1 12-2-16,1-8 1 15,3 6-1-15,3-10 1 16,4-1-1-16,0-5 1 16,6-5 0-16,-2-4 0 15,6-10 0-15,-3 5 0 16,7-11-1-16,-4 4 0 16,3-11 0-16,-3 4 0 15,3-6 0-15,-3 6 0 16,0 1 0-16,-2 1 0 0,-3 7 2 15,3 2 0-15,-6 12-1 16,0-2 1-16,-4 11-1 16,2-3 0-16,1 7 0 15,1-3 1-15,0 5-3 32,0-4 0-32,3-5-2 15,1-3 0-15,4-7-3 0,-2-2 1 16,5-8-2-16,-1 1 0 0,3-9 1 15,-1 5 0 1,1-5 3-16,-3 5 0 16,-1 3 5-16,-3 2 0 0,-6 8 2 15,0 0 1 1,-2 6 0-16,0-2 0 16,0 3-2-16,2-1 1 0,2 0-3 15,-2-1 1 1,6-1-2-16,0-2 1 15,3-4-1-15,1 0 1 0,7-8-1 16,-3 3 1-16,-3-5-1 16,1 2 1-16,3-7-1 15,-5 3 1-15,3-1-1 0,-1 3 1 16,-4-1 0 0,-1 3 0-16,-5 6 0 15,0 0 0-15,-4 10 1 0,0-2 1 16,-9 17 0-16,5-6 0 15,-11 23 0-15,3-13 0 0,-1 14-1 32,1-13 0-32,5 3-1 15,-1-6 0-15,4 0-1 0,-1-6 0 16,1 1-4-16,4-5 1 0,2-7-6 31,0-3 0-31,4-5-3 0,0 0 1 0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25.1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6 4 9 0,'1'-4'4'0,"3"8"-1"15,-4-4 2-15,0 4-1 16,0 2 0-16,-2 3 2 16,-1 3 1-16,-5 3-8 15,1 6 0-15,-3 0 5 0,1 0 0 16,0 4-2-16,3-4 1 16,-2 0-3-16,5-4 1 15,1-1-3-15,0-5 0 16,0-1-5-16,2-3 1 15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24.8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16 0,'2'-4'8'0,"15"6"-7"0,-13-2 14 15,5 0-13-15,1-2 0 0,5 2 0 16,1 0 1-16,-1 2-4 16,-2-2 0-16,1 0 0 15,-1 2 0-15,1-2-5 16,-1 0 0-16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24.5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5 0 10 0,'-6'4'5'0,"-5"0"2"16,5-1 4-16,-1 3-8 15,-1-2 1-15,-2 7 2 16,-5 5 0-16,-1 3-8 16,1 4 1-16,2 2 4 15,3 0 1-15,0 0-2 16,5 0 1-16,3-2-3 15,2-2 1-15,2-3-3 16,2-3 0-16,5-4-5 16,-1 1 0-16,3-6-1 15,3 1 0-15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24.2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4 7 0,'21'-6'3'0,"-6"12"5"15,-11-4-2-15,6 2-2 16,-4 2 0-16,3 1 1 15,-5 1 0-15,2 3-6 16,2 1 0-16,-3 3 4 16,-3 7 1-16,-2-3-2 0,-4 0 0 15,-5 2-1-15,-3 0 0 16,-3-2 0-16,-1 1 0 16,1-3-2-16,0-4 0 15,-1-1-3-15,5-2 0 16,-1-3-3-16,7-3 1 15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23.8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9 11 4 0,'2'-12'2'0,"2"14"2"15,-4-2 2-15,-4 0-5 16,2 0 1-16,-2 0 3 0,-1 4 0 16,-3 2-5-16,0 3 0 15,-5 3 3 1,1 1 1-16,1 1-1 16,-5 5 0-16,-1 4-1 15,0 4 1-15,1 2-2 16,3 2 1-16,-1-1 0 15,7 1 0-15,-3-2-1 0,6-4 0 16,0-4-1-16,3-2 1 16,1-3-4-16,1-5 1 15,3-3-5-15,4-2 0 0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43.3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10 5 0,'4'2'2'0,"-1"-6"1"16,-3 4 3-16,0 0-6 0,0 0 1 0,0 0 1 31,0 0 0-31,2-2-3 15,-2 2 1-15,4 0 1 0,0 0 0 16,0 0-1-16,0 2 1 0,1-2-1 16,-1 0 1-16,2 0-1 15,2-2 0-15,-3 0 0 32,3 2 1-32,2 0-1 15,1-2 0-15,1 1 0 0,1 1 1 16,4-2-1-16,1 2 0 0,3 0 0 15,-2-2 0-15,2 0 0 16,2 2 1-16,-2 0-2 16,4 0 1-16,0 0 1 15,2 0 0-15,-4 2-1 0,0-2 0 16,2 0 0-16,-2 4 0 16,0-3 0-1,4 1 0-15,-2-2 0 16,0 2 1-16,-2-2-1 0,2 0 1 15,-2 0-1-15,2 2 0 16,2 0 0-16,-3 0 0 16,3 0 0-16,-4 0 0 0,2 2-1 31,0-3 1-31,2 1 0 16,-2 0 1-16,2-2-1 15,-4 0 1-15,-2 0-2 0,2 0 1 0,0 0 0 16,0 0 1-16,2-2-2 31,0 2 1-31,0 0-1 16,0 0 1-16,4 2 0 15,-2-2 1-15,3-2-2 0,-1 2 1 16,-2 0 0-16,4-2 1 16,1 1 0-16,1-3 0 15,-1 2-1-15,-3 2 0 16,2 2 1-16,0-2 0 15,5-4-1-15,-3 4 0 16,-3-2 0-16,3 0 1 0,-2 0-1 16,1 0 1-16,1 0-1 15,0 2 0-15,-3 0 0 16,5 2 0-16,1-2 0 16,-3-2 0-16,-1 1 0 15,3 1 0-15,1 0 0 16,-3 0 0-16,2 0 0 15,1 0 0-15,-3 1 0 16,-1-1 0-16,7 0 0 16,-7 0 0-16,-5 0 0 0,6 0 0 15,-1 2 0-15,1-2 0 16,0 0 0-16,-3 0 0 16,1 0 0-16,-2 0 0 15,2-2 0-15,1 1 0 16,1 1-1-16,-4-2 1 15,3 0 0 1,1 2 0-16,-1 0 0 16,1-2 0-16,0 2 0 0,-5 0 0 0,3 0 0 15,2 0 1-15,-4 0-1 16,-3 0 0-16,1 0 0 16,-4 0 0-16,-2 0 0 15,6 0 1-15,-6 0-1 16,4 2 0-16,-4-2 0 15,0-2 0-15,1 2-1 16,1 0 1-16,-2 2 0 16,-4 0 0-16,4 0 0 15,-4-2 0-15,4 1 0 16,-5 1 1-16,1 0-1 0,0-2 0 16,-5-2 0-16,-3 2 0 15,7 0 0 1,-5 2 0-16,7-2 0 15,-3 2 0-15,2 0 0 0,-1-2 0 16,-5 0 0-16,4 0 0 16,-3 2 0-1,-6 0 0-15,5 0 0 16,-5-2 0-16,-2-2 0 0,-4 2 1 16,0 0-1-1,-4-2 0-15,4 0 0 16,-6 0 1-16,-1-2-1 0,-3 1 0 0,-2-1 0 15,-3 2 0-15,-2-2 0 16,-4 2 0-16,0-2 0 31,-8 0 0-31,2 1-1 16,-4-1 1-16,-1 0 0 0,-3 0 0 16,-3 2 0-16,-6-1 0 0,-1 3 0 31,-6-4 0-31,-1 0 0 15,-2 2 1-15,-2 0-1 16,-3 2 0-16,-6-2 0 0,5 0 0 0,-1 0 0 16,1 2 0-1,-5 0 0-15,-4-3 0 16,6 1 0-16,-1 0 0 0,-1 0 0 16,0 0 0-16,-2 0 0 15,5-2 0-15,-5 2 0 16,2 0 0-16,-2 2-1 15,-2-2 1 1,2 2 0-16,-4-3 1 0,4 1-1 16,-3 2 0-16,1-2 0 15,0-2 0-15,-2 2 0 0,2 2 0 0,-4-2 0 16,2 0 0-16,-5 2 0 16,1 0 1-16,2 0-1 31,2-2 0-31,4 2 0 15,0-1 1-15,-1 1-1 0,13 0 1 16,3-2-1-16,4 2 1 16,4 0-1-16,5 0 0 15,5 0 0-15,3 0 1 16,8 0-1-16,4 2 0 16,6-1 0-16,5 3 0 0,6 0 0 31,8-2 0-31,11 2 0 15,4-2 0-15,10 0-1 0,15-2 1 16,8 1 0-16,7-1 0 16,8 2 0-16,10 0 0 15,9 0 0-15,0-2 0 16,8 0 0-16,2 2 0 16,-2-2 0-16,0-2 0 0,0 4 0 15,-8-2 1-15,-7 0-1 0,-12-2 0 16,-2 2 0-1,-13-2 0-15,-10 0 0 16,-10-1 1-16,-9 1-1 16,-15 0 0-16,-12 0 0 15,-8 2 0-15,-18-2 0 16,-11-2 1-16,-18 0-1 0,-7 2 0 0,-16-3 0 31,-9-1 0-31,-1 2 0 16,-6-2 1-16,0 1-1 0,-1 5 1 0,-3 0-2 15,10-2 1-15,1 0 0 16,9 4 1-16,11 2-1 16,15-1 0-16,6 1 0 31,12-2 0-31,11 2 0 16,11-2 0-16,8 0-1 0,12-2 1 15,15 0 0-15,10 0 0 16,15 2-1-16,10-6 1 0,13 2 0 15,6 2 0-15,5-4 0 16,-22 0 1-16,36 1-2 31,-6-1 1-31,-9 0 0 0,-8 0 0 16,-8 0 0-16,-11 0 0 0,-14 4 0 16,-11-3 1-1,-17 1-1-15,-10 4 1 0,-14 0-1 16,-15-2 0-16,-19 0 0 15,-9 1 1 1,-68 3-1-16,6-2 0 16,8-2-1-1,7 0 1-15,12 4 0 16,6 2 0-16,13-2 0 0,12-4 0 0,11 3 0 16,11 1 0-16,9 0 0 15,12 0 0-15,14-2 0 16,14 0 0-16,11-2-1 15,16-4 1-15,11 0 0 32,11 2 0-32,12-4 0 15,10 3 0-15,7-1-1 16,-4-2 1-16,5 0 0 0,-7 2 1 16,-7 3-1-16,-6-1 0 15,-15 0 0-15,-12 2 0 0,-9 2 0 31,-14 0 1-31,-19 1-1 16,-14-5 0-16,-20 1 0 0,-6 1 0 16,-22 0 0-16,-11-4 0 0,-7 4 0 15,-12-4 0-15,-6 0 0 16,2 0 0-16,0 4 0 0,11 2 0 31,7-4 0-31,5 2 1 16,11 2-1-16,16-2 0 0,12 2 0 0,15 2 0 15,15-2-1 1,11 0 1-16,13 2 0 16,14-1 0-16,16-5 0 0,15 2 0 15,10 4 0-15,15-6 0 16,6 0 0 0,10-1 0-16,7-3 0 15,6 2 0-15,-8-2 0 0,4-1 0 16,-3 3 0-1,-11-4 0-15,-5 1 0 16,-6 1 0-16,-15 2 0 0,-10 2 0 16,-15 2 0-16,-11 0 1 15,-12-2-1-15,-16 0 1 0,-11 2-1 32,-19 0 1-32,-8 4-1 15,-19 0 1-15,-6 0-1 0,-13 2 1 0,4 1-1 31,-10 1 0-31,5-2-1 16,7-3 1-16,7 1 0 0,12 0 0 16,9 0 0-16,12 0 0 0,15-1-1 15,16 1 1 1,13 0 0-16,11-2 0 16,18 0 0-16,13 0 0 0,12-4 0 15,15 0 0 1,7 0 0-16,5-4 0 0,3 4 0 15,0 1 0-15,-5 1 0 16,2-2 0-16,-14 5-1 16,-6 1 1-16,-15 0 0 0,-11-2 1 15,-11 0-1 1,-14 0 0-16,-14 0 1 16,-6 2 0-16,-24-1-1 0,-12-3 1 0,-20 2-1 15,-16 2 1-15,-8-4-1 16,-16 0 0-16,0 2-1 15,-9 2 1-15,6-2 0 32,-1 0 1-32,11 0-2 0,10-1 1 15,18 1 0-15,6 0 1 0,17 0-2 32,13-4 1-32,22 2 0 15,15 0 0-15,19-2-1 0,19-1 1 16,17 3-1-16,11-2 1 0,18 0 0 31,2 0 0-31,2 2 0 16,-2 2 0-16,-3 0 0 0,-14 1 0 0,-6 1 0 31,-13 0 1-31,-18 0-1 0,-15 0 1 16,-11-1-1-16,-14-1 0 15,-15 0 0-15,-14 0 1 0,-15 0-1 16,-15-2 0-16,-12 0 0 0,-7 2 0 15,-12 0 0 1,-4-2 0-16,2-2 0 16,4 2 0-1,8 2 0-15,5 0 0 0,6-2 0 16,12 0 0-16,11 0 0 16,17 0 0-16,4-2 0 15,18-2 0-15,17-2 0 0,9 3 0 16,20-1 0-1,7-4 0-15,8 4 0 16,4 1 0-16,-1-1-1 0,1 0 1 0,-2 0 0 16,-10 2 1-16,-11 2-1 15,-10 0 0-15,-9 2 0 16,-11 0 0-16,-6 2 0 31,-16-2 0-31,-14 2 0 16,-11-1 0-16,-13 3 0 0,-10-2 0 0,-2 0 0 31,-6-2 1-31,2-1-2 16,6-1 1-16,8 0 0 0,9 0 1 15,6-3-1-15,8-1 0 16,9-2 0-16,13-1 0 16,18-1 0-16,2 2 0 15,14 0-1-15,1 3 1 0,8-3 0 16,3 2 0-1,-3 2 0-15,-2 4 0 16,-9 0 0-16,-7 2 0 16,1 0 0-16,-16-1 0 0,-5 3 0 15,-9 0 0-15,-6-2 0 0,-9 1 0 16,-9 1 0 0,-8-2 1-16,2 0-1 15,4-2 0-15,2-2 0 0,6 0 0 16,0 0 0-16,9 0 0 0,4-2 0 15,10-2 0-15,11 0-1 16,4 0 1-16,0 1 0 31,7 3 0-31,-1 0 0 16,2 0 0-16,-2 0 0 0,-2 0 0 0,-4-2 0 31,-8 4 1-31,-4-2-1 16,-5 3 0-16,-12-1 0 0,-3 2 0 15,-8-2 0-15,-1 2 0 16,1 0 0-16,-8-3 0 16,8-1 0-16,0 0 0 0,5 0 0 15,2-1 0 1,10 1 0-16,12-4 0 0,-2 2-1 16,7 0 1-16,10-2 0 15,-4 0 0-15,4 1 0 0,-1-1 0 31,1 2 0-31,-4 0 0 16,-2 2 0-16,-5 0 0 0,-5 0 0 16,-9 2 1-1,-4 0-1-15,-3 0 0 0,-1 0 0 16,0-1 0-16,0 1 0 0,-3 2 0 16,5-2 0-16,2-2 0 15,-2 2 0-15,2 0 0 0,-2-4 0 31,2 2 0-31,-1 0 0 16,3 0 1-16,-12 0-1 0,1 4 0 0,-5-2 0 31,-1 1 0-31,2-1 0 16,-3-2 0-16,3 2 0 0,3 0 0 16,7-4-1-16,-5 2 1 0,8 2 0 31,2-2 1-31,14 0-1 15,5 0 0-15,4-2-1 0,0 2 1 0,2 0 0 32,2 2 1-32,-8 0-2 15,-4 0 1-15,-9 2 0 0,-6 0 1 16,-2-1-1-16,-8 1 0 0,-1 0 0 31,-10 0 0-31,4 0 0 0,1-2 1 16,1 0-1-16,3 1 0 0,7-3 0 15,-1 0 1 1,6 0-1-16,6-3 0 16,9 1-1-16,-4-2 1 15,5 0 0-15,-5 2 0 0,5 2 0 16,-5 0 0-16,-5 0 0 0,0 0 0 16,-6 0 0-1,-4 2 1-15,2-2-1 16,-4 2 0-16,2-2 0 15,2 0 0-15,-1 0 0 16,3 0 0-16,0 0 0 16,3-2 0-16,3 0 0 15,-4 2 0-15,2 0 0 0,-4 0 0 16,0-2 0-16,-4 0 0 16,-4 2 0-16,-1 0 1 0,3-2-1 31,-4 4 0-31,3-2 0 15,3 0 0-15,-2 0-1 0,6 0 1 16,0 0 0-16,4 0 0 0,2 0-2 31,5 2 1-31,-1 4-7 0,9 5 1 16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36.9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32 16 0,'-6'-11'8'0,"12"-1"-11"0,-2 8 17 15,4-3-14-15,5-1 0 0,2-4 0 16,3 3 1-16,3 1-1 15,-2 0 1-15,4 5 0 16,-4-1 0-16,1 4-1 16,-3 2 1-16,-2 1 0 15,-5 5 1-15,-1 2-1 16,-3 1 0-16,2 3-1 16,-4-3 1-16,0-1 0 15,-3 0 1-15,7-1-1 16,-4-3 1-16,2 0 0 15,3-4 0-15,1-2 0 16,2-2 0-16,1-2 0 16,-3-2 0-16,-1-4-1 15,-1-1 1-15,0-4-1 16,-5-3 1-16,-1-1-1 16,-2 2 0-16,-2-1-3 15,0 7 1-15,1 1-6 16,-1 6 0-16,0-1-2 0,-2 9 0 15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36.3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0 19 14 0,'6'-15'7'0,"-4"13"-7"16,-2 2 12-16,0 0-10 16,0-2 0-16,-6 4 2 15,0 4 1-15,-1 1-5 0,-7 5 0 16,1 1 3-16,0 6 1 15,1-2-2-15,1 2 1 16,1 0-1-16,5 0 0 16,5-4-2-16,0 0 1 15,4-3-3-15,3-5 0 16,1-3-4-16,3-2 1 16,-3-4-3-16,9-2 1 15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35.9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338 19 0,'-6'-17'9'0,"16"11"-12"0,-4 4 16 15,-1-4-13-15,7-1 1 16,7-1-1-16,0-3 1 16,8-3-2-16,6-1 1 15,3-4 0-15,-1-1 1 16,3 1-1-16,0-2 0 16,-1 2 0-16,-3-2 0 15,-1-1 0-15,-6 5 0 0,0-2 0 16,-4 4 0-16,-4-3 1 15,-6 5 0-15,-7 3 0 16,2 3 1-16,-4-1-1 16,-8 4 0-16,0 4 0 15,-6 4 0-15,-1 2-1 16,-5 9 1-16,-1 4-1 16,4 2 0-16,-1 0 0 15,3 3 1-15,7-3-1 16,-2-4 0-16,4-4 1 15,2-3 0-15,4-4 0 16,4-10 0-16,-2-2 0 16,5-3 0-16,-1-3-1 15,1-1 1-15,4-3-1 16,1 1 1 0,-3-2-1-16,-3-1 0 15,1 5 0-15,-5-1 0 16,4 7 0-16,-5 3 1 0,-3 0 0 15,-2 4 0-15,0 6 0 0,0 1 0 16,0 3-1-16,-2 4 1 31,2-3-4-31,0 1 0 16,0-1-4-16,2-3 0 0,6-1-2 16,-2-1 1-16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35.4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9 11 0,'6'0'5'0,"9"-6"-1"0,-7 4 3 16,2 2-5-16,1 0 0 15,6-2 1-15,-1 0 1 0,-1-2-5 16,2 0 0-16,-2-1 3 16,-3-1 1-16,-1-4-2 15,1-1 0-15,-1-3 0 16,-3 1 0-16,-6-7-1 15,2 1 1-15,-4-2-2 16,0 2 1-16,-4 1 0 16,-2 1 0-16,2 0-1 15,-1 5 1-15,-1 2-1 0,-2 5 1 16,2-3 0-16,-3 6 0 16,-1 2 0-1,5 0 1-15,-3 10 0 16,-3 3 0-16,3 10 0 15,-4 6 0-15,7 2 0 16,-1 4 1-16,-2 5-1 0,1 2 1 0,5 1-1 16,-2 7 0-16,4-4-1 15,0-3 1-15,0-7-1 16,4-1 1-16,-2 0-1 16,-2-5 1-16,5-3-3 15,-3-2 1-15,0-1-4 16,-2-5 0-16,-4-2-3 15,-1 3 1-15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04.3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1 211 20 0,'4'0'10'0,"-4"-4"-7"16,0 4 17-16,-4 4-20 0,0-2 1 15,-6 5 1-15,4-1 0 16,-9 12-2-16,4-5 0 15,-5 12 1-15,7-6 1 16,-1 6-1-16,4-9 0 16,4 1-1-16,0 0 1 15,2-2 0-15,0-7 0 16,8-6-1-16,0 0 1 16,-1-12 0-16,3 3 0 15,2-12-1-15,-3 5 1 16,5-9-1-16,-5 6 1 0,5-8-2 15,-3 2 1-15,1-10 0 16,-1 8 0-16,1-13 0 16,-5 9 0-16,5-4-1 15,-6 8 1-15,0 0 1 16,1 6 1-16,-3 4-1 16,0 3 0-16,-2 4 0 0,-2 5 1 15,-2 20-1-15,0-4 1 16,-6 16-2-16,1-4 1 0,-5 17 0 31,1-9 0-31,-1 13-3 16,6-13 1-16,4 7-4 0,0-7 0 15,6-6-4-15,-2-6 0 16,8-10-2-16,-3 1 1 16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34.4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214 9 0,'-4'-8'4'0,"2"2"-3"16,4 3 5-16,-2-1-5 0,2-2 1 0,4-3 2 16,0-1 1-16,1 0-5 15,7-3 0-15,3-2 3 31,6 1 0-31,6 1-1 0,3 0 1 16,7 1-2-16,-9 2 0 16,11 3-1-16,3-3 0 0,0 1 0 15,-10 3 1-15,14-4-1 16,-9 5 0-16,-3-1-1 16,-3 0 0-16,-2 0-4 15,-7 3 0 1,1 3-1-16,-9 3 1 15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49.9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27 5 0,'0'-2'2'0,"0"-3"5"0,-2 5 1 16,-1 2-7-16,1-1 1 15,-4 3 2-15,0 2 0 16,1 4-4-16,-5 3 0 0,1 6 3 15,-3 0 0-15,6 8-1 16,-3 0 1-16,9 0-1 16,0-2 0-16,4-8-1 15,1 0 1-15,5-4-1 16,3-3 1-16,1-2-2 16,-1-1 1-1,12-5 0 1,-6-6 0-16,2-1-1 0,-4-5 1 0,-4-5-1 31,-1-2 0-31,-1-3 0 16,-1-1 1-16,-3-4-1 0,-1-1 0 15,0-3 0-15,-1 8 0 16,-5 2 0 0,-2 2 0-16,-1 1 0 15,-5 5 0-15,-2 5 0 16,-5 0 0-16,2 0-1 0,0 6 1 15,-5 0-1 1,5 2 0-16,-2 0-4 16,0 2 0-16,7 2-2 15,-5 0 0-15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49.1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2 8 13 0,'0'-4'6'0,"0"2"-7"16,0 2 9-16,-4-2-7 31,4 2 1-31,-4 0 1 15,2 0 1-15,-8 2-5 0,5 0 0 0,-7 2 3 16,3 0 0-16,-9 1-1 16,7 1 1-16,-5 0-2 15,-1 0 1-15,0-3 0 16,-4 3 1-16,3 2-2 31,-3-2 1-31,6-1 0 0,-1 1 1 16,5-2-2-16,3 0 1 0,-1-2-1 15,3 2 1-15,0-2 0 16,0-1 0-16,6 1 0 16,2 2 0-16,4 4 0 15,4-2 1-15,1 1-1 16,5 1 1-16,7 6 0 0,-2-3 0 31,-4 2-1-31,4-1 1 16,0 0-1-16,-3 1 0 0,-7 0 0 15,3-3 0-15,-3 0-1 16,-3-3 1-16,1 1-2 0,-3-2 0 0,4 0-3 16,-4-3 0-16,-5-1-5 31,5 0 0-31,-2 2 0 16,-4-2 0-16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48.2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3 0 7 0,'12'6'3'0,"9"17"-1"0,-15-16 1 16,3 3 1-16,-3 3 0 16,5 7 2-16,-1 1 1 15,-4 4-8-15,-1 0 0 16,-5 7 5-16,0 3 1 0,-5-5-2 15,-5-3 0-15,-1-2-1 16,-1-4 1-16,-3-2-2 16,-2-3 1-16,-4-3-2 15,3 0 1-15,-1-3-3 16,2-4 1-16,0 0-5 16,5-3 1-16,1 1-3 15,7 0 1-15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47.9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 17 0,'6'-6'8'0,"13"3"-8"16,-11 3 14-16,5-4-14 15,-1 4 0-15,1 0 0 16,2 0 1-16,1 0-2 15,-5 2 1-15,1 0-2 16,-1-1 1-16,1 3-4 16,-4-4 0-16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47.6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8 20 18 0,'4'-5'9'0,"-8"-7"-12"0,4 12 15 15,-2 0-12-15,-4-2 1 16,-7 2 1-16,1 2 1 0,4-2-3 16,-1 2 0-16,3 2 2 15,2 2 0-15,2-1-1 16,8 3 0-16,0 2 0 16,3-1 0-16,-1 1-2 15,7 1 1-15,1 7 0 16,-5-5 0-16,1 2 0 15,-3 1 1-15,-3-1 0 16,-6-1 1-16,0-5 1 16,-4 1 0-16,-1-2 0 15,-5-3 0-15,2 3-1 16,-3-2 0-16,-3-2-3 16,7-2 0-16,-5 3-3 15,3-3 0-15,3-2-3 16,0-6 0-16,0-1-2 15,0-1 1-15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47.3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 21 0,'0'-7'10'0,"19"12"-9"16,-11-6 12-16,0 0-13 15,1 1 0-15,1 0-1 16,2 0 1-16,-1 0 0 16,1 0 0-16,-1 0 0 15,5 0 0-15,-1 1-4 16,-3-1 1-16,1 1-2 15,1 1 0-15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47.0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1 4 11 0,'0'-4'5'0,"-18"13"2"0,15-7 4 16,-7 6-9-16,2 1 1 15,-3 5 0-15,-1 5 1 16,3 6-5-16,-1 7 0 15,4-5 3-15,2-3 0 16,4-1-1-16,2-6 1 16,2-1-1-16,4-5 1 15,0-7 0-15,3-2 1 0,2-4-1 16,5-8 0-16,-1 1-1 16,-2-6 1-16,1-2-1 15,-3-4 1-15,-1-2-2 16,-3-2 0-16,1 0 1 15,-10 2 0-15,0 2-1 16,0 6 1-16,0 2-1 16,-8 3 0-16,4 3 0 15,1 3 0-15,-3 2-5 16,0 2 1-16,2 4-5 16,2 3 1-16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46.5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8 8 9 0,'2'-9'4'0,"-4"18"-1"0,2-9 2 0,-5 0-4 31,5 2 0-31,-6 2 3 16,0 0 0-16,-3 0-4 15,-1 5 1-15,-3 7 2 0,-3 3 0 0,1 4 0 32,-3 4 0-32,3 3-2 15,-2-3 1-15,7-2-2 16,-1 0 1-16,1-4 0 0,4-4 0 15,2-2-2-15,1-1 1 16,-1-3-3-16,4-3 0 0,6-2-3 16,-3 1 0-16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45.7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1 0 19 0,'13'17'9'0,"1"12"-9"15,-7-20 16-15,-1 5-16 16,-4 9 1-16,-2 0 0 16,-2 5 1-16,-4 1-2 15,-3-4 1-15,-3-4 2 16,-5-2 0-16,-4 0-1 15,0-1 1-15,1-5-1 16,-1 0 0-16,2-3-4 16,0 0 1-16,1-1-5 15,3-1 0-15,2 1-2 16,3-3 0-16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03.91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 18 0,'12'-4'9'0,"-7"10"-5"0,-3-6 11 16,0 9-13-16,-2 1 1 16,0 9 1-16,0 0 0 15,-4 4-4-15,1-4 0 0,-5 1 4 16,4-5 1-16,0-3-1 15,1-3 0-15,3-9-1 16,0 0 1-16,5-11-2 16,-1 1 1-16,8-9-1 15,-5 2 0-15,6-1-1 16,-3 5 0-16,-1-3-1 16,1 3 0-16,5 1-5 15,-6 5 1-15,7-3-6 16,-5 4 1-16,6 4-3 15,-2 1 0-15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45.4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-1 4 0,'2'0'2'0,"-4"6"4"16,2-6-2-16,-4 4-2 15,2 2 0-15,0 1 4 16,-1 7 0-16,-1 3-7 15,-4 4 1-15,2 2 3 16,3-2 1-16,1 0-2 16,-2-3 0-16,2-3-1 15,2 0 0-15,0-3-2 16,0-2 1-16,0-1-3 0,2-5 1 16,2 0-4-16,-2 2 1 15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45.1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17 0,'6'5'8'0,"4"-17"-6"0,-5 8 11 16,1 4-12-16,2 0 0 15,3 0 1-15,1 2 0 16,-1 0-2-16,3 1 0 15,-1-1 1-15,-1 0 1 16,-3-1-2-16,3 3 1 16,-3-2-2-16,4 0 0 15,-1-1-4-15,-4-1 0 0,3 2-1 16,-3 0 0-16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44.7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9 10 0,'0'-6'5'0,"0"4"-3"15,0 2 4-15,0 0-6 16,0 0 1-16,0 2 2 16,-2-2 0-16,-2 0-3 15,-4 6 1-15,2 2 1 16,-1 3 1-16,-3 10 0 0,-1-2 0 15,1 8-2-15,-1-2 1 0,3-2-1 16,0-3 1-16,6-3-1 16,2-2 1-16,2-1-1 15,4-3 1-15,4-5-1 16,3-2 1-16,0-6-1 31,3 2 0-31,-5-2 0 16,1-4 1-16,1-5-1 15,-5-1 1-15,2-3-1 0,-5 1 1 0,-1-5-1 16,-2 0 1-16,2 0-1 0,-4 1 0 16,-4 3-1-16,2 2 1 31,0 1-1-31,0 4 0 16,-1 3-2-16,-1 1 0 0,4 4-5 15,0 2 1 1,0 3-3-16,0 3 0 0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20.8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3 6 8 0,'-2'-4'4'0,"2"2"-3"0,0 2 5 16,0 0-6-16,0 0 1 15,0 2 0-15,0-2 1 16,-2 0-2-1,2 0 0-15,-2 2 1 16,0-2 1-16,0 2 0 16,-3-2 0-16,3 0-1 0,0 2 1 15,0 0-1-15,0-2 1 16,0 2-1-16,-2 0 1 16,-2 0-1-16,2 0 0 15,1 0 0-15,-1 0 0 16,-2-1 0-1,2 3 0-15,-2-2-1 32,4-2 1-32,-3 0-1 15,3 2 1-15,0 0-1 16,0-2 1-16,0 0-1 0,2 0 1 16,-2 0-1-16,0 0 0 15,2 0 0-15,0 0 0 0,0 0-1 16,-4 0 1-16,4 2 0 15,-2 0 1-15,-1 0-1 16,-1 2 1-16,0-2-1 0,-2 3 1 16,2-1-1-16,-1 2 1 15,-3 2-1-15,2-1 1 16,0 3-1-16,-1 0 1 16,1 3-1-16,-2 0 1 15,4 7 0-15,-1-1 0 16,1 4 1-16,0 0 0 15,2 0-1-15,2-2 0 16,2-2 1-16,4-1 0 0,-2-3-1 16,1-3 1-16,3-1-1 15,-2-3 0-15,5 0 0 16,-3-5 1-16,0 3-1 16,-3-2 0-16,1-2-2 15,2 0 1-15,-6 0-4 16,0 0 1-16,0-2-6 15,0 0 0-15,1 4-1 16,1-3 1-16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4.8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4 21 0,'5'-4'10'0,"-5"10"-6"16,0-4 10-16,0 4-14 0,-3 2 1 15,-2 1-1-15,2 8 1 16,1-7-3-16,2 2 0 15,0-1-4-15,2-1 1 16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16.5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6 13 17 0,'0'-2'8'0,"0"2"-5"16,0-4 9-16,0 4-12 15,0 0 0-15,0 0-1 0,-6-2 1 16,0 2 0-16,0-2 0 15,1-2 0-15,-5 4 0 16,-2 4 0-16,1 0 0 16,-1 0 0-16,3-4 0 15,-3 4 0-15,3-4 0 0,3 0 0 16,0 2 1-16,0 0-1 16,2-1 1-16,3-1-1 0,1 2 1 15,0 0-1-15,-4 0 1 31,2 2-1-31,-4 2 0 16,4 0 0-16,-2-1 0 16,0 1 0-16,4 0 1 15,-3 2-1-15,1-3 1 0,-4 1-1 16,2-2 1-16,2 0-1 16,-7 3 1-16,5-3-1 15,0 0 0-15,2 0 0 16,2 0 0-16,-2-2 0 15,4-2 0-15,2 2 0 0,2 0 0 16,3 0 0-16,-3-2 1 16,5 1-1-16,-3 1 0 15,6 0-1-15,-3 2 1 16,-3 2 0-16,5 0 1 16,-5 1-1-16,2 1 1 15,-5 0-1-15,1 1 1 16,-2-1 0-16,-4 0 1 15,0 1-1-15,-4-1 1 16,-2 0 0-16,1-1 0 16,-7-1-1-16,2 0 1 0,-1-2-1 15,-6-2 1-15,-1 0-1 16,3-2 0-16,-4 0-3 16,1 0 1-16,3 0-3 15,-2-2 1-15,1 2-6 16,-1 2 1-16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12.7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6 0 16 0,'12'2'8'0,"11"23"-8"16,-19-14 13-16,2 3-11 15,-1 5 0-15,-5 2 2 16,0 4 0-16,0-2-5 16,-5 0 1-16,-5 0 2 15,-1 0 0-15,1 0-6 16,-4 0 1-16,-5 0-4 15,-8 2 1-15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12.7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40 18 0,'-4'-17'9'0,"13"9"-11"0,3 6 17 16,-3 0-15-16,5-5 0 15,7 5 0-15,0 0 0 16,2 2-3-16,2 0 1 16,-6 2-3-16,1 3 1 0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12.3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5 19 0,'-4'-6'9'0,"-4"16"-11"15,8-6 14-15,6-1-12 16,-4 5 0-16,4 0 1 16,3 1 0-16,1 3 0 15,3-1 0-15,3 0 0 16,-1-1 1-16,1 3 0 16,-5-3 0-16,-3-1-1 15,-2 0 1-15,-3 1-1 16,1-4 1-16,-8-1-4 15,2-1 1-15,-1-2-5 16,-1-2 0-16,-4-2-1 16,2 0 1-16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12.0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13 0,'-2'-4'6'0,"2"3"-2"0,0 1 9 0,6-2-11 0,1 0 0 31,3 2 0-31,5 0 1 16,-2 2-5-16,6 0 1 0,-4 1 1 15,2-1 0-15,2 2-5 0,0-1 0 16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03.6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74 21 0,'-6'3'10'0,"1"1"-9"15,5-4 18-15,0 2-18 16,0 0 0-16,5 2 1 16,-1-2 0-16,6 2-1 15,-4-1 0-15,7-1 1 16,-5 0 1-16,13-4 0 15,-10 2 0-15,6-5-1 16,-3-1 1-16,-1-4-2 0,-5 3 1 16,1-7-1-16,-3 5 0 15,-2-1 0 1,1-1 0-16,-7 1-1 16,-1 2 1-16,-3 5-1 15,0-3 0-15,-5 6 0 16,3 0 0-16,-5 6-1 15,1 1 0-15,-1 14 1 0,3-5 0 16,-5 14-1 0,4-5 1-16,5 6-1 15,2-8 1-15,8 4-2 0,-2-6 0 16,4-6-3-16,1-4 0 16,7-5-5-16,-7 0 1 0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11.2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2 11 0,'0'-6'5'0,"5"12"1"15,-3-5 5-15,4 3-10 16,-2 6 1-16,2 0 2 16,1 5 0-16,-3 0-5 0,0 5 0 15,-2 1 3-15,-4 0 1 16,-2 4-1-16,-4-2 0 15,3 0-1-15,-3-4 1 16,-4-2-1-16,1-1 1 0,-1-3-2 16,1-1 1-16,-3-1-3 15,5-5 1-15,-1 0-6 0,4-4 1 16,6 2-1-16,4-4 0 16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10.8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6 10 6 0,'4'-6'3'0,"-8"2"1"0,4 4 1 0,0 0-4 16,-6 2 1-16,3 0 4 15,-7 8 0-15,0 3-6 16,-1 5 0-16,-3 1 4 16,1 4 1-16,3-2-2 15,-1 6 1-15,-1 2-3 16,6 0 1-16,1-3-2 16,3-1 1-16,-2-2-5 15,4-3 0-15,4-3-3 16,0-4 1-1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10.1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8 0 21 0,'-2'7'10'0,"-1"18"-14"16,-1-15 20-16,-2 5-16 16,-3 4 0-16,1 2-2 15,-3 6 1-15,1-4-2 16,-1-2 0-16,5 6-2 16,-2-8 0-16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09.8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6 0 12 0,'-12'-5'6'0,"-1"16"-3"0,5-5 8 16,0 9-10-16,-3 6 1 15,-3 2 1 1,-1 2 1-16,1 0-5 15,1 3 0-15,3 5 3 0,5-4 1 0,3-3-3 16,4 1 0-16,5-2-4 31,9 0 0-31,1 0-2 16,10-2 0-16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09.4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0 4 0,'4'2'2'0,"-2"6"9"16,-2-6-3-16,0 4-5 16,0 3 0-16,-2 3 3 0,-2-1 0 15,0 9-7-15,-2-1 0 16,3 0 5-16,-1 0 0 15,0 0-1-15,-2-1 0 16,2-1-2-16,0-4 0 16,2 1-2-16,1-4 1 15,-1-1-6-15,2-3 0 16,0 2-1-16,2-3 0 16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09.0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 10 0,'-2'0'5'0,"4"2"-1"0,-2-2 5 0,2-2-7 16,4 2 0-16,-1-2 2 15,3 1 0-15,6 2-5 16,-1-2 1-16,2 1 3 15,1 0 0-15,-1 0-2 16,2-2 1-16,-5 4-2 16,5-1 0-16,-1 3-3 15,-3-2 0-15,-1 0-3 0,-3-1 0 0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42.9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6 13 0,'-8'13'6'0,"-1"4"-3"0,9-9 8 0,0 3-11 16,6 3 0-16,1-5 2 16,-1-3 1-16,5-1-3 15,2-1 0-15,1-6 1 16,-3-3 1-16,4-5 0 16,-2 1 0-16,-1-3-2 15,-7 3 1-15,-3-3 0 16,-4 3 0-16,-2-1-1 15,-5 3 1-15,0 3-1 16,-5 2 0-16,3 0-3 16,2 4 1-16,-3 2-5 15,3 3 1-15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42.5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0 16 0,'-10'3'8'0,"22"6"-8"15,-8-9 13-15,3-2-13 16,1 1 0-16,3 1-3 15,2-2 1-15,1-2-2 16,1 1 1-16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42.5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45 11 0,'0'-5'5'0,"14"-1"-3"0,-10 4 8 0,1-2-8 16,5 1 0-16,-1-1 0 15,5-2 0-15,1 1-3 16,2 1 0-16,0 0 0 16,1 2 1-16,-1 2-4 15,-4 2 0-15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42.2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0 0 14 0,'0'2'7'0,"-11"2"-8"16,7 0 13-16,-2 1-11 16,-3 5 1-16,-4 5 2 15,-3 4 0-15,3-2-5 16,0 2 1-16,-1 1 3 16,7-1 0-16,-1 0-2 15,4-2 1-15,2-2-3 16,4 0 0-16,2-5-5 15,4-3 1-15,1 5-2 0,3-6 1 16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03.1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3 20 0,'-2'-3'10'0,"4"3"-9"16,-2 0 16-16,7 0-15 15,1 0 1-15,5 2 2 16,-3-1 1-16,7 5-7 16,-3-6 0-16,7 1 4 15,-2-1 1-15,6 0-2 16,-8 0 1-16,8 0-5 15,-6 0 0-15,6-1-6 16,-8 1 1-16,2-4-2 16,-3 2 0-16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9:41.9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7 11 0,'0'-12'5'0,"17"4"-3"0,-12 6 5 0,3 2-7 16,3-1 1-16,3-3 2 15,1 4 1-15,2 2-5 16,0 3 1-16,0 1 2 16,-2 0 1-16,-3 3-2 15,-3 5 1-15,-3 1-1 32,-6-2 0-32,-2 3 0 15,-4-1 0-15,-5 0-1 16,-2 2 0-16,1-5-1 0,-3-1 0 15,4-3-4-15,-1-6 0 16,7-2-1-16,3-4 0 0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55.5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7 40 10 0,'-2'-5'5'0,"0"-3"-2"15,2 4 6-15,0 0-7 16,-3 0 0-16,1 1 0 0,2-1 1 0,-4 0-4 31,-2 0 0-31,2 4 2 16,0 0 1-16,-3 2-1 0,1 0 0 0,-6 2 0 31,3 3 0-31,-5-1 0 0,-1 4 0 16,0-3 0-16,-5 5 0 15,1-1 0-15,0 3 0 0,0 1 0 16,-6 4 1-16,4 2-1 15,-1 2 1-15,3 4-1 16,2 4 0-16,2-1 0 16,3 3 0-16,4-3 0 0,4-3 1 15,4-2-1-15,2-2 1 16,6 0-1-16,6-4 1 16,1 0-1-16,6-2 1 15,0-5-1 1,6-1 0-16,0-5 0 15,-2-6 1-15,0-2-1 0,2-5 0 0,0-5 0 32,-4-1 0-32,4-4 0 15,0-8 0-15,-6-4-1 0,-2-2 1 16,-2-3-1-16,-3 1 0 16,-9-1 0-1,1 3 0-15,-6 3-1 16,-6 3 1-16,1 2-1 15,-7 2 1-15,1 2-1 16,-3 5 1-16,1 3-3 0,-1 5 0 16,7 2-7-16,-5 6 1 15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41.5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 0 22 0,'-4'16'11'0,"-13"1"-12"16,17-9 21-16,-4 3-19 15,0 3 1-15,-2 3-1 16,4 0 1-16,2 2-2 15,2-1 1-15,4-5 1 16,-2-3 1-16,0-3-1 16,2-3 0-16,-1-4 0 15,-5 0 0-15,0-4-1 16,0-1 0-16,0-5-1 16,4-1 0-16,-2-3-1 15,2 1 0-15,4-3-1 16,-3 1 0-16,5 1 0 15,0 3 1-15,3 1 0 16,2 1 0-16,4 3 0 0,-5 0 0 16,3 2 1-16,-3 4 0 31,-5 14-1-31,-1-1 1 16,-4 3 0-16,-4-3 0 15,-2 1 1-15,0-5 0 16,-2-1 0-16,2-2 0 15,2-3-3-15,0-3 1 16,6-3-2-16,-2-3 0 0,0-2-3 16,1 0 0-16,5-3 0 15,1 1 1-15,-1 1 4 32,1 1 1-32,3 6 2 15,-3 6 1-15,3 2 3 16,1 1 0-16,2 5 0 0,5 1 1 15,2 3-3-15,1 1 0 0,12 0-2 16,-8-3 1-16,-4-3-6 16,0-3 0-1,-6-2-6-15,-4 0 1 16,0-6-1-16,-3 0 0 0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40.9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35 21 0,'2'-27'10'0,"-2"21"-10"0,0 6 14 16,2-2-15-16,4 2 1 15,-2 2-6-15,2 0 0 16,1 6 4-16,3-1 0 15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40.9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3 25 0,'11'-4'12'0,"-11"9"-13"15,-2-1 22-15,-2 4-21 16,-1 5 1-16,-3 1 0 16,-1 1 0-16,3 4-1 15,0 0 0-15,1 0 0 16,1 0 0-16,2-5-3 16,2-3 1-16,0-3-6 15,2-1 1-15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40.5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5 18 0,'-2'19'9'0,"4"2"-5"0,1-15 12 15,3 2-15-15,0-1 1 16,0 3 1-16,3-2 0 16,3-3-4-16,-3 3 0 15,5-4 3-15,-1-2 0 0,1-2-1 16,-3-4 0-16,5-4 0 15,-5-1 1-15,1-3-1 16,-3-3 0-16,1-4-1 16,-4 1 1-16,-4 3-2 15,-2 4 1-15,0 1-1 16,-2 2 1-16,-8 8-1 16,1 8 0-16,-9 5 0 15,5 3 1-15,-3 1-1 16,11 2 1-16,1 0-1 15,4-1 1-15,4-5-2 16,1-3 1-16,7-3-3 16,3-3 1-16,-1 0-1 15,1-4 0-15,2-4 0 16,-1-2 1-16,1-3 1 16,2-7 0-16,-1-1 2 15,-3-4 0-15,-2 0 2 0,-3 4 1 16,-6 1 0-16,-4 5 1 15,-4 1 0-15,-6 6 1 16,3 6-1-16,-3 6 0 16,4 4-2-16,1-1 1 15,1 2-2-15,8-1 1 16,1 1-2-16,-1-1 1 16,2-2-1-16,2-3 1 15,1 1-1-15,1 0 0 0,-4-1 0 16,-4 3 0-16,3 3 0 15,-5 6 0-15,0 2-1 16,0 6 1-16,-5 2 0 16,5 0 0-16,0 0 0 15,-2-3 1-15,-2-3 1 16,0-5 0-16,-8-3 0 16,-3-4 1-16,-2-5-1 15,0-4 1-15,1 0-2 16,5-4 1-16,-1-4-5 15,8-3 0-15,2-5-7 16,2-1 1-16,6-2-2 16,9-4 0-16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40.1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0 19 0,'-3'17'9'0,"-3"25"-4"16,4-31 14-16,-2 3-17 16,4 3 0-16,-2 0 2 15,-2 0 0-15,4-3-5 16,-6-3 1-16,6-3 3 16,-3 0 1-16,1-5-2 15,2-3 1-15,0 0-2 16,0-3 1-16,5-5-1 15,1-2 0-15,0-7-1 16,0-4 0-16,5-2 0 16,-1 0 0-16,1 4-3 15,5 2 1-15,-1 4-5 16,2 3 0-16,1 2-3 16,-1 3 0-16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9.7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 28 0,'3'-23'14'0,"18"21"-13"16,-9 6 24-16,3 3-25 0,8 1 0 15,4 1-2-15,0 1 1 16,1-1-6-16,-7 3 1 15,6-3-2-15,-4-1 0 16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9.4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48 17 0,'0'-11'8'0,"4"18"-8"0,1-5 14 16,3 8-13-16,4-1 0 31,3 1 0-31,2 1 0 0,4-1-2 16,8-4 1-16,2-1 1 15,-8-1 0-15,11-4-1 16,-7 0 1-16,2-11-1 16,-4 3 1-16,8-11-1 15,-12 0 0-15,2-2-1 16,-8-2 1-16,2 0-1 16,-1 2 1-16,-5 2-1 15,1 2 1-15,-3 6 0 16,-3 1 0-16,2 4 1 15,-5 2 0-15,-1 8-1 16,-4 6 1-16,-1 7 0 16,-5 6 1-16,-4 4-1 15,-3 7 1 1,-4 6 0-16,5-6 1 16,-1-7 0-16,4-10 0 15,5-3-1-15,2-9 1 16,4-5-1-16,4-4 0 15,2-5-2-15,1-6 1 16,3-3-2-16,1 1 0 16,1 0 0-16,-2 4 0 15,1 5-1-15,-1 4 1 16,1 8-1-16,-1 8 1 16,-3 7 0-16,3 2 0 15,0 0 1-15,3 0 1 0,6 0 0 16,0-2 1-16,2-4-1 15,1-2 1-15,-1-1-1 0,0-3 1 16,2-1-2-16,-2-4 1 16,-2-2-1-1,0-2 1-15,0-2-1 16,1-2 0-16,1-4 0 16,-4-1 0-16,0-3-2 15,-1-3 1-15,1-2-1 16,-6 0 1-16,-1 0-1 0,-2-1 0 15,-5 5 0 1,-3 2 1-16,-3 1 1 16,-5 4 0-16,-4 2-1 0,-1 6 1 15,0 4 0-15,-9 6 0 16,-1 3 0-16,-1 4 0 16,2 0 0-16,5-2 0 0,6-2 1 31,9-1 1-31,2-3-1 15,5-3 1-15,7-4-1 16,0-2 1-16,3-2-1 0,-4 0 1 16,5-6-2-16,-5-2 1 0,3-1-1 15,-1-1 0-15,-1 2 0 32,-1 3 0-32,-5 3-1 15,0 4 1-15,-3 3-1 0,3 5 1 16,-4 0-1-16,8 1 1 0,-1 0 0 15,3-1 0-15,5-2 0 0,-2-3 0 16,3-3 0-16,3-2 1 16,-4-2-1-16,4-3 1 15,-4-7-1-15,1-1 1 16,1-8-2 0,-6-8 1-16,3-1-2 15,-1-5 1-15,-2-1-1 0,3 4 1 0,-1 3-1 31,-3 8 1-31,-3 4 0 16,-7 7 0-16,2 5 1 16,-8 10 0-16,2 7 1 0,-7 9 0 15,3 11 0-15,-4 6 1 0,4 1 0 32,1-3 0-32,3-2-3 15,-2-3 1-15,-2-5-5 16,-3-5 0-16,1-5-4 15,-11-9 1-15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8.3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3-2 19 0,'-4'0'9'0,"4"6"-8"15,-2-4 15 1,-12 21-14-1,1 8 0-15,-4 5 0 16,1 3 1-16,5-7-4 16,-3-1 0-16,9-2 0 15,-1-4 1-15,0-4-5 16,4-4 0-16,-4 3-2 16,-1-11 1-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42.1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2 43 10 0,'2'-12'5'0,"2"4"6"0,0 8 5 15,0-5-14-15,-4 5 1 16,0-4 2-16,0 4 0 0,0-4-6 16,0 0 1-16,0 0 3 15,0 2 1-15,-4 2-2 16,-2 0 0-16,-3 2 0 15,1 0 0-15,-9 4-1 0,7-2 1 16,-7 7 0-16,-1-1 0 31,3 7 0-31,0-5 0 0,3 5 0 16,6-3 0-16,1 1 0 16,-1-4 0-16,12 1-1 15,-4-2 1-15,7-3-1 16,1-1 1-16,7-4-1 15,-2-2 1-15,3-4-1 0,-3 0 1 16,-5-5-1-16,-1 1 0 16,-3-5-1-16,-2 1 1 15,-2-1-1-15,-2 1 1 16,-2 0-2-16,2 3 0 16,-4-3-2-16,2 1 1 0,2 5-5 15,-4 2 1-15,4 4-5 16,0 0 0-16,4 2-1 15,2 0 0-15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02.9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62 13 0,'6'-16'6'0,"-6"3"3"15,0 9 3-15,6-8-10 16,-3 5 0-16,1 1 1 16,0 2 1-1,-2 16-5-15,2-3 1 16,-4 14 4-16,0-5 0 15,-6 14-1-15,4-7 1 16,-4 25-2-16,-1-13 1 16,3 7-2-16,0-9 1 15,0 1-2-15,2-5 1 16,-2-2-1-16,4-8 0 0,-1 0-2 16,-1-4 0-1,0-3-5-15,2-3 1 16,0-3-3-16,0-2 0 15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8.0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3 0,'2'3'11'0,"22"5"-7"0,-12-6 20 0,5-2-23 16,2 2 1-16,-2 0-2 16,8 4 0-16,-2-1-8 15,0-1 0-15,-4-4 0 16,4 0 1-16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7.7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23 0,'17'-1'11'0,"14"4"-10"16,-19-3 18-16,1 0-19 0,4 0 0 16,2 0 0-16,1 0 1 15,-3-2-7-15,-4 1 1 16,-7 1-2-16,-8 1 1 16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7.7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 23 0,'9'-6'11'0,"14"-1"-12"0,-17 5 21 16,5 0-19-16,5 2 0 0,3-2 0 15,-2 1 1-15,0-1-3 16,0 0 1-16,3 2 1 16,-5 0 0-16,2 0-2 15,-7 0 1-15,1 2-4 16,-5 1 0-16,-4 1-4 15,-4 2 1-15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7.3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1-2 20 0,'3'0'10'0,"-6"7"-11"16,3-3 19-16,-2 4-17 16,-2 5 0-16,-4 6 0 15,-3 4 1-15,-2 4-3 16,4-3 1-16,-3-3 1 15,3-2 0-15,3-1-1 0,2-3 1 16,1-4-3-16,-1-3 0 16,2-2-3-16,0-6 1 15,2 0-3-15,-2-6 1 16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7.0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12 0,'12'-12'6'0,"3"5"0"15,-7 7 8-15,-1 0-12 0,5 2 0 16,-3 1 0-16,3 5 1 16,0 0-4-16,-3 5 1 15,3 3 2-15,-1 5 0 16,-1 4-1-16,-1 2 1 16,-5-2-1-16,-2 0 1 15,-4-2 0-15,-2-4 0 16,-3-2-1-16,-3-2 1 15,-3-1 0-15,-5-4 1 16,1-3-2-16,0-1 0 16,1-2-3-16,3-2 0 0,5-2-6 15,1 0 0-15,7-2-1 16,5-2 0-16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6.7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14 20 0,'18'-11'10'0,"-9"7"-10"0,-9 4 18 0,0 6-17 16,0 1 1-16,-2 5 0 15,-3 3 1-15,-5 8-4 16,4 4 0-16,0 2 2 16,1-4 1-16,3 0-2 15,2-4 1-15,0-6-3 16,2 1 1-16,3-7-4 15,-3-1 0-15,-2-4-2 16,0-4 0-16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6.7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8 21 0,'-3'-2'10'0,"16"-4"-10"0,-5 6 16 16,5 4-16-16,4-2 0 16,0 0-2-16,1-2 1 15,-1 0-2-15,2 0 0 16,0-4-3-16,2-2 1 16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6.3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 27 21 0,'4'6'10'0,"-4"9"-11"0,-4-7 21 16,-2 1-19-16,-7 10 0 16,-1 2 1-16,3 4 0 15,-3-4-3-15,3 0 1 16,1-3 2-16,3-5 1 16,3-3-2-16,2-5 1 15,4-1 0-15,2-6 0 16,5-5-1-16,1-5 0 15,1-5-1-15,3-4 0 0,-3-4-1 16,4-4 0-16,1 3-1 16,-1 1 1-16,-2 4-1 15,1 5 1-15,-5 5 1 16,3 3 0-16,-3 6 1 16,3 6 1-16,-1 2-1 15,-1 3 1-15,1 7-1 16,1 1 1-16,-3 8-1 15,1 0 0-15,-2 0-1 16,-1-4 1-16,-3-2-3 16,-2-4 0-16,-4 0-5 15,-5-5 1-15,-3-2-3 16,-5-3 1-16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5.9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8 19 11 0,'19'-17'5'0,"-8"15"4"16,-11 2 3-16,0-4-11 15,-2 6 0-15,-2 0 1 16,-3 6 1-16,-5 5-4 16,-1 3 1-16,-4 7 1 15,1 3 0-15,5-1 0 16,-2 0 0-16,1-6-1 16,5-3 1-16,-1-3-1 15,2-5 0-15,2-3-1 0,-1-5 1 16,3-3-1-16,2-7 1 15,2-1-1-15,1-1 0 16,1 2 0-16,2 3 1 16,2 1 1-16,-1 2 0 15,5 6 0-15,3 0 0 16,2 0 0-16,4 0 0 16,0-6 0-16,-2-2 0 15,0 1-1-15,0-5 1 16,2 0-1-16,-1-1 1 15,-3-1-1-15,0-1 0 0,-2 2 0 16,-3-1 1-16,-1 1-1 16,-3 3 0-16,-1 0 0 15,-5 6 1-15,-4 4-1 16,-7 4 1-16,-3 7-1 16,-5 7 1-16,0 8 1 15,2-1 0-15,1 4-2 16,3-6 1-16,7-2-2 15,2-4 1-15,2-6-3 16,4-1 0-16,4-5-5 16,-1-3 1-16,5-4-1 15,-1-2 1-15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5.5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4 39 17 0,'-8'-15'8'0,"-18"2"-2"15,18 11 7-15,-3-4-12 16,-3 4 0-16,5 2 1 16,-5 0 0-16,3 2-3 15,3 6 0-15,2-1 1 0,1 7 1 16,3 5-1-16,2 4 0 15,2 9 0-15,3 1 0 16,-1-1 0-16,2-1 0 16,-2-6 1-16,0-2 0 15,-4-4 1-15,-4-4 1 16,-4-1-1-16,-3-5 1 16,-5-3-1-16,-1 0 1 15,4-2-3-15,-4 0 0 16,5-2-6-16,6-2 1 0,3-4-3 15,6-2 0-15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02.5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1 21 20 0,'0'-10'10'0,"-2"5"-8"15,2 5 14-15,-2-2-15 16,2 0 0-16,-4 0 1 16,-1 2 0-16,-1 2-3 15,0 0 1-15,-2 2 1 16,3-2 0-16,1 3-1 16,-2-1 1-16,6 8-2 15,0-3 1-15,6 8 0 16,-2-3 0-16,3 9 1 15,1-6 0-15,0 8 0 0,1-6 0 16,-1-2 1-16,-1-1 0 0,-3-1 1 16,0-4 0-16,-6 1-1 31,0-3 1-31,-9 1-1 0,3-2 1 16,-7-5-2-16,2-1 1 0,-5-2-1 15,5 0 0-15,2-3-3 16,-1 1 0-16,1-4-3 15,3 2 0 1,6-4-6-16,0 3 1 16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5.2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25 0,'18'-6'12'0,"18"-3"-8"0,-22 9 25 15,-1 0-29-15,8 2 0 16,2-2 0-16,6 2 1 15,-2-1-5-15,2 3 0 16,-4-2-4-16,4 4 0 16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4.8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0 6 16 0,'10'-6'8'0,"-5"5"-4"0,-5 1 10 0,-2 3-13 15,-1 3 0-15,-3 8 2 16,0 3 0-16,-6 2-4 16,1 6 1-16,-4 6 2 15,1 3 0-15,3-1-1 16,5 0 0-16,2-6-1 16,2-6 0-16,0-4-2 15,-2-4 1-15,2-3-5 16,0-4 0-16,1-6-1 15,-1-2 1-15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4.5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4 0 22 0,'7'2'11'0,"-11"19"-10"15,2-14 14-15,1 5-15 16,-7 7 1-16,-5 3-1 0,2-3 1 16,1 2-1-16,1-5 0 15,3-3 1-15,3-6 1 16,-1-1-1-16,4-6 0 15,4-6 0-15,-1-5 0 16,3-2-1-16,3-2 1 16,-3-3-2-16,0 5 1 15,1 2-1-15,-3 3 1 16,0 4-1-16,1 6 0 16,-1 4 1-16,0 3 0 15,1 3 0-15,5 1 1 0,1 0 1 16,6-1 1-16,0-6 0 15,0-1 0-15,-4-5 0 16,0-5 0-16,0-3-1 16,-5 0 1-16,-1-1-3 15,-3-3 1-15,0 1-5 16,1 0 1-16,-3-1-7 16,0 3 0-16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4.1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4 0 12 0,'-6'4'6'0,"-29"13"2"0,27-9 6 15,0 5-13-15,-2 10 0 16,2 6 2-16,3-4 0 16,1-3-3-16,8-4 0 0,-1-3 4 15,3-4 0-15,4-1 0 16,0-4 0-16,2-4 0 15,-1-2 0-15,-3-8-2 16,2-3 1-16,-6-3-3 16,-2-1 1-16,-2 0-5 15,2 1 0-15,0 1-6 16,2 3 0-16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3.8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3 16 13 0,'10'-6'6'0,"5"-4"-2"0,-9 10 9 15,2 0-14-15,1 2 1 16,-1 4 0-16,1 4 1 0,3 3-1 15,0 8 0-15,3 0 0 16,0 2 1-16,-1 2 0 16,1 0 1-16,-3 4 0 15,-3-4 0-15,-5 2 0 16,-4-2 0-16,-2-4 0 16,-9-4 0-16,-1-3 0 15,-7-1 0-15,-8-1 0 16,-4-4 0-16,2-1 0 15,-1-1 0-15,-1-2-1 16,2-2 0-16,8 0-2 16,2-2 0-16,7 0-6 15,8-4 1-15,8 0-2 16,10-2 0-16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3.5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1-1 8 0,'-2'-2'4'0,"-3"16"5"16,3-11 3-16,-2 7-10 15,-2 3 0-15,-1 5 0 16,-1 5 1-16,-1 6-4 16,3 3 1-16,2 1 1 15,1-6 1-15,1-4-1 16,2-4 0-16,0-5-2 16,0-5 1-16,0-1-5 15,0-4 1-15,-2-4-2 16,0-4 1-16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3.1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12 0,'2'-6'6'0,"15"10"-6"16,-11-4 5-16,5 2-5 16,6 2 0-16,4 1 0 15,2 3 0-15,2 1 0 16,-6 1 0-16,0 0 1 0,-5 1 1 15,-9 1 0-15,-5-1 0 16,-7 0 0-16,-8 1 1 16,-6-1-1-16,-1 3 1 15,5 1-2-15,6-5 1 16,-1 1-5-16,7-5 1 16,5 1-4-16,5-1 1 15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32.8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5 11 0,'-13'-1'5'0,"5"-3"0"16,8 4 6-16,0 0-11 15,4 0 0-15,2 0 2 16,4 0 0-16,-1 0-2 15,5 2 0-15,1 0 1 16,4-1 0-16,6 1 0 0,4 0 0 16,1 0-1-16,1 2 1 15,1-1-2-15,3-1 1 16,-6 0-5-16,-3 0 0 16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26.4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0 20 0,'-17'4'10'0,"22"9"-8"16,1-11 15-16,2 0-16 15,5 2 1-15,4-2 0 16,1 2 1-16,3 0-4 16,-2-1 0-16,0-1 0 15,-1-2 1-15,-3 0-7 16,2 2 1-16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26.4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17 0,'4'1'8'0,"13"-1"-6"0,-9 0 15 0,1-1-17 16,5-1 1-16,3 2 0 15,-3 0 0-15,5 0-2 16,-2 0 1-16,6 2-1 16,-4-2 0-16,-1 1-5 15,-7 1 1-15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02.1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32 17 0,'-2'2'8'0,"10"8"-5"0,-6-8 10 16,3 1-13-16,-1 1 1 0,10-2 1 16,-3 0 0-16,1 0-2 15,-3 0 1-15,4-2 1 16,-3 0 0-16,3-4 0 15,-1 0 1-15,-1-11-2 16,1 3 1-16,-1-5-1 16,-3 6 0-16,3-6 0 0,-5 3 0 0,-2-3 0 15,0 4 0-15,-8 1-1 32,2 2 1-32,-2 3-1 15,0 1 1-15,-5 6-1 0,3-4 1 0,-5 8-1 31,3-4 1-31,-7 15 0 16,1-3 1-16,-3 13-1 0,4-6 0 0,1 10 0 16,1-5 0-16,3-1-1 15,0-5 1-15,5 1-3 16,1-4 1 0,6-2-5-16,-3-5 1 15,11 0-5-15,-4-3 1 0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26.1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11 0,'4'-8'5'0,"9"6"6"15,-9 0 0-15,5 2-11 16,-1 0 1-16,5-2-1 15,3 0 1-15,-5 2-1 16,4 0 0-16,-2-2 0 16,1 2 0-16,-1 0-1 15,-4 0 1-15,1 0-3 16,-4-2 1-16,-4 0-3 16,-1 2 1-16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25.8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0 13 0,'-2'2'6'0,"-7"17"-1"0,7-13 9 15,0 3-12-15,-1 3 1 16,-1 3 0-16,-2 2 1 16,2 1-6-16,2 5 1 15,1-2 2-15,-1-6 1 32,0 2-8-32,-4-5 1 15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25.5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3 0 18 0,'-9'3'9'0,"-16"-3"-9"0,23 2 17 16,-2 2-16-16,-2 0 0 16,1 4 0-16,3-3 1 15,2 5-3-15,3 3 0 16,5 1 1-16,0 1 1 16,1 0-1-16,5 3 1 0,-1-1-1 15,5 0 0-15,-3 2 0 16,-2-2 1-16,-1 1 1 15,-6-5 0-15,-4-1 0 16,-4-3 1-16,-4-1 0 16,-4-1 0-16,1 1-1 15,-3-2 1-15,1 0-5 16,1-3 1-16,-3 1-6 16,3-2 0-16,4-2-2 15,2-4 0-15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25.1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1 0 8 0,'-5'4'4'0,"-1"-10"1"0,4 6 1 16,0 2-4-16,-4 0 1 16,3 2 2-16,-1 1 1 0,0 1-7 15,-4 10 1-15,2-1 4 16,1 6 1-16,-1 2-2 15,2 0 1-15,2 0-1 16,0 2 0-16,0-2-1 16,-2-4 1-16,4-3 0 15,0-5 0-15,0-1-1 16,0-4 0-16,0 0 0 16,0-5 0-16,0 1-2 15,0-2 1-15,4-3-1 16,0 1 0-16,2-4 0 15,3 0 0-15,1 0-1 16,4 2 0-16,1 3 1 16,-2-1 0-16,1 2-1 0,-3 0 1 15,1 2-2 1,-1-1 0-16,-3 1-3 16,2-2 0-16,-3-2-4 15,3-3 1-15,0 1-2 0,1-2 1 16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24.6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24 0,'2'-10'12'0,"15"5"-14"16,-5 3 22-16,1 0-21 16,5 0 1-16,-1 0-1 15,0 2 1-15,0 0-3 16,-3 0 0-16,1 0-4 16,-1 0 1-16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24.6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56 13 0,'0'-6'6'15,"4"17"-1"-15,-4-7 4 0,-4 6-7 16,2-1 1-16,-6 6 1 15,1 4 1-15,-3 4-5 16,3 2 0-16,-1 0 4 16,4-4 0-16,0-4-1 15,2-2 1-15,2-7-1 16,0-2 0-16,0-6-2 16,4-8 1-16,0-3-1 15,0-5 0-15,2-5-1 16,-1-3 0-16,1 1 0 15,4-2 0-15,-5 2 0 16,3 0 0-16,2 2-1 16,-1 2 1-16,-1 2-1 15,-3 4 1-15,5 5-1 16,0 2 1-16,-3 6-1 16,3 4 1-16,-3 4 0 0,3 5 0 15,-2 4 0-15,1 2 0 16,-3 2 0-16,0 0 1 15,1 0-1-15,-3 0 0 16,0-2-3-16,2-4 1 16,-6 1-5-16,-4-3 1 15,-2-2-3-15,-5-1 1 16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24.3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0 13 0,'-8'9'6'0,"16"1"2"16,-2-10 7-16,5 0-14 0,3 0 1 16,3 0 0-16,2-2 1 15,0 0-5-15,3 0 0 16,1 0-3-16,0 0 0 15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23.9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52 20 0,'-1'-11'10'16,"18"-3"-14"-16,-12 11 20 0,5 1-15 15,-2-2 1-15,7 0 0 16,-4-1 0-16,7 3-3 15,1-2 0-15,0 2 2 16,0 0 0-16,0 2-4 16,-4 0 1-16,1 0-4 15,-1 2 0-15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23.6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5 0 18 0,'-4'-5'9'0,"-7"14"-6"16,11-7 12-16,-2 2-13 15,-1 6 0-15,1 1 2 16,-6 10 0-16,6 0-5 16,-3 4 0-16,1 4 3 15,-1-1 1-15,3-1-2 0,-2-2 1 16,4-2-4-16,0-4 0 16,0-3-5-16,0-5 0 15,-2-3-2-15,0-4 1 16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23.3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40 10 0,'4'-9'5'0,"-4"-1"1"16,0 10 6-16,4-4-11 16,-2-1 1-16,-2 5 0 0,0 0 1 15,0 0-4-15,-2 1 1 32,-2 5 2-32,-6 4 0 15,5 3 0-15,-1 2 0 0,0 4 0 16,1 1 1-16,3 4-1 15,2-4 0-15,2-1 0 16,3-4 1-16,1-5-1 16,9-7 0-16,2-5 0 15,-1-1 0-15,1-5-1 16,0-2 1-16,-8-1-1 0,3-2 1 16,-6-3-2-16,-1-3 1 15,-1 0-1-15,-4 0 1 0,-4 2-1 16,-1 1 0-16,3 5-3 15,-2 1 1-15,2 1-5 16,-2 3 1-16,4 6-4 16,0 4 1-16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01.6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7 44 9 0,'-4'-5'4'0,"4"-11"7"16,0 11 0-16,0 1-11 15,0-2 1-15,0 4 1 16,0-4 1-16,0 6-3 15,0 6 1-15,-2-4 1 16,0 9 1-16,0 3-1 0,0 1 1 16,-3 4-1-16,1 4 1 15,-4 4-2-15,-1 10 1 16,-1 7 0-16,-3 2 0 16,-1-4-1-1,1 0 0-15,-1-7 0 16,3 1 1-16,-2-7-2 15,-1 4 1-15,7-7-1 0,-5-3 1 16,6-1-1 0,-3-5 1-16,5-4-2 15,-2-3 0-15,4-2-4 0,2-7 0 16,4-1-4 0,0-1 0-16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19.9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0 8 5 0,'2'2'2'0,"-2"-6"2"16,6 6-3-16,-2-2 0 0,-4 0 1 16,0 0 1-16,0-2 0 15,0 2-3-15,0 0 0 0,6-2 2 16,-6 2 1-16,0 0-1 15,0 0 1-15,0 0-1 16,0-2 1-16,0 2-2 16,0-2 1-16,1 2-1 15,-1 0 1 1,0 0-1-16,-1 2 1 16,-3 0-1-16,-2 2 0 15,-9 5 0 1,-3 1 1-16,1 0-2 15,0-1 1-15,1-1 0 16,-1 0 0-16,-2-3 0 16,1 1 0-16,5 0-1 15,-2-2 1-15,3 0-1 16,6-3 1-16,-1 1-1 16,1 0 0-16,4 0 0 15,-4 0 0-15,6 0 0 16,-4 0 0-16,4 0-1 15,4 2 1-15,-2 0 0 16,8-1 1-16,1 3-1 16,1 0 0-16,3 2 1 15,2-1 0-15,5 5 0 16,-5-1 1-16,4 3-1 0,-4-6 1 0,-1-1-1 31,-1 1 1-31,-7-2-1 16,1 1 0-16,1-1-3 15,-4 0 1-15,0-2-2 0,-5 0 0 16,5-1-4-16,-2 1 0 0,0 0-2 16,2-2 1-1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18.3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22 12 0,'-4'-9'6'0,"20"2"-2"16,-12 5 8-16,3-2-11 16,3 4 1-16,1 0 0 15,1 0 0-15,3 0-4 16,0 2 1-16,2 0-3 15,-2 2 0-15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18.0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0 13 0,'0'-2'6'0,"-6"2"-6"16,6 0 8-16,0 0-7 15,0 0 1-15,0 0 1 16,0 0 0-16,0 0-4 16,0 2 1-16,-4 2 2 15,-1 0 1-15,-3 1-2 16,2 1 0-16,-1 0 0 0,-1 0 0 16,3-3 0-16,-1 1 0 15,1 0-1-15,1-2 0 16,4 0 0-16,0 0 1 15,4-2-1-15,3 0 1 16,2 2-1-16,3 0 0 16,-3 0 0-1,4 1 0-15,2 3 0 16,-3 2 1-16,-1-1 0 16,0 3 0-16,-2 1 0 15,1 1 1-15,-5-1 1 16,-3 1 0-16,-2-3 0 15,-5 1 0-15,3-2-1 16,-4-1 1-16,-5 1-2 0,2 0 1 0,-3-5-3 16,1 3 1-1,3-4-4-15,1 0 1 16,1-2-6-16,1-4 1 0,-1 2-1 16,4 0 0-1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17.4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17 0,'2'-2'8'0,"11"0"-3"16,-7 2 12-16,6 0-16 16,-5 0 0-16,7 0 1 15,-1-2 0-15,5 2-3 16,1 0 1-16,-6-2-1 15,1 2 1-15,1-2-5 16,0 2 1-16,-1 2-3 16,-1 2 1-16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0:17.1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12 18 0,'-5'-9'9'0,"10"7"-10"16,-5 4 11-16,0 0-9 0,0 0 0 16,0 3 1-16,-5 5 1 15,5 1-3-15,0 3 0 16,-4 1 2-16,2 0 1 16,0 3-2-16,0 3 1 15,0-2-1-15,2 0 0 16,-2 2-1-16,-2-6 1 15,4 1-2-15,-1-5 0 16,-1-1-4-16,2-3 1 16,0 1-2-16,-4-2 0 15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59.4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 17 0,'-2'2'8'15,"2"-2"-2"-15,0 0 9 0,2 2-13 16,0-2 0-16,8 2 1 0,-5-2 1 31,7 1-5-31,-3 1 0 16,8-2 4-16,1-2 0 0,-1 2-2 15,0 0 1-15,-2-3-1 16,0 3 0-16,0 0 0 16,-3-2 0-16,-6 2-1 15,-1-2 0-15,-1 0-5 0,2 2 1 31,-6 0-4-31,-6 4 0 0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56.7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2 16 17 0,'0'-8'8'0,"0"0"-4"15,0 10 10-15,0 4-12 16,-2 2 0-16,-2 5 3 16,-4 2 0-16,1 6-6 0,-5 6 1 15,-1 5 3-15,2 3 0 16,-1 5-1-16,5-6 1 16,-1-1-2-16,2-6 1 15,2-8-1-15,-1-4 1 16,3-5-1-16,0-7 1 15,2-3 0-15,2-9 0 16,0-3-1-16,3-3 1 16,-1-4-2-16,2-4 1 0,2-2-1 15,-1-2 0-15,3 1 0 16,-5-1 0-16,3 2 0 16,2-2 0-16,-3 6 0 15,3 0 0-15,-5 4 0 16,3 4 0-16,-4 3 0 15,-2 4 0-15,-2 14 0 16,-2 4 0-16,-2 5 0 16,-5 4 0-16,1 4 0 15,-2-1 1-15,5-1-1 16,-3-2 0-16,4-3 0 31,0-7 1-31,3 1 0 16,1-9 0-16,1-3 0 0,5-3 0 0,2-7-1 31,-1-1 1-31,3-3-1 16,-1-1 1-16,3-4-1 0,-1 2 0 15,-1-1 0-15,-1 5 0 0,-3 2-1 16,-2 7 1-16,-4 4-1 16,0 5 0-16,-2 5 1 15,-4 5 0-15,-5 4 0 16,1 2 0-16,1 0 0 15,3 0 0-15,-2 0-4 0,7-3 1 16,1 1-8-16,3 0 1 16,5-10-1-16,-4 5 0 15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55.9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19 13 0,'-6'-7'6'0,"12"12"3"16,-6-5 7-16,2-2-15 15,1 0 1 1,3 1 0-16,4-1 1 16,3 0-4-16,-2 0 1 0,5 0 2 15,-1 2 0-15,-2-2-4 16,1 2 1-16,-5-1-6 0,3 1 1 31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55.4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0 26 10 0,'-2'-4'5'0,"2"-2"2"16,0 6 5-16,0 0-11 15,0 0 0-15,2-4 1 16,-2 4 1-16,4 0-3 0,-4 0 0 16,4-2 1-16,2 0 1 0,1 2-1 31,1 0 1-31,3-2-1 15,-1 0 0-15,4 4-1 0,-1-2 1 16,0-3-1-16,1-1 1 16,-3 6 0-16,3-2 0 15,-5 3-1-15,1 1 1 16,-4 2 0-16,2 2 0 16,-7 3 0-16,-1 1 1 0,-1 1-1 15,-5 1 1-15,-2-1 0 16,-3 1 0-16,-5-3-1 15,-3 3 1-15,0-1-2 16,0 0 1-16,-1-1-1 16,-1 0 1-16,-2-3-1 0,4-1 0 15,0 0 0 1,1-3 1-16,3-3-1 16,5 0 0-16,1-2 0 15,3-4 0-15,2 0 0 16,4 1 0-16,2-1-1 15,0 2 1-15,2 2 0 0,2 2 0 0,3 2 0 32,-1 1 0-32,1 1 1 15,-1 4 0-15,4-1 0 0,-1 1 1 0,-3 1-2 32,2-1 1-32,-3-2-2 15,3-1 1-15,-1-1-8 0,5 0 0 16,1-4-2-16,-1-2 1 15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51.5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40 10 0,'0'-4'5'0,"6"-9"3"16,-4 11 3-16,2 0-10 15,2-2 0-15,1 0 1 16,1 1 0-16,3-1-3 0,-3 0 1 16,4 4 1-16,1 0 1 15,-2 0-1-15,1 2 0 16,3-2-1-16,-3 2 1 16,-3 0 0-16,3 2 0 15,-7-1 0-15,1 3 0 16,-6 2 0-16,-4 1 0 15,-1 1 0-15,-3 1 0 16,-2 1-1-16,-1 1 1 0,-6 1-1 16,1 1 1-16,-1-2-1 15,-2-1 0-15,2-1 0 16,3-1 1-16,5-3-1 16,-3 3 1-16,5-2-1 15,3-3 1-15,2-1 0 16,4 0 1-16,2 0-1 15,3 0 1-15,5-2 0 16,1 0 0-16,6 0 0 16,-3-1 0-16,1 1-1 15,2 0 0 1,2 0-1 0,-4 0 1-16,2 0-4 0,-5 0 1 15,-1 0-6-15,1 0 1 16,-3 0-2-16,3-2 0 1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01.1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6 7 0,'-6'-6'3'15,"2"4"4"-15,4 2 4 0,0 0-9 16,0 0 0-16,0 0 1 16,0 0 1-16,4 4-5 15,0 0 1-15,2 2 3 16,1 1 0-16,-3 5-1 16,6 3 1-16,-3-1-2 15,5-1 1-15,3 2-1 16,-2 2 1-16,0 5-1 15,1-5 0-15,-3 2-1 0,-1 0 1 16,-1-2 0-16,-1-1 0 16,1-1 0-16,-3-4 1 15,-2 1-1-15,3-3 0 16,-3-3-2-16,0-2 1 16,0-2-4-1,2 0 1-15,-3-2-6 16,3-2 1-16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50.9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6 38 10 0,'2'-7'5'0,"2"-13"2"0,0 17 5 0,-4-1-11 32,0 4 1-32,0-2 1 15,0 2 0-15,0-2-4 0,-4 2 1 0,2 2 2 16,0-2 0-16,-2 6 0 16,-3-1 0-16,1 3-1 15,-2 5 1-15,-3 3-1 16,-1 3 1-1,-1 0-1-15,1 0 0 16,-1 4 0-16,0 0 1 16,-3 2 0-16,5-2 0 15,-3 0 0-15,1 4 0 0,0-4 0 16,3 2 0-16,1 0-2 16,3-2 1-16,2-4-3 15,0-4 1 1,8-3-5-16,2-3 0 15,1-3-3-15,5-4 0 0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27.4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8 10 0,'0'-6'5'0,"-2"4"3"16,-2 4 5-16,-1 4-11 0,-3 3 1 15,-1 4 0-15,3 3 0 16,2-1-4-16,4 0 1 15,6 1 3-15,5-1 0 16,4-6 0-16,3-3 0 16,3-2 0-16,0-2 0 15,0-4-1-15,-4-4 1 16,0-2-1-16,-2-3 1 16,-3-2-2-16,-6-1 0 0,-6-1-1 15,-2 0 1-15,-2 3-1 16,-4 1 0-16,-3 1-4 15,-3 5 1-15,3 1-7 16,1 4 1-16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27.0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4 0 17 0,'0'8'8'0,"0"-8"-8"0,-6 2 15 16,0 4-14-16,-2 0 0 16,-11-1-1-16,2 3 1 15,-10 0-2-15,-1-1 1 16,1-1 1-16,0 2 0 0,6-3-1 16,0 1 0-16,4 0 1 15,5-2 0-15,3-1 0 16,3 1 0-16,4 2 0 15,2 4 1-15,2-3 0 16,9 3 1-16,3-1 0 16,-3 1 0-16,1 1-1 15,5-1 1-15,-2-2-4 16,0-1 1-16,-1-1-7 16,-5-2 0-16,9 0-2 15,3-1 1-15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26.7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3 12 10 0,'8'-11'5'0,"19"11"3"0,-16 2 2 0,-1 2-8 15,1 5 0-15,4 7 2 16,-3 8 0-16,-1 3-4 16,-5 0 0-16,-2 2 4 15,-8-1 0-15,-4 1 0 16,-7-2 0-16,-2 0-1 15,-4-1 0-15,0-1 0 16,4 2 0-16,-4-6-2 16,-2 0 1-16,2 0-5 15,6-5 1-15,0-3-7 16,7-2 0-16,4 1-1 0,4-3 1 16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26.4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2 20 0,'4'-13'10'0,"11"6"-5"15,-13 5 11-15,7 2-16 0,1 0 1 16,2 2-5-16,1 0 0 16,6 1-1-16,4 3 1 15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26.0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6 1 16 0,'0'-2'8'0,"-5"2"-6"16,-1 0 13-16,-4 2-14 0,1 0 0 0,1 2 1 15,-1 1 0-15,3-1-3 16,0 2 1-16,1-2 1 15,5 2 0-15,5 1 0 16,1 1 0-16,5 1-1 16,1 1 1-16,3-1 0 15,0 1 1-15,-3 0 0 16,-7 1 0 0,5-3 0-16,-10-1 1 15,0-1-1-15,-10 0 0 16,-5-1-1-16,-2 1 1 0,0 0-5 15,0-2 1-15,2-2-7 16,3 0 1-16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22.8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6 0 12 0,'12'10'6'0,"7"16"5"16,-15-18 4-16,0 1-13 15,-6 9 0-15,-2 3 1 0,-4 2 0 16,-5-1-4-16,-4 1 1 16,-5 2 2-16,-1-2 0 31,-9 6-7-31,3-4 1 15,10-1-3-15,3-8 1 16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22.5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20 7 0,'4'-9'3'0,"9"3"5"0,-5 4 0 16,0 0-5-16,3 0 0 15,3 4 0-15,-3 0 1 16,1 2-6-16,-3 0 1 15,-5 5 3-15,-4 1 0 16,-4 1-2-16,-5 3 1 16,-5-1 0-16,3-1 0 0,-5 1 0 15,1-1 1-15,1 1-1 16,7-2 1-16,-1 1 0 16,6-1 0-16,4-1 0 15,2-2 0-15,5-1-1 16,5 1 0-16,1-2-4 15,3-3 1-15,1 1-5 16,0 0 0-16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21.4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1 10 8 0,'1'-7'4'0,"-1"5"3"0,0 2-3 15,0-2-2-15,0 2 1 0,-3 0 1 16,1 4 0-16,-6 3-5 16,-1 1 1-16,-7 5 4 15,1 5 0 1,-2 3-2-16,-2 0 1 16,0-4-1-16,2 2 1 0,4 0-1 15,1 1 0-15,1-3-1 16,1 0 0-16,5-2-1 15,1-1 1-15,2-3-4 0,2 1 0 16,4-3-4 0,0-3 0-16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31.5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6 11 0,'3'-11'5'0,"9"0"2"0,-8 7 5 0,5 0-11 15,1 0 1-15,3-1 0 16,3-1 0-16,-1 2-3 15,0 0 1-15,2 0 1 16,1 1 1-16,1 1-1 16,2 0 0-16,2 0-1 15,-2 2 1-15,0 0-1 16,-4 0 1-16,-3 2-2 16,-5 0 1-16,1 2-5 15,-4-3 1-15,-5 3-2 16,-1 4 1-1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4-10T19:59:56.9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5,"0"0"1,0 0-16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31.1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-1 8 0,'3'-3'4'0,"5"14"-2"15,-4-9-1-15,5 2 0 0,-1 3 0 16,3 7 1-16,2 1 0 16,3 4-2-16,-3 4 0 15,0 4 2-15,-1-4 0 16,-5 2 1-16,3-4 0 15,-5 0 0-15,-3-6 1 16,-2-1-1-16,-5 1 1 16,-9-3-1-16,-1-5 1 15,-2-1-2-15,-2-2 1 0,0 2-2 16,0-4 0-16,2-1-1 16,2-1 1-16,7-1-5 15,3-1 0-15,5-2-4 16,5 0 1-16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29.7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2 8 19 0,'9'-2'9'0,"-9"-5"-8"15,-1 7 8-15,-1 4-8 16,-4 3 1-16,-2 5 2 16,-3 3 0-16,1 6-4 15,-1 6 0-15,-1 4 2 16,2-2 1-16,1-2-1 16,1-4 0-16,0-2-1 15,3-4 1-15,1-3-1 16,-2-5 1-16,2-1-1 15,2-4 1-15,0-2-1 16,0-6 1-16,2-2-2 16,-1-5 1-16,1 1-1 15,0 0 0-15,0 1-1 16,0 1 1-16,1 6 0 0,5 2 0 16,4 2-1-16,-3 2 1 15,5 0 0-15,3-2 0 16,3 0 0-16,1-6 1 15,0 0-1-15,-2-4 1 16,1-1-1-16,-1-5 1 16,0-1-1-16,1-2 0 15,1-3 0-15,-4 3 1 16,-1 0-1-16,-3-1 0 0,1 3 0 16,-3 4 0-16,-3 1 0 15,0 0 0-15,0 6-1 16,-6 6 1-16,-4 2-1 15,0 10 1-15,-4 5 0 16,-3 6 1-16,-3 4-1 16,3-2 1-16,-1-1 0 15,3-2 0-15,3-5-1 0,-2 0 1 0,2-7-2 32,3-1 0-32,1-1-6 15,2-5 1-15,2-3-3 0,1-2 0 16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04.3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1 31 13 0,'4'-11'6'0,"1"2"-1"15,-5 5 10-15,0 0-14 16,0 0 1-16,0 3 0 16,-5 2 1-16,-5 3-4 15,-1 2 1-15,-1 1 2 16,-3 3 0-16,5 3-1 16,3 2 1-16,1-4-1 15,-2 0 0-15,8-1-1 16,4-6 1-16,2-3-1 15,0-1 1-15,3-5-1 16,-1-1 0-16,-1-1 0 16,-1-1 1-16,0 2-1 15,1 3 0-15,-3-1 0 16,2 6 0-16,-6 5 0 16,0 5 0-16,0 5 0 0,-6 1 1 15,1 3 0-15,-5-2 1 16,-5 3 0-16,1-3 0 15,-1-2 0-15,-2-2 0 16,0-4 0-16,-4-1 1 16,0-3-4-16,0-7 1 15,4 4-6-15,0-8 0 16,3 4-3-16,9-6 0 16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03.9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13 12 0,'13'-5'6'0,"-7"-1"3"0,-4 4 5 16,3 2-12-16,-1 2 0 16,-2 2 1-16,-2 3 0 15,-2 5-4-15,2 5 1 16,-9 2 2-16,3 0 1 15,-2 2-2-15,-3-4 1 16,1-2-1-16,4-6 0 0,3 1 0 16,1-6 1-16,-2 0-1 15,4-4 0-15,9-4-1 16,-3-4 0-16,4-1 0 16,1-7 1-16,1 3-1 15,1 0 0-15,1 0 0 16,-3 1 0-16,-3 3 0 15,-1 3 1-15,1 2-1 16,-2 4 1-16,-1 4 0 16,1 2 0-16,-2 3-1 15,0 3 1-15,4 1-2 16,-3-2 0-16,1-1-3 16,4-5 0-16,-3 3-5 15,3-4 1-15,-1-2-1 16,-1-2 0-1,0-2 6 1,-24 49 3 0,39-94 2-1,-13 47 0-15,-2 0 4 16,1 0 1-16,1-2 0 0,1-4 0 16,1 1-5-1,-3-3 0-15,-3-2 0 0,0-1 0 0,0 0-1 31,-4-1 1-31,-2 1-1 0,0-2 0 16,0 1 0-16,-2 3 0 0,-4-1-1 16,0 8 0-16,0 2 0 15,-7 2 1-15,0 8-1 16,-3-1 0-16,5 4 0 16,1 3 0-16,4 1-2 15,5-2 0-15,1-2-2 16,5-3 0-16,1-1-4 15,2-3 0-15,1 0 0 0,7-4 0 16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03.2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7 17 16 0,'-4'-2'8'0,"-3"-6"-2"0,3 4 8 16,2 3-13-16,-2-1 1 16,-4 2 1-16,1 2 0 0,-5 1-3 15,-1 5 0-15,0 4 3 0,-1 9 0 31,1 3-1-31,0 1 0 16,3 4-1-16,0-4 0 0,7-4-2 16,3-2 0-16,2-4-5 15,1-1 1-15,5-3-3 16,2-3 0-16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02.6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9 0 24 0,'8'14'12'0,"-1"16"-12"16,-7-18 20-16,-1 9-20 16,-3 6 0-16,-4 2 1 15,-1 1 0-15,-6 3-4 16,-4-1 0-16,0-3-4 15,0 2 0-15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02.2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2 0 10 0,'-29'10'5'0,"-17"13"10"0,31-13-3 15,-6 9-11-15,-4 10 1 16,2 5-1-16,4 1 0 16,7 1-3-16,10-3 1 15,10 2-4-15,13-10 0 16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02.2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2 10 23 0,'0'-4'11'0,"-18"0"-12"16,10 2 22-16,1 2-20 15,-5 2 1-15,3 0-1 0,0 2 0 16,3 1-2-16,4 3 0 15,4-2 1-15,4 5 1 16,5 3-1-16,0-1 1 16,2 3 0-16,-2-1 0 15,-1-1 1-15,-3-3 0 0,-7-1 0 16,-3 1 0-16,-7-1-4 16,-3-1 0-16,-4-1-6 15,0 4 0-15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01.8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15 16 0,'4'-13'8'0,"-4"9"-3"0,0 4 13 16,0 0-17-16,-2 4 0 16,-2 3 1-16,1 3 0 0,-3 1-3 15,4 1 1-15,2-1 1 16,4 0 1-16,3-1 0 15,-1-2 0-15,2-5 0 16,-1-1 1-16,3 2-1 16,-5-8 0-16,1-1 0 15,0 1 1-15,-4-4-2 16,-4-1 1-16,-2-3-3 16,0 3 1-16,2-1-5 15,2 3 1-15,4 1-5 16,6 0 1-16,3 4-2 15,0-1 1-15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01.5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2 8 0,'-2'-14'4'0,"6"-1"7"0,-2 9-1 0,0 0-9 16,2-2 1-16,3 1 0 15,1-1 1-15,3 2-3 16,3 1 0-16,-3-1 2 16,3 0 0-16,-1 4 0 15,-1 0 0-15,-2 0 0 16,1 2 0-16,-3 4 0 16,1 4 1-16,-3 0-1 15,-2 1 0-15,-4 3 0 16,-2 3 0-16,-2 2-1 15,-4-1 1-15,-3-1-2 16,-4 2 1-16,-1-3 0 16,-1-1 0-16,2-3-1 15,3-2 1-15,0-1-2 16,3-1 1-16,3-2-4 16,4-2 1-16,2 0-6 0,6-2 1 15,5-2-1-15,5-4 1 1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4-10T19:59:36.5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-1,0 0 1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01.1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3 9 11 0,'0'-6'5'0,"1"1"6"16,-1 5 1-16,0 0-11 0,0 0 1 0,-1 3 1 15,-1 3 1-15,-2 2-5 16,0 11 1-16,-4 0 3 15,2 8 0-15,1-4-1 16,-3-3 0-16,2 5-1 31,-1-2 0-31,3-4-1 16,0-4 1-16,2 1-1 0,0-5 0 0,2-5-3 16,0 0 0-16,2-1-5 15,2-5 1-15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58.6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36 0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34.8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21 17 0,'-6'2'8'0,"0"5"-4"16,4-1 14-16,-3 2-17 16,1 2 0-16,2 5 0 15,4-2 1-15,2 5-2 16,3-5 1-16,3-1 1 0,5-5 1 15,4-5-1-15,1-4 1 16,-3-3-1-16,-2-3 1 16,-1-4-1-16,-5-1 0 31,-18-12-2-31,3 4 1 16,-7 3-4-16,-1 3 0 15,-3 4-6-15,1 7 0 16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34.5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9 5 18 0,'4'-6'9'0,"-4"8"-8"15,0-2 14-15,-4 0-15 16,-2 2 0-16,-6 2 0 16,1 2 0-16,-4 1 0 15,-2 5 0-15,-5-3 0 0,1 1 1 16,2-3-1-16,-2 1 0 16,4-2 0-16,2 0 0 15,5 3 0-15,-1-3 1 16,9 1 0-16,4 5 0 15,3-1 0-15,7 1 1 16,-1-3 0-16,5-1 0 16,-5 0-1-16,4-3 1 15,1 1-3-15,-1-2 1 0,-2 0-5 16,9-2 0-16,-5-2-3 0,2 0 1 16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34.0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1 12 0,'17'-5'6'0,"4"14"3"0,-18-5 6 15,3 8-13-15,0 3 1 16,-1 8 1-16,-5 4 1 16,0 0-6-16,-3-2 1 15,-5 6 3-15,-3-3 1 16,-4-3-3-16,-2-5 0 0,2 1-6 16,-2-4 0-16,7 0-3 15,5-1 0-15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20.5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2 10 0,'24'-8'5'0,"16"-5"4"0,-27 7 4 16,1 0-13-16,3 2 0 16,-3 0 0-16,-3 4 1 15,-1 2-1-15,-5 4 0 16,-3 2 0-16,-6 5 1 15,-3 1-1-15,-5-1 1 0,-3 1 0 16,-6 1 1-16,0 0 0 16,3-1 0-16,5-1 0 15,1-1 0-15,7-3 1 16,1 1 1-16,11-2-1 16,3-3 0-16,11 1-1 15,2-4 0-15,2-2-1 16,4-2 1-16,2 0-6 15,1-2 1-15,1 1-6 16,6 1 1-16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20.1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0 17 0,'-13'6'8'0,"15"1"-3"15,2-7 13-15,7 0-17 16,4 3 0-16,5-1-1 16,-1-2 0-16,4-2-4 15,-1-1 0-15,-1 3-2 16,0-4 1-16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20.1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0 8 0,'2'-7'4'0,"8"-3"5"0,-6 8 3 16,7-2-11-16,1 0 1 15,5 2-1-15,0 1 1 16,1-1-3-16,3 2 0 0,-2-4 0 15,0 2 0-15,-1 0-4 16,-3 2 1-16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19.8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2 1 12 0,'-9'-6'6'0,"-7"16"5"16,13-5 3-16,-9 1-13 15,2 2 1-15,-5 1 1 16,0 1 0-16,-1 7-4 15,3 3 1-15,3-1 1 16,1 0 1-16,5-2-1 16,4 1 0-16,4-5-2 15,5 1 0-15,1-5-5 16,3-3 1-16,3-2-2 16,3-2 1-16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19.5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51 15 0,'-6'-5'7'0,"10"-9"-2"0,-2 10 8 0,4-1-11 16,1-3 1-16,3 4 0 15,3-2 0-15,5 3-4 32,-3 1 0-32,2 2 2 15,-1 2 1-15,-1 3-2 0,-1 3 1 16,-7 2-1-16,-1 1 0 0,-2 4 0 15,-8 1 1-15,-2-1-1 16,-7 0 1-16,-3 0-2 16,-3 1 1-16,0 1-2 15,2-6 1 1,1-1-6-16,9-4 1 16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4-10T19:59:34.7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5,"0"0"17,0 0-17,0 0-15,0 0 16,0 0-1,0 0 1,0 0 0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31.9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1 0,'6'-2'10'0,"17"10"-14"0,-12-8 19 16,6 0-15-16,4 0 0 0,4 2 0 15,-2 0 0-15,-2 0-1 16,-2 2 0-16,-2-2-4 16,-2 2 0-16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31.9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5 8 0,'0'2'4'0,"14"-2"1"16,-6-2 4-16,3 2-7 15,4-2 1-15,5 0 0 16,-1 2 0-16,0 2-5 16,0-4 1-16,2 2 3 15,2 0 0-15,-3 0-2 16,-1-2 0-16,-2 2-2 15,-3 0 0-15,-7 2-3 16,3 0 1-16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31.5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3 9 10 0,'2'-10'5'0,"-5"8"-2"16,1 6 2-16,-4 2-2 15,-2 1 0-15,-3 7 2 16,-2 1 1-16,1 6-7 16,-3 4 0-16,2 2 4 15,1-2 1-15,4-2-2 16,3-2 0-16,-3 0-1 0,4-8 0 16,2-3-1-16,0-3 0 15,2 1-3-15,0-4 0 31,0-10-4-31,0-4 1 16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30.7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20 17 0,'9'-14'8'0,"1"7"-6"0,-10 7 12 16,4 0-14-16,-2 2 1 15,-2 5 0-15,0 5 0 0,-2 7-1 16,-2 2 0-16,0 4 1 16,0 2 0-16,1-2 0 15,1-4 0-15,-2 2 0 16,2-8 0-16,2-2-3 15,0-3 1-15,2-1-5 16,4-3 1-16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30.7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0 19 0,'-6'-9'9'0,"14"9"-9"15,-5 0 15-15,7-2-14 16,0 2 0-16,3 0 0 16,2 4 1-16,3-4-3 15,-1 5 0-15,-2-3-2 0,1 2 0 16,-3-4-3-16,5-2 1 16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30.3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6 8 11 0,'2'-4'5'0,"2"-2"-1"16,-4 6 3-16,-4 2-3 15,2 4 0-15,-2 2 2 16,1 3 0-16,-7 5-7 16,1 7 0-16,-3 5 5 15,4 5 0-15,-1 0-1 16,3-4 0-16,0-4-1 16,3-4 1-16,1-2-2 15,0-6 1-15,0-3-1 16,2-2 1-16,0-3-1 15,0-3 1-15,0-2-1 16,2-5 0-16,0-1-2 16,0-8 1-16,1-5-1 0,3-8 1 15,0 2-2-15,0-2 0 16,1 2 0-16,1 2 0 16,0 4 1-16,-1 2 0 15,3 3 0-15,-1-1 0 16,3 7 0-16,-5 3 1 15,3-3 0-15,-4 6 0 16,-1 4 0-16,-1 6 1 16,0 3 0-16,-2 6 0 0,0 5 0 15,0 3 1-15,2 1-1 16,-3-1 0-16,3 0-1 16,0-3 1-16,-2-3-1 31,0 0 1-31,2-4-1 15,-2-1 0-15,0-3-3 16,-2-1 1-16,0-6-4 0,-2 2 1 0,-4-5-4 16,0 1 1-16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29.1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9 65 10 0,'6'-12'5'0,"-1"1"-2"0,-3 7 5 16,0-2-5-16,-2 0 0 0,-2 1 1 15,-1-1 1-15,-7-2-7 16,-2 4 1-16,-5 2 3 15,-6 1 1-15,2 2-2 0,-2 1 1 16,-2 2-2-16,4 0 1 16,3 2-1-16,5 0 1 0,5 1-1 15,4 3 1-15,6 1-1 32,6 5 1-32,4-1 0 15,1 4 0-15,-1 3 0 16,-1-3 0-16,-3-2 2 0,1 0 0 15,-5-1-1-15,-2-1 1 16,-2-1 0-16,-6-5 0 0,-5 1 0 16,-4-3 0-16,-3-1-1 31,1-2 0-31,0 0-2 16,5-2 1-16,1 0-5 15,5 0 0-15,4-2-6 0,8 0 0 16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12.3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114 11 0,'-17'-5'5'0,"7"1"7"16,6 4 2-16,3 0-13 15,1 0 1-15,5 0 2 0,5 0 0 16,7 0-5-16,8-2 1 16,0-2 3-16,8-1 0 15,7 1-1-15,4-2 1 16,0 0-2-16,2 1 1 16,0-1-3-16,-11 0 1 15,-6 2-3-15,-5 0 1 0,-4 1-4 31,-7-5 1-31,-7 0-1 16,-2 1 1-16,-4-1 0 0,-2 2 1 16,0 1 3-16,2-1 0 15,4 4 3-15,1 2 0 16,1 0 1 0,8 0 1-16,1 2-1 15,2 6 0-15,2-1 0 0,-1 1 0 0,-3 1-1 31,-7 3 0-31,-5-3 0 0,-6 3 1 0,-5-1-1 16,-7-1 0 0,-1 1-1-16,-1-1 1 15,-4-5-3-15,0 3 1 0,9-2-7 16,3-2 1-16,9-1-3 16,11-3 1-16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11.7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0 21 0,'-23'14'10'0,"10"1"-7"0,13-13 18 16,0 4-18-16,5 2 1 16,3-1 0-16,6-1 0 15,3-2-6-15,4-2 0 16,8 0-3-16,7 2 0 0,7-8-3 15,-1 2 0-15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11.4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4 17 0,'10'7'8'0,"13"-16"-5"15,-17 4 12-15,5 3-15 16,0-2 0-16,3-2-1 16,-1 5 1-16,0-3-3 15,-3 4 0-15,-2 0-2 16,-7 5 0-16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4-10T19:59:17.2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-1,0 0 1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11.3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2 19 0,'7'-19'9'0,"11"0"-6"15,-15 15 16-15,7-4-18 16,0 2 1-16,5 1 2 16,4-1 1-16,4 0-6 15,0 0 1-15,0 2 3 16,2 1 0-16,0-1-1 15,0 2 0-15,-4 2-2 16,1 0 1-16,-5 0-4 0,-4 0 1 0,-5 2-4 16,-2 0 0-16,-6 0-3 15,-8 1 1-15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11.0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 14 19 0,'6'-15'9'0,"5"17"-7"0,-9-2 15 16,-2 3-16-16,0 3 1 15,-6 6 1-15,2 5 1 16,-1 6-5-16,-3 8 0 16,0-3 2-16,-1-1 1 15,1-2-2-15,2-4 1 16,0-4-3-16,3 0 0 16,1-5-4-16,0-3 0 0,0-3-1 15,0-4 0-15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10.6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11 18 0,'7'-11'9'0,"7"14"-4"0,-12-3 9 0,-2 0-13 15,0 0 1-15,0 2 1 16,-4 8 1-16,-2 3-5 16,-1 3 1-16,-1 11 1 15,0 3 1-15,3-3 0 16,1 0 0-16,2-4-1 15,0-4 1-15,4-4-1 16,2-3 0-16,1-5 0 16,5-3 1-16,-2-2-1 15,3-4 0-15,2-5 0 16,-1-3 0-16,1-3 0 16,3-7 0-16,-3 3-1 15,0-4 1-15,-1 6-1 16,-1-2 0-16,1 5 0 15,-5 6 0-15,-1 1 0 16,0 5 0-16,-4 7 0 16,-2 9 1-16,-2 1-1 15,-4 4 0-15,2 0 0 0,0 2 1 16,-1-4-1-16,-1-2 0 16,4 1-4-16,2-5 1 15,2-4-6-15,4-1 1 16,-1-6-2-16,7-2 1 15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10.2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00 18 0,'-7'-11'9'0,"12"1"-8"0,-3 8 15 15,10 0-15-15,1-2 1 16,6 3 0-16,3-1 1 15,8 2-5-15,-1 0 1 16,6-4 2-16,-3 2 0 16,1-2-1-16,-3 0 1 15,-1-4-1-15,-2 3 0 16,-6-5 0-16,-4 4 1 16,-1 0 0-16,-3 4 0 0,-3-1 0 15,-4 3 0-15,-5 3 0 16,-2 5 0-16,-5 6 0 15,-4 11 1-15,-1 2-1 16,3 7 0-16,-4-1 0 16,5-2 0-16,-1-4-1 15,2-4 1-15,3 0 0 16,-3-7 0-16,0-5 0 16,6-1 0-16,-4-4 0 15,2-6 0-15,2-6 0 16,-2-4 1-1,4-17-2 1,0-5 1-16,2 1-2 16,9 0 1-16,1-2 0 15,1 6 0-15,4 2-1 0,1 4 1 0,-1 0 0 16,0 5 0-16,2 3 0 16,-2 5 0-16,-2 6 0 15,1 0 0-15,-5 6 0 16,-1 2 1-1,-8 1 0-15,-8 1 0 16,0 4 0-16,-8-3 0 0,-7 3-1 16,-2-2 0-16,-6-1 0 15,0 1 0-15,2 0-1 0,4-5 1 16,2 3-1-16,6-2 0 16,1 1 0-16,6-1 1 15,5 6-1-15,2-3 0 16,7 3 0-16,6 3 1 15,3-1 0-15,0-4 0 0,0 1-1 16,1-1 1-16,-3-2-4 31,2-5 0-31,0 3-5 16,-1-6 0-16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09.5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6 1 19 0,'2'-4'9'0,"-7"4"-5"15,3 0 13-15,-2 6-16 0,-2 3 0 16,-1 6 1-1,-1 7 1-15,-3 2-4 16,3 1 1-16,-2 0 1 16,3-2 1-16,-1-4-1 0,3-1 0 15,-1-3-3 1,4 0 0-16,-4-3-4 16,2-5 1-16,1 3-3 15,-3-4 1-15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08.3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5 28 20 0,'6'-19'10'16,"-6"9"-8"-16,0 10 14 0,-6 2-14 15,0 2 0-15,1 4 1 16,-7 2 0-16,-3 7-4 16,3-2 0-16,3 1 2 15,3-3 1-15,0 2-2 16,6-5 0-16,6-2 0 15,0-6 1-15,-1 0-1 16,7-4 0-16,-3-2 0 16,1-6 1-16,-4 4 0 15,0-1 0-15,-1-1-1 16,1 0 0-16,0 4-1 16,-2 4 1-16,-2 6 0 15,1 2 0-15,-3 5-1 16,-3 5 0-16,1 3 1 15,-2 4 1-15,-6 2 1 16,-3-2 1-16,-3 0-1 0,-7-2 1 16,2 0-1-16,-2-4 1 15,2-6-2-15,0-7 1 16,0 4-4-16,4-6 0 16,-1-6-5-16,5-4 0 15,5-6-4-15,2 5 1 16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08.0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02 19 0,'-6'2'9'0,"21"-4"-2"0,-7 2 8 16,-3 0-14-16,3 0 1 0,0 0 0 16,1 0 0-16,-1-2-3 15,5 0 1-15,-7-2 2 16,5 0 0-16,-3-1-1 15,0-1 1-15,-3-2-1 16,1-1 1-16,0-1-1 16,-4 2 0-16,-2-3-1 15,0 0 1-15,0 1 0 16,0 4 0-16,-6 1-1 16,0 3 1-16,-1 6 0 15,-3 1 0-15,-1 5 0 16,-1 1 0-16,1 1-1 15,3 3 1-15,2 0-1 16,5 2 0-16,1-3-2 16,5-1 0-16,1-5-4 15,2 3 1-15,5-5-5 16,4-2 1-16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07.6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8 13 0,'4'0'6'0,"-4"-6"0"15,4 3 9-15,-4 3-13 0,6 0 0 16,-4 3 2-16,0-1 0 0,1 4-5 16,-1 5 1-16,0 3 3 15,-2-1 1-15,0 2-2 16,-2 1 0-1,0-3 0-15,-1-2 0 16,-5-1-1-16,4-1 1 0,2-5-2 16,2-2 1-16,-4-4 0 15,4-2 0-15,4-1-1 16,-2-5 0-16,2 3 0 16,4-3 0-16,-3 1 0 15,5-3 0-15,-1 4 0 16,-1 1 1-16,0 1 0 15,3 6 0-15,-1 0 0 16,1 6 1-16,1 0-1 16,-1-1 1-16,-1 5-1 15,-3-4 0-15,3 3-2 16,-2-1 1-16,-1-1-5 0,-1 1 1 16,2-2-7-16,-3-1 1 15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42.2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9 36 9 0,'4'-2'4'0,"-2"-9"0"0,-2 5 2 0,3 4-5 15,-1-2 0-15,2-2 1 16,-2 6 1-16,-2 0-3 16,0 0 0-16,0 0 2 0,0 0 1 15,0 0-1-15,0 0 1 16,0-3-1-16,0 3 0 15,0 0-1 1,0 0 0-16,0 0-1 16,0-2 1-16,0 2-1 0,0 0 1 15,0 0-1-15,-2 0 0 16,2 0 0-16,0 0 1 0,-4 0-1 16,4 0 1-16,0 0-1 31,0 0 1-31,-2 0-1 15,-1 0 1-15,3 0-1 16,-2 0 1-16,-2 0-1 16,0 2 1-16,-4 1-1 15,3 1 0-15,-7 4 0 16,-3 0 0-16,3 1 0 16,-3-1 0-16,-1 0 0 0,-1 3 0 15,2-1 0-15,1-1 0 16,-1 3 0-16,0-2 0 15,-1-3 0-15,3 3 0 16,-3-4 0-16,5 1 0 16,5-1 0-16,2 0 0 15,4-2-1-15,0 1 1 16,4 1 0-16,8 0 1 0,-1-2-1 16,1 0 1-16,3 1 0 15,0 1 0-15,3-4 0 16,-1 4 1-16,4-6-1 15,-4 6 1-15,1-3-1 16,-3-1 1-16,-5 0-4 16,1 0 0-16,1 0-7 15,-6 2 1-15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1:37.9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4-1 11 0,'-10'0'5'0,"-3"16"3"16,9-10 5-16,-5 3-11 16,3 5 0-16,0 7 0 15,0-4 0-15,6 2-3 16,4 0 1-1,13-5 4 1,1-6 0-16,-1-3 0 0,-2-5 0 16,-3-7 0-16,-2-3 0 15,-9 0-1-15,-1-5 1 16,-1-4-4-16,-9 2 1 16,-2 1-3-16,-5 5 0 15,2 3-5-15,3 4 1 16,3 8-3-16,9 0 0 15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4-10T20:00:36.7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0'0'16,"0"0"-16,0 0 31,0 0-15,0 0-16,0 0 16,0 0 15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2.0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8 13 0,'0'-4'6'0,"-7"18"3"15,5-7 1-15,-2 5-8 16,-4 3 0-16,3 6 1 15,-1-2 1-15,0 0-5 16,6-1 0-16,0 1 4 16,10-2 0-16,-3-4-1 15,5 1 1-15,1-7-1 16,-1-3 1-16,3-2-2 16,4-2 1-16,0-4 0 15,0-3 0-15,0-5-2 0,-2-1 1 16,-4-5-1-16,-3-3 0 15,-5-3 0-15,1 1 1 16,-12 2-2-16,1 1 1 16,-5 5-1-16,-1 4 0 15,-2 3 0-15,-1 2 0 16,1 4-6-16,1 4 0 16,-5 4-2-16,2-6 1 15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1.5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4 1 11 0,'9'-2'5'0,"-7"2"5"16,2 0 2-16,-4 0-11 16,0 0 0-16,0 2 1 15,-4 0 0-15,-1 1-2 32,-3 1 0-32,-5 2 0 15,-7 2 1-15,1 3 0 0,-4-3 0 16,0-1-1-16,-2-1 0 0,6-2 0 15,-2 2 0 1,0-2 1-16,4-3 1 16,5 1-1-16,-1 0 0 0,7 4 0 15,6 0 1 1,4 3 0-16,2 1 1 0,5 1-1 16,5 3 0-16,1-1 0 15,0-1 1-15,4-1-1 0,-4 1 0 16,-3-5-1-16,-1 1 1 15,-1-2-6-15,3-3 1 16,-4 1-6-16,1-2 0 16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0.8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 0 8 0,'17'13'4'0,"4"12"2"16,-13-15 4-16,1 3-7 16,1 10 1-16,-5 2 1 0,3 4 1 15,-4 0-8-15,0 0 1 16,-4-4 4-16,-8 4 1 16,-3-1-3-16,-10 1 1 31,-12 2-3-31,5-6 0 0,1-6-5 15,4-5 0-15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0.4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8 20 0,'10'-13'10'0,"28"0"-10"0,-26 9 14 0,5 0-14 16,-1 2 1-16,7 2-1 15,-8 0 1-15,8-1-2 16,-2 2 1-16,0 3-4 16,-7-2 0-16,1 2-2 15,1-2 1-15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0.4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10 20 0,'-6'-9'10'0,"6"7"-10"16,-5 2 13-16,5 0-13 15,-4 4 1-15,2 1-1 16,2 1 0-16,0 2 0 16,0-2 0-16,6 3 0 15,5-1 1-15,-1 1-1 16,-3-1 0-16,9 6 1 16,1 1 0-16,-1 2 0 15,-7-1 1-15,-1-3-1 16,-2 1 1-16,-3-1 1 15,3-1 0-15,-6-1-1 16,-6 1 1-16,1-3-3 0,-1-1 1 16,-4-4-4-16,-1-2 1 15,1-4-7-15,-1-4 1 16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0.0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7 23 0,'0'-5'11'0,"15"1"-10"0,-7 2 19 16,5 0-20-16,0 1 1 15,6-1 0-15,-1 2 0 16,3 0-2-16,-2-2 1 15,0 0-3-15,4 0 1 16,-8 0-5-16,6-1 0 0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59.6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6 12 10 0,'-2'-9'5'0,"2"5"6"15,0 4-3-15,0 0-7 16,0 0 1-16,-3 2 0 15,-3 2 1-15,4 3-3 16,-4 7 1-16,-7 1 1 16,1 4 1-16,5 2-1 15,-9 2 1-15,5 4-1 16,0 0 0-16,-1 2 0 16,5-2 0-16,1-2 0 0,4-2 1 15,4 2-2-15,4-4 1 0,-1-5 0 31,9-7 1-31,-7 1-2 0,3-3 1 16,-1-12-1-16,5-3 1 16,1-4-1-16,-4-3 1 0,-1-4-2 15,1 0 1-15,-3 1-1 16,0 1 0-16,-3 4 0 16,-5 3 0-16,-4 2-1 15,3 3 1-15,-7 6-1 16,0 3 1-16,3 6 0 0,-1 3 0 31,0 5 0-31,-1 1 1 16,3 0-1-16,2 2 0 0,0-2-4 15,2-3 0-15,0-5-4 0,2-1 0 32,2-4-2-32,5-8 0 0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58.9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2 3 5 0,'-2'-4'2'0,"8"6"9"0,-6-2-7 16,-2 4-1-16,-2 1 0 16,-4 3 3-16,4 0 1 15,-7 7-8-15,-3 8 0 16,-3 6 6-16,2 2 0 16,1 0-1-16,-3-5 0 15,3-1-1-15,7 0 0 16,-5-2-1-16,5 1 1 0,1-1-1 15,2-4 0-15,2-2-5 16,2-2 1-16,2 1-7 16,0-3 1-16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58.5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11 19 0,'8'-14'9'0,"10"18"-9"15,-10 0 9-15,1 4-9 16,1 3 0-16,1 5 1 16,-1 9 0-16,-3 3-1 0,-1-5 1 15,0 6 1-15,-6 2 1 16,-6-6-1-16,-4 0 1 15,-3 0-1-15,-4-2 1 16,2 0-3-16,-6-4 0 16,4-3-7-16,0-3 1 15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58.1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23 13 0,'4'-13'6'0,"4"3"-1"0,-8 10 10 15,2 0-14-15,-1 2 1 16,1 4 0-16,-2 3 1 16,-2 7-3-16,1 7 0 15,-5 8 2-15,-2-1 0 0,-1-1-1 16,1-2 1-16,2 0-1 15,0-4 1-15,4-2 0 16,0-2 0-16,2-7-4 16,2-1 0-16,2-5-5 15,2-4 1-15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39.2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6 15 17 0,'0'-2'8'0,"2"-4"-2"0,-2 6 8 16,2-4-12-16,0 0 1 16,-2 4 1-16,0 0 0 0,0 0-6 15,0 0 1-15,-2 2 4 16,0 0 0 0,-2 2-1-16,-2 0 1 15,2-2-1-15,1 0 0 0,-3 0 1 16,0 0 0-16,2 1-1 15,1-1 0-15,-7 6 0 16,4-2 0-16,-5 2 0 0,3-1 1 16,4 9-2-1,-1-5 0-15,3 5 0 16,0-5 0-16,0 5-1 0,0-5 1 16,6 1-1-1,-2-2 1-15,5-1 0 16,-3-1 1-1,15-2-1-15,-3-2 1 16,-1-2-1-16,-6 0 1 0,7-4-1 16,-5 0 1-16,3-4-2 31,-5 0 1-31,3-4-1 16,-5 3 1-16,5-9-1 0,-5 1 1 15,3-3-1-15,-4 5 1 16,-1-4-1-16,-3 5 0 15,-4-2 0-15,-1 5 0 16,-3 1 0-16,0 4 0 0,-5-2-1 16,3 4 0-16,-2 2-1 15,5 0 1-15,-3 2-4 16,2 0 0-16,2-2-6 16,-1 0 0-16,5 4-2 15,0-4 0-15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4-10T20:00:32.4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0'0'16,"0"0"-16,0 0 31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58.1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3 20 0,'-2'-4'10'0,"8"-1"-7"16,-1 3 15-16,1 0-17 15,6 2 1-15,-1 2 0 16,4 0 0-16,4 2-3 16,-1-1 1-16,-1-1 0 15,0 0 1-15,-2 0-4 16,1-2 1-16,-3 0-5 16,0-4 1-16,1 0-1 15,-1-3 0-15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57.6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6 20 13 0,'6'-9'6'0,"-2"-3"-1"15,-4 12 9-15,0 0-14 0,-2 2 0 16,-2 0 1-16,-2 2 1 16,-3 3-2-16,-1 3 1 15,-2 3 1-15,-1 7 0 16,-2 7 0-16,-1 3 0 15,7-1-1-15,-3-2 1 16,4-2-1-16,1-2 1 16,3-2 0-16,4-3 0 15,11-3 0 1,1 0 1-16,3-7-1 16,3-4 0-16,1-4 0 31,2-4 0-31,-4 0-1 15,-3-2 1-15,-1-5-2 0,-3-1 1 0,-2 1-1 32,-5-1 1-32,1 3-1 0,-8 1 0 15,-1 2 0-15,-7 6 0 16,1 4 0-16,-1 4 0 16,0 1 0-16,5 3 0 0,-3-1 0 15,4 3 0-15,4-1-3 16,2 1 1-1,4-3-5-15,6-3 0 0,0-4-3 16,5-4 1-16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57.0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0 0 6 0,'-6'2'3'0,"2"0"3"0,3 0-6 15,-1-2 3-15,-2 2 0 16,-2 2 2-16,1 3 0 0,-3 1-6 16,0 2 1-16,-3 5 4 15,-2 2 0 1,2 4-1-16,-1 6 1 15,1 4-2-15,2-2 1 0,-3-3-1 16,5-1 0-16,-1-4-1 16,2 1 1-16,3-5-1 15,-3-2 0-15,2 0-2 0,2 3 0 16,0-5-5 0,2-1 1-16,2-3-3 15,0-1 1-15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56.3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9 9 16 0,'0'-10'8'0,"-7"16"-8"15,7-6 14-15,-6 0-12 16,0 4 0-16,-1 2 1 16,-3 5 1-16,-3 5-5 15,1 3 0-15,-1 4 3 16,2 2 0-16,3 4-1 0,3-1 0 15,5-1 0-15,3-4 0 16,3-1-1-16,2-5 1 16,5-4 1-16,2-1 0 15,2-8-1-15,0-2 0 16,0-4 0-16,-2-4 1 16,-1-6-1-16,-5-1 1 15,1-2-2-15,-5 1 0 16,-3 3 0-16,-2 1 0 0,-3 4 0 15,-1 2 0-15,-6 8 0 16,3 2 1-16,-1 7-1 16,0-1 1-16,3 5 0 15,-1 1 0-15,4-3-6 16,2 2 1-16,2 1-5 16,4-7 0-16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55.9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0 13 0,'-16'2'6'0,"16"12"-2"0,6-12 9 16,0-2-12-16,2 0 1 15,5 0 0-15,1 0 1 0,3 0-4 16,0 0 0-16,0 0-3 15,1-2 0-15,1-2-1 16,0-2 0-16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55.8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20 0,'7'-2'10'0,"16"-4"-10"15,-19 4 17-15,9-3-17 16,3 1 0-16,-1 0 0 16,2 1 1-16,2-1-1 15,-2 2 0-15,3 0 0 16,-5 2 0-16,2 0-5 16,-5 0 1-16,-3 0-2 15,1 2 1-15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55.5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7 13 8 0,'12'-10'4'0,"-10"6"-2"16,-2 4 3-16,0 0-1 16,-4 2 0-16,-2 0 2 15,0 2 0-15,-3 2-7 16,-3 4 0-16,-3 3 6 16,-1 8 0-16,1 2-2 15,2 0 1-15,1 0-1 0,1 0 0 16,5-2-1-16,0-1 0 15,6-3-1-15,0-2 1 16,6-5-4-16,0 0 1 16,5-7-5-16,1 1 1 15,-1 0-4-15,3-6 1 16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2:55.0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44 10 0,'-6'-9'5'0,"4"1"2"0,4 4 5 0,2 1-11 15,0-3 1-15,1 0 0 16,5 1 1-16,-1 3-4 15,3 0 1-15,1 2 2 16,-2 2 0-16,2 3-1 16,-1 7 1-16,1-3-1 0,-4 6 1 15,3 1-1-15,-6 1 1 16,-3 0 0-16,1-2 0 31,-8-2 0-31,-1-1 0 0,-1-1 0 16,-4 1 0-16,1-3-1 15,-4 1 1-15,1-5-5 16,3-1 1-16,-2 0-5 16,1 0 1-16,6-4-3 15,2 0 0-15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9.1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9 141 23 0,'4'-15'11'0,"0"11"-15"16,-6 4 23-16,0 2-17 15,-9 4 0-15,1 7 3 16,-5 4 0-16,-3 6-6 16,1 4 1-16,2-2 3 15,-1-2 1-15,5-4-1 16,5-2 1-16,2-6-2 0,4-1 0 16,2-4-1-16,4-4 0 15,4-2 0-15,-3-2 0 16,5-6-1-16,-3-3 0 15,1-5 0-15,1-5 0 16,1 0-1-16,-2 4 1 16,-3 4-1-16,1 3 1 15,-4 4 0-15,0 12 0 16,-2 4-1-16,1 1 0 0,-1 4-1 16,2-1 1-16,2-1-3 15,2-1 1-15,1-5-3 16,5 1 0-16,1-2-1 15,4-3 0-15,2-3 1 16,0 0 1-16,2-5 4 16,0-3 1-16,-1-1 1 15,-7-3 1-15,2-3 2 16,-9 5 0-16,-4 3 0 16,-4-1 0-16,-4 8-1 15,-8 6 0-15,-3 3 0 16,-2 5 0-16,-1-1 0 15,5 2 1-15,3-1-1 16,5-1 0-16,10-2-1 16,5-1 0-16,3-2 0 15,5-5 0-15,3-1-1 16,2-2 0-16,2-5-1 0,-4-3 0 31,4-3-1-31,0-7 0 16,-4-8-3-16,2-7 1 0,-2-3-1 15,-2-4 0-15,0 1 0 16,-1 3 1-16,-1 2 0 16,-5 5 1-1,-12 8 3-15,-8 10 1 16,-2 7 0-16,-3 8 1 16,-3 7 0-16,1 10 0 15,6 2 0-15,-3 6 0 16,4 3-2-1,1 3 0-15,5-1-1 16,2-3 0-16,2-9-3 0,5-1 0 0,1-5 0 31,5-3 1-31,5-3-2 16,1-3 1-16,2-3 1 16,0-2 1-16,6-2 1 0,-6-2 0 15,6-5 0-15,-2-5 1 0,-4-5-1 31,0-4 0-31,-5-2 1 16,-5-2 0-16,-1 2 1 0,-5 2 0 16,1 6 0-16,-10 3 0 0,2 7 0 15,-5 5 1-15,-1 5-1 16,-3 5 0-16,1 11 0 16,4 0 0-16,2 6-1 15,10-2 1-15,2-3-5 16,5 0 1-16,6-3-8 15,4-2 0-15,4-2-1 16,-4-9 1-16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8.1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8 26 7 0,'0'-19'3'0,"0"11"7"0,0 8-7 15,-3 4 2-15,1 2 0 0,0 4 1 16,-4 5 1-16,-5 8-9 15,-5 11 0-15,-1 7 6 16,-2 3 0-16,0 0-2 16,2-8 0-16,2-5 0 15,5-6 1-15,0-6 0 16,5-8 0-16,-1-1 0 16,6-4 0-16,6-6-2 15,-1-4 1-15,7-4-4 16,3-5 1-16,2-2-2 15,0-7 0-15,-3 3 0 16,-1 2 0-16,1 7 2 16,-3 5 0-16,-3 9 2 15,-3 5 1-15,1 8 0 16,-2 3 1-16,0-1-1 16,0 0 1-16,1-4-2 0,1 2 0 15,0-1-3-15,3-3 0 16,-1-1-2-16,5-5 0 15,2-1-5-15,3-4 1 16,1-2 0-16,6 0 0 1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4-10T20:00:26.8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0'0'0,"0"0"15,0 0 17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7.3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7-1 19 0,'-4'-6'9'16,"4"25"-1"-16,-2-15 11 0,-2 8-16 15,-7 1 1-15,-1 2 0 16,3 2 0-16,-3 3-6 16,1 1 0-16,-1 4-2 15,-1-3 1-15,4 3-6 16,1-6 1-16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6.9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2 23 0,'9'-6'11'0,"8"13"-10"15,-15-1 19-15,0 6-17 16,-2 1 1-16,-2 6 0 16,0 4 1-16,-1 6-7 15,-1 2 0-15,0-1 4 16,0-1 1-16,-3 0-5 15,1-2 0-15,-4-2-6 16,1-1 0-16,-1 3-1 16,3-2 0-16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5.8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7 198 23 0,'2'-18'11'0,"-2"13"-14"0,0 3 19 15,-4 2-16-15,-4 0 1 16,-5 3 0-16,-4 5 0 16,-4 4-1-16,-6 3 1 15,-2 6 0-15,0 2 1 16,6 0-1-16,4 2 1 16,7-6 0-16,5-2 0 15,7-5 0-15,3-5 0 16,9-5-1-16,3-4 0 0,6-3-1 15,8-5 1-15,-4-3-2 16,0-3 1-16,-2-5-1 16,-2 0 1-16,2-4-1 15,-1-11 1-15,-5 0 0 16,0-1 0-16,-1-1 0 16,-5 7 0-16,3 6 1 15,-3 4 0-15,-5 8 0 16,-2 3 0-1,-8 25 1 1,-2 14 1-16,-5 4-1 16,-3 3 1-16,4 1-1 15,1 1 0-15,3-6-2 16,2-3 0-16,-2-4-5 16,5-6 0-16,-1-1-6 15,2-7 1-15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9.0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6 20 12 0,'-6'7'6'15,"-11"1"8"-15,13-8 1 0,-2 8-13 16,0 1 0-16,0 3 3 16,6 1 0-16,0 1-6 15,6-1 1-15,6-3 3 16,1-3 1-16,1-3-2 15,5-4 1-15,0-2-2 16,-2-3 0-16,-1-5-1 16,-1-3 1-16,-5-1-1 15,-3-1 0-15,-3-3-2 16,-4 5 1-16,-4-1-6 16,-3 1 1-16,-3 9-3 15,-11 0 0-15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8.6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2 5 11 0,'6'0'5'0,"13"-6"1"15,-13 6-3-15,-6 2 0 0,4 0 0 16,-4 0 2-16,0-1 1 16,-6 1-7-16,-3 2 0 15,-3 2 4-15,-9 2 0 16,-6-1-2-16,-2 5 1 15,6-3-2-15,-8-1 1 16,5-2-1-16,3-1 1 16,1 1 0-16,9-2 0 15,-1 0 1-15,7 1 1 0,3-1-1 16,4 0 1-16,10 2-1 16,1-1 1-16,4 1-1 15,3 2 1-15,-1-1-2 16,4 1 0-1,0 0-4-15,0-1 0 16,-3-1-7-16,-1-2 1 16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8.1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12 0,'4'-4'6'0,"13"6"2"16,-11 0 1-16,6 3-7 15,-1 5 1-15,-1 3 2 16,5 5 0-16,-3 1-6 0,-7 4 1 16,1 2 4-16,-6 0 0 15,-2 1 0-15,-5-3 0 16,-1 0-2-16,-2-2 1 16,-3 0-3-16,-1-5 0 15,3-5-9-15,3 1 1 16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7.7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9 20 0,'6'-6'10'0,"3"2"-12"0,-9 4 16 16,0 0-14-16,-3 2 0 15,1 0 1-15,-2 0 1 16,4 4-2-16,-2-4 0 16,2 3 1-16,2-1 1 15,2 2-1-15,1 0 0 16,-3 1 0-16,2 1 0 15,2 2 1-15,-1-1 1 16,1 3-1-16,0 1 0 16,-1 1 0-16,1 3 1 0,0 0-1 15,-3-1 1-15,-3-1-2 16,-5-1 0-16,-1-1 0 16,-3-5 0-16,1-3 0 15,-5-1 0-15,5 0-2 16,-1 0 1-16,2-4-4 15,-3 0 0-15,5 2-6 16,-1-2 1-16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7.3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0 18 0,'2'5'9'0,"2"5"-8"0,-4-6 13 0,-4 3-13 16,2 3 1-16,-4 1 1 15,6 1 1-15,0-1-4 16,0 1 1-16,6-3 3 16,-4-1 1-16,3-3-2 15,5-3 1-15,-5-2-1 16,-1-3 0-16,2-3-2 15,-4-2 1-15,-2 1-5 16,0-3 1-16,-2 2-5 16,-2 1 0-16,2 1-3 15,2 2 1-15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7.3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5 13 0,'9'-18'6'0,"8"7"0"16,-13 9 7-16,1 0-12 16,1 0 1-16,5 2 1 15,1 4 1-15,-3 2-5 16,5 5 1-16,-1 1 3 16,-8 1 0-16,7 0 0 15,-10 3 0-15,-2-3-1 16,-2 1 0-16,-4 1 0 15,-3-4 1-15,-1 3-3 16,5-5 0-16,-1-3-6 0,-2 0 1 16,5-4-4-16,3-2 1 15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6.8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0 0 11 0,'0'10'5'0,"-25"59"13"0,23-50 0 15,-3 4-17-15,-5 2 0 16,4 0 0-16,-3-4 1 15,7-4-3-15,-4-2 0 16,6-3-3-16,-4-3 1 0,4-3-4 16,4-2 1-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4-10T20:00:14.8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0'0'16,"0"0"-1,0 0 1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6.8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0 19 0,'-4'-2'9'0,"8"4"-1"16,-8 0 9-16,2 2-16 15,-6 2 1-15,1 3 1 16,-3 9 1-16,3-1-5 15,-7 4 1-15,3 2 2 16,3 4 0-16,3-1-1 16,-1-1 0-16,4-2-4 15,0-7 0-15,4-1-5 16,7-6 0-16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6.46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4 0,'5'10'7'0,"10"9"0"15,-9-13 8-15,1 3-12 16,-1 4 1-16,1 3 2 15,-3 1 0-15,0 6-8 16,-3-2 1-16,-1 6 5 16,-3 1 0-16,-3 5-3 15,-3-5 1-15,-2-3-5 16,0 0 1-16,1-6-7 16,5-6 0-16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6.0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6-1 11 0,'-17'0'5'0,"-10"25"9"16,21-15 4-16,-3 5-16 15,-1 2 0-15,-3 8 1 16,-1 6 1-16,3 6-5 16,-1 7 1-16,7 0 3 15,1-4 0-15,8-5-3 16,1-1 0-16,7-7-5 16,1-4 0-16,10-5-3 15,4-3 0-15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5.6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8 4 11 0,'4'-4'5'0,"-6"6"1"15,0-2 8-15,-4 0-13 16,1-2 0-16,-7 4 3 15,2 0 0-15,1-1-4 16,1 1 1-16,0 2 1 16,8 2 1-16,0 1-1 15,8 3 1-15,0-1-2 16,5 3 0-16,3 1-1 16,-1 0 1-16,0 1 0 15,-5-1 0-15,0-2 0 16,-7 1 1-16,-3-3-2 0,-1 1 1 15,-5-1-8-15,-4 1 0 16,1-4-2-16,-13-6 1 16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5.2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-1 12 0,'-4'0'6'0,"-3"15"3"16,7-11 8-16,-1 5-16 16,-1 1 1-16,2 1 2 15,2 2 0-15,-1-1-4 16,5-3 0-16,-3-1 3 0,3-2 1 15,3-4-1-15,-4-2 1 16,0-4-2-16,2-2 0 16,-3-2-1-16,-4-3 1 15,-2 2-2-15,0-5 1 16,-1 3-2-16,-2 1 0 16,3 1-4-16,0 1 1 15,2 2-5-15,2 3 1 16,7 3-2-16,0 0 1 0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4.8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0 10 0,'-2'-4'5'0,"12"-4"1"0,-9 7 7 0,5-1-12 16,2-2 1-16,-1 2 0 16,7-4 1-16,-1 4-4 15,1 4 1-15,1-2 1 16,-2 0 1-16,2 2-1 16,-1 4 1-16,-3 1-1 15,1 3 1-15,-3-1-1 0,-5 1 0 16,-2 0 1-16,-4-1 0 15,-2 1 0-15,-3-1 0 16,1-1-1-16,-2-1 1 16,1-1-1-16,1 0 1 0,-2-2-4 31,4-3 0-31,3-1-5 0,1 0 0 16,7-3-1-16,7-1 0 15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4.0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7 10 0,'-2'-2'5'0,"6"-11"7"16,-4 13 5-16,0 0-16 15,2-2 1-15,0 2 1 0,0 2 0 16,-2 2-3-16,4-1 0 16,-3 3 3-16,-1 4 0 15,0 3 0-15,-1 4 0 0,1 1-1 16,0-1 1-16,0 0-1 31,0-2 1-31,0 3-2 16,1-1 1-16,1 2-1 0,0-2 1 15,0-1-2-15,-2-5 1 0,0 4-1 16,0-5 1-16,0-2-1 31,0-3 1-31,-2-3-2 16,-2 0 1-16,3 0-1 0,-3-2 0 16,2 0-3-1,0-2 0-15,2 0-1 16,-2 0 1-16,2 0-2 15,-2 0 1-15,2 2-3 0,-2 0 1 16,2 0 0-16,4-1 1 0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7.7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4 44 24 0,'-6'-32'12'0,"2"20"-14"0,4 12 18 0,0 0-16 16,-1 0 0-16,-5 2 1 15,0 4 0-15,-2 1-2 16,4 9 1-16,3 5 0 16,1 6 1-16,0-4-1 15,3 0 1-15,3 4 0 16,2-2 0-16,-2 0 0 16,-3-4 0-16,1-2 2 15,-4-1 0-15,-4-5 0 16,-3-2 0-16,-7-3 0 15,-3-4 1-15,0-2-2 16,-1-2 0-16,1-2-6 16,2-2 1-16,3-2-7 15,5 1 0-15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6.9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1 25 0,'6'-13'12'0,"15"3"-14"0,-9 6 23 16,3 3-21-16,4-1 1 0,2 0-1 16,3 2 1-16,-3 2-4 15,-2 0 1-15,0-1-5 16,2 1 1-16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6.5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34 24 0,'0'6'12'0,"-2"23"-11"16,0-24 15-16,-2 7-15 15,2 5 0-15,0 2 4 16,2-2 0-16,2 2-5 15,0-2 0-15,4-1 3 16,-2-5 1-16,0-1-1 16,3-5 1-16,-3-3-2 15,-2-4 0-15,-2-3-1 16,0-3 0-16,0-4-1 16,-2-1 1-16,0-6-2 15,2-2 0-15,0 0 0 16,2-2 0-16,2 2-1 0,0 2 1 15,3 2 0-15,-1 0 0 16,4 8 0-16,1 1 1 16,2 4-1-16,3 6 1 15,-3 6-1-15,2 3 1 16,-3 2-1-16,-5 5 1 16,-1-1 0-16,-2 0 1 15,-4-4-1-15,0-3 1 16,0-3 0-16,0-3 0 0,0 0-1 15,8-8 1-15,-3 0-1 16,1-3 0-16,4-3-2 16,-3-1 1-16,5-4-1 15,1 3 1-15,1 3 0 16,-3 3 0-16,0 8 1 16,-3 3 0-16,0 3 2 15,-3 4 0-15,-1 3 0 0,2 4 0 31,-2-4-1-31,0 0 1 16,3-1-5-16,-1-3 0 0,0-3-6 16,3-5 1-16,1-1-2 15,-1-4 0-15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4-10T19:59:11.2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0 0,'0'0'15,"0"0"-15,0 0 32,0 0-17,-4 5-15,0 0 16,2-4-1,2-1 1,0 0 0,0 0-1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5.4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0 18 0,'12'0'9'0,"13"0"-8"15,-14 2 18-15,5 0-19 16,-3 2 1-16,-1 4-1 15,-1 0 1-15,-3 1-1 16,-8 3 0-16,-6-3 1 16,-7 3 0-16,-3-3 0 15,-3 1 0-15,2-2-4 16,1-1 1-16,5 3-5 0,-3-2 1 16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5.4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22 0,'38'-4'11'16,"-4"2"-14"-16,-24 0 14 0,3 2-21 15,4 2 0-15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4.9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0 25 0,'-25'4'12'0,"17"7"-11"16,10-9 23-16,4 4-23 15,1 0 0-15,9 3-5 0,-5-1 1 16,11 0-4-16,3 1 1 16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4.9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0 18 0,'-10'0'9'0,"20"5"-6"15,-3-5 16-15,3 0-17 16,5 0 0-16,5 0 0 16,3 0 0-16,-4 0-4 15,0 2 0-15,2 0-3 16,-5 0 1-16,-1 2-3 16,-7 0 0-16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4.5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4 23 0,'16'-11'11'0,"11"5"-10"16,-20 3 17-16,3 1-18 16,1 2 1-16,1-2 0 15,-1 2 0-15,3 0-2 0,1 0 1 16,-2 0 0-16,1 2 1 16,-3-2-3-16,1 0 1 15,-1 0-5-15,-3 2 0 16,1-1-1-16,-3 1 1 15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4.5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6 10 17 0,'11'-12'8'0,"3"14"-7"0,-10 0 11 16,-1 0-10-16,-3 4 0 0,-3 1 2 15,-1 3 1-15,0 3-6 16,-2 4 1-16,-3 1 3 16,-3 1 0-16,3 2-1 15,-3-1 1-15,3 0-3 16,-1-3 0-16,3-2-3 15,-3-2 0-15,5 1-5 16,-3-9 1-16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4.0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4 14 13 0,'4'-4'6'15,"-4"-4"1"-15,0 8 7 0,-2-1-13 16,-2 1 0-16,-6-2 1 16,-1 2 1-16,-2 2-3 15,-3-2 0-15,-1 1 2 16,2 3 0-16,2 0-1 15,1 2 1-15,4 0-1 16,3 1 1-16,1 3-1 16,8 3 1-16,0 3 0 15,3 1 1-15,3 2-1 16,-3-2 0-16,1 0 0 16,-4 1 0-16,-2 3 0 15,-4-4 0-15,-4-2-1 16,-3-5 1-16,1 3-1 15,-2-7 0-15,3 0-4 16,-3-4 1-16,4-2-6 16,1-6 0-16,3-2-3 0,2 0 1 15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3.6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45 11 0,'10'-16'5'0,"-2"-3"4"16,-7 15 6-16,3 2-14 16,-4-2 0-16,0 4 2 15,0 4 1-15,-4 0-5 16,1 6 1-16,-1 3 4 15,0 4 0-15,-4-1-1 16,4 1 1-16,2 2-1 16,2-1 0-16,0-1 0 15,4-2 0-15,6 4-2 16,-2-3 0-16,3-1 0 16,-1-1 0-16,3-5-4 15,1-5 0-15,1 2-4 16,-2-8 0-16,-1-2-3 15,5-2 0-15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3.6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2 21 0,'-6'-2'10'0,"6"0"-5"0,2 2 15 15,4 2-20-15,6 2 1 16,-3 0-2-16,7 0 0 16,-1 0-1-16,0 0 1 15,1-3-4-15,1-1 0 16,2-1-2-16,4-5 1 15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3.2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9 59 8 0,'10'-17'4'0,"9"10"-2"16,-15 8-1-16,1-1 1 15,-3 4 1-15,-2 2 3 0,-5 5 1 16,-3 5-7-16,-5 3 0 16,-3 3 5-16,1 1 1 15,2 0-1-15,1-4 0 16,3-4-1-16,3-1 1 16,4-5-2-16,2-7 0 15,4-6-1-15,3-3 1 16,-1-7-2-16,2-1 0 15,3-2-1-15,-1-2 0 0,-4-2-1 16,1-2 1-16,3 0-1 16,-3 2 1-16,3 4-1 15,-2 0 1-15,1 6-1 16,-1 5 1-16,0 2-1 16,-3 4 1-16,3 6 0 15,0 2 0-15,1 3 0 16,1 4 1-16,1 0-1 15,3 1 1-15,-3 1-2 16,1 0 0-16,-1 0-4 16,-3-2 0-16,-3-1-4 15,5-1 0-15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32.7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 26 0,'2'9'13'0,"-2"-1"-9"15,0-6 20 1,0 5-24-16,0-1 1 15,0 6 1-15,0-3 0 0,0-1-2 16,0-1 1-16,0-1 1 16,0-2 1-16,2-8 0 15,-1 0 0-15,7-7-1 16,-4 3 0-16,3-7-1 16,3 3 0-1,3-3-5-15,-4 2 0 16,14 2-7-16,-10 1 0 0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2.7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0 13 0,'-18'4'6'0,"13"10"1"15,5-10 7 1,11-1-10 0,6 3 0-16,3-3 0 15,5-3 0-15,-4 2-9 16,4-2 1-16,2-2-1 15,-1 1 0-15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2.7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75 7 0,'-6'-11'3'0,"8"1"11"16,0 6-1-16,0 0-10 15,1 3 0-15,7-3 1 16,0 2 1-16,5-4-6 16,2 0 0-16,6 2 4 15,0 1 0-15,1 1-2 16,-1-2 1-16,-2 0-3 15,0 2 0-15,-2 0-4 0,-2 0 1 16,-1 0-4-16,-3 0 1 16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2.3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11 22 0,'-7'-12'11'0,"8"12"-10"16,-1 0 12-16,0 2-12 16,0 4 1-16,0 4 1 15,0 3 0-15,-1 6-3 16,-1 3 1 0,0 4 2-16,0 3 0 0,0 2-1 15,2-2 1-15,0-4-2 0,0 0 1 16,0-8-4-16,0-2 0 15,-2-1-4-15,-2-4 0 0,2-5-3 16,0 1 0-16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1.1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 48 23 0,'-2'-13'11'0,"4"9"-14"16,-2 4 20-16,-2 2-15 15,-2 2 0-15,-2 4 1 16,2 7 1-16,-1 6-4 16,-1 2 1-16,0 0 2 15,6-2 1-15,10-5-2 16,-3-7 1-16,9-1-1 15,-5-6 1-15,8-4-2 0,-5 0 1 16,5-11-2 0,-5-5 1-16,-5-3-1 15,-7 0 0-15,-2 0 0 0,-8 0 0 16,-3 2-2-16,-5 5 1 16,-5 3-6-16,4 3 0 15,0 2-3-15,1 0 1 16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0.7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3 9 24 0,'0'-9'12'0,"13"13"-15"16,-13-4 18-16,0 0-15 16,-4 0 0-16,-2 2 0 15,-3 1 1-15,-8 3-1 16,1 2 1-16,-7-2 1 15,2 1 1-15,-6 1 0 16,8 0 0-16,-2-1-1 16,0 1 1-16,5 0-1 0,5-1 0 15,1 3-1-15,4 0 0 16,6 1 0-16,6 1 0 16,2-1 0-16,3 3 0 15,1 1-1-15,-1-3 1 16,5-3-4-16,-3 1 1 15,6-4-6-15,-1-1 0 16,3-1-2-16,2-2 1 16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0.3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4 21 21 0,'9'-4'10'0,"-5"-5"-12"16,-8 5 20-16,0 2-17 15,-3 0 0-15,-3 2 2 16,-1 2 0-16,-1 2-4 15,6-1 1-15,-3 5 1 16,9 2 1-16,0 1-1 16,0 2 1-16,4 3-1 0,1-1 1 15,-3 4-1-15,2-4 1 16,-2-1 0-16,-2-1 0 16,-2-3 0-16,-4-3 0 15,-3 3-2-15,-3-4 1 16,-3-1-8-16,3 1 1 15,7 0-3-15,5-4 0 16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10.3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0 0,'0'7'10'0,"6"18"-6"0,-6-17 15 15,0 6-18-15,5 1 1 16,-5 2 2-16,6-3 1 16,6-3-5-16,-7-1 0 15,5-4 4-15,-2-3 0 16,1-1-1-16,-3-2 1 15,-2-3-3-15,-2-3 1 16,-2-4-1-16,0-1 0 16,-2-3-3-16,-2-3 1 15,-6 3-4-15,5 3 0 0,3 1-5 16,-2 3 1-16,8 1-1 16,2 0 0-16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9.8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2 17 0,'0'-16'8'0,"17"-1"-9"0,-13 13 14 16,7-2-12-16,3 3 0 16,5-1 2-16,-2 2 1 0,4 2-4 15,-3 4 0-15,3 1 2 16,-4 5 1-16,-5 2-1 16,-3-1 1-16,-3 4-1 15,-6-1 1-15,-12-1 0 16,-3 3 0-16,0-3-1 15,1 1 1-15,-1-1-2 16,3-3 0 0,-1-3-9-1,7-1 0-15,4-4-1 16,8-2 0-16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09.4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-1 11 0,'6'0'5'0,"0"21"7"15,-5-17 3-15,3 6-12 16,-4 3 1-16,0 6 2 16,0 0 1-16,-4 0-9 15,3 0 1-15,1 1 4 16,-4-1 1-16,4 0-3 15,-2-6 0-15,2 1-4 0,0-5 1 16,0-3-6 0,0-2 1-16,2-6-2 0,2-4 1 15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39.7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2 18 13 0,'14'-7'6'0,"-3"1"2"0,-3 4 9 16,0 0-16-16,-1 2 1 16,3 0 1-16,-2 2 1 15,1 6-5-15,-5-1 0 16,-2 3 3-16,-4 3 1 16,-2 5-1-16,-2 3 1 15,-5-2-1-15,1 2 0 16,-1 2 0-16,-1 0 1 15,3 0-1-15,3-2 0 0,4 0-1 16,2 0 1-16,2-4-1 16,4-3 0-16,-2-3-1 15,7-1 1-15,-5-4 0 16,0-5 0-16,3-1-2 16,-3-3 1-16,0-3-1 15,-1 0 0-15,-3 0-1 16,2-1 0-16,-4 3 0 15,0 0 0-15,0 4 0 16,-4 2 1-16,4 6 0 16,-2 3 1-16,2 12 0 15,0 4 1-15,-3 4 0 16,1-1 0-16,-2 3 1 16,4-1 0-16,0-3 1 15,-2 0 0-15,-2-4 0 16,-2 0 0-16,-11-4-1 15,0 0 1-15,-10-4-2 0,-4 2 1 16,8-3-3-16,0-1 0 16,-9-4-6-16,5 1 1 15,0-8-6-15,1 0 0 1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32.5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 6 18 0,'0'-6'9'0,"2"5"-11"0,-2 1 19 0,0 0-15 15,-2 3 0-15,-4 3 2 16,-2 2 1 0,1 7-5-16,-3 0 0 15,4 2 4-15,0-3 0 0,1 1-1 16,3-2 0-16,2 1-1 15,0-5 0-15,7-1 0 16,-3-2 0-16,4-4-1 0,2 0 1 16,-3-6 0-1,1 2 0-15,-2-8-1 16,-2 3 1-16,-4-9-2 0,0 5 1 16,0-2-3-16,0 1 0 15,5 1-5-15,-3 3 0 16,2 2-4-16,0 2 0 0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39.3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90 16 0,'-6'-18'8'0,"10"-1"-2"16,2 13 9-16,0 1-14 15,5-5 0-15,5 1 0 16,5 3 1-16,2-2-2 16,-2 2 0-16,2 4 1 15,4 2 1-15,2 2-1 16,1 4 0-16,5 4 0 15,-6 5 1-15,2-2-2 16,-8 5 1-16,-2-1-1 16,-6-2 1-16,-3 3 0 15,-10-3 0-15,-2-1 0 16,-8-1 0-16,-4-3 0 16,-9 1 0-16,-6-1-2 15,-2-1 1-15,3-1-2 16,-7 2 1-16,2-6-1 0,2-3 1 15,1 1-1-15,3-2 1 16,3 0 1-16,9 0 0 16,-2 0 1-16,9 2 1 15,2 4 0-15,4 6 0 16,8 3 1-16,3 6 1 16,6 4 0-16,-1 2 0 15,1-2-2-15,-3-2 1 16,-1 2-2-16,4-6 0 0,1-2-5 15,3-1 0-15,0-5-7 16,6-1 1-16,-4-4-1 16,0 0 1-16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38.8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2 4 17 0,'11'-5'8'0,"-11"7"-4"15,0-1 15-15,0 5-17 16,-5 4 0-16,-5 5 3 16,-2 6 1-16,1 8-7 15,-4 8 0-15,5 3 4 16,2-2 0-16,2-1-1 16,1-6 0-16,5-6-3 31,0-2 0-31,0-6-3 0,0-5 0 15,2-3-5-15,1-3 0 16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38.4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8 12 18 0,'8'-4'9'0,"-16"-4"-1"15,8 8 8-15,0 0-15 16,0 2 1-16,-5 4 3 16,-5 3 0-16,3 5-5 15,-5 5 0-15,3 6 4 0,-8 10 0 16,2-3-1-16,4 1 1 16,1-4-3-16,3-2 1 15,3-4-1-15,4-4 0 16,0-4-5-16,0-3 0 15,5-4-6-15,5-5 1 16,-3-1-2-16,9-4 1 16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38.0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15 22 0,'-17'-9'11'0,"15"6"-4"0,6 1 21 0,6 2-27 16,3 0 0-16,12 0 0 16,-6 0 0-16,6 0-5 15,6 2 1-15,3 0-5 16,4-1 0-16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38.0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1 20 9 0,'0'-4'4'0,"-6"-5"9"15,4 7-3-15,-2 0-8 16,-1 0 0-16,-7 2 1 15,-3 0 1-15,-6 0-4 16,0 4 0-16,-4 0 4 16,0 3 0-16,-4 5-1 15,1 1 1-15,3 4-1 16,2 6 1-16,0 4-1 16,7 0 0-16,7-1-2 15,5 1 1-15,8-2-1 16,2 0 1-16,9-2-1 15,4-8 0-15,2 0 0 16,6-1 1-16,4-5-3 16,-7-1 0-16,5-4-4 15,-6-2 0-15,-4-1-6 0,0-1 1 16,-5 2-1-16,-6 0 1 16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37.5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2 14 11 0,'6'-4'5'0,"-18"-5"5"15,8 7 4-15,-1 4-12 16,-5 2 1-16,-1 1 3 15,-7 5 0-15,-3 3-7 16,0 7 1-16,0 1 4 16,2 4 1-16,0 1-2 15,6-1 0-15,3 0-2 16,6-4 1-16,4-2-1 16,2 0 0-16,6-5-5 15,-1-3 0-15,9 1-6 16,7-5 1-16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37.1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87 9 0,'-4'-17'4'0,"17"-2"2"0,-9 13-3 15,2-1-2-15,1-1 1 16,1 0 1-16,1 3 1 16,1-1-4-16,3 0 1 15,2 2 3-15,0 4 0 16,0 0-1-16,-1 6 1 0,-1 2-2 16,-2 1 1-16,-3 6-1 15,-3 1 0-15,-3 1 0 16,-4 2 0-16,-5 4-1 15,-6-2 1-15,-4 0-1 16,0-2 1-16,-4-2-1 16,0-2 0-16,2-2 0 15,0-1 0-15,2-4-3 16,2-5 0-16,2-1-4 16,5-2 1-16,4 0-4 15,12-4 1-15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36.6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1 12 19 0,'15'-6'9'0,"-2"0"-1"0,-9 10 10 0,2 0-16 31,-3 3 0-31,-6 5 2 16,-1 1 0-16,-4 4-5 16,-5 5 1-16,-6 0 2 0,-2 1 0 15,-1 0-4-15,3-2 0 0,3 0-7 16,9-5 1-16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34.0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6 27 0,'14'-15'13'0,"30"6"-11"15,-29 5 22-15,10-4-23 16,10 4 1-16,1-2-2 16,3 1 1-16,1 1-6 15,-3 2 0-15,-3 2-3 16,-1 6 0-16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33.6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5 13 13 0,'0'-5'6'0,"-2"-1"5"16,0 4 0-16,-2 2-10 15,-3 0 0-15,-1 2 1 16,-5 0 1-16,-3 0-3 15,-1 3 0-15,0-1 2 16,2 0 0-16,5-2 0 16,2 4 0-16,8-2-1 15,6 1 0-15,4 3-1 0,3 1 1 16,2 3 0 0,3 1 0-16,-1 6 1 15,0 0 0-15,-2-2 0 0,-7-1 0 16,-1 1 0-16,-8-2 1 15,-5-2-1-15,-2 3 0 0,-7-7 0 16,-4-1 0-16,-2 1-1 31,-2-3 1-31,2-2-4 16,4-2 1-16,3 0-7 0,7-4 1 0,5-4-4 16,4 0 1-16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31.8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0 10 0,'0'11'5'0,"-6"-4"-10"16,1-3-2-16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32.8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155 19 0,'-9'12'9'0,"5"-12"-2"16,4 0 8-16,0 0-14 0,4-2 0 15,3-2 2-15,-1 0 0 16,0 0-4-16,3-3 1 16,1-1 1-16,1 0 1 15,3-1-1-15,-1-1 1 16,-2 1-2-16,3-1 0 15,-3 0 0-15,-2-1 1 16,1-1-1-16,-2 3 0 0,1-3 0 31,-3 1 0-31,1 1 0 16,-3 3 1-16,0 1-2 0,-2 2 1 16,-2 4 0-16,0 2 1 0,-2 6-1 31,-2 3 1-31,-3 6 0 15,-5 8 0-15,-3 6 0 0,-2 9 1 0,0 6-1 16,0-4 1-16,3-3-1 16,-1-5 1-16,6-5-1 15,-3 2 1-15,1-8-1 16,3-2 0-16,1-6-5 16,1 0 1-16,2-5-8 15,8 0 1-15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32.1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6 12 13 0,'6'-4'6'0,"1"-2"6"0,-3 5-1 16,0 1-9-16,-2-2 0 15,2 2 1-15,-4 0 1 0,0 0-5 16,-2 2 1-16,-2-2 3 16,-4 3 0-16,-1 1-1 15,-3 2 0-15,-3 2-1 16,-4 1 0-16,-2-3-1 15,-2 2 1-15,0-1-1 32,0 1 1-32,-4 2-1 0,2-3 0 15,-3 1 0-15,3 0 1 0,0-1-1 16,4 1 1-16,4 0-1 16,2-2 1-16,7 1 0 15,4 1 0-15,6 2 0 16,6 3 1-16,9 2 0 15,4 1 0 1,4 1-1-16,1 0 1 16,3-1-1-16,0 1 1 15,-2-3-1-15,1-3 1 0,-5 1-2 16,2-1 0-16,-6-1-5 0,-2-3 0 16,-1 3-6-16,-7 0 1 31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31.4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43 16 12 0,'8'-4'6'0,"5"-2"6"0,-9 2 0 16,0 4-8-1,-4 0 1-15,-2 2 2 16,-4 0 0-16,-6 0-10 16,-3 2 1-16,-4 2 5 15,-2-1 1 1,-6 5-3-16,-3 0 0 15,-1-1-1-15,1 3 0 0,1 1-1 16,2 0 1-16,0-1 0 16,4-1 1-16,2-1 0 0,2-1 0 15,4 1 0-15,4-3 0 16,5 3 0-16,4-2 1 31,6 1 0-31,3 1 0 16,5 3 0-16,1 4 0 0,2-1-1 15,5 1 1-15,1 0-1 16,0-2 0 0,3-1-1-16,-2-1 1 0,-1 0-6 15,0-3 0-15,5 0-6 16,5-3 1-16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30.6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7 4 7 0,'2'-6'3'0,"-12"8"11"16,4 0-3-16,1 2-8 15,-11 0 0-15,-1 5 3 16,-4 5 0-16,-3 1-6 15,1 6 0-15,2 6 6 16,2 4 0-16,4-5-2 16,5 1 1-16,8-6-2 15,6 6 0-15,8-10-3 16,7 3 1-16,1-7-5 16,5-3 0-16,-2-5-6 0,2 1 0 15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30.2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18 13 0,'10'-13'6'0,"7"15"-1"16,-11-4 7-16,5 0-11 15,0 0 0-15,1 2 1 16,3 0 1-16,0 0-4 16,-1 4 1-16,-1 0 2 15,-2 4 1-15,3 1-1 0,-3 5 1 16,-3-1-1-16,-4 2 0 16,1 3 0-16,-5-3 1 0,-5 2-2 15,-3 1 1-15,-5 1-1 16,-5-2 1-16,-2 0-1 15,-1-1 1-15,-4-3-2 16,6-1 1-16,2-4-3 16,2-3 0-16,-1 1-2 0,7-2 0 15,-1-2-5-15,8-2 0 32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28.4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3 9 7 0,'-1'-4'3'0,"8"2"12"0,-5-2-3 16,0 4-11-16,-2 0 0 16,0 0 2-16,2 4 0 0,-2 2-3 15,0 1 0-15,-2 3 3 16,-2 5 0-16,-2 3 1 16,1 10 0-16,-1 3-1 15,-4 4 1-15,-1 1-1 16,-1 5 1-1,-1 3-1-15,-1 6 1 16,3 4-2-16,-3-5 1 16,1-2-1-16,-2-1 0 15,1-2 0-15,3-6 0 0,-3-3-1 16,3-2 0-16,-1-7-1 0,2-4 0 16,-1 1-4-16,3-8 1 15,-1-3-7-15,7-3 1 16,4-5-3-16,-2-2 0 15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27.7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4 11 18 0,'0'-13'9'0,"3"15"-4"0,-3-2 13 0,-3 0-17 16,1 3 1-16,-8 1 3 15,4 4 1-15,-5 1-5 16,-5 7 0-16,5 3 4 16,-1 6 0-16,-3 2 1 15,7 1 0-15,-5 1-2 16,5 0 1-16,4-6-3 15,-2-2 1-15,6 0-1 16,0-4 0-16,6-5-6 16,4-3 1-16,-1-5-8 15,5 4 1-15,3-6-3 16,-1-2 0-16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27.3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0 11 0,'2'-6'5'0,"7"-1"5"15,-3 3 3-15,0 2-12 16,-1 0 1-16,7 4 1 16,3 0 1-1,2 4-5-15,-1-1 1 16,1 1 2-16,-2 6 1 0,-4-3 0 15,1 3 1-15,-1-1-1 16,-5 1 1 0,-2-1-1-16,-4 1 1 0,0 1-1 15,-4 0 1-15,-2 1-2 16,-5-3 0-16,-6 1-1 16,1-1 0-16,3-3-1 0,-2-1 1 0,0 1-2 15,-1-4 0-15,5-2-4 31,5 0 0-31,0-2-3 16,6-2 0-16,0-4-3 16,6-2 0-16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3:26.4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8 47 17 0,'2'-10'8'0,"4"2"-2"0,-3 4 8 0,-1 1-13 32,2-1 0-32,-4 0 1 15,2 0 1-15,2 0-4 16,-4 0 1-16,0 2 1 0,-4 1 1 16,2-1-1-16,-2 2 0 15,-3 2-1-15,-3-1 0 0,-1 1 0 16,-5 0 1-16,1 0-1 15,3 0 1-15,1 0 0 16,-1 2 1-16,1-2-1 31,1 2 1-31,4-1-1 0,-3 1 1 16,7 6 0-16,-4-2 0 16,2 1-1-16,4 1 1 15,0 1-1-15,4-1 0 16,-2 5 0-16,2-1 0 0,-4-1-1 15,2 1 1-15,2-3-1 16,-10 3 1-16,6-3-1 16,-6 1 1-16,-4-1 0 15,5-1 0-15,-7 1-1 16,2-3 1-16,-1 0-1 16,-6-2 0-16,1 1 0 0,1 1 1 15,-2 0-1-15,-1-3 1 16,7-1-1-16,1 0 0 0,-1 2 0 15,5-4 0-15,2 0 0 16,4-2 0-16,4-2 0 16,7-2 0-16,-1-2-1 15,2 4 1-15,-1 0-1 32,4 0 1-32,-3 0-1 15,0 2 1-15,-3 2-1 16,3 0 1-16,-1 2 0 0,-5 2 0 0,4 0 0 15,-5 1 0-15,1 3-1 16,-6 3 1-16,0 9-1 16,-4 1 1-16,-2 2 1 15,1-2 0-15,-3 0 1 16,-2 0 0-16,-1 0 1 16,1-2 0-16,5 0 0 15,-7 2 1-15,6-2-2 0,0 0 1 16,1 1-2-16,1-5 1 15,4 0-7-15,0-1 1 16,4-7-8-16,-2-1 1 31,7-6-3-31,-9 0 1 0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7:36.9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3 0 7 0,'-17'-6'3'0,"-5"25"2"0,17-15-3 16,-5 3-2-16,-1 5 1 0,1 3 1 31,-3 8 0-31,-3 4-2 15,7 1 1-15,-5 1 1 0,1 2 1 16,1-7-1-16,1 1 0 16,1-4 0-16,4-7 0 0,-1-1-1 15,3-5 1-15,0-7-1 16,4-4 1-16,0-7-2 16,4-1 1-16,3-7-2 15,1-4 1-15,2-3-1 16,1-4 0-16,1-1 0 15,-1 3 0-15,1 0 1 16,3 8 0-16,1 2 1 0,-1-2 0 16,0 5 0-16,1 7 0 31,-1 3 0-31,-2 6 1 0,3 4-1 16,-1 3 1-16,3 5-2 15,-3 3 1-15,0 0-2 16,1 0 1-16,-1 0-3 15,-3-3 1-15,3-3-4 0,0-1 0 16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31.7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14 35 0,'0'-13'17'0,"0"22"-18"16,0-9 34-16,0 4-33 16,-2 4 0-16,2-3 1 15,-3 3 0-15,1-1-2 16,0 3 1-16,0-1-7 0,2 3 1 16,-3 3-5-1,-3-3 1-15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0:57.142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30 6 5 0,'0'-4'2'0,"-11"2"1"0,5 4 3 0,0 0-6 16,-5 2 1-16,-1 0 0 16,-3 2 1-16,5-1-2 15,3 3 0-15,-1 0 1 16,6 1 0-16,2-5 0 16,6 6 1-16,-1-6-1 0,5-4 1 31,2-2-1-31,-3-2 1 15,-1-4 0-15,-2 2 0 0,-2 1-1 16,-3-1 1-16,-2 2-1 16,-5 4 1-16,-6 0-1 15,-3 2 1-15,-1 0-1 0,-1 2 0 16,6 1 0-16,1 3 1 0,0 8-4 16,5-7 1-16,3 1-5 15,2 3 0-15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0:55.974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01 7 7 0,'2'-6'3'0,"-2"8"-3"0,0-2 4 0,-2 0-4 31,-4 4 1-31,0-2 1 16,-3 1 1-16,-3 1-3 16,-1 4 0-16,-1 2 2 0,5 1 1 15,-3 3-1-15,3 3 0 0,3-2-1 31,2-1 1-31,2-3-1 16,2-1 1-16,4-3-1 0,4-5 0 16,3-2 0-16,4-5 0 15,3-3 0-15,-1 0 1 16,-2-3-1-16,-1-3 0 16,-6 3 0-16,-3-1 0 15,-1 3 0-15,-8 1 0 0,-1 2 0 16,-3 2 0-16,-4 2 0 15,-1 2 1-15,3 2-1 16,-1 2 0-16,-1 0 0 16,5 2 0-16,3 1-3 15,0 3 1-15,10 7-6 16,3 1 1-16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0:53.569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42 1 0,'0'0'0'0,"6"1"2"15,-6-1 1-15,0 0-3 16,3 0 0-16,-1 0 1 0,2 0 0 31,-2-1-1-31,4-1 1 0,-4 2 0 16,2 0 0-16,-1-2 0 16,1 2 0-16,2 0 0 15,-2-1 0-15,0 1-1 0,0 0 1 0,1-2 0 16,1 2 0-16,0-2 0 31,2 2 0-31,-3 0-1 16,3 0 1-16,0 0-1 0,3 0 1 0,-3 0 0 15,3 0 0-15,-1 0-2 32,1 0 1-32,3 2 0 15,-1-4 1-15,-1 2-1 0,1 0 1 16,1 0-1-1,1-1 0-15,2-3 0 16,3 4 0-16,1-1 0 16,0 1 1-16,2 0-1 0,-4 0 0 15,0 0 0-15,0 0 0 16,2 0 0-16,1 0 0 0,1 0 0 16,2 0 1-16,0-2-1 15,-2 0 0-15,2 1 0 16,1-3 0-16,3 1 0 15,-2 1 0-15,2 2 0 16,-4 0 0-16,2 0 1 16,-2 0 0-16,1 0-1 15,1 0 1-15,0-2-1 16,-6 1 1-16,0-1-1 16,4 0 0-16,-2 2 0 0,2 0 0 15,-2 0 0-15,2 0 0 16,-2 0 0-16,-1 0 0 15,-3 0 0-15,2 0 1 16,4 0-1-16,-8 0 0 16,4 0 0-16,-4 0 0 0,5-1 0 31,-5-1 0-31,0 0 0 0,0 1 0 16,3 1 0-16,-5 0 1 15,2 0-1-15,0 0 0 16,-1-2 0-16,1 2 1 15,-2 0-1-15,3 0 0 16,-3 0 0-16,2 0 0 0,-1 0 0 16,-9 0 1-1,9 0-1-15,-7 2 0 16,3-2 0-16,-1 1 0 16,1-1 0-16,-3 0 0 0,3 2 0 15,-1-2 0-15,1 0 0 16,0 0 1-16,-3 0-1 15,3 0 0-15,-3 0 0 16,-1-2 0-16,2 2 0 0,-5 0 0 16,5 0 0-16,-2 0 0 15,3 0-1 1,-1 0 1-16,1 0 0 16,-1 0 1-16,1 0-1 15,-5 0 0-15,4 0 0 16,-5 2 0-16,-3-2 0 15,6 0 0-15,-6 0 0 16,-2 0 0-16,4 2 0 16,-2-2 0-16,2 0 0 15,-3 0 0-15,-1 0 0 16,0 0 1-16,4 0-1 16,-2 0 0-16,2 0 0 15,-4 1 0-15,2-1 0 0,2 0 0 16,-2 2 0-16,2-2 0 15,-4 2 0-15,3-2 0 16,-3 0 0-16,0 0 1 16,0 0-1-16,0 0 1 15,0 0-1-15,0 0 1 16,2 0-1-16,-2 0 0 16,4-2-1-16,2 2 1 15,-4 0 0-15,2 0 0 16,-4 0 0-16,0 0 0 15,0 0-1-15,2 0 1 0,1 0 0 16,-3 2 1-16,0 1-6 16,0 4 1-16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0:35.225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6 3 13 0,'-5'-3'6'0,"-5"12"-2"0,8-7 5 0,2 2-11 16,0 0 1-16,2 1-1 15,2 3 0-15,2 1 2 16,3-5 1-16,-1-4-2 16,-2-2 0-16,3-2 1 15,0-3 0-15,-1 1 2 16,-2-1 0-16,-2-1 1 16,-3 2 1-16,-1 1 0 15,0 5 0-15,-1 2-1 16,-5 1 1-16,-4 3-2 15,5 0 0-15,-1 3-3 16,0 4 0-16,3-5-3 16,1 0 0-16,-2-3-3 15,-2 1 1-15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0:34.77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0 7 9 0,'4'0'4'0,"-8"-6"0"0,4 8 4 0,-2 0-6 16,-2 0 0-16,0 4 2 16,-7 1 0-16,3 7-5 15,-3 1 0-15,-1 8 3 16,7 2 1-16,1 1-2 15,4-3 1-15,6-2-2 16,3-6 0-16,1 0-1 16,5-7 1-16,4-8-1 15,-2-8 1-15,0-5 1 16,-1-6 0-16,-3-2 0 16,-1 0 0-16,-5 0 1 15,-1 6 1-15,-2 2 1 16,-8 5 0-16,0 4-2 15,-2 6 1-15,-5 4-1 16,1 7 0-16,-1-1-3 16,1 5 1-16,5-2-4 15,1-2 0-15,2 3-5 0,2-1 1 16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7:35.9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25 5495 6 0,'0'0'3'0,"0"4"-2"16,0-4 3-16,0-6-4 15,0 6 0 1,-4-6-1-16,2 3 1 15,2 1 1-15,-4 0 0 0,-2 2 0 16,2-2 0-16,1 2 0 0,-1 0 1 16,-4-2 0-16,4 2 1 15,-1 0-1 1,-1-2 0-16,0-2-1 16,2 2 0-16,-4-2 0 15,5 0 0-15,-3-1-1 16,0 1 1-16,-2-4-1 15,3 2 1-15,-3-1 0 16,2 3 0 0,-11-6 0-1,4 3 0-15,-1-1 0 16,3 0 0-16,-1-3 0 16,2 1 0-16,-1 0-1 0,1 3 1 15,1-7-1-15,-3 3 1 16,1-1-1-16,3 3 1 15,-5-3-1-15,3 1 1 16,-2-3-1-16,1-1 1 0,1 1-1 16,1-1 0-1,-1 2 0-15,-1-5 1 16,-1 3-2-16,4 3 1 0,1-3 0 16,1-2 0-1,-9 1 0-15,5 1 0 0,-2 2 0 16,1-5 0-16,1 1 0 15,-3-8 1-15,-1-4-1 16,5 2 0-16,-5 0 0 16,3-3 0-16,1-1 0 15,-3 4 0-15,-1-2 0 0,3 4 0 16,-1 0 0 0,-1-2 0-16,1-3 0 15,3-3 0-15,-1 0 0 16,3-3 0-16,-3 1 0 15,4 3 1-15,-2 1-1 16,1 0 0-16,-3 0 0 16,3 1 0-16,-3-3 0 0,2-2 0 15,4-1 0-15,-1 1 0 0,1-5 0 16,-2 1 0-16,2 7 0 16,-2-1 0-16,3-1 0 15,-3 1 0-15,0 0 0 31,0-1 0-31,1 1 0 0,-3 2 0 16,2-3 0-16,0 1 0 16,-1 0 0-16,1 3 0 0,-4 1 0 31,1-2 1-31,-3 0-1 0,1 1 0 16,3-1 0-16,-2 0 0 0,5-3 0 15,-1 1 0 1,-2-4 0-16,4 7 0 15,2-1 0-15,0 2 1 0,1-4-2 16,-1-1 1-16,-2-3 0 0,2 5 1 16,0-3-1-16,0 2 0 15,0 3 0-15,0-3 0 16,0 4 0 0,0 2 0-16,-1 2 0 15,1 0 0-15,0-2 0 0,-2-1 0 16,0-3 0-1,-2 4 0-15,0 0 0 16,1-2 0-16,-3 1 0 0,2-1 1 0,1 2-1 16,-3 2 0-16,2 4 0 31,-4 0 0-31,3-1 0 16,-3-1 0-16,3 2 0 0,-3-2 0 15,4-2 0 1,0 0 0-16,-1 0 0 15,3-2 0-15,0 0 0 0,-2 1 0 0,1-1 0 16,1 2 0-16,-4 2 0 16,4 2 0-16,0-4 0 15,0-2 1-15,-1 0-1 16,1-2 0-16,0-4 0 16,0 4 0-16,2-5 0 15,-3 3 0 1,1 0-1-16,0 1 1 15,2-3 0-15,0 2 1 0,-4 1-1 16,4-7 0-16,0 2 0 16,0-3 0-1,2 3 0-15,-1 1 1 0,1 3-1 16,-4 2 0-16,0 0 0 16,0-3 0-16,0 1 0 15,0 0 0-15,2-1 0 16,-3-3 1-16,3 1-2 15,-2-3 1-15,2 2 0 16,0 5 0-16,0 1 0 0,-4 0 1 0,3 0-2 31,1-5 1-31,-2 1 0 16,-2 0 1-16,2 3-2 0,0-3 1 0,2-2 0 16,1 5 0-16,-5-1-1 15,2 4 1-15,0 0 0 16,0-2 1-16,-2-1-1 31,3 1 0-31,-1 0 0 16,0 2 0-16,-2-2 0 0,4 0 1 15,0 2-2-15,0 1 1 0,1 3 0 32,-1-1 0-32,0 3 0 0,0 2 0 15,-2 0 0-15,2-4 0 16,0-4 0-16,2-4 0 15,0 4 0-15,-2 0 0 16,0 2 0-16,2 2 0 16,0 2-1-16,-2 0 1 15,0-2 0-15,2 4 0 16,-2 0 0-16,-1 1 1 0,3-1-1 16,0 2 0-16,0 0 0 15,0 3 0-15,0 1 0 16,0-1 0-16,0 3 0 15,0-1 0-15,0 3 0 16,0-1 0-16,0 0 0 16,0 3 1-16,0-3-1 15,-2 2 0-15,2-1 0 16,-2 1 1-16,0 2-1 16,0 1 0-16,0-1 0 15,0 2 0-15,0 0-1 16,-2 2 1-16,1 2 0 15,-1 2 0-15,-2 6 0 16,-2-1 0-16,1 7 0 16,-5 1 0-16,0 5 0 15,3-3 0-15,-5 4 0 16,1-2 0-16,1 2 0 0,-1-1 1 16,0-3-1-16,1-2 0 15,1-1 0-15,1-3 1 16,4-1-1-16,-1-3 0 15,3-1 0-15,2-4 0 16,-2-4 0-16,4-2 1 16,0-7-1-16,2-3 0 0,0-1 0 15,2-2 0 1,1-4 0-16,1-2 0 0,-2 1-1 16,4-5 1-16,-1 3 0 15,-1 0 1-15,2 1-1 0,-2 0 0 0,3 0-1 16,1-2 1-16,1 2 0 15,3 0 0-15,1 4-1 32,-2 2 1-32,3 1-1 15,-3 3 1-15,1 3-1 16,-5 3 1-16,3 3 0 16,-1 2 0-16,1 4 0 15,1 4 0-15,-1 3-1 0,-3 5 1 16,1-3 0-16,-2 3 0 15,1 1 0-15,-1 0 0 16,0 3 0-16,-3-1 0 16,-1 2-3-16,2-2 1 15,0 1-5-15,3-5 1 0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7:32.4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8 9 0,'-4'2'4'15,"2"5"0"-15,2-5 4 0,0 2-8 16,0 2 0 0,0-1 2-16,0 1 1 15,0-2-3-15,4 0 0 0,-2-1 1 16,2 1 1-16,0-4-1 15,1-2 1-15,-1 2-1 16,0-2 1-16,-1-3-1 16,3-1 0-16,-4 0 0 0,0-3 0 31,-2 1 0-31,0 1 0 16,0-1-1-16,0 6 1 0,-2 2-1 15,-2 2 1-15,-1 2-1 16,1 2 1-16,0 1-1 15,0 1 0-15,-1-1 0 0,3 1 0 16,0-2 0-16,2-1 0 16,0-1 1-1,2 0 0-15,-2-2-1 16,2 0 1-16,-2 0 0 0,0-2 0 31,2 0-5-15,3 1 0-16,1 3-3 15,-1-4 1-15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7:18.5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601 7 0,'0'-2'3'0,"4"-2"-2"0,0 2 3 0,2 0-4 16,-1 2 0-16,1-4-1 15,0 0 1-15,2-1 0 16,-3 1 0-16,3 0 0 31,-2-2 1-31,0 0-1 0,-1-3 1 16,1 1 1-16,0-2 1 15,3 1-1-15,-3-3 1 0,4 1-1 16,1-1 1-16,1 1-1 16,-3-3 0-16,3-1-2 15,-1-1 1-15,1-1-1 16,0 0 0-16,3 1 0 0,-2-1 1 15,1-2-1-15,-3 1 1 32,3 1-1-32,-1 2 1 0,-1-3-1 15,-3 1 1-15,3 0-1 16,1-1 1-16,-3-3-1 16,1 0 1-16,-1 2-1 15,1 0 0-15,-5-1 0 16,4 1 1-16,-5-2-1 15,7-2 0-15,-6 2 0 16,3-1 0-16,3 1 0 16,-1-2 0-16,-1 4 0 15,-2 2 1-15,1-1-1 16,-3-1 1-16,0 4-1 16,3-1 1-16,-3-3-1 15,0 0 1-15,0 0-1 0,-1-3 0 16,5 3 0-16,-4 0 0 15,-1-4 0-15,1 0 0 0,0 1 0 16,-4 3 0-16,2 0 0 16,0 0 1-16,1-1 0 15,-3 3 0-15,2 0-1 16,2 0 0-16,0-5 0 16,3-1 1-16,-1 0-1 15,-2-2 0-15,3 0 0 16,-1-2 0-16,0 2 0 0,-3-2 1 15,3 0-1-15,-4 4 0 16,2 0 0-16,-1 0 0 16,1 0 0-16,0-2 0 15,3 0 0-15,-3-6 0 16,0 2 0-16,0 2 0 0,0-2 0 16,-1 0 1-16,5 2-1 15,-4 1 0 1,-1 4 0-16,1 3 0 15,-2-2 0-15,2 0 0 16,0 2-1-16,-1-7 1 0,1 0 0 31,0 1 0-31,0-1 0 16,3 1 0-16,-1-1 0 0,1 4 0 0,1-3 0 31,2 2 0-31,-5 2 0 16,3 0 0-16,1 2 0 0,-1-1 1 15,-2 3-1-15,1-4 0 0,1 2-1 16,-4-6 1-16,5 0 0 16,-5 1 0-16,0 3 0 15,3 2 0-15,-3 0 0 16,0 1 0-16,-1 1 1 16,1 4 0-16,4-3-1 15,-8 3 0-15,3-1 0 0,5 3 0 16,-4-3 0-16,3 1 1 15,-3-1-2-15,0 3 1 16,0-1 0 0,-1 1 1-16,-1-3-1 15,-2 3 0-15,4-3 0 16,-6 3 0-16,4-1 0 16,-4-5 0-16,6 3 0 15,-5-5 0-15,5 0 0 0,-2 2 0 0,2-1 0 31,-2-1 0-31,-2 2 0 16,1-1 0-16,-3 1 0 0,2-2 0 0,2 1 0 31,-2 1 0-31,2 2 0 0,-2-1 0 16,2 1 0-16,-4-1 1 16,0-1-1-16,0-4 0 0,0 0-1 31,0-4 1-31,0 2 0 15,3 2 0-15,-1-1-1 0,-2 3 1 0,4-2 0 16,-2 2 0-16,2 1 0 16,-2-1 0-16,2 0 0 15,-4 2 0-15,2-1 0 16,2 1 1-16,-4-2-2 16,5 1 1-16,-5-5 0 0,2-4 0 15,2 2-1-15,0-2 1 16,-2 2-1-16,4 0 1 15,-1-2 0-15,1 0 0 16,4 2-1-16,-5 2 1 16,5-2 0-16,-4 0 0 15,0-2 0-15,-1-6 0 16,1 3 0 0,4-3 0-16,-3-2 0 15,-3 5 1-15,8-3-1 0,-7 4 0 0,1 2 0 31,4 0 0-31,-3 2 0 0,3-2 0 16,2 0-1-16,-7-2 1 16,5 0-1-16,-1 1 1 15,-1-3 0-15,2-2 0 16,1 6-1-16,-5-2 1 0,6 4 0 16,-7-2 0-1,5 0 0-15,-4-2 1 16,-1-1-1-16,1 1 0 0,0 6 0 15,0-4 1-15,-2 2-2 16,1 0 1-16,-1 2 0 16,2-3 0-16,-4 0 0 15,4 4 0-15,-6-1 0 16,0 4 0-16,0 2 0 16,0 1 0-1,0 5 0-15,0-1 0 16,-2 1 0-16,-2-1 1 15,4 4-1-15,-2 3 0 0,-4-1 0 16,2 2 0-16,-1 6-1 0,-5 0 1 16,4 2-1-1,0 1 1-15,-3 1 0 16,-3 8 0-16,-5-1 0 0,6 8 0 16,-7 2 0-16,-1 4 0 15,2 0-1-15,-4 4 1 16,3 0 0-16,7 2 0 15,-4-10 0 1,-1-4 0-16,5-4 0 16,5 1 0-16,-2-7 0 15,4 1 0-15,-1-4 0 0,5-6 0 16,5-6 0-16,5-4 1 16,-4-5-1-16,5-4 0 15,-1-2 0-15,1-2 0 0,1 1 0 31,-3-7 0-31,5 6 0 16,5-2 0-16,-2 2 0 0,1-2 0 16,-1 0 0-16,-2 0 0 15,3-4 0-15,-3 2 0 0,-4 2 0 16,1 4 0-16,-1 2 0 16,3 4 0-1,-6 5 0-15,3 2 0 16,-1 4 0-16,1 6 0 0,1 8 0 15,-3 5 0 1,1 3 0-16,-2-1 0 0,1 0 0 16,-3-1 1-16,5-1-2 15,-5 0 1-15,4-1-2 16,-4 1 0-16,5-3-4 0,-5 1 0 16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0:33.487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16 6 0,'-2'1'3'0,"4"-4"-4"0,-2 3 3 0,0 0-2 16,0 0 0-16,0 0 0 15,2 2 1-15,-2-2-1 16,2 0 1-16,0 1 0 16,0 1 0-16,0 0 0 15,1 0 1-15,-1 0-1 16,2 4 1-1,0 0-1-15,0-1 1 16,2 5 0-16,-3-2 1 0,1 1-1 16,0 3 0-16,4-1 0 15,-2 3 0-15,3-5-1 16,-1 3 0-16,1-1-1 16,-1-1 1-16,4 0-1 0,-5 1 0 15,5 1 0 1,-4-1 1-16,1-1-1 15,-1 7 1-15,1-2 0 0,-1 1 0 16,0-1-1 0,-3 2 1-16,3 1 0 15,-4 3 0-15,0 0-1 16,0 0 1-16,-2 2-1 0,3 2 1 16,-1-8-1-16,-2 0 1 0,2 1-1 15,-2-3 1 1,2 0-1-16,0 3 1 15,-1-3-1-15,-1 4 0 0,0 0 0 16,4 5 1-16,-2-5-1 16,-2 2 1-16,0 2-1 15,0-6 0-15,0 2 0 16,3 1 0 0,-1-1 0-16,0-2 0 15,0 2 0-15,2-2 0 0,-5 3 0 0,3-1 0 16,-2 0 0-16,0 0 1 31,2 0-1-31,0 3 0 16,2 1 0-16,-4 0 0 0,1-4 0 15,3 0 1-15,-2 2-1 16,-2 0 0-16,0 2 0 0,0 2 0 16,0-2 0-1,0-2 1-15,1 4-1 16,-3-4 0-16,0 2 0 15,0-1 0-15,2-1 0 16,-2 2 0-16,2-2 0 0,0 0 0 16,0 0 0-16,2 0 0 0,2 0 0 31,-2 0 1-31,-1 4-1 16,3-2 1-16,2 0-1 0,-2 0 0 0,1 0 0 15,-3-1 0-15,0-1 0 16,0 2 0-16,1-4 0 15,-1 0 1-15,0 0-1 16,0-1 0 0,2-1 0-16,0 2 0 0,-1-2 0 31,3 4 1-31,-4 1-1 16,0-1 0-16,-1 0 0 0,3 0 0 15,-2 0 0-15,0-2 0 16,0 0 0-16,2-1 1 15,-3-1-1-15,1 2 0 16,0-2 0-16,2 1 0 16,-4 1 0-16,2-2 0 15,-1 2 0-15,3 1 0 0,-2 4 0 16,2-1 1-16,1 2-1 16,-1-2 0-16,-2-1 0 15,0-3 0-15,4-2 0 16,-1 0 0-16,-1-1 0 15,0-5 1-15,-1 6-1 0,3-5 1 16,-2 3-1-16,0-1 1 16,1 3 0-16,-1 0 0 15,2 1-1-15,-2-1 0 16,1 0 0-16,1 2 1 16,0 1-1-16,-1-3 0 15,1-2 0-15,0 1 0 0,-3-3 0 16,1-2 0-16,2-1 0 15,-2 0 1-15,3 1-1 16,-1-1 0-16,1-1 0 16,1 1 0-16,2 0 0 15,-3-3 0-15,1 3-1 16,-3-1 1-16,3-1 0 16,2 4 0-16,-1-5 0 15,-1 1 1-15,-1 0-1 16,3-3 0-16,1 1 0 15,-3 0 1-15,7 0-1 16,-5-2 1-16,-1-1-1 16,-1 1 1-16,1-2-1 15,3 0 1-15,-5 2-1 16,7-2 0-16,-7-2 0 16,3 0 1-16,-5 2-1 15,1-2 0-15,2-2 0 0,-3 0 0 16,5 0 0-16,-6-2 1 15,1 0-1-15,-1 0 1 16,2-1-1-16,-2-3 0 16,-1 2 0-16,3 1 1 15,-2-1-1-15,1-2 1 16,-1 0-1-16,0-1 0 16,0 1 0-16,1 0 0 15,-1-1 0-15,2-3 0 0,-2-1 0 16,-1 1 0-16,1-1 0 15,0 0 0-15,0-1 0 16,3 1 0-16,-3-1 0 16,0 1 0-16,1 1 0 15,-1 1 0-15,2-1 0 16,-2-1 0-16,-1-3 0 16,1 5 0-16,2-3 0 15,-1 3 0-15,1-2 0 16,-2 1 0-16,2 0 0 15,-3 1 0-15,3-1 0 16,2 1 0-16,-5 1 0 16,1-1 0-16,0-3 0 15,3 1 0-15,-3-2 0 16,0-3 0-16,0 3 0 16,0-2 0-16,-5-1 0 15,3 1 1-15,0 2-1 16,2 1 0-16,-4-1 0 15,2 0 0-15,1-1-1 16,1-1 1-16,-4 2 0 16,4-3 0-16,2 1 0 15,-3 0 0-15,3 3 0 16,-4-1 0-16,2 2 0 0,-3-1 0 16,5 3 0-16,-2-5 0 15,3 3 0-15,-3-4 0 16,0 3 0-16,4-1 0 15,-5-2 0-15,1 1 0 16,0 1 0-16,0-1 0 16,3-1 0-16,-3 2 0 15,-4 0 0-15,7-5 0 16,-3 3 0-16,4-2 0 0,-4 2-1 16,-1 1 1-16,7-1 0 15,-6 2 0-15,3 1 0 16,-3-1 0-16,-4-1 0 15,7-1 0-15,-3 0 0 16,0 2 0-16,0-8 0 16,-2 3 0-1,1 1 0-15,1 2 0 16,-4 0 0-16,2-1 0 0,2-1 0 16,-3 2 0-1,3 1 0-15,-4-1 0 0,2 2 0 16,2-1 0-16,0 3 0 15,-5-2 0-15,3-1 0 16,2-1 0-16,-2-2 0 16,-2 0 1-16,2-1-1 15,1 1 0-15,-3-4 0 16,2 4 0-16,-2 2-1 0,2 0 1 0,2-1 0 31,-1 1 0-31,-1 0-1 16,-2-1 1-16,4 1 0 0,0 2 0 0,-2-1 0 15,1 1 0-15,1 2 0 16,-2 1 0-16,-2 1 0 16,2-1 0-16,1 1 0 15,1-3 0 1,0 3-1-16,0-3 1 16,-2 3 0-16,-3-3 0 0,3 3 0 15,2-5 0 1,0 3 0-16,0-2 0 0,3 1 0 15,-3 1 0-15,2-1-1 16,-5 3 1-16,3-3 0 16,-4 5 1-1,4-5-1-15,-2 1 0 0,1 1 0 16,-1 1 0-16,2-1 0 16,-6-1 1-1,2 3-2-15,2 1 1 0,-2-3 0 16,2 3 0-1,1-1 0 1,-1 0 0-16,-2 1 0 16,4-5 0-16,-2 5 0 0,-2-3 0 15,1 1 0-15,-1-3 0 16,2 3 0-16,-2-3 0 16,2-1 0-16,2 2 0 15,-2 1 0-15,-3 1 0 16,5-3 0-16,-2 4 0 15,-2 1 0-15,-2-1 1 0,4 3-1 32,-4-1 1-32,0 0-1 15,6 1 0-15,-4-3-1 0,1 0 1 0,3 1 0 16,-2-3 0-16,2 1-1 16,-4 3 1-16,1 0 0 15,-3-1 0-15,2 1 0 16,2 2 0-1,2 1 0-15,-6 1 0 16,0 0 0-16,2 0 1 0,2 0-2 16,-4-2 1-1,4 3 0-15,-2-1 0 16,-2-2 0-16,0 0 1 0,5 1-2 16,-5-1 1-16,4 0 0 15,-4 0 1-15,2 1-1 16,-2 5 0-16,0 0-1 0,4-4 1 15,-4 4 0 1,0 0 0-16,0-2 0 16,0-4 0-16,0 6 0 0,0 0 0 15,0 0 0-15,0-4 0 16,0 0 0-16,0 0 0 0,0 4-1 16,2-3 1-16,-2 3 0 31,0 0 0-31,0-4 0 15,0 4 0-15,0 0 0 0,0 0 0 16,0 0 0-16,6-4 0 0,-3-2 0 16,-3 6 0-16,4-4 0 15,-2 1 0-15,2-1 0 16,-2 2 1-16,2-2-1 31,-4 0 0-31,0 4 0 16,0 2 1-16,0-2-1 0,2-4 0 0,-2 0 0 15,0 4 0 1,0-2 0-16,0 2 1 16,0 0-1-16,0-3 0 15,0-1 0-15,0 0 0 0,-2-4 0 16,2 2 0-16,0 6 0 0,0 0 1 16,0-5-1-1,0 1 0-15,-4 0 0 16,4 0 0-16,0 0 0 0,0 1 0 15,-2-1 0-15,2 0 0 16,-4 0 0-16,4-2 0 16,-2 2 0-16,2-1 0 0,-4 1 0 31,4 0 0-31,0 2 0 16,-3 0 1-16,1 0-1 15,2 2 1-15,-4 0-1 0,4 0 0 16,0 0-1-1,0 0 1-15,0 2 0 16,0-2 0-16,0 2-1 16,0-2 0-16,4 2-3 0,1 0 0 15,-1 0-6-15,2 4 1 0,-4-3-1 16,-4-1 1 0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7:29.2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4 7 0,'0'-2'3'0,"0"0"3"16,0 2-5-16,0 0 0 31,0 2 1-31,-4 1 2 16,2 3 1-16,2 0-6 15,-2 2 1-15,2-1 2 16,0-1 1-16,0 0-1 0,0-2 1 16,2-2-2-16,0-2 1 15,4-2-1-15,-3-2 0 16,1-2 0-16,0-2 0 15,0 1-1-15,-2 1 1 16,-2 0-1-16,0 0 1 0,-2 5-1 16,-4 1 1-16,2 1-1 15,2 1 1 1,-1 2-1-16,1 0 1 16,-2 0 0-16,2 0 0 0,0-2-1 15,2 0 1 1,0 0-1-16,0-1 1 15,-2 1 0-15,2 0 0 0,0-2-1 16,0 2 0-16,0 0-4 16,0 4 1-16,4 2-4 0,6-1 1 15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31.5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0 20 0,'2'4'10'0,"-4"23"-4"0,0-19 10 15,2 2-15-15,-2 3 1 0,-2 1 0 16,-2 1 0-16,2-1-2 16,1 1 1-16,1-3 1 15,0-3 0-15,-2-3-1 0,4-4 1 16,0-2-1-16,0 0 1 15,4-6-2-15,0-1 1 16,-1-3-1-16,7 0 0 31,0-1-2-31,3-1 1 16,0 0-1-16,-1 5 1 0,-1-1 0 16,-1 6 0-16,-2 4 1 0,-3 2 0 15,1 2 1 1,-4 3 0-16,2 1 0 15,-2 0 1-15,0-1-1 16,-2-1 0-16,1-2 0 0,-1 0 0 16,4-4 0-16,-2-2 0 0,2-2-1 31,2-2 1-31,1-4-1 16,1 0 0-16,2-3-1 0,-3 1 1 15,1-2-1-15,-2 3 0 16,0 1 1-16,-1 0 0 15,1 4 0-15,0 3 0 0,-1 2 2 32,-1 7 0-32,0 0-1 15,-4 2 1-15,6 1 0 0,-6 1 1 16,0 3-2-16,0 1 1 0,6 1-2 16,-3-5 1-16,1-1-4 15,4-3 0-15,-2-4-6 0,-1 0 0 16,7-4-2-16,-1 0 0 31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40.9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5 11 0,'2'-4'5'0,"-2"8"4"0,0-4 0 0,-2 2-8 15,2 0 1-15,-5 2 1 16,-1 1 0-16,6 1-4 15,-4-2 0 1,4 3 3 0,4-1 1-16,2 0-2 15,-1-1 1-15,1-1-1 32,-1 0 1-32,1 0-1 15,-3-2 0-15,-1-2-1 0,-2 0 1 16,4-2-1-16,-4-2 1 15,0 0-1-15,-4 0 0 0,4 1 0 16,-2 3 1-16,-1 0 0 0,1 3 0 31,-7 1 0-31,3 2 0 16,2 0 0-16,3 1 1 0,-3-1-1 16,4 2 1-16,0-6-1 0,4-1 0 15,-4-1 0-15,1-1 0 16,3-3-1-16,-4-2 1 15,0 2-1 1,0 0 1-16,0 3-1 16,0 1 1-16,0 0-3 15,-4 1 1-15,3 1-8 16,2 4 1-16,9 4-2 0,-1-3 1 16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28.6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3 10 0,'9'-2'5'0,"-3"0"-3"16,-4 0 6-16,2 2-6 15,-4 0 1-15,6-2 0 0,-6 0 0 16,0 2-4-16,0 0 1 16,4 0 2-16,-1 0 1 0,7 0-2 15,0 0 1-15,3 0 0 16,1-2 0-16,-1 1-1 15,-1-1 0-15,1 0 0 16,0 0 0 0,-3 0 0-16,2 0 0 15,-3 2-4-15,-1 0 1 16,1 0-4-16,-3 4 0 0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7:26.1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7 0,'4'0'3'0,"3"-10"0"0,-7 10 4 16,0 0-6-16,0 0 0 0,0 2 0 15,0 0 1-15,0 0-1 0,0 4 0 32,0-1 1-32,0 1 1 15,2 2-1-15,2-2 0 0,0-3 0 16,0 1 1-16,-1-2-2 15,1-2 0-15,4 0-1 16,-3-2 1-16,-1-3-1 16,1-1 1-16,-3-4-1 0,0 2 0 15,-2 1 0-15,-2 3 1 16,0-4-1-16,-1 2 0 0,1 3 0 16,-6 5 1-16,1-1-1 15,1 5 1-15,3 0-1 31,1-2 1-31,2 0 0 16,2 1 0-16,1-1-1 0,3-2 1 0,1-2-1 31,1-2 1-31,1-3 0 16,-3-1 0-16,1 0-1 0,-3 2 1 0,-2 0-1 16,-2 0 1-16,-2 3 1 15,-2 1 0-15,-1 0-1 16,1 1 1-1,0 1 0-15,0-2 0 16,-1 2-1-16,5-4 1 0,-4 4-2 16,2 0 0-1,0 0-5-15,1 2 1 16,1 2-5-16,1 1 1 16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7:25.0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10 3 0,'-4'2'1'0,"13"-2"0"0,-9 0 2 0,0 0-3 15,2-2 0-15,2-1 1 16,-4 3 1-16,0 0-2 0,0 0 1 15,2-2 0 1,2-1 0-16,-1 1-1 16,3 2 1-16,-6 0-3 0,6 0 1 15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38.3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5 17 0,'-4'-4'8'0,"8"6"-3"16,-4-2 8-16,0 0-12 15,6 2 1-15,-6 0 1 16,1 2 0-16,3 1-4 15,-4-1 1-15,2 0 2 0,2 0 0 16,2-2 0 0,-1 0 0-16,-1-6 0 15,2 2 0-15,-1-2-1 0,-3-2 0 16,2 3 0-16,-2-1 0 16,2 0-1-16,-4 4 1 0,0 0-1 31,0 0 1-31,-4 2-1 15,2 0 1-15,2 0 0 0,0 0 0 16,0-1-1-16,0 1 1 0,0-2-1 16,0 0 1-16,0-2 0 15,0 2 0-15,0 0-1 16,0 0 0-16,0 0 0 16,0 0 1-1,0-1-1-15,0 1 1 16,0 1-1-16,0-1 1 0,-4 0 0 15,2 0 0 1,2 0-1-16,0 0 1 16,0 2-2-16,0-2 1 0,0 0 0 15,-3 0 0-15,3 0 0 16,-2 2 0-16,2 0 0 16,0 2 0-16,0-4 0 0,0 0 1 15,0 0-3 1,-4 0 0-16,4 2-4 15,0 0 1-15,0-2-5 0,0 4 0 16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30.7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 26 9 0,'-2'-17'4'0,"2"9"1"16,0 7 2-1,-9 2-2 1,1 3 0-16,-3 2 2 16,-3 4 0-16,3 5-10 15,2-2 1-15,-1 1 5 16,2-1 1-16,3-3-3 16,1-1 1-16,4-1-2 15,2-6 1-15,2-2-1 16,1-4 1-16,5-4-1 15,-3 1 1-15,3-3-1 16,-2 1 0-16,-1-1 0 16,-1 2 0-16,0 4 0 15,-3 4 0-15,-1 4 0 16,-2 4 0-16,-2 3 1 0,-1 5 0 16,-3 3 0-16,0 0 1 15,-3 0 0-15,1 2 0 16,0 0 0-16,3-4 0 15,1-1-4-15,-2-5 1 16,4-1-8-16,2 1 1 16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30.3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 16 0,'-4'4'8'0,"16"-14"-8"0,-8 10 14 15,5 2-14-15,-3 0 1 16,3-2 0-16,1 0 0 16,1 2-2-16,-3-2 1 15,5 4-5-15,0-2 1 16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29.5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 12 0,'4'8'6'0,"7"-14"-1"16,-5 6 10-16,0 0-15 16,1 0 1-16,1-2 0 15,3 2 1-15,-3-4-2 16,4 2 0-16,-3 2 0 16,3 0 1-16,-3-2-4 15,-1 2 1-15,2 2-4 16,-4-2 1-16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29.1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 11 0,'6'0'5'0,"9"0"3"0,-7-2 2 16,2 2-9-16,-1-2 0 15,3 1 1-15,-5-1 0 0,3 0-3 32,2 0 0-32,-1 0 1 15,-1 1 1-15,-3 1-5 16,1 0 1-16,4 0-2 0,-7 1 1 0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32.2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7 17 9 0,'-4'3'4'15,"8"-4"4"-15,-4 1-5 0,0 0-3 16,0 0 0-16,0 0 0 15,0 0 1-15,0 0-1 16,0 0 1-16,0 0 0 16,0 0 1-16,0 0-1 15,0 0 0 1,0 0 0-16,-4-2 1 0,4 0-1 16,-2 2 1-16,2 0-1 15,0 0 0-15,-4 0 1 16,4 2 0-16,0-2-1 15,0 0 0-15,-2 0-1 0,-2 2 1 16,2-1 0 0,-1 1 1-16,-1 0-1 15,0 4 0-15,0 0 0 0,2 0 0 16,0-1 0-16,0 3 1 16,2-2-1-16,0 0 0 0,2-3 0 31,2 1 0-31,2 0 0 15,-4-2 0-15,2-2 0 0,-1 0 0 16,3-4 0-16,0 0 1 16,-4-1-1-16,2-3 0 15,-4 0-1-15,0 1 0 16,0-1 0-16,0 0 1 16,-4 0-1-16,2 3 0 0,-4 1 0 31,-2 0 0-31,1 4-1 15,-3 0 1-15,2 4 0 0,-1 0 0 0,1 1 0 16,-1 5 0-16,5 2 0 16,2-3 0-16,2 1 0 15,2-1 1-15,2-1-1 16,3-2 1-16,1-4-1 16,3-2 1-16,-5-2-1 15,4-6 1-15,-4 1 0 16,-1-1 0-16,1-2-1 15,-4 3 0-15,-2-3 0 0,0 2 0 16,0 1 0-16,-6 1 1 16,2 2-2-1,1 0 1-15,-3 4 0 16,-4 2 0-16,4 4 0 16,-5 1 0-16,5 1-1 15,0 6 1-15,3-5 0 16,3-1 0-16,0 2 0 15,3-5 0-15,5-1 0 16,-2-2 1-16,3-2-1 16,-3-2 1-16,-2-6 0 15,4 1 0-15,-4-1-1 16,-1 0 1-16,-1-1-1 16,-2-1 1-16,-2 2-1 15,1 1 0-15,-3 1-1 16,-4 2 1-16,2 2-1 15,2 0 1-15,-3 4-1 0,1 2 1 0,0 2-1 16,-3 2 1-16,5 5-1 16,2-1 1-16,2-1 0 15,2 3 0-15,2-3 0 16,-1-3 1 0,5-4-1-16,-2-3 1 15,3-2 0-15,-7-5 0 16,2-4 0-16,0 4 0 0,-4-1-1 15,-2-5 1-15,0 3-1 16,-2-1 1-16,2 4-2 16,-3 2 1-16,-3 1-1 15,4 4 1-15,-2 3-1 16,3 2 0-16,3 0 0 0,0 3 0 16,0-1 0-16,3-2 1 15,3 0 0-15,0-4 1 16,0-2 0-16,1-4 0 15,-3-2 0-15,-2-2 0 16,0 3-1-16,-2-1 1 0,-2 2-1 16,2-2 1-16,-2 2-2 15,2 2 1-15,-4 2-8 16,4 4 0-16,0 4-3 16,0-6 1-16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30.9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9 23 0,'2'-10'11'0,"9"3"-11"0,-5 5 19 15,4-2-18-15,-1 2 0 16,11-2 1-16,-3 2 1 0,8-1-4 16,-4-1 1-16,2 2 2 15,-4 0 1-15,2 0-1 0,-6 2 0 16,-1 2-1 0,-7 0 1-16,3 4-1 15,-4-3 0-15,0 11-1 16,-3-5 1-16,3 8-1 15,-2-4 1-15,6 4-1 0,-5-4 1 16,7 1 1-16,-4-3 0 16,3-3 0-16,-1-3 1 0,3-3-1 31,0-2 1-31,3-7 0 16,-5 1 0-16,-1-5-1 0,-1 1 0 31,-9-11-1-16,0 4 1-15,-1 0-4 16,-1 4 1-16,-2 0-5 0,2 2 0 0,0 1-5 31,0 2 1-31,0 1-1 0,0 1 0 16,0-1 3-16,2 3 1 16,2-2 5-16,0 2 0 15,4 1 5-15,0 1 0 0,-1 4 1 16,1 0 1-1,2 5 1-15,-4-1 1 16,-1 11-3-16,1-6 0 0,2 6 0 16,-2-4 0-16,-2 3 0 15,0-5 0-15,-2-2-1 16,0-1 0-16,0-4 1 0,0-2 0 16,0-6-1-1,0 2 1-15,2-6-2 16,-2 3 0-16,0-5-1 15,0 3 1-15,0-5-6 16,0 3 0-16,0-1-4 16,0 3 0-16,2-1-5 15,5 1 0-15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29.9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12 0,'13'0'6'0,"-5"0"-1"0,-2 0 7 16,1-3-12-16,1 1 1 16,3 0 0-16,-1 0 1 15,2 0-3-15,-1 0 1 16,-1 2-2-16,-1-2 0 15,-1 2-3-15,2 0 1 16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06.0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0 30 0,'2'-4'15'0,"2"11"-19"16,-4-3 31-16,0 6-27 0,0 3 0 16,-2 2-5-16,0 1 0 15,-1 3-1-15,-5 1 0 16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06.0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0 17 0,'4'2'8'0,"-4"6"-3"16,0-4 14-16,-4 3-19 15,1 5 1-15,-1 0 0 16,0 3 1-16,-1 0-3 16,3 1 1-16,0-3-1 15,2-3 0-15,2-6-4 16,0-3 1-16,3-4-3 15,1-3 1-15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05.2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3 24 0,'5'-12'12'0,"-1"10"-14"16,-4 4 26-16,0 2-22 15,0 2 0-15,0 5-1 16,-2 6 0-16,0-3-5 15,2 7 0-15,0-2-3 16,0 2 0-16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05.2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-2 22 0,'-5'-3'11'0,"1"27"-8"0,8-14 12 0,-4 1-15 16,0 5 1-16,-4-1 0 16,2-2 0-16,0 1-2 15,2-1 0-15,0-4-2 16,0-5 0-16,0-2-3 15,4-4 0-15,3-2-1 16,-3-5 1-16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01.9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84 294 19 0,'0'-9'9'0,"0"-1"-5"0,0 10 10 16,2-6-13-16,2 2 0 15,-4-3 1-15,0 1 1 0,-4 0-3 16,2 1 0-16,-2-1 3 15,-2-4 0 1,-5 3-1-16,5-3 0 16,-5 0-1-16,-3-1 1 0,3-1-1 15,-7 3 0-15,1-5-1 16,-4 3 1-16,4-2-1 16,-5 1 1-16,1 1-1 0,-2-1 1 15,-2 1-1-15,0-1 1 16,-2 1-1-1,1-1 1-15,-1 4-1 16,4 1 0-16,-8 1 0 16,2 0 0-16,2-1 0 15,0 3 0-15,4 0 0 16,-8 0 0-16,3 4 0 0,1 0 1 16,-4 2-1-1,6 2 1-15,-2 4-1 16,2 1 0-16,-2 1 0 15,2 5 1-15,0 2-1 16,0 2 1-16,0 2 0 16,2-1 0-16,4-3 0 0,4-2 0 15,1-1 0-15,1-1 0 16,7-3-1-16,2-1 1 16,-2-1 0-16,2-2 0 15,3-3-1-15,1-1 1 0,0-2 0 16,0 2 0-16,0-2-1 0,1-4 1 15,-1 1-1-15,0-3 1 16,0 0-1-16,-1-2 0 16,-3-1 0-16,0-5 0 15,-4 3 0 1,2-3 0-16,-3-1 0 16,1 4 0-16,-1-1 0 15,3 3 0-15,0-1-1 16,0 4 1-16,6 1-1 15,0 1 1-15,6 0-1 16,2 4 1-16,5 0-1 16,1 2 1-16,3 5-1 0,2-3 1 15,2 4 0-15,-4-2 0 32,1 5-1-32,-3 1 1 15,-11-1 0-15,-2 1 0 16,-4-3 0-16,-6 3 1 15,-3-3-1-15,-5 1 1 16,3-2-1-16,-4-1 1 16,7 1-5-16,-1 0 0 15,7-5-7-15,6 5 1 0,11 0-1 16,2-4 1-16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5:55.9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7 0,'0'-12'3'0,"5"8"16"0,-5 4-4 15,2 0-12-15,2 2 1 16,-2 6 2-16,4 2 0 16,-4 5-8-16,2 0 1 31,-1 10 1-31,-1-7 1 0,2-1-8 16,-4-2 1-16,6-1-2 15,-4-3 0-15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05.6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-1 26 0,'-15'0'13'0,"21"4"-12"16,-3-2 21-16,3-1-19 16,6 1 0-16,1 4 0 15,2-2 0-15,-1 0-5 16,-1 1 1-16,0 3-1 15,1-1 0-15,-5-3-7 16,3 0 1-16,1 2-1 16,-1-1 0-16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05.6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24 0,'12'-8'12'0,"13"2"-13"0,-16 6 18 16,1-2-17-16,3 2 1 16,1 0 0-16,1-2 1 15,-1 4-3-15,3-2 1 0,0 6-1 16,1-4 0-16,-5-2-6 16,0 4 1-16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04.6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74 20 0,'-2'-4'10'0,"2"-9"-8"16,0 13 16-16,2-2-17 16,6 4 1-16,-2-2 2 15,1 2 0-15,5 0-5 16,1 1 1-16,5 1 2 16,-1 2 1-16,0 1-1 15,4 1 0-15,0-2-2 16,2 0 1-16,-3-1-2 15,3-3 1-15,-2 0 0 16,-4 0 0-16,0-4 0 16,-1 0 0-16,-3-2 0 15,1-1 0-15,-7-3-1 16,3-3 0-16,-4 1 0 16,-3-1 0-16,-1-1-1 0,-2-1 1 15,0 5 0-15,-2-1 0 16,-1 3 1-16,-1 2 0 15,-4 4 0-15,2 6 1 16,-3 1 1-16,1 5 0 16,-5 1 0-16,5 1 0 15,-2 1 0-15,5 4 1 16,1-2-2-16,2-5 1 16,2 3-1-16,0-6 1 15,4 1-1-15,1-6 1 0,3-2-2 16,4-6 1-16,3-2-1 15,-4-2 0-15,7 1-2 16,-3-3 1-16,0 1-1 16,3-1 0-16,-7 1 0 15,6 1 1-15,-1 0 0 16,-1 5 0-16,-3 1 1 0,3 4 0 16,-7 5 0-16,-3 1 1 15,-1 3 0-15,-4 3 0 16,0-1 0-16,0-3 1 15,-4-3 0-15,4-1 0 16,0-2 0-16,4-2 0 16,0-6-1-16,-2-2 0 15,4-2-1-15,2 1 1 16,-3-1-2-16,1 1 1 16,2 1-1-16,-4 0 0 15,-3 4 0-15,5 2 0 0,0 2 0 16,-2 4 0-1,5 3-3 1,-1 3 1-16,7-5-1 16,-1-5 0-16,1 0-2 15,3-2 1-15,-3-2 0 16,4-1 0-16,-2-3 2 16,3-2 1-16,-11 2 1 15,3 3 1-15,-7 1 1 16,-7 0 1-16,1 4 1 15,-7 2 1-15,-2 3 0 16,3 3 0-16,-5-1-1 16,6 1 1-16,1-1-1 15,5-1 1-15,1-4-2 0,5-2 0 0,4-6-1 32,1 0 0-32,1-4-2 15,1-1 1-15,1-3-1 0,-1-3 1 0,-1-4-1 16,-3-4 0-16,1-9 0 15,-1-1 0-15,1 3 1 16,-2 1 0-16,1 6 0 16,-3 6 0-1,-2 6 0-15,-4-1 1 16,-4 12 1-16,-2 10 1 16,-3 5-1-16,-1 8 1 0,1 7-2 15,1-1 1-15,6 2-6 16,2-3 0-16,2 7-7 15,9-5 0-15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38.5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6 17 0,'-2'-6'8'0,"-1"4"-4"0,3 2 13 16,0 0-15-16,0 0 1 16,0-6 3-16,0 3 0 15,3 4-7-15,-3-1 1 0,4 2 5 16,0-2 0-16,6 8-2 0,-5-2 1 16,7 1-2-16,-4-1 1 15,9 6-1-15,-4-5 0 16,8 3-1-16,-2-3 0 0,3 1-1 31,-5-2 1-31,0-1-1 0,-2 1 1 16,3 4-1-16,-5-7 0 15,4 3 0-15,-3-2 1 16,-1 0-1 0,-3-2 0-16,-1 0 0 15,-3 0 0-15,0-1 0 16,-1 1 1-16,-3 0-1 0,-2 2 0 15,-2-4 0-15,0 2 1 0,-3 0-1 16,1 0 0 0,-4 4 0-16,1-3 0 0,-3 5 0 15,0 0 1-15,-5 1 0 0,6-1 0 16,-14 7 0-16,5-5 1 16,-3 1 0-16,4-1 0 15,-4 1 0-15,2-3 1 16,-4 1-2-16,6-1 0 31,3-2 0-31,1-1 0 16,1-1-3-16,5 0 0 15,1 0-3-15,2-2 0 16,6 0-5-16,0-2 1 16,7 2-5-16,-1-2 0 15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30.2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2 224 16 0,'10'-4'8'0,"1"-2"-3"0,-5 2 13 15,0-2-18-15,0 1 1 0,1-3 0 16,-1 0 1-16,-2-3-2 16,2-2 0-16,-2-5 2 0,0-3 0 31,-3-2-1-31,1 2 0 15,-2 2 0-15,0 2 0 0,-2 4-1 16,1 1 1-16,-1 2-1 16,0 5 1-16,-2 3 0 15,-4 4 1-15,0 3 0 0,-1 7 1 16,-1 9 0 0,-1 4 0-16,-5 4-1 15,5 1 0-15,1 3-1 0,-2 1 0 0,5 4-1 16,-1 1 1-16,6 5-1 15,0 0 0-15,2-4 0 16,0-6 1-16,2-1-1 16,-2-1 0-1,4-5-2-15,0-2 1 16,-2-4-3-16,0-6 0 16,0-3-3-16,-1-1 0 0,-1-3-4 31,0-2 1-31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03.9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4 22 20 0,'0'-18'10'0,"5"13"-7"15,-5 5 8-15,0 0-8 16,0 1 1-16,0 5 2 16,-1 6 0-16,-3 7-7 15,2 2 1-15,-2 4 5 0,-2 2 0 16,0 2-2-16,1 0 0 15,-1 1-3-15,0 1 0 16,2-4-4-16,-3-4 1 16,3-6-4-16,-2-1 0 15,4-5-3-15,-4-1 0 16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03.5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4 26 0,'-6'6'13'0,"12"5"-14"16,0-7 22-16,-2 0-19 16,3 0 0-16,-1 0 1 15,4-2 0-15,-1 0-4 16,-1 0 1-16,2-2 2 15,1-2 0-15,1-2-1 16,-3 0 0-16,-3-2-1 0,0-5 0 16,0 3-1-16,-3 0 1 15,-3-1-1-15,-3 3 0 16,1 2 1-16,-8 4 1 16,6-2 1-16,-3 6 0 15,-5 2 0-15,0 1 0 16,3 1 1-16,-1 4 0 15,4 5-1-15,1-2 0 16,5 1-4-16,4-3 0 0,-3-1-4 16,5-5 1-16,0-5-5 15,4 0 1 1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03.1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12 19 0,'9'-2'9'0,"-3"5"-7"0,-6 1 15 16,4 2-16-16,-4 2 1 16,-4-1 1-16,2 5 0 15,-2 1-3-15,-2 0 1 16,3-1 3-16,-3-5 0 15,4-1-1-15,-2-2 1 0,4-6-1 16,-2-2 0-16,-1-4-1 16,3 1 0-16,3-3-1 15,3 3 0-15,0-3-1 16,5-1 0-16,1-1-2 16,3 3 0-16,2-1-6 15,-2 1 1-15,6 3-3 16,-4 8 0-16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02.7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5 0 10 0,'-12'-2'5'0,"3"13"2"0,7-5 6 0,-2 6-10 15,-6 1 1-15,3 4 1 16,-5 2 1-16,-3 8-7 16,4 2 1-16,-1 2 4 15,3-1 0-15,-3-1-1 16,6-2 0-16,-3-2-1 15,9-2 0-15,-2-8-5 16,-2-3 1-16,4-7-4 16,0-3 1-16,0-6-3 15,0-3 0-15,0-7 0 16,0-5 0-16,0-6 4 16,0-2 0-16,0 3 6 15,0-3 0-15,0 0 3 16,0 6 1-16,6-2-1 15,-2-2 1-15,3 6-1 16,9 2 0-16,-5-1-3 16,6 5 0-16,8 5-1 0,-8 4 0 15,4 4 0-15,-4 2 1 16,1 4 0-16,-7 4 0 16,-1 3 0-16,-1-3 1 15,-9 1 0-15,-4 1 0 0,-1-1-1 16,-5-1 0-16,-1 1 0 15,-7-3 0-15,3-1-1 16,-2 1 0-16,6-2-6 16,-1 0 1-16,2-1-5 15,1-1 0-15,9-2-2 16,4 0 1-16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00.1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7 49 10 0,'12'-12'5'0,"1"1"-1"0,-11 7 4 16,-2-2-5-16,-2 2 1 0,-2 2 1 15,2-1 1-15,-5-1-8 16,1 2 1-16,-5 2 4 16,-1 4 1-16,-3 0-2 15,2 3 1-15,-4 3-1 16,3 3 1-16,7 1-1 16,-5-1 1-16,5 1-1 15,1-5 0-15,6 1 0 16,6-4 1-16,1 0-2 15,5-4 0-15,-5-2-1 16,7-2 1-16,3-4-1 16,-4-4 0-16,2 1-1 15,0-3 0-15,-1 0 0 16,-1 1 0-16,-7-1 0 16,5 3 1-16,-7 1-1 15,1 2 1-15,-5 6 0 16,0 2 1-16,-3 0 0 0,1 6 0 15,-2 9 0-15,-7 2 1 16,1 10 0-16,-1 4 1 16,5 4-1-16,-5-3 0 15,5-5 0-15,-5-4 1 16,7-3-2-16,-2-3 1 16,0-6-1-16,3-1 1 15,1-4-3-15,2-1 0 16,-4-1-4-16,-2 0 1 0,2-4-4 15,1 4 1-15,-1-5-5 16,4 3 0-16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5:59.7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8 22 0,'-11'-8'11'0,"16"12"-7"16,1-4 16-16,0 2-17 15,3 0 0-15,9 2 0 16,-3-2 1-16,4 0-8 16,1 1 1-16,3-1-3 15,-4 2 1-15,2 2-4 16,4-4 1-16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5:59.3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 26 0,'0'-4'13'0,"11"13"-9"0,-7-11 21 0,2 2-24 31,3 0 1-31,5-1 1 16,-1 1 0-16,7-2-4 15,-1 2 0 1,10 0 0-1,-1 0 0-15,-5 2-3 0,1-2 0 0,-5 0-6 16,-8 3 1-16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5:58.4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0 9 0,'10'-14'4'0,"9"-1"7"0,-12 11 0 15,1 0-9-15,4 0 0 0,1 0 2 16,-2 2 1-16,3-1-6 16,-1 3 0-16,1 3 3 15,-5 1 0-15,-1 0-1 16,-4 6 0 0,-14 9-1-1,1 2 1-15,-5-4 0 16,1-1 0-16,-1 3 2 15,5-6 0-15,-1-1 1 16,6 0 1-16,1-1-1 16,3-1 1-16,2-1-2 15,3-1 1-15,5-2-2 16,-1-1 1-16,7 1-2 16,-1-2 0-16,0 2-4 15,3-2 0-15,-1 0-6 16,0-3 1-16,2 3-4 0,0 2 1 15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5:58.0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0 18 13 0,'6'-14'6'0,"5"10"-3"16,-11 4 9-16,0 0-10 16,-2 2 1-16,-2 6 3 15,-3 0 0-15,-1 5-6 16,-3 2 1-16,3 4 4 15,-2 2 0-15,4 6-1 16,1-6 0-16,1-2-1 16,2 0 0-16,2-5-5 15,2-3 1-15,2-1-4 16,3-2 0-16,1-3-5 16,6-3 1-16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5:57.6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34 7 0,'-3'-2'3'0,"16"-14"13"0,-13 12-7 32,6 1-7-32,0 3 1 15,3-4 1-15,-1 0 1 16,1 4-6-16,-1 0 1 0,2 4 3 16,-1 2 1-16,3-1-2 15,-4 5 1-15,-1 0-1 0,-3 1 1 31,0 3-1-31,-4-1 0 16,-2 6 0-16,-2-2 0 0,-3 1-1 16,-3-3 1-16,-2-1-1 0,-1-3 1 15,1 1-3-15,1-5 1 16,3 3-4-16,-1-4 0 16,5-2-5-16,2-3 1 15,6-1-2 1,3-1 0-16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29.7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9 1 19 0,'0'2'9'0,"-13"9"-6"16,9-7 15-16,-4 4-16 15,1 5 0-15,-7 4 1 0,1 4 0 16,-2 2-4-16,3-2 0 16,1 2 1-1,5-4 0-15,2-1-6 16,2-3 1-16,4-8-3 15,4-1 1-15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5:56.2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3 5 25 0,'-6'-4'12'0,"6"3"-13"16,-4 2 25-16,2-1-24 15,-1 0 1-15,-1 4 0 16,2 0 1-16,0 0-2 15,2 2 1-15,2 3 0 16,2 5 1-16,7 1-1 16,-1 2 0-16,3 2 0 15,3-1 0-15,-3 1-1 16,-1 0 1-16,-3-2 0 0,-5-2 1 16,-4-1 0-16,-4-3 0 15,-5-3 0-15,-3-2 0 16,-5 1-1-16,-1-1 1 15,-3 0-2-15,2-2 0 16,2-1-5-16,5 1 0 16,1 2-6-16,7 0 0 15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5:55.5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31 0,'8'-7'15'0,"20"-2"-14"16,-16 5 30-16,1 2-31 16,2 2 0-16,4 2 0 15,-2 0 0-15,3 4-2 16,-3-3 1-16,-2 1-4 16,-2-2 0-16,-1-2-5 15,-3-2 1-15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5:55.5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0 0,'0'0'10'0,"2"4"-9"15,-2 5 18-15,0 5-18 16,0 5 0-16,0-2 3 16,0 5 0-16,0 4-4 0,0 5 0 15,4 0 2-15,-2 2 1 16,0-1-2-16,0 1 1 15,0-2-4-15,2-3 1 16,-3-4-5-16,-1-7 1 16,0-2-4-16,-1-3 0 15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5:55.1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11 22 0,'0'-11'11'0,"-6"18"-10"15,6-7 14-15,0 0-17 16,0 0 1-16,2 2-6 16,-2 0 0-16,4 3 5 15,2 3 0-15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5:54.7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10 11 0,'-2'-12'5'0,"7"14"5"0,-5-2 6 0,2 2-14 16,0 2 0-16,-2 1 2 31,4 5 1-31,-4 4-6 16,-4 1 1-16,4 4 4 0,-4 2 0 15,3 0-2-15,-1 2 1 0,0-1-1 32,-2-5 0-32,0-2-2 0,2-1 1 15,-2-1-5-15,2-3 1 16,2-3-6-16,-2-3 1 15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5:53.1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241 17 0,'-7'-15'8'0,"12"11"-3"0,-5 4 12 15,4-2-16-15,4 0 1 16,3 0 1-16,3 2 0 0,1 2-4 16,4 0 0-16,0 0 3 15,3 4 0-15,-1-4-2 16,6-2 1-16,-6-4-1 15,0-2 1-15,2 0 0 16,-4-3 0-16,0 1 0 16,-2-3 0-16,-3-1 0 15,-4-1 0-15,-1-1 0 16,-3 1 0-16,-4-1-1 16,-2 1 0-16,-2 5 0 15,-2 3 0-15,0 1 0 16,-3 6 0-16,-1 3 1 15,-2 5 0-15,3 5 0 16,-5 4 1-16,4 6-1 16,1-2 0-16,5 0 0 15,2 0 1-15,0-5-2 16,4-3 0-16,1-4-2 0,1-3 0 16,6-4-3-16,-3-6 1 15,5-4-1-15,1-3 0 16,0-5 0-16,1-1 1 15,-1 0 2-15,-1-1 0 16,1 1 3-16,0 3 0 16,1 5 2-16,-1 1 0 15,-2 6 0-15,-1 2 1 16,-1 4-1-16,-1 7 1 0,-4 4-1 16,-2-1 0-16,-2-1-1 15,-2-4 0-15,0-1 0 16,0-4 0-1,0-6 0 1,1-4 0-16,3-8-1 16,0 1 1-16,0 0-2 15,2-1 1-15,1 2-2 16,-1 1 1-16,2 5-1 16,0 2 1-16,-3 4-1 15,3 2 1-15,0 5 0 16,1 3 0-16,-1-1 0 15,2-1 1-15,-3-2-2 16,5-3 0-16,1 1-3 16,2-4 1-16,3-6-1 15,-1-2 0-15,0 1-1 16,1-5 1-16,1 1 0 16,-4-1 1-16,-3 0 2 0,1-1 1 15,-3 1 1-15,-5 3 0 16,-3 3 2-16,-2 4 0 15,-3 2 0-15,-1 4 1 16,-2 3-1-16,2 6 0 16,0-3-1-16,-3 1 0 15,5-1-1-15,0-3 1 16,4-1-2-16,5-4 1 16,1-4 0-16,2-4 1 0,-3-4-2 15,7-3 1-15,-3-2-2 16,-1-9 1-16,3-1-1 15,-1-1 0-15,-5-1-1 16,5-2 1-16,-6 2-1 16,-1 0 1-16,3 2 0 15,-2 4 0-15,-4 7 0 16,0 5 1-16,-2 7 0 16,-4 7 1-16,0 5 0 15,-2 9 0-15,-1 8 0 16,-1 5 0-16,0 4 0 15,4 3 0-15,1-3 0 0,3-4 0 16,0-7-2-16,2-4 0 16,-2-5-6-16,1-5 1 0,-1-2-4 15,2-3 0 1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5:52.3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 14 22 0,'-3'-15'11'0,"5"27"-14"15,-2-7 22-15,0 1-17 16,0 8 1-16,-2 3 2 16,0 8 0-16,-2 4-6 15,0 3 1-15,0 7 3 16,2 1 1-16,2-1-2 15,0-9 1-15,0-3-3 16,2-4 1-16,-2-5-4 16,0-3 0-16,-2-4-4 15,0-1 0-15,-2-2-3 16,1-2 1-16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5:51.9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56 12 0,'0'11'6'0,"7"16"3"16,-1-21 4-16,-2 5-12 15,2-1 0-15,1-3 2 16,1-1 0-16,3 0-3 16,1-4 0-16,1-4 2 15,1-4 1-15,-3-2-1 16,-1-5 0-16,1 0-1 15,-3-3 1-15,-1 1-1 16,-3-2 0-16,-2 0 0 16,-2 3 0-16,-2 5 0 15,0 1 0-15,-2 4 1 0,-5 4 0 16,1 6 0-16,-1 2 0 16,1 7 0-16,0 4 0 15,5 6-1-15,1 0 1 16,0-4-1-16,2 0 0 15,2-4-3-15,3-4 0 16,5 1-3-16,-1-5 0 16,5-3-5-16,1-4 1 15,4-2-1-15,-2-8 0 0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5:51.9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9 13 0,'0'0'6'0,"5"6"2"15,-3-4 9-15,0 4-15 16,0 7 0-16,-2 2 1 15,0 4 1-15,0 2-4 16,0 0 0-16,-2-2 3 31,0-3 0-31,0-3 0 0,-2-1 0 16,3-3-1-16,-3-1 1 16,2-6-1-16,0 0 1 15,0-4-1-15,2-2 0 16,2-6 0-16,2-5 0 15,1-2-1-15,5-2 1 16,-3 0-2-16,3 0 1 16,1 1-2-16,-3 1 1 15,1 4-4-15,-1-1 1 0,-3 5-4 16,3 1 0-16,-3 2-4 16,5 3 0-16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5:51.8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57 9 0,'-8'-17'4'0,"8"1"9"0,0 16-1 16,0 0-11-16,4-4 1 15,2 1 1-15,2-1 0 16,1 0-4-16,5 0 1 15,1 2 2-15,2 0 1 16,1 2-2-16,3 0 1 0,0 0-1 16,2 2 0-16,-2 2 0 15,-3 2 0-15,-5 3 0 16,-3 3 1-16,-3 3-1 16,-5 2 1-16,-2 3 0 15,-7-1 0-15,-3 2 0 16,-4 2 0-16,-3-4-1 15,-4 2 0-15,-2-5 0 16,2-3 1-16,0-1-3 16,1-3 1-16,3-1-4 15,2-4 0-15,3-2-5 16,5-2 0-16,7 2-1 16,0-2 1-16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29.5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28 0,'2'4'14'0,"13"13"-14"0,-9-13 25 16,4 3-25-16,1 3 1 15,-3 3 0-15,3 3 1 16,-1-1-2-16,0-1 0 0,-3-1 1 31,1-1 0-31,-4 3-3 0,2-5 0 16,-1-1-4-16,-1-3 0 15,2-4-4-15,-2-6 1 0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5:50.5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50 10 0,'0'-15'5'0,"3"-2"4"0,-1 15 6 0,0-2-14 15,0 0 1-15,4 2 1 31,-3-2 0-31,-1 2-4 16,0 2 1-16,0 2 2 16,0 6 1-16,0 2 0 15,-2 7 0-15,0 4 0 0,-2 8 0 16,0 3 0 0,0 1 0-16,0-1 0 0,0-3 0 15,0-4-2-15,1 0 1 16,-3-6-1-16,2 0 1 15,0-1-4-15,0-5 0 0,2 0-4 16,0-3 0-16,0-2-4 16,4-5 0-16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4:51.1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0 2 0,'-3'0'1'0,"3"3"3"0,0-3-8 16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4:49.8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7 3 13 0,'-11'-4'6'0,"-3"6"-2"16,11 0 10-16,-3 0-12 15,-4 4 1-15,3 2 1 16,-3 7 1-16,2 6-6 16,-1 6 0-16,-1 7 3 0,3 9 1 15,1 3-2-15,2-2 1 16,2-4-1-16,2-2 0 16,4-3 1-16,2-4 0 15,3-7-1-15,8-2 1 16,-1-7 0-16,5-5 0 15,-4-9 0-15,10-4 0 16,-2-9-1-16,0-3 0 16,-1-3 0-16,-2-1 1 15,-3-8-1-15,0-1 0 16,-8-5-1-16,-5-1 1 0,-4-1-1 16,-4 4 1-16,-4 1-2 15,-5 7 1-15,-3 2-1 16,1 5 1-16,0 3-2 15,1 1 1-15,6 5-6 16,3 3 1-16,3 4-4 16,9 2 0-16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4:49.3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15 11 0,'6'-6'5'0,"-2"-2"2"0,-1 7 5 0,-1 1-11 16,-2 0 1-16,8 0 2 16,-8 0 0-16,2 1-4 15,-1 5 0-15,-1 4 3 16,-1 5 0-16,-5 7 0 16,0 6 1-16,1-1-1 15,-3-3 0-15,3-1-1 0,1 0 1 16,-3-6-1-16,5 1 1 31,-2-4-3-31,2-3 1 0,2-5-5 16,-3-3 1-16,3 1-6 15,0-4 0-15,0-4-1 16,5-1 1-16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10.5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13 14 0,'6'-4'7'0,"9"0"-4"15,-9 2 8-15,2 0-11 16,1 2 0-16,3 0 1 15,-5 2 1-15,3 2-2 0,-2 0 1 16,-5 4 1-16,5 1 0 16,-8 3 0-16,-8 3 0 15,3-2 0-15,-7 1 1 16,1-1 0-16,-3 1 0 16,1-3 0-16,-1 1 1 15,5-2 0-15,-1-1 0 16,4-1-1-16,4-2 0 15,4-1-1-15,2-3 1 0,8 0-3 16,3 0 1-16,2-2-4 16,1 0 0-16,1 2-8 15,8 0 1-15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09.0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 12 8 0,'1'-7'4'0,"-1"1"0"16,0 6 3-16,0 0-7 16,-1 0 1-16,-1 0 3 15,-2 2 0-15,-2 2-3 16,-3 1 0-16,-3 3 3 15,3 2 0-15,-3 5 0 16,5-2 0-16,-1 3-2 16,4-7 1-16,2-1-2 15,4-2 1-15,4-3-2 0,2-4 1 16,-1-3-1-16,5-4 0 16,-1 0-1-16,-1-1 0 15,1-1 0-15,-3 3 1 16,1 1-1-16,-3 4 1 15,1 2 1-15,-5 4 1 16,-2 3 0-16,-2 9 1 16,-1 1 0-16,1 2 1 15,-2-2-1-15,2 2 0 0,0-1-4 16,0-1 1-16,0 0-8 16,-2 2 0-16,-1 2-2 15,-7 0 0-15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08.6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13 16 0,'-9'2'8'0,"7"-12"-2"15,4 6 13-15,-2 4-17 16,4-2 0-16,5 2 0 15,1 0 1-15,1 2-4 0,3 0 0 0,-1 0 1 16,-1 0 0-16,3 0-5 0,3 0 0 31,-3 0-2-31,0-2 0 16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1 27 17 0,'6'-10'8'0,"7"1"-4"16,-11 5 12-16,-2 2-16 15,0 0 1-15,-6 4 0 16,-3 2 0-16,1 2 0 16,-7 5 0-16,-1 2 1 15,3 5 1-15,-4-3 0 16,7 0 0-16,0-2 0 16,5 3 0-16,3-5-1 15,2-1 0-15,5-3-1 16,3-3 1-16,4-2-1 15,1-2 0-15,-1-4-1 16,-1 0 0-16,5-3-1 16,-5-1 0-16,-5 0-1 15,0 3 1-15,-1 1 0 0,-1 6 0 16,-4 4 2-16,0 1 0 16,-4 5 0-16,-1 1 0 15,1 2 1-15,2 1 0 16,-4-1-4-16,6 0 1 15,-6 2-8-15,2 0 0 16,-1-3-1-16,-5-5 1 16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07.5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5 18 0,'-4'-4'9'0,"4"4"-2"16,0 0 9-1,0 0-14-15,2 0 1 16,1-2 1-16,1 4 1 0,2-2-6 16,0 0 0-16,3 2 3 15,1 0 0-15,2 2-4 0,1 0 1 16,0-1-5-16,-1-1 0 15,1 0-3 1,3 0 1-16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12.8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 21 7 0,'-4'-5'3'0,"-2"14"11"16,0-7 0-16,0 2-11 15,1 2 0-15,-1 5 3 16,-4 3 0-16,5 1-7 16,-1 2 1-16,6 1 4 15,2-3 1-15,5-1-2 16,-1-5 0-16,8-1-1 0,5-4 0 16,0-2-1-16,6-6 0 15,2-2-2-15,-4-2 1 16,0 1-1-16,-2-5 0 15,0-1 0-15,-3-3 1 16,-3-3-1-16,-7 2 1 16,-1 1 0-16,-5 1 0 15,-4 3 1-15,-2 3 0 16,-1 1-1-16,-7 6 1 0,3 2-1 16,-3 0 0-16,1 2-5 15,-1 2 1-15,2 0-5 16,-1 4 0-16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29.1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3 24 0,'9'-2'12'0,"5"-3"-12"15,-10 3 19-15,5 2-18 16,1 0 1-16,3 4 2 0,-3-2 0 31,9 3-5-31,-4-1 0 16,10 4 3-16,-5-2 0 0,5-3 0 15,-6 1 0-15,6-6-2 16,-6 0 1 0,2-7 0-16,-4 1 0 0,1-3 0 15,-5-1 0-15,1 1-1 16,-7 1 0-16,1-4 0 16,-4 3 0-16,-4 3 0 15,0 3 0-15,-4 1 0 0,0 0 0 16,-4 6-1-1,3 0 1-15,-9 9 0 16,5-1 0-16,3 9 0 0,0-4 0 16,2 7 0-16,2-7 0 15,4 0-1-15,-2-3 1 0,8-5-3 16,-4-1 0 0,5-4-3-16,-3-2 0 15,8-4-4-15,-7 0 1 16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12.4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3 25 0,'0'4'12'0,"8"-8"-12"0,-2 4 25 15,1 0-24-15,7-2 0 16,3 0 0-16,2 0 1 0,2 0-5 16,4 1 1-16,0-1-4 15,2 0 0-15,-2 0-2 16,0 4 0-16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12.0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4 16 0,'0'-2'8'0,"12"-6"-2"16,-7 6 8-16,1 2-13 0,3 0 0 15,1-2 1 1,7 2 0-16,-4 0-3 16,6 0 1-16,-1 0 1 15,3 0 0-15,-4 2-2 0,-2-2 0 16,2 0-4-16,0 0 0 15,-2 2-2-15,-5 4 1 0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11.3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9 38 14 0,'8'-7'7'0,"-4"-11"-2"16,-6 14 7-16,0 1-12 15,-4-1 0-15,0 2 3 16,0 2 1-16,-7 2-3 15,0 3 0-15,-5 1 2 16,3 2 1-16,0 2 0 16,3 1 0-16,0 1-2 15,7-1 1-15,-1-1-2 16,6-3 1-16,6-1-1 16,1-2 0-16,7-2-2 15,-1-4 1-15,3-4-3 16,-1 0 1-16,-1 1-1 15,1-1 1-15,0 0-1 16,-5 0 0-16,-2 3 1 0,-3-1 1 16,1 4 1-16,-2 2 0 15,-4 1 1-15,-4 7 0 16,-4 0 2-16,3 7 0 16,-7 2 1-16,2 4 0 15,-5-2 0-15,4 1 1 31,-1 6-2-31,2-7 1 16,5-3-5-16,-1-5 1 0,4-1-8 16,0-3 0-16,6-3-3 15,-2 4 0-15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10.9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22 0,'2'-9'11'0,"11"13"-2"15,-9-4 10-15,6 2-19 16,-3 1 0-16,3 1-2 0,1 2 0 16,1-1 0-16,-1-3 0 15,-1 2-6-15,7-2 1 16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10.1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10 7 0,'0'-4'3'0,"6"-2"8"15,-6 6 0-15,-2 0-9 0,-4 2 1 16,0 0 3-16,-3 4 0 16,1 2-6-16,-5 3 0 15,-1 2 6-15,3 5 0 16,0 1-1-16,-1 2 0 16,5-4-2-16,3-2 1 15,-2 1-3-15,4-5 1 16,4-1-5-16,6-3 1 15,-1-3-5-15,5-2 0 0,1-4-3 16,2 2 0-16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09.6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 17 0,'-4'0'8'0,"10"-6"-3"0,-4 2 13 16,3 2-17-16,5 2 1 15,-1 0 1-15,5 2 1 0,1 2-4 31,-2 4 0-31,-1 1 2 16,-1 1 1-16,1-1-1 16,-7 3 1-16,-1 1-2 0,-4-1 1 0,-4 1-1 31,-3 1 1-31,-7-3-2 16,-1 0 1-16,0-1-2 0,0-2 1 0,1-1-4 31,5-1 1-31,-1-4-4 15,5 0 0-15,3-4-3 0,2 2 1 0</inkml:trace>
</inkml:ink>
</file>

<file path=word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27.1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8-2 18 0,'25'0'9'0,"-2"15"-8"15,-17-5 15-15,-2 5-15 16,-4 8 0-16,-4 2 0 15,-8 4 1-15,-3 4-3 16,-2-3 1-16,-10 5 1 16,-2-2 0-16,2-3 0 15,1-1 0-15,3 2-1 16,-2-10 0-16,4-2-3 16,3-1 0-16,1-5-4 15,2-1 1-15</inkml:trace>
</inkml:ink>
</file>

<file path=word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26.7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1 47 12 0,'0'-4'6'0,"-2"-15"-2"0,2 13 9 0,-4 2-12 16,3 1 0-16,-9-1 0 15,4 0 1-15,-5 2-2 16,-1 2 0-16,-3 2 1 16,0 2 1-16,0 5-1 15,1 5 0-15,5-1 0 16,-1 0 0-16,5 1 0 15,3-3 0-15,4-1-1 16,1-4 1-16,7-1-1 16,1-3 1-16,1-2 0 15,3-5 0-15,-2-1-1 16,-1-4 1-16,1 1-1 16,-1-3 0-16,-5 3 0 15,3-1 1-15,-6 4-1 16,-4 2 0-16,0 6 0 15,0 2 1-15,-4 8 0 16,-8-1 1-16,7 4-1 0,-7 5 1 16,-1-3-1-16,5 2 1 31,2 2-4-31,1-4 1 16,1-2-5-16,4-5 0 15,0 0-2-15,4-5 0 16</inkml:trace>
</inkml:ink>
</file>

<file path=word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26.3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12 14 0,'0'-2'7'0,"0"-5"-3"0,0 7 11 0,6-2-13 16,-1 0 0-16,3 4 0 16,5-2 1-16,-5-2-4 15,5 4 1-15,0 0 1 16,2 0 1-16,1-1-3 15,-5 5 0-15,0-2-4 0,4-2 0 16,-7 6-2-16,5-1 1 16</inkml:trace>
</inkml:ink>
</file>

<file path=word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24.3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4 1 21 0,'9'-2'10'0,"-3"5"-3"16,-6 1 11-16,-4 2-17 16,0 6 1-16,-1 1 1 15,-5 2 0-15,-5 3-4 16,-3 1 1-16,3-4 1 15,-6 6 1-15,4-3-4 16,1-1 0-16,5-2-6 16,-5-5 1-16,5 2-1 15,5-3 0-15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28.7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30 23 0,'6'-29'11'0,"-3"28"-8"0,-3 1 15 15,6 0-17-15,-6 0 0 16,2 7 2 0,0-1 0-16,-2 17-3 15,0-2 0-15,-4 6 2 16,-2-6 0-16,1 17 0 15,1-9 0-15,0 13-1 16,1-7 0-16,3 1-3 0,0-9 1 16,0 2-4-16,0-6 0 0,-2-4-4 15,2-4 0-15</inkml:trace>
</inkml:ink>
</file>

<file path=word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23.8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1 22 11 0,'-2'0'5'0,"-6"-2"0"0,6 2 5 31,-1 0-9-31,-1 6 1 16,-4 3 1-16,2 5 1 0,-5 3-5 15,1 0 1-15,1 2 2 16,1 1 0-16,1 4-1 15,3-1 1 1,6 0 0-16,3-3 0 16,1-7 0-1,6-7 1-15,-3-3 0 16,6-6 0-16,-1-5-1 16,5-2 1-16,0-3-2 15,0-2 1-15,-6-1-1 0,-1-1 0 0,-4-6-1 31,-3-4 1-31,-1 3 0 0,-8 1 1 16,-1 5-2-16,-3 3 1 0,-4 4-1 16,-1 3 0-16,3 6 0 15,-1 2 0-15,1 2-5 16,5 6 1-16,1 1-5 16,2 5 0-1</inkml:trace>
</inkml:ink>
</file>

<file path=word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18.2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1 28 13 0,'2'-6'6'0,"0"-3"1"16,2 5 7-16,-4 0-13 15,0 0 1-15,-4 2 0 16,2 2 1-16,-1 0-4 16,-3 2 1-16,-6 4 2 15,-1 5 1-15,1 7-1 16,-3 5 1-16,-2 7-1 16,-3 3 1-16,-1-2-1 15,8-2 0-15,-1-4 0 16,3-2 0-16,7 0-2 15,2-4 0-15,0-2-2 16,6-5 0-16,0 1-5 16,5-1 1-16,-1-1-3 15,6-3 1-15</inkml:trace>
</inkml:ink>
</file>

<file path=word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17.8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5 1 21 0,'-4'-6'10'0,"-9"14"-8"0,9-4 16 16,-4 5-16-16,0 8 1 16,-7 6 2-16,-2 2 0 15,-4 2-7-15,-1 0 1 16,1 0 1-16,4-2 1 15,4-2-5-15,3-2 0 16,0-1-5-16,8-3 1 16</inkml:trace>
</inkml:ink>
</file>

<file path=word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17.4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04 14 0,'0'-8'7'0,"10"6"-1"15,-5 0 11-15,3 1-16 16,2 2 1-16,-1 1 0 16,5 6 0-16,3 2-3 15,2 3 1-15,-1-5 1 16,1 0 1-16,0-5-1 16,2 1 0-16,-2-2 0 15,1-2 0-15,-1-4 0 16,-2-1 0-16,0-3-1 15,-1-2 1-15,-3-3-1 16,-3-5 0-16,-1 1 0 16,-3 0 0-16,-2 2 0 0,-2 1 0 15,-2 3 0-15,0 1 0 16,-2 4 0-16,-2 4 0 16,-2 4 1-16,-1 6 0 15,1 5 0-15,2 7 1 16,-2-1 0-16,6 0 0 15,4-2-1-15,0-1 1 16,2-1-1-16,3-3 1 16,1-5-1-16,3-1 0 0,1-6 0 15,-1-2 0-15,-1-2 0 16,3-2 0-16,3-3-1 16,-1 1 1-16,-2 0-2 15,-1-1 1-15,-1 3-1 16,-3 4 1-16,1 2-1 15,-1 4 1-15,1 6-1 16,3 1 1-16,-5 1-1 16,3-1 1-16,-2-1-3 15,-3-1 1-15,3-1-4 16,-4 0 0-16,-1-2-4 16,3-5 1-16</inkml:trace>
</inkml:ink>
</file>

<file path=word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17.0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9 6 20 0,'0'-4'10'0,"2"2"-8"0,0 6 15 16,-2 0-15-16,0 3 0 15,-2 7 2-15,0 5 1 16,-3 5-6-16,-1 7 0 16,-3 2 4-16,5-1 0 15,0 1-1-15,1-3 0 16,1-3-2-16,-2-2 0 15,2-4-3-15,0-2 0 16,-1-4-4-16,1-3 1 0,-6-5-3 16,3 5 0-16</inkml:trace>
</inkml:ink>
</file>

<file path=word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16.6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 4 10 0,'0'0'5'0,"-6"-6"7"16,6 6 1-16,-2 2-11 16,1 4 1-16,-1 4 1 15,-4 5 1-15,-2 1-5 16,3 3 0-16,-3 0 3 15,6 0 1-15,0-3-2 16,0-3 1-16,2-3-1 16,2-3 1-16,2-5-2 15,2-2 1-15,1-6 0 16,3-1 0-16,-1-3-1 16,1-5 1-16,-2 3-2 0,5-1 1 15,-2-1-1-15,-1 1 1 16,3 3-1-16,1 1 0 15,-5 3-3-15,5 0 0 16,-1 6-5-16,0 0 0 16,3 2-3-16,-3 0 1 0</inkml:trace>
</inkml:ink>
</file>

<file path=word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16.1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5 9 0,'2'4'4'0,"8"9"3"0,-7-11 6 16,3 0-12-16,4-2 1 15,-1 0 1-15,3 0 1 16,1-2-5-16,-1 0 1 16,1-4 2-16,2 1 1 15,0-3-1-15,-1-2 1 16,-3 1-2-16,1-3 0 0,-3-5 0 16,-1 5 1-16,-4-1-2 15,-2 0 1-15,-2 1-1 16,-2 2 1-16,-2 3-1 15,-2 1 0-15,-3 4 0 16,1 4 0-16,-3 6 1 16,-1 3 0-16,1 5 0 15,-3 3 1-15,3 0 0 16,3 2 0-16,1-2 0 16,3 2 0-16,0-1-1 15,4-3 0-15,2-2-3 16,2-1 1-16,3-3-4 15,-1-1 1-15,5-4-5 16,-1-6 0-16</inkml:trace>
</inkml:ink>
</file>

<file path=word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6:15.6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1 14 0,'-6'-3'7'0,"16"-7"-2"16,-8 6 8-16,1 2-12 0,-3 2 1 15,6-2 1-15,-2 4 0 0,-2 2-4 16,0 4 1-16,0 7 2 15,-1 4 0-15,1 4-1 16,2 0 1 0,-2 2-2-16,0-6 1 15,-2 2-1-15,2-4 1 0,-2 1-1 16,2-3 1-16,0-4 0 16,0-3 1-16,3-2 0 15,1-4 0-15,0-4 0 16,5-2 0-16,-3-2 0 0,3-3 0 31,1-1-1-31,-5-5 1 0,3-4-1 16,-3-2 0-16,1-2 0 0,-2 0 0 31,-1 0-2-15,3 4 1-16,-2 5-4 15,-1 5 0-15,3 1-6 0,0 6 1 16,-1 6-1-16,1 3 1 15</inkml:trace>
</inkml:ink>
</file>

<file path=word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08.6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5 26 0,'12'-6'13'0,"-9"8"-12"16,-3 0 26-16,-2 2-26 15,1 6 0-15,-5 3-1 0,2-2 1 16,1 5-5-16,-1-1 1 16,2 6-6-16,-2-2 1 15</inkml:trace>
</inkml:ink>
</file>

<file path=word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08.6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0 22 0,'2'-1'11'0,"11"2"-14"16,-5-1 19-16,0 0-17 15,7-1 1-15,4-1 0 16,-4 0 1-16,8 0-2 16,4-2 1-16,0-4 0 15,1 3 1-15,1-5-1 16,-4 2 0-16,2-3 0 16,-10 1 1-16,-2 3-1 15,-7-3 1-15,-6 2 0 16,-6 1 1-16,-2 3 0 15,-5 4 1-15,-3 0 0 0,1 6 0 16,3 1 0-16,1 1 0 16,1 2-2-16,6-1 0 15,4 3-1-15,6-1 1 16,1 3-1-16,1-1 0 16,5 0 0-16,2 1 0 15,-1 3 0-15,-5-2 1 16,-1-1 1-16,-1-3 0 0,-3 1 0 15,-4-3 0-15,-4 1 0 16,-6-1 1-16,-3-1-1 16,-3 0 0-16,1-3-3 15,-4-1 1-15,0-2-5 16,-1-2 0-16,1-2-6 16,4-2 1-16,5-1-1 15,6-7 0-15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28.4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-2 20 0,'11'0'10'0,"-5"17"-9"0,-4-9 16 0,-2 1-16 15,-2 6 0-15,-2 3 1 16,1-1 0-16,-5 0-2 16,4 0 0-16,0-2 3 15,2-5 0-15,0-4 0 32,2-6 1-32,4-6-1 15,4-4 1-15,3-1-1 16,1-2 1-16,-1 1-3 0,1 1 1 0,-1 1-1 15,-3 3 0-15,3 1-2 16,-3 2 1-16,3 4-2 16,-3 0 0-1,7 2-5-15,-3 0 1 16,5-4-5-16,-4 2 1 0</inkml:trace>
</inkml:ink>
</file>

<file path=word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05.7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 1 0,'7'-14'0'0</inkml:trace>
</inkml:ink>
</file>

<file path=word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05.2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05 11 0,'-2'-12'5'0,"8"3"-1"0,-2 5 0 0,5 0-1 16,1-2 0-16,3 0 3 16,-3 3 0-16,3-3-7 15,4-2 0-15,6 2 4 16,-4-1 1-16,3-1-2 16,-3 2 0-16,-2 2-2 15,0-1 1-15,0-1-3 16,-3 4 0-16,-1-2-4 15,-5 4 0-15</inkml:trace>
</inkml:ink>
</file>

<file path=word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04.4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0 0 11 0,'-19'4'5'0,"-7"11"5"0,23-11-2 0,-5 4-6 16,0 5 0-16,-2 6 1 15,1 8 1-15,1 4-5 16,0 9 1-16,1 4 2 16,3 0 1-1,13 9-1 1,1-11 0-16,4-7 0 16,5-10 0-16,0-8 0 15,8-6 0-15,6-9 0 16,-2-5 1-16,10-5-1 15,-8-5 1-15,-4-9-1 16,-2 0 1-16,-6-7-2 16,-4-2 1-16,-3 1-1 15,-8-3 1-15,-4 4-2 16,-4 3 1-16,-2 1-1 16,-2 6 1-16,-4 3-2 15,-1 3 0-15,3 3-4 16,-4 3 1-16,8 5-6 0,4 8 0 15,-7 7-1-15,7 2 1 16</inkml:trace>
</inkml:ink>
</file>

<file path=word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03.9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0 7 0,'11'-9'3'0,"12"-5"3"16,-17 11-1-16,6-1-5 0,1-2 1 15,0 2 0-15,-1 4 0 16,3 0-1-16,-3 0 1 15,-3 2 1-15,-1 4 0 16,-4 2-1 0,-4 1 1-16,-4 2-1 15,-7 7 1-15,3-1-1 0,-4 2 1 16,-1-2-1 0,5 4 1-16,-1-4 1 15,3-2 0-15,2-1 0 16,2-3 0-16,4-3 0 0,2-1 0 15,4-1-1-15,5 0 1 0,2-1-1 16,3-3 0 0,5-2-4-16,2-2 1 15,-4-1-8-15,-2 1 1 0</inkml:trace>
</inkml:ink>
</file>

<file path=word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03.2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6 9 0,'10'-21'4'15,"11"13"6"-15,-13 6 1 0,-1 0-11 16,3 0 1-16,-3 2 0 15,3 2 1-15,-4 2-2 16,-4 6 0-16,-2 3 1 16,0-3 1-16,-8 7 0 15,-5 0 1-15,1 0 1 16,3-2 0-16,-1-1-1 16,6-3 1-16,4-1 0 15,4-1 0-15,8-1-2 16,3-2 1-16,4-2-5 15,4-3 1-15,2-1-6 16,-4 2 0-16,-6-2-2 16,-7 0 0-16</inkml:trace>
</inkml:ink>
</file>

<file path=word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8.8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12 0,'12'-5'6'0,"11"0"-4"16,-16 3 4-16,-1 0-3 15,4 0 0-15,-3 0 0 16,3 2 1-16,-3 0-6 16,3 0 1-16,-2 2 2 15,3 0 0-15,0 0-6 16,-3 0 0-16</inkml:trace>
</inkml:ink>
</file>

<file path=word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8.3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1 0 26 0,'27'9'13'0,"7"16"-17"0,-26-17 22 16,2 7-17-16,-3 2 1 16,1 6 0-16,-6 4 0 15,-6 5-2-15,-8-1 0 16,-3 0 2-16,-4-1 0 0,-6-3-2 16,-4-4 1-16,-2-2-6 15,1-2 1-15,-1 0-4 16,0-7 0-16</inkml:trace>
</inkml:ink>
</file>

<file path=word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7.9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6 13 0,'10'-6'6'0,"7"6"-6"0,-11 0 8 16,0 0-7-16,3 0 1 16,3-1 1-16,-3 2 1 15,3 1-5-15,-2 0 1 16,1 2 2-16,-1 0 1 15,-3 0-1-15,-3 2 1 16,-4-1-2-16,-2 1 0 16,-3 2 0-16,-7-1 0 15,-5-1 0-15,-2 0 0 0,-3 0-1 16,5-2 1-16,2-1-1 16,1 1 1-16,7 0-1 15,-1 0 0-15,6 0-1 16,6 0 0-16,3 1 0 15,3 5 1-15,2 3-1 16,1 1 0-16,1 1 1 16,-5 1 1-16,3-1 0 15,-7-2 1-15,-3-1 0 16,-5-2 1-16,-5-1 0 16,-6-1 0-16,-1-2-2 15,0-1 0-15,1 3-6 16,5-6 0-16,-1-2-4 15,6 0 1-15</inkml:trace>
</inkml:ink>
</file>

<file path=word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7.5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20 0,'11'-3'10'0,"18"3"-13"16,-22 0 17-16,7 0-14 16,-1 0 0-16,2 0-6 15,-1 1 0-15,-3 1 4 16,3-1 0-16</inkml:trace>
</inkml:ink>
</file>

<file path=word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7.1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1 0 10 0,'-5'4'5'0,"-18"5"7"0,17-1 2 16,-4 4-12-16,-1 3 1 0,-4 4 1 15,-3 8 0-15,1 2-5 16,2 1 0-16,4-1 3 15,3-4 0-15,0 0-2 16,5-6 0-16,1-2-4 16,2-3 0-16,0-5-3 15,3-3 0-15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28.1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2 21 0,'6'8'10'0,"5"-2"-10"15,-7-4 19-15,4 0-18 16,-2-2 1-16,1 0 2 0,3 0 1 16,4-2-6-16,-3 0 1 15,2-4 3-15,1 0 0 0,-3-1-1 16,-1-3 0-16,0 0-1 16,-3-2 0-16,1-1-1 31,-4 1 1-31,-2 0-1 15,-2 5 0-15,-2-3 0 0,-2 2 0 16,-4 6 0-16,1 2 0 0,-3 4 0 16,0 4 1-1,-3 2-1-15,0 3 1 0,1 5 0 0,2 3 0 32,3 1-1-32,3-1 1 15,2 0-1-15,2-1 1 0,2-2-4 16,6-5 1-16,-1-1-6 15,3-4 1-15,1-4-3 16,5-6 0-16</inkml:trace>
</inkml:ink>
</file>

<file path=word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6.6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2 3 4 0,'16'-9'2'0,"14"20"1"15,-22-5-7-15,0 4 5 16,-1 3 1-16,-1 2 2 16,0 5 1-16,-4 5-5 15,-4-1 1-15,-4 7 4 16,0 4 1-16,-7-3-2 16,-4-3 1-16,-2-2-2 15,-4 0 1-15,0-6-4 16,2-4 1-16,3-4-6 15,1 1 0-15</inkml:trace>
</inkml:ink>
</file>

<file path=word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6.2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8 0,'9'0'4'0,"8"-6"1"16,-15 4 2-16,8 2-5 16,-5 0 0-16,5 0 1 15,-2 2 1 1,1 0-5-16,-3 2 0 0,0 0 3 16,-1 0 0-16,1 1-1 15,0 1 0-15,-1 2 0 16,-1-1 0-16,-2 1-1 15,-2 0 1-15,-2-1 0 16,0-1 0-16,-7 2-1 16,-1-2 1-16,-3 1-1 15,-2-3 1-15,1 0-1 16,5 0 1-16,-5-2-1 16,9 0 0-16,1-2-1 15,2 1 1-15,4 3 0 16,6 0 0-16,-1 0 0 15,5 4 0 1,3 7 1 0,-6-2 1-16,1 3 0 15,-6-5 0-15,-2 1 1 16,-4-1 0-16,-2-3-2 16,0 1 1-16,-5-3-5 0,3 0 1 15,2-2-5-15,-2-3 0 16</inkml:trace>
</inkml:ink>
</file>

<file path=word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1.9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9 9 0,'11'-12'4'0,"10"7"0"0,-19 5-2 0,2-2-1 16,1 4 1-16,1 0 0 15,-4 1 0-15,2 3-3 16,-4 2 1-16,-4 0 2 16,2 1 0-16,-7 3 0 15,1-3 0-15,-2 1 1 16,5 0 0-16,-7-1 0 16,7 3 0-16,-3-3-1 15,8-1 1-15,4 2-1 16,1-5 0-16,5 1-1 15,3-2 0-15,3 0-3 16,4 0 1-16,-2-4-6 16,3 2 0-16</inkml:trace>
</inkml:ink>
</file>

<file path=word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19.6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11 0,'4'-11'5'0,"13"11"-2"16,-14-2 2-16,3 0-4 15,0 0 0-15,0 2 2 16,3 4 0-16,-5 0-3 15,1 1 0-15,3 1 2 0,-4 2 0 16,-2 3 0-16,-2-1 0 16,0-1-1-16,-2 1 0 15,-2 1 0-15,2-1 0 16,-4-1 0-16,3-1 1 16,1 0-1-16,2-3 1 15,2 3-1-15,1-2 1 16,5-2-2-16,-2-2 1 15,3-1-2-15,-3-1 1 0,9 0-7 16,0 0 1-16,2 0-1 16,-1-1 1-16</inkml:trace>
</inkml:ink>
</file>

<file path=word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15.7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9 72 10 0,'-2'-8'5'0,"6"-3"-5"0,0 7 6 15,-2-2-5-15,1 1 0 0,1-1 2 16,4 0 1-16,-4 0-4 31,0 0 1-31,1 1 2 16,-5 1 0-16,4 0-1 15,-4 4 1-15,-4-2-2 0,1 2 1 0,-3 2-1 32,-2 2 1-32,0 0-1 15,-3 1 0-15,-1 1 0 0,-1 2 1 16,-2 0-1-16,1 1 1 16,5 1-2-16,-1-2 1 15,6 1 0-15,2-1 0 0,2 0 0 16,6-3 0-16,0-1 0 15,3-2 1-15,3-4-1 16,-1-2 0-16,1 0 0 16,1 1 1-16,-1-5-2 15,-1 0 1-15,1 1-1 16,-4-1 0-16,1 2 0 16,-3 0 0-1,-2 1-1-15,2 1 1 0,-3 4 0 16,-1 2 0-16,-2 1 0 0,0 3 1 15,-2 4 0 1,1 5 0-16,-5 3 0 16,2 3 1-16,0-2-1 15,0 2 1-15,-2-2-1 16,6-1 1-16,-3-5-2 0,1-2 1 16,-2-1-4-1,2 0 1-15,-4 1-6 0,2-1 1 16,-1-1-3-16,-5-1 0 0</inkml:trace>
</inkml:ink>
</file>

<file path=word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11.4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6 10 0,'-4'-6'5'0,"4"8"2"15,0-2 5-15,0 0-11 0,0 0 1 16,0 0 1-16,0 0 0 31,6 0-3-31,-2 0 0 16,0 4 2-16,3 0 1 0,1-1-1 15,4 1 0-15,-1-2-1 16,5 0 1-16,1-2-1 16,-2 0 0-16,-1 2-3 15,3 0 1-15,-4 0-6 16,-3 0 0-16</inkml:trace>
</inkml:ink>
</file>

<file path=word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09.0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0 30 0,'-4'-1'15'0,"10"8"-28"16,-4-3 24-16,0 2-22 16,4 0 1-16</inkml:trace>
</inkml:ink>
</file>

<file path=word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08.2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 11 0,'6'-2'5'0,"11"-10"2"0,-15 12 3 16,1 0-8-16,3 4 1 16,-4 4 2-16,0 3 0 15,-2 5-6-15,-2 3 1 16,2 4 3-16,-2 0 1 16,2 0-2-16,0-2 0 15,0 0-2-15,0-2 0 16,0-4-5-16,0-3 1 0,-4-3-3 15,0-3 0-15</inkml:trace>
</inkml:ink>
</file>

<file path=word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07.7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37 15 0,'2'-4'7'0,"-6"18"-3"15,4-8 12 1,0 17-14-1,0-1 0-15,2 3 1 16,4-2 0-16,-1-4-4 16,5-5 1-16,-2-5 4 15,3-7 0-15,0-4-1 16,-1-3 1-16,-1-5-1 16,-3-1 0-16,-4-3-1 15,-4-1 1-15,-2-2-2 16,-5-1 0-16,3 1-1 0,0 4 0 15,-1 1-3-15,3 3 0 16,2 1-2-16,2 2 0 16,6-3-1-16,3 3 1 15,1 0 0-15,5 1 0 16,0 1 2-16,1 2 1 16,-3 2 2-16,0 0 1 15,-5 2 0-15,1 6 1 16,-3 1 0-16,-2 6 1 0,-2 3-1 15,0-1 1-15,3 2-2 16,-1-2 1-16,2-2 0 16,2-1 1-16,-3-5 0 15,5-3 0-15,-3-4 0 16,3-6 0-16,-4-2 0 16,-3-3 1-16,1-3-2 15,-6-1 0-15,0-2-2 16,-1-1 0-16,-1 1-4 15,-4 2 1-15,4 3-5 16,1 3 1-16,-1-1-3 16,-4 4 0-16</inkml:trace>
</inkml:ink>
</file>

<file path=word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07.3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87 13 0,'14'-21'6'0,"3"2"-6"15,-11 13 13-15,4-1-13 16,-1-3 1-16,5 4 1 16,-1-1 1-16,1 1-3 15,-3 2 1-15,1 2 1 16,-1 2 1-16,-3 4 0 15,-2 0 0-15,1 2-1 16,-3-1 1-16,-2 3-1 16,-4 0 1-16,-2 1-1 15,-5 1 0-15,-3 1-1 16,-5 1 0-16,0-3 0 16,-5-1 0-16,3 1-1 15,2-1 0-15,0-4 0 0,1 0 0 16,7-1-1-16,-1 1 0 15,6 0 0-15,2 0 1 16,6 0 0-16,4 1 0 16,1 3 0-16,5 2 1 15,1 3 0-15,2 2 0 16,1 6 0-16,-1-2 1 16,0 0-4-16,-1-2 1 15,-5-3-3-15,1-5 0 0,-1-3-4 16,-1-4 0-16,1-2-1 15,1-6 0-1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27.8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3 16 0,'0'-8'8'0,"-2"12"-1"0,2-4 9 15,0 2-15-15,0 2 0 16,0 3 1-16,0 9 0 0,2-1-3 16,-2 6 1 15,6 17 2-15,0-5 0-16,-2-6 0 15,-1-6 1-15,3-4 0 16,-4-2 0-16,0-7 0 0,0-2 0 15,0-4 0-15,-2-6 1 16,2-4-2-16,0-2 0 0,1-11-1 16,-1 2 1-16,2-2 0 15,0 0 0-15,0 0-1 0,2 0 0 16,-3 4-1-16,-1 0 1 16,2 3-2-16,4-1 0 15,-1 3-5-15,3 3 0 16,-1 3-4-16,3 4 0 15,-1 0-2 1,-1 2 0-16</inkml:trace>
</inkml:ink>
</file>

<file path=word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06.9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0 12 0,'-2'4'6'0,"-4"11"2"0,2-9 5 16,4 8-11-16,-2 3 0 15,2 4 1-15,0 4 0 16,-2 5-4-16,2 1 1 16,-2-4 2-16,2-2 0 15,-1-2-1-15,1-8 0 16,-2-2-2-16,2-5 1 16,-2-4-4-16,2-8 1 15,-2-4-4-15,-2-3 1 0,2-6-1 16,2-1 1-16</inkml:trace>
</inkml:ink>
</file>

<file path=word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06.5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6 153 10 0,'-2'-14'5'0,"-6"14"5"16,5 2 7-16,-3 4-14 16,-2 4 0-16,0 5 1 15,-1 6 1-15,3 4-7 16,2-2 1-16,2-2 3 16,2-2 1-16,2-3-1 15,2-5 0-15,0-5-1 16,5-4 0-16,-1-8 0 15,4-3 0-15,-5-9 0 16,1-1 0-16,-2-4-3 16,0-8 1-16,-1-1-2 15,-1-3 1-15,-2 2-1 0,0 8 0 16,-2-1 1 0,0 1 0-16,0 7 3 0,0 7 1 15,0 7 1-15,0 6 1 16,-2 7-1-16,-2 9 1 15,2 9-1-15,0 5 1 16,-1 7-3-16,3 1 1 16,3-1-5-16,1-5 1 15,2-7-4-15,2-4 1 16,-2-4-5-16,1-3 0 16</inkml:trace>
</inkml:ink>
</file>

<file path=word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06.13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0 0,'12'4'5'0,"5"7"-2"16,-9-7 6-16,0 4-7 16,-3 4 1-16,1 5 1 15,2 6 1-15,-4 2-6 16,-1 0 0-16,-1-2 5 15,-2-6 0-15,0-1-1 16,0-7 1-16,0-3-1 16,-2-4 0-16,2-6-1 15,0-2 0-15,0-5-2 16,0-7 1-16,2 1-2 16,4-2 1-16,-2 4-1 0,2 1 0 15,1 6 0-15,1 5 1 16,2 3 0-16,-1 3 1 15,3 7 0-15,-1 3 0 16,-1 1 0-16,1 1 0 16,-1-1-4-16,5-1 0 15,1-1-5-15,-1-5 1 16,1-1-2-16,-1-6 1 16</inkml:trace>
</inkml:ink>
</file>

<file path=word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05.6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17 0,'-1'4'8'0,"6"13"-4"16,-5-11 11-16,-2 7-14 16,2 6 0-16,-2 2 2 15,1 2 0-15,1-2-4 16,0 0 1-16,0-3 2 0,1-5 0 16,1 0-1-16,0-3 1 15,2-2-3-15,0-3 0 16,0 1-4-16,-4-6 1 15,0 0-4-15,0-4 1 16</inkml:trace>
</inkml:ink>
</file>

<file path=word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05.6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6 17 0,'7'-2'8'0,"22"5"-3"0,-20-3 10 16,3-1-15-16,3-5 1 16,2 2 0-16,4-2 1 15,0 1-3-15,0-1 1 16,-2-4 0-16,0 1 1 15,0-1-4-15,0-1 1 0,0 0-4 16,-1 3 0-16</inkml:trace>
</inkml:ink>
</file>

<file path=word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04.8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 10 0,'6'-9'5'0,"-3"5"-3"15,1 6 6-15,-2 0-4 16,4 3 1-16,-4 9 1 16,-2 1 1-16,0 6-9 15,0 4 1-15,0 8 5 16,-2 1 1-16,2 1-3 16,-4-2 0-16,4-6-1 15,-2-4 1-15,2-4-2 16,0-4 1-16,0-1-4 0,2-5 1 15,-2-3-6-15,0-2 1 16</inkml:trace>
</inkml:ink>
</file>

<file path=word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02.8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3 5 10 0,'0'-5'5'0,"-5"3"1"16,3 2 7-16,-2 2-12 16,-2 1 0-16,-2 3 1 15,3 0 1-15,-5 0-2 16,2 3 0-16,-1 3 3 16,1 3 1-16,-2 4-1 15,3 2 0-15,-1-2-1 16,2 2 1-16,2-2-2 15,3-2 0-15,-1 0-2 16,2-4 1-16,3-3-4 16,3-4 1-16,2-4-4 15,2-4 0-15,1-2-3 16,2-2 0-16</inkml:trace>
</inkml:ink>
</file>

<file path=word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02.3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19 6 0,'-2'-8'3'0,"4"4"1"0,-2 4 3 0,2-2-4 15,-2 2 1-15,0 0 0 16,3-4 1-16,3 4-7 0,-2 0 1 31,2 0 4-31,3 2 0 16,1 0-2-16,2 2 0 0,1 0 0 15,-3 2 1-15,1-1-1 0,1-1 0 16,-3 4 0-16,-1 0 1 16,-2-1-1-16,-4 1 1 15,0 0 1-15,-4 3 0 16,-4 4-1-1,-6-3 1-15,-3 1-1 16,-2 1 0-16,-1-1-1 16,1-1 1-16,2-2-4 15,3-1 1-15,1-1-3 16,3-2 1-16,0-5-4 16,4 1 0-16,3-2-2 15,2 0 1-15</inkml:trace>
</inkml:ink>
</file>

<file path=word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30.7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13 3 0,'4'0'1'0,"-6"0"13"16,0 2-7-16,0 2-4 15,-3 3 1-15,-1 7 1 16,0 1 0-16,-2 3-7 15,3 1 1-15,1 0 4 16,2-2 1-16,2-1-2 16,2-3 0-16,5-3 0 15,7-3 0-15,3-1-1 16,2-4 0-16,3-2-1 16,-3 0 1-16,2-4-1 15,-4-3 1-15,-3-5-1 16,-1-1 1-16,1-1-1 0,-7-3 0 15,1-4 0-15,-4 3 0 16,-2 1 0-16,-2 2 0 16,-4 1 0-16,-2 3 0 15,-2 3-1-15,1 2 1 16,-5 3 0-16,1 1 0 16,-1 2-3-16,-1 2 1 15,1-1-6-15,3 3 1 16</inkml:trace>
</inkml:ink>
</file>

<file path=word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30.2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6 12 0,'1'-6'6'0,"1"8"-1"16,-2-2 6-16,0 0-10 16,0 0 0-16,0 0 1 15,0 0 1-15,2 0-3 16,2 2 0-16,-2-2 2 15,2 2 0-15,2 0-1 0,1 0 1 16,1-2-1-16,4 2 0 16,-3-2-2-16,3 0 0 15,-1-2-5-15,-1-2 0 16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26.4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19 0,'4'2'9'0,"4"-7"-7"0,1 7 14 0,-1-1-15 32,3 1 1-32,3 2 1 15,1 0 0-15,-4 0-4 0,3 1 1 16,-1 3 2 0,-5 0 1-16,-1 1-1 15,-3 1 0-15,-4-1 0 16,-2 2 1-16,-3 3-2 0,-3-3 1 15,0 2-2-15,-1-1 1 0,1-3-4 32,-1 1 1-32,1-1-8 15,0-3 1-15</inkml:trace>
</inkml:ink>
</file>

<file path=word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7.5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1 8 13 0,'2'-8'6'0,"-2"10"-5"16,-2-2 5-16,-2 2-2 15,-6 4 0-15,1 4 2 0,-8 3 1 16,0 6-9-16,-1 4 1 16,3 2 5-16,2-1 0 15,1 1-2-15,7-4 1 16,-5-4-4-16,8-2 1 15,4-3-4-15,2-3 0 16,0-1-3-16,1-4 0 16</inkml:trace>
</inkml:ink>
</file>

<file path=word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7.1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3 2 12 0,'15'-2'6'0,"18"4"2"0,-27 0 6 0,2 1-12 15,-5 7 0-15,1 1 1 16,-4 6 0-16,-2 2-4 16,-3 4 0-16,-9-3 3 15,-3 1 1-15,-2 0-3 16,-6-4 1-16,5-4-4 15,3-2 0-15,4-3-4 16,3-3 1-16</inkml:trace>
</inkml:ink>
</file>

<file path=word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5.8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1 0 13 0,'-2'2'6'0,"4"2"-3"15,-2 0 7-15,0 4-7 16,0 3 0-16,-6 5 2 15,-2 9 0-15,1 1-7 0,-5 3 1 16,7-4 4-16,-7 2 0 16,7-4-1-16,3-5 0 15,-2-3-3-15,-2-2 1 16,2-5-5-16,4 0 1 16,4-4-3-16,-2-1 1 15</inkml:trace>
</inkml:ink>
</file>

<file path=word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5.2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7 10 0,'0'2'5'0,"6"-8"5"0,0 5 1 0,-2-1-10 15,3 2 1-15,-3 0 1 16,2 0 0-16,3 2-4 0,-1-1 1 15,2-1 2 1,1 2 0-16,1 2 0 16,-1-4 0-1,-1 0-1-15,1 0 0 0,1 4-1 16,-4-2 1-16,3 0-1 16,-5 2 1-16,4-2-1 15,-7 2 0-15,1-1-1 0,0-1 1 16,2 2-4-16,-4-4 0 15,4 2-3-15,-6-2 1 0</inkml:trace>
</inkml:ink>
</file>

<file path=word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4.5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4 9 6 0,'0'-9'3'0,"4"12"-2"0,-8-3 0 0,4 0 2 16,-6 4 0-16,-1 2 4 15,-7 4 0-15,3 1-7 16,-7 5 0-16,3 5 5 16,-2 0 1-16,1 0-2 15,3-2 1-15,1 2-3 16,5-3 1-16,1-3-2 15,4-2 1-15,2-1-4 16,6-2 0-16,0-5-5 16,3 1 0-16</inkml:trace>
</inkml:ink>
</file>

<file path=word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4.1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19 11 0,'18'-11'5'0,"14"5"-4"16,-22 4 5-16,-5 2-3 15,7 2 1-15,-1 2 1 16,-1 1 1-16,1 3-8 16,-1-2 1-16,-4 5 4 15,-6 6 0-15,-4-1-1 16,-2-1 0-16,0 0-1 16,-9 1 1-16,-4 3-1 15,-6-6 1-15,8 0-3 16,0-1 1-16,1-3-5 15,5-1 0-15,1-4-2 0,9-2 1 16</inkml:trace>
</inkml:ink>
</file>

<file path=word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3.6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4 17 12 0,'-9'-17'6'0,"9"21"-6"0,0-4 4 0,0 0-4 15,0 0 1-15,0 0 2 16,-2 4 1-16,-2 2-4 16,-2 3 1-16,-3 6 3 15,1 3 0-15,-7 1 0 16,-1 8 0-16,1 0-1 15,-2-1 0-15,3 1-1 16,-1-2 1 0,6 0-1-16,-3-4 0 15,3 0-1-15,3 0 0 0,0-4-3 16,6-1 1-16,0-3-5 16,0-3 1-1,6-3-3-15,-2-3 0 0</inkml:trace>
</inkml:ink>
</file>

<file path=word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2.9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0 0,'5'6'10'0,"13"-3"-9"15,-13-3 17-15,5 2-18 16,2 0 0-16,3 2-3 16,0-2 1-16,3-1-3 15,3 1 0-15</inkml:trace>
</inkml:ink>
</file>

<file path=word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2.5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1 13 0,'2'-2'6'0,"17"-1"-1"0,-13 1 4 16,2 2-8-16,5-2 0 0,-1-1 0 15,1 1 0-15,8 0-2 16,-3 0 1-16,3 2 0 15,0 0 0-15,-4-3-5 0,2 5 1 16</inkml:trace>
</inkml:ink>
</file>

<file path=word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1.4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0 11 0,'3'8'5'0,"5"9"4"15,-5-9-1-15,3 3-6 16,-1 5 0-16,1 9 1 16,-4 3 1-16,-2 3-5 15,0 2 1-15,-2 1 2 16,-2-3 0-16,-3 0-1 15,1-6 1-15,1-4-2 16,-3-4 0-16,1-3-6 16,-2-5 0-16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26.2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25 0,'14'-2'12'0,"11"4"-6"15,-16-2 19-15,4 0-24 16,1 1 0-16,1 1 0 15,2 0 1 1,1 0-3-16,-3 2 1 16,0-1-2-16,2-1 1 15,-3 0-5-15,-5-2 0 0,-1 0-3 16,-2-4 0-16</inkml:trace>
</inkml:ink>
</file>

<file path=word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1.0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11 0,'6'-4'5'16,"11"0"1"-16,-9 2 6 0,0 2-12 15,3 2 0-15,1 2 1 16,-3 0 0-16,3 1-1 16,-6 5 0-16,-1 2 1 15,-5-1 0-15,-3 1 1 16,-3-1 0-16,-4 1-1 16,3-1 1-16,-5-1-1 15,6-1 1-15,-5-1-2 16,7 0 1-16,2 0-1 15,4-1 0-15,4-1-1 16,3 2 1-16,3-1 0 16,-5-1 0-16,7 2 0 15,-6 1 1-15,-3-3 0 16,-1 4 1-16,-8 1 0 16,-1-1 1-16,-7 0 0 15,1-1 0-15,-1 1-3 0,-3-4 0 16,7-1-8-16,0-1 1 15</inkml:trace>
</inkml:ink>
</file>

<file path=word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0.6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9 3 9 0,'0'0'4'0,"0"-2"1"16,0 2 4-16,0 0-7 15,0-2 0-15,0 2 1 16,0 0 0-16,-2 0-4 15,0 0 0-15,0 2 2 16,-2 0 1-16,-1 0-1 16,3 0 0-16,-4 0 0 15,6 0 0-15,-4 0 0 16,2 0 1-16,-2-2-1 16,3 0 0-16,-1 0-1 15,2 0 1-15,0 0-1 16,-2 0 0-16,2 2 0 15,0 0 1-15,-2 0-1 16,0 1 0-16,-4 1 0 16,0 2 1-16,1 2-1 31,-3 5 1-31,-1 3 0 0,-1 3 0 16,2 2 0-16,-7 0 0 15,4 0 0-15,5 0 0 0,-6 0 0 16,7-1 0-16,-3 1 0 15,4-4 0-15,2-3 0 16,0-1 0-16,2-1-3 16,0-5 1-16,2 3-6 15,0-4 1-15,0-1-2 16,0-1 0-16</inkml:trace>
</inkml:ink>
</file>

<file path=word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20.0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4 0,'9'-1'12'0,"16"2"-18"0,-17-1 24 15,5 2-20-15,2-2 1 16,1 1-8-16,1 0 1 16,-4-1 7-16,2 0 0 15</inkml:trace>
</inkml:ink>
</file>

<file path=word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19.1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 11 0,'6'-8'5'0,"3"12"0"16,-3-2 6-16,-2 3-10 0,1 7 0 31,3 5 2-31,0 6 0 16,1 8-3-16,-1 1 0 0,-3-3 2 15,-1 2 0-15,-4-2 0 16,-6 1 0-16,1-3-1 16,-5-2 0-16,3-2-2 0,-3 0 1 15,1-6-6-15,-1-3 0 16</inkml:trace>
</inkml:ink>
</file>

<file path=word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7 11 6 0,'-2'-6'3'0,"7"1"-1"0,-5 5-2 0,0 0 0 16,0 0 0-16,0 0 0 16,0 3 0-16,0-3 1 15,0 2 0-15,0-2 0 16,2 0 0-16,-2 2 1 16,0 0 0-16,0 0-1 15,0-2 1-15,0 2-1 16,0-2 0-16,0 0 0 15,-2 0 1-15,1 0-1 16,-1 0 1-16,0-2 0 16,2 2 0-16,0 2 0 15,-2-2 0-15,0 0-2 16,-2 2 1-16,2 0-1 16,-2-2 1-16,1 2-1 15,-1 0 0-15,-2 1 0 16,2 1 1-16,1-2 0 15,-5 2 0-15,4 0 0 16,-1 2 0-16,1-1-1 0,-4 3 1 16,2 2 0-16,-3-1 0 31,1 3 0-31,-3 3 0 16,2 1 0-16,-1-1 0 15,2 0 1-15,-1-1 0 0,3-1 0 16,1 1 0-16,3-3 0 15,2-1 0-15,5-1 0 16,1 1 0-16,0-2-1 0,3-2 1 16,-1-1-2-1,1-1 1-15,-1-2-4 16,1 0 1-16,-1 0-6 0,1-2 0 16,1 0-1-16,-1-2 0 15</inkml:trace>
</inkml:ink>
</file>

<file path=word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17.3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3 9 0,'-2'-11'4'0,"7"13"7"0,-1-6-1 15,0 4-9-15,0 0 0 16,2 0 1-16,3 4 0 16,3 2-2-16,-3-1 0 15,3 3 2-15,-2 0 0 16,-1 1-1-16,-3 2 1 15,0 1-1-15,-10 1 1 0,-2 0-1 16,-2-1 1-16,-3 1-1 16,-1-2 0-16,3 1-1 15,-3-3 0-15,1 3-3 16,1-5 1-16,-1-1-5 16,3-2 0-16</inkml:trace>
</inkml:ink>
</file>

<file path=word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8:16.9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9 22 8 0,'0'-17'4'0,"2"13"0"0,-2 4 1 15,0 0-4-15,-2-2 1 16,0 2 2-16,0 0 0 31,-4 2-5-31,1 6 1 16,-5-1 2-16,2 3 1 0,-3 3 0 15,1 5 0-15,-3 1-1 16,-1 0 0-16,1 2 0 16,1 2 1-16,-1 0-1 0,1 0 0 0,5 0-1 15,-3-1 1-15,4-1-2 16,2-4 1-16,3-2-3 16,1-3 0-16,3-2-5 15,3-3 0 1</inkml:trace>
</inkml:ink>
</file>

<file path=word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09.5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-2 36 0,'2'0'18'0,"-2"12"-32"0,0-12 35 15,-2 2-26-15,0-2 0 16,0 0-9-16,0 0 0 15,2 2 16-15,0 0 0 16</inkml:trace>
</inkml:ink>
</file>

<file path=word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09.5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 35 0,'9'-4'17'0,"-4"6"-22"16,-5-2 31-16,0 0-27 15,2 4 1-15,0 0-4 16,-2 2 0-16,0 3-1 16,-2 6 1-16,2 2-5 15,-2 6 0-15</inkml:trace>
</inkml:ink>
</file>

<file path=word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09.0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41 24 0,'11'-25'12'0,"-1"14"-18"16,-6 9 28-16,2 0-22 15,-4 2 0-15,-1 4 2 16,-1 6 0-16,-1 3-1 16,-3 8 1-16,-4 14 1 15,0-1 0-15,-3 5 0 16,3-7 0-16,-1-3 0 16,-3 0 0-16,6-6-2 15,2-6 1-15,2-1 0 16,2-7 0-16,4-5-1 15,2-4 0-15,6-6-1 16,-5 1 0-16,3-5-1 16,1-1 0-16,-1-3-1 0,2 4 1 15,-3 1-1-15,1 1 1 16,-3 8 1-16,5 2 0 16,-2 4 0-16,-5 3 1 15,1 1-1-15,2 2 1 16,-4-1 0-16,-1 1 1 15,1-1-2-15,0 1 1 16,-2-5-4-16,2-1 0 16,0-2-3-16,0-4 0 0,1-2-5 15,1-6 1-15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37.7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4 40 20 0,'0'-17'10'0,"4"11"-5"0,-2 2 11 0,2-1-15 16,-2 1 0-16,-1 0 3 0,-1 2 0 31,0 2-4-31,0 0 1 16,-3 4 3-16,-3 2 0 0,0 7-1 15,0-3 1-15,-1 7-2 16,1-2 1-1,4 8-2-15,0-6 1 16,6 1-1-16,0-3 1 16,9-5-2-16,-5-3 1 0,9-5 0 15,-3 0 0-15,3-6-1 16,-4 0 1-16,3-5-1 16,-7 1 1-16,7-5-1 15,-3 5 0-15,1-5 0 0,-5 1 0 0,1-5 0 16,-1 2 1-16,-1 1-1 31,-4 5 0-31,2 1 0 16,-1 2 0-16,-5 0 0 0,0 3 1 0,0 4-1 15,0-1 1-15,-1 4-1 32,1 0 0-32,-4 4 0 15,2-2 1-15,0 3 0 0,2-1 0 16,-4 7 0-1,0-3 1-15,2 14-1 16,-2-4 0-16,2 10 0 0,1-9 0 0,-3 12-1 16,2-9 1-1,-10 11 0 1,5-10 0 0,-7 0 0-16,3-8 0 15,-7-4 0-15,7-3 1 0,-10-5-1 16,7-1 1-16,-7-2-2 15,8-2 1 1,-5-2-1-16,5 0 1 0,-1-4-5 0,3 0 1 31,7-4-5-31,0 3 0 16,8-5-6-16,0 2 1 0,11-1-1 16,-1 1 0-16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26.0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 20 17 0,'9'-12'8'0,"-3"3"-3"0,-6 9 9 0,0 0-13 16,0 0 0-1,0 2 2-15,0 5 0 16,-2 5-3-16,-2 5 0 15,-5 8 2-15,1 6 1 0,-1 1-1 16,1 4 0-16,0-5-2 0,5-8 1 16,-1-6 0-16,2-1 1 31,2-7-2-31,2-3 1 16,2-6 0-16,3-8 1 0,1-1-1 15,3-5 1-15,1 1-2 16,3 0 0-16,-2-1 0 15,0 5 0-15,1 1 0 0,-5 2 1 16,3 4 0-16,-5 2 0 16,1 4 0-16,-4 4 1 0,-1 1-1 31,-1 3 0-31,0 1 0 16,2 1 0-16,-2-1-4 0,0 0 0 0,2-1-3 31,-1-3 1-31,3 1-5 15,2-4 0-15</inkml:trace>
</inkml:ink>
</file>

<file path=word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08.6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0 12 23 0,'6'-7'11'0,"-6"1"-10"15,-4 6 20-15,-5 2-18 16,-1 6 0-16,-3 1 1 16,-2 5 1-16,-3 1-7 15,3 0 1-15,4 3 3 0,-1-5 1 16,6 2-2-16,3-7 0 15,6-2-1-15,3-4 0 16,6-4 0-16,-1-4 0 16,4-2 0-16,1-3 0 15,-1-1 0-15,-2 1 0 16,-3 1-1-16,-2 3 1 16,-5 1 0-16,-3 6 0 0,-3 4 0 15,-3 1 1-15,2 5-1 16,0 2 0-16,2 1-3 15,2 0 1-15,4-1-3 16,6-4 0-16,-3-4-3 16,5-6 1-16,5-4-1 15,-2-2 0-15,2 0 4 16,-3-5 0-16,1 0 4 16,-2 3 1-16,-1 2 3 15,-6 3 1-15,-1 6 1 16,-5 5 0-16,-2 4 0 15,-1 7 0-15,-1 4-2 16,-4 6 0-16,6-2-1 16,-2 4 0-16,3-2-2 15,1-8 1-15,0-4-3 16,0-5 1-16,1-10-2 16,1-8 0-16,2-3 0 0,4-6 0 15,-1-7 0-15,1 3 1 16,0-2-1-16,1 0 1 15,3 4 0-15,3 0 1 16,0 3 1-16,-1 5 1 16,-1 5 0-16,-3 2 0 15,-1 4 0-15,-5 4 1 16,-4 4 0-16,-6 3 1 16,-5 3-2-16,-1 1 1 0,1-3-1 15,-1-3 0-15,1-1-1 16,3-2 0-16,3-4-4 15,-1 0 0-15,6-2-3 16,6-6 1-16,-1-4-4 16,3 1 0-16,3-5-2 15,1-1 1-15,-1-6 3 0,3-4 0 0</inkml:trace>
</inkml:ink>
</file>

<file path=word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08.0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8 22 0,'1'6'11'0,"1"9"-11"0,0-9 14 16,-2 7-12-16,0 2 0 15,-4 5 3-15,1-3 0 0,-1-2-5 16,-4 0 1-16,5-5 4 15,-1-3 0-15,2-5-1 16,0-4 0-16,-2-3-2 16,4-7 1-16,6-5-2 15,-6 4 1-15,4-4-3 16,-2 1 1-16,3-1-5 16,5 6 1-16,3-1-5 15,2 3 1-15,4-1-3 16,3 2 1-16</inkml:trace>
</inkml:ink>
</file>

<file path=word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07.6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4 12 19 0,'-19'-13'9'0,"6"17"-7"16,9-4 14-1,-8 9-13 1,3 3 1-16,-1 1 1 0,4 1 1 16,5-1-8-16,-1-1 1 15,4-5 4-15,1-1 1 16,3-2-3-16,4-4 1 16,-3-4-1-16,3-2 0 15,-2-1 0-15,1-3 0 16,-3-3-1-16,2 3 0 15,-4 0-1-15,-1 3 1 16,1 7-3-16,2 4 1 0,-2 3 0 16,0 7 0-16,-2 7 1 15,-2 6 1-15,0 9 0 16,-2 7 1-16,0 5 1 16,-2-4 1-16,-4 0 0 15,1-4 1-15,-5-7-2 16,-1-2 1-16,-5-2 0 15,-1-10 0-15,-2-10-1 16,0-1 0-16,0-6-3 16,0-4 0-16,7-4-7 15,3-3 1-15,11-3-5 32,5-3 1-32</inkml:trace>
</inkml:ink>
</file>

<file path=word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07.0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8 34 20 0,'6'-2'10'0,"-6"-1"-8"0,-2 5 17 0,-2 3-19 16,-2-1 1-16,-5 4 0 16,-3 3 0-16,1 4-1 15,-2 0 1-15,1 1 1 16,5-3 0-16,-1 0-1 16,4-1 1-16,5-5 0 15,2-3 0-15,5-6-1 16,6-2 1-16,-1-5-1 15,6-3 0-15,-1 1-1 16,1-2 1-16,-2-2-1 16,-3 1 1-16,-5 7-2 15,1-1 1-15,-4 2 0 16,0 4 0-16,-2 8 0 16,-4 0 1-16,0 5-1 15,2 3 1-15,0 1-1 16,0 0 1-16,2 0-3 15,2-4 1-15,3-1-3 0,-1-2 0 16,3-5-2-16,-1-5 1 16,2-1-1-16,-3-5 0 15,3-7 1-15,0 2 1 16,-1-3 3-16,-1 1 1 16,-1 0 2-16,-1 6 0 15,-2-1 2-15,2 6 0 16,-2 4 0-16,-1 4 0 15,1 4-2-15,2 3 1 0,0 0-1 16,-1 3 0-16,5-3 0 16,-2-1 0-16,3-3-1 15,-3-3 1-15,3-6-1 16,1 0 0-16,-3-4 0 16,1-1 0-16,-2-1-1 15,-1 1 0-15,-3-1-1 16,-2 4 1-16,2 2-1 15,2 4 0-15,-1 2 0 16,1 4 0-16,4 1 1 16,-1-1 1-16,5-1 0 15,1-3 1-15,0-4 0 16,-1 0 1-16,-3-4 0 16,1 1 1-16,-3-5-2 15,-3-2 1-15,-2 1-1 16,-2-2 0-16,-2-1-4 15,0-3 0-15,-2 2-8 0,4-4 0 16,5-2-2-16,1 9 1 16</inkml:trace>
</inkml:ink>
</file>

<file path=word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06.6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19 0,'12'19'9'0,"3"-1"-10"16,-13-9 17-16,2 3-14 15,-4 1 0-15,0 1 2 16,-4-1 1-16,0 3-5 16,-2-3 1-16,3 0 3 15,-1-9 1-15,0-4-2 16,4-4 1-16,0-3-2 0,0-7 1 15,4 3-3-15,1-3 1 16,5-3-4-16,1 4 0 16,5-3-5-16,-1 3 0 15,6 3-2-15,2 2 0 16</inkml:trace>
</inkml:ink>
</file>

<file path=word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06.1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99 16 0,'-4'-17'8'0,"11"-1"-8"16,1 9 11-16,-2-3-11 16,7 1 0-16,-3-1 1 15,3 2 1-15,5 3-2 16,1 3 0-16,2 8 1 16,2 3 0-16,-2 7 0 15,-2 3 1-15,3 4-2 16,-3 2 1-16,-2-2 0 0,-5 1 1 15,-1 5-1-15,-7-2 1 16,-4-2 0-16,-4 0 1 16,-4 0 0-16,-1-2 0 15,-7 0 0-15,-1-4 1 16,-4 2-1-16,-2-7 0 16,2-4-1-16,0-1 1 15,0 1-2-15,-1-4 1 16,3-2-2-16,4-6 0 0,-2 0-4 15,7 2 0-15,2-2-6 16,6 1 1-16,8-3-2 16,4 0 1-16</inkml:trace>
</inkml:ink>
</file>

<file path=word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05.7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-2 18 0,'-4'-2'9'0,"4"21"-5"0,0-9 9 15,0 3-12-15,0 5 1 16,0 6 2-16,-4 3 0 16,2 6-5-16,0-2 1 15,2-3 3-15,0 1 0 0,2 2-3 16,0-6 1-16,2 0-3 15,-2-8 1-15,-2-2-4 16,0-5 0-16,-2-7-3 16,-2-6 0-16</inkml:trace>
</inkml:ink>
</file>

<file path=word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05.3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1 5 8 0,'-14'-6'4'0,"-3"8"2"16,13 0 2-16,-5 2-5 15,3 2 0-15,-6 5 2 16,3 6 0-16,-8 6-7 16,-1 12 1-16,3-1 4 15,2 3 1-15,-1 5-2 16,6 0 1-16,5 4-1 16,3 0 0-16,0-7 0 15,9-1 1-15,7-7-1 0,1-6 1 16,6-8-1-16,7-8 0 15,5-5 0-15,1-8 0 16,-1-5-1-16,-3-8 0 16,-5-3 0-16,-6-3 1 15,-5-3-1-15,-11-3 0 16,-5 2-1-16,-5 0 1 16,-9 2-1-16,-3 2 1 15,0 4-2-15,-1 4 0 0,5 3-6 16,7 4 1-16,6 3-4 15,12 1 0-15</inkml:trace>
</inkml:ink>
</file>

<file path=word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04.8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71 17 0,'0'-6'8'0,"4"2"-5"31,-2 1 9-31,2-3-11 0,3 0 0 16,-1 2 1-16,4-2 1 15,-1 1-4-15,1-1 1 0,5-2 1 32,-4 3 1-32,11 1-1 15,-3 0 0-15,0 2-1 0,0 0 0 0,-2 4 0 31,-2-2 0-31,-1 2 0 16,-5 2 1-16,3 5-1 0,-8-1 0 16,-2-2 0-16,-6 3 1 0,0-1-1 15,-7 2 1-15,-5-1-1 16,1-1 0-16,0 3 0 16,1-3 1-1,1 0-1-15,1-3 1 0,5-1-1 16,1 0 0-16,6-2 0 15,4 0 1-15,3 0-1 16,7-2 0-16,-1 0-1 0,1 5 1 16,1-1 0-1,0 2 0-15,1 2 0 16,-3-3 1-16,-5 3-1 16,1 2 1-16,-5-1 0 15,-2 1 1-15,-4-3 0 0,-4 5 1 16,-3-2-1-16,-7 3 1 15,-1-4-1-15,0 3 1 0,-2-4-3 32,3-3 1-32,-1 1-4 15,6-2 0-15,-1-2-6 0,3-4 1 0,7-6-1 32,-2-1 0-32</inkml:trace>
</inkml:ink>
</file>

<file path=word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29.4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00 205 11 0,'0'-2'5'0,"2"-13"2"0,2 11 5 0,-4 0-11 15,2-3 1-15,1-1 2 16,-3 0 0-16,0 1-5 0,0-1 1 15,-3 2 2 1,1 1 1-16,-4-3-1 16,0 0 0-16,0 1-1 0,-3-3 1 15,-1 2-1 1,3 1 1-16,-3-1 0 16,-2 0 0-16,3 1-1 15,-3 1 1-15,1-2-1 0,1 1 1 16,-1-1-2-1,-1 4 0-15,-3 0 0 16,1 0 1-16,-5 1-1 16,2-1 1-16,-6 0-1 0,4 0 1 15,-1 0 0-15,1 4 0 16,0 2-1-16,0-4 1 16,2 2-1-16,-1 2 1 15,1 0-1-15,-2 0 0 16,2 2 0-16,-1 2 0 0,3-1 0 15,0 3 0-15,1 0 0 32,-1 1 1-32,3 1-1 15,1 1 1-15,-5 1-1 16,-1 3 0-16,2 2 0 0,0 6 1 16,3 0-1-16,-1-3 0 15,-1-3 0-15,3-4 1 16,1 4-1-16,2 1 1 0,-1-5-1 15,-1 1 1-15,2-1-1 16,-3 2 1-16,5-3-1 16,0-1 0-16,-1-3 1 15,3-2 0-15,0-1-1 16,0-1 1-16,2-2-1 16,2 0 1-16,-4 2 0 15,3-2 0-15,1-2-1 16,0 0 1-16,0 0-1 0,0 0 1 15,0-6-1-15,0 0 1 16,0-1-1-16,0-1 0 16,-4 0 0-16,2 3 1 15,-4-5-1 1,2 0 0-16,0-1 0 16,1-1 0-16,-1-1 0 15,-2 3 0-15,0-1 0 16,-5 1 0-16,3 1-1 0,0 1 1 15,3 2 0-15,-5-1 0 16,6 1-1-16,0 2 1 16,0 2-1-16,1 0 1 15,3 2-1-15,0 0 1 0,3 2-1 32,1-2 1-32,4 0 0 15,3 2 0-15,14 2-1 16,-2 0 1-16,4 2-1 15,-4-1 1-15,2 1 0 0,-2-2 0 16,0 0-1 0,0-2 1-16,-3 1 0 15,-3 1 1-15,-2-4-1 0,-3 2 0 16,-5 2 0 0,3 0 1-16,-4-2-1 15,0 0 0-15,-1 0 0 16,-1 0 0-16,-4-2 0 0,0 1 1 15,0 3-1 1,-4-2 0-16,-1 0 0 16,-1 2 0-16,-2 0 0 0,-2 2 1 15,-1-3-1 1,-6 3 0-16,-2 2 0 16,-1 1 0-16,-1 1 0 15,0 1 0-15,-2-1-1 0,2 3 1 16,4-3 0-16,1 0 0 0,5-3 0 15,-1 1 0 1,7-2-2-16,1-2 0 0,0-4-4 16,8 1 0-16,1 1-5 15,1-2 0-15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25.6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1 1 23 0,'-3'21'11'0,"-15"25"-10"31,15-30 17-31,-5 3-18 16,2 4 1-16,-4 0-1 0,5 2 1 15,-1-2-2-15,0-4 1 16,4-2 0-16,0-3 1 0,0-3-3 16,2-5 1-16,0-4-3 0,0-6 0 15,2-3-3-15,-2-3 1 31,2-3-1-31,0-5 1 16,4-3 3-16,-2-4 1 16,2-4 3-16,3 2 1 0,1 4 2 15,1 4 0-15,3 0 2 16,3 2 0-16,-2 1-1 0,-3 7 0 16,1 1 0-16,-1 6 0 15,-2 4-1-15,-5 6 0 0,-5 1-1 31,-4 3 1-31,1 3-2 16,-7 2 1-16,-2 3-3 16,1-1 1-16,1-4-3 0,1-1 1 15,3-3-5 1,2-3 1-16,0-4-5 16,4-4 1-16</inkml:trace>
</inkml:ink>
</file>

<file path=word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22.2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1 12 11 0,'10'-13'5'0,"-1"15"0"0,-7-4 0 15,0 4-3-15,0-4 0 16,-2 2 2-16,0 0 1 16,-2 2-6-16,-2 0 1 0,0 1 3 15,-7 1 0-15,-6 0-1 16,1 4 0-16,-9 1-1 15,-1 1 0-15,-3-1-1 16,0-1 0-16,2-1 1 16,2 1 0-16,3-2 0 15,0 0 0-15,3-3 0 16,8 1 1-16,1 0 0 16,-1-2 0-16,7 2-1 15,2-1 1-15,4-1 0 16,7 2 0-16,-3 0 0 15,6 2 0-15,-1-1-1 16,6 1 1-16,5 2-1 31,-3 1 0-31,0-1-1 0,-2-1 1 16,2 1-2-16,-5-2 1 16,-1 0-4-16,-1-1 0 0,1 3-5 15,-5-4 0-15,-1 1-1 16,-3 1 0-16</inkml:trace>
</inkml:ink>
</file>

<file path=word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21.6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3 45 5 0,'7'-6'2'0,"-9"-9"9"16,-1 11-5-16,1 0-4 15,0-1 1-15,-4-1 1 16,-2 2 1-16,0 2-6 16,-5 6 0-16,-3 2 4 15,-1 1 0-15,0 3-1 16,-1 1 1-16,1 5-2 16,1-3 1-16,5 0-1 15,3-1 0-15,4-1 0 16,4-1 1-16,4-4-1 15,6-3 0-15,-1-1 0 16,5-4 0-16,1-1-1 16,1-3 1-16,-1-4-1 15,-1 3 0-15,-3-3 0 16,1 4 0-16,-6 1 0 0,2 1 0 16,-7 2-1-16,1 4 1 15,-2 6 1-15,0 3 1 16,-3 0 0-16,-5 3 0 15,0 3 0-15,-5 2 1 16,5 2 0-16,-2-2 0 16,2-2-2-16,1-1 1 15,1-3-3-15,2-2 1 16,-2-1-5-16,4-1 0 0,4-1-5 16,0 0 0-16</inkml:trace>
</inkml:ink>
</file>

<file path=word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20.4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5 10 0,'0'-5'5'0,"11"3"0"15,-5 0 0-15,0 0-4 16,0 2 1-16,3-4 0 16,-1 4 1-16,1 0-4 15,-1 2 1-15,1 0 2 16,-3 2 0-16,-2 3-1 15,-4 1 0-15,-2 2 0 16,-4 1 1-16,-3 3-1 16,1-1 1-16,-1 1 0 0,1-3 1 15,-2 2-1-15,7 1 1 16,-1-6 0-16,2 1 0 16,0-1 0-16,4 0 0 15,2-1-1-15,1-3 0 16,7 0 0-16,1-2 0 15,2 2-5-15,3-4 1 16,-1 4-7-16,0 1 0 16</inkml:trace>
</inkml:ink>
</file>

<file path=word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18.7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9 22 0,'-4'-9'11'0,"11"11"-11"0,-7-2 12 0,4 1-13 16,0-2 1-16,-2 4-1 15,3-1 1-15,1 0-3 32,-1 1 1-32,3 3-3 15,-1 5 0-15</inkml:trace>
</inkml:ink>
</file>

<file path=word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15.1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12 19 0,'-2'-8'9'0,"-5"4"-2"0,5 6 9 16,0 2-12-16,-2 6 0 15,-1 5 2-15,1 2 1 16,0 4-8-16,1 4 0 15,-5 4 5-15,5-2 1 16,1 1-2-16,0-3 0 16,2-2-2-16,0-4 1 0,2-3-4 15,0-5 0-15,1-3-4 16,5-2 0-16,-1-5-5 16,4-2 0-16</inkml:trace>
</inkml:ink>
</file>

<file path=word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14.2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8 50 19 0,'-9'-18'9'0,"-3"-1"-6"0,8 15 18 16,-1-1-20-16,-5 1 0 0,2 4 0 16,-1 0 1-16,1 4-3 15,1 3 0-15,3 3 1 16,2 1 1-16,8 1-2 15,3 3 1-15,3 2 0 16,1 2 0-16,2 3 0 16,0-1 1-16,1 0 0 15,-3-2 1-15,-7 0 1 16,-4-2 1-16,-4 4-1 16,-4-3 1-16,-5-3 0 15,-5-2 0-15,-3-3-1 16,0-4 0-16,2-3-3 15,0-1 0-15,2-4-5 16,3 2 1-16,8-3-7 16,4 3 1-16,12-2-1 15,5 2 0-15</inkml:trace>
</inkml:ink>
</file>

<file path=word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13.7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1 68 10 0,'-4'-9'5'0,"-3"-5"-5"0,3 11 6 0,0-1-5 16,-2-2 1-16,-3 0 3 15,-3 1 1-15,3-1-7 32,-4 0 1-32,-1 3 3 15,3-1 1-15,-5 2-3 0,1 2 1 0,2 2-7 16,5 2 0-16,2 1-1 16,6-1 0-16</inkml:trace>
</inkml:ink>
</file>

<file path=word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11.7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0 25 5 0,'-14'-18'2'0,"-18"11"10"16,24 5-3-16,-2 4-6 15,-3 2 1-15,-2 3 3 16,-5 9 0-16,1 9-8 15,2 9 0-15,0 7 6 16,1 5 0-16,5 6-2 16,5 5 0-16,4-3-1 15,6-6 0-15,7-10-1 16,5-3 1-16,3-8-1 16,8-6 1-16,6-9-1 15,1-7 1-15,3-7-1 0,-1-5 0 16,-1-10 0-16,-3-5 0 15,-3-3 0-15,-8-3 0 16,-5 1-1-16,-7 0 0 16,-9 4-1-16,-5 4 0 15,-3 3-1-15,-6 7 0 16,-1 3-3-16,-2 2 0 16,-1 4-5-16,5 2 0 15</inkml:trace>
</inkml:ink>
</file>

<file path=word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11.2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 2 13 0,'-6'-2'6'0,"10"4"0"16,-4 0 7-1,-2 2-12-15,0 3 1 0,-2 3 0 16,-4 5 1-16,1-1-3 16,-5-1 0-16,5-1 2 15,-3-3 1-15,4-1-1 0,0-2 0 16,3-3-1-16,3-3 0 15,7 0-1 1,1 0 1-16,2 2-1 16,1 4 1-16,6 2 0 0,-1 3 0 15,-1 1 0-15,2-1 1 0,0-1 0 16,-1-2 0-16,-3-3-3 16,-1-3 1-16,1-6-3 31,0-1 1-31,-1-5-2 15,-3-5 1-15,3-1-2 0,-5-1 1 0,5 0 1 32,-6 0 1-32,-1 3 2 15,-1 1 1-15,0 1 1 0,-2 3 1 0,-2 5 0 16,0 2 1-16,0 4 0 16,-2 8 1-16,-4 5-2 15,-1 4 1 1,-1 6-1-16,-5 9 0 0,-1 5-1 15,7-5 1-15,-3-1-2 0,6-8 1 16,0-4-3-16,2-4 1 16,1-4-4-16,1-5 0 15,0-4-4-15,1-8 0 16,-1-6-3-16,6-3 1 16</inkml:trace>
</inkml:ink>
</file>

<file path=word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4.3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6 0 35 0,'-12'-2'17'0,"-9"6"-24"0,19-2 36 16,0 2-30-16,0 2 1 16,4-1-1-16,2 5 1 15,6 0 0-15,-3 3 0 16,5 2 0-16,-3 3 0 16,1-3 1-16,-2-1 1 15,-4-3 0-15,-4 1 0 0,-4-1 0 16,-10 1 1-16,-3-3-3 15,-4 1 0-15,-4-2-7 16,4-5 0-16,3 3-4 16,5-6 0-16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25.1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7-2 20 0,'5'2'10'0,"-9"-4"-13"31,3 2 18-31,-1 2-15 0,-2-2 0 15,-6 6 1-15,1 0 1 0,-5 1-2 16,-1 7 1-16,-4 1 0 16,1 2 1-16,5 3 0 15,1-3 0-15,6 2-1 16,3-4 0 0,1 1-1-16,6-7 1 15,1-5-1-15,5-4 1 0,0-4-1 16,3-3 0-1,0-3 0-15,3-1 1 16,-7-1-1-16,3-1 1 16,-1 1-1-16,-3 2 0 0,0 3 1 15,-4 3 0-15,-2 6 0 0,-2 4 1 32,-2 3-1-32,0 5 1 0,0-1-1 15,-2 4 1-15,2-1-4 16,2-3 1-16,2-1-3 0,6-5 0 15,-1 1-5-15,5-6 1 16</inkml:trace>
</inkml:ink>
</file>

<file path=word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4.3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5 22 0,'0'-16'11'0,"3"9"-13"15,-3 4 15-15,0 3-20 16,0 1 0-16,0-1-4 15,4 6 1-15</inkml:trace>
</inkml:ink>
</file>

<file path=word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3.9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2 30 0,'1'-3'15'0,"5"5"-14"0,-6 1 30 16,-2 5-31-16,-2 2 1 15,1 3 0-15,-5 6 1 16,3-2-3-16,1-2 1 16,-4 3-1-16,5-3 1 15,1-4-6-15,0-1 0 16,4-2-4-16,1-3 0 15</inkml:trace>
</inkml:ink>
</file>

<file path=word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3.9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0-2 28 0,'-5'-4'14'0,"-15"22"-10"16,13-15 26-16,-3 7-27 16,-3 3 0-16,-5 7 0 15,1 1 1-15,-2 2-7 16,2-2 1-16,3 2-1 15,5-2 1-15,1-4-9 16,4-5 1-16,8 0-1 16,6-5 0-16</inkml:trace>
</inkml:ink>
</file>

<file path=word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3.8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20 0,'3'4'10'0,"5"-4"-3"16,-6 4 12-16,0 3-15 15,-2 5 1-15,2 3 0 16,2 4 1-16,3 0-9 0,-1 0 1 16,0 2 1-16,2-2 1 15,-3-3-6-15,1-5 0 16,2-1-4-16,0-5 1 16</inkml:trace>
</inkml:ink>
</file>

<file path=word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3.4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6 16 24 0,'13'-11'12'0,"-7"5"-14"15,-6 6 19-15,-2 0-16 0,-4 0 0 16,-7 4 4-16,-5 1 0 16,-3 5-5-16,-2 7 1 15,-6 4 3-15,4-1 1 16,6-3-1-16,6 0 0 16,1-1-2-16,8-5 1 15,4-1-2-15,6-6 0 16,4-4-2-16,-1-4 0 15,5-2 0-15,1-2 0 0,1-1-1 16,-1-5 1-16,-4 1-1 16,3-1 1-16,-5 5 1 15,1 1 0-15,0 2 0 16,-5 4 1-16,1 4-1 16,2 6 1-16,0 2-2 15,-1 3 0-15,1 1-5 16,2-1 1-16,-3-1-5 15,3-3 0-15</inkml:trace>
</inkml:ink>
</file>

<file path=word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3.4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22 29 0,'-4'-20'14'0,"37"22"-18"15,-22-4 21-15,3 0-17 16,-1 2 0-16,3 0-6 15,-5 2 1-15,1 2 1 16,7 1 0-16</inkml:trace>
</inkml:ink>
</file>

<file path=word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2.8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 7 28 0,'4'-8'14'0,"1"10"-11"0,-7 2 22 15,-3 2-22-15,-3 5 0 16,-3 4 2-16,3 1 0 16,-3 1-6-16,3 2 0 15,-3 0 2-15,5 2 0 16,6-2-6-16,0-1 1 15,0-5-7-15,6-4 0 0</inkml:trace>
</inkml:ink>
</file>

<file path=word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2.8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-1 24 0,'16'0'12'0,"18"10"-11"16,-26-7 19-16,-1 5-18 15,3 7 1-15,-5 1 0 16,1 1 0-16,-6 0-4 15,-9 2 1-15,-3 2 2 16,1-2 1-16,-6-3-3 16,0-3 1-16,1-4-6 15,1-5 0-15,4-2-4 16,5 0 0-16</inkml:trace>
</inkml:ink>
</file>

<file path=word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2.4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58 20 0,'-2'-4'10'0,"27"8"-10"0,-15-2 18 15,5 0-16-15,6 2 1 16,4-2 0-16,2 0 0 15,4 0-5-15,-2-2 1 16,-2-2 3-16,0-4 1 16,-4 0-3-16,-2-7 0 15,-4-1-1-15,2 1 1 0,-5-3-2 16,-5 1 1-16,1 0-2 16,-2-3 0-16,-5 1 2 15,-1 0 0-15,4 5 1 16,-2 4 1-16,-4 5 0 15,0 6 1-15,-4 7 1 16,2 4 1-16,-2 5-1 16,-1 4 1-16,-1 4-1 15,-4 0 0-15,3-4 0 16,1-4 1-16,0-2-2 16,0-5 0-16,2-5 0 15,1-3 0-15,1-2-2 16,2-2 1-16,5-6-2 15,-1-1 1-15,4 1-1 0,-2 0 0 0,3 2-1 16,1 4 1-16,1 2 0 16,1 4 1-16,5 2 0 15,6 1 1-15,2 1-1 16,-2-4 1-16,-1-2 0 16,-5-4 0-16,0-2-1 15,-3-4 1-15,-7-2 0 16,-1-1 0-16,-2 1-1 15,-4 2 0-15,-6 2 0 16,0 4 1-16,-3 4 0 16,-1 4 0-16,4 1-3 15,6 7 1-15,0 1-8 16,6 2 0-16,9-3-2 16,7 1 0-16</inkml:trace>
</inkml:ink>
</file>

<file path=word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1.9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1 22 0,'5'-4'11'0,"-3"8"-8"15,-2 0 20-15,0 3-20 16,0 7 1-16,0 5 1 16,-2 4 0-16,2 4-7 15,-5 6 0-15,5-1 3 16,-4 1 0-16,4-2-5 16,-2-4 1-16,-2-6-5 15,4-6 0-15,-6-3-2 16,1-5 1-1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24.7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6 3 23 0,'8'0'11'0,"0"-4"-15"16,-8 4 21-16,2 2-18 16,0 2 1-16,-2 2-1 15,-2 3 0-15,0 3 1 31,0 5 0-15,-2 13 1-16,-2-5 0 16,2-2 0-16,0-6 1 0,1-1 0 15,1-3 1 1,-6-5 0-16,4-2 0 16,2-3-1-16,0-5 0 15,0-5 0-15,2-3 0 0,2-7-1 16,0 0 1-1,2 0-2-15,6-1 1 16,-3 3 0-16,3 0 0 0,-2 0-2 16,3 1 1-1,-1 5-4-15,3-3 0 0,1 3-4 16,1 5 0-16,4-2-1 16,1 2 0-16</inkml:trace>
</inkml:ink>
</file>

<file path=word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0.1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7 27 0,'11'-9'13'0,"20"-3"-10"0,-23 8 22 0,5 0-25 15,2 1 1-15,3-3 0 16,-1 0 1-16,2 0-3 15,-3 1 1-15,1 1-1 16,-2 0 0-16,3 0-3 16,-9 4 1-16,1 0-6 15,-6 0 1-15,-1 4-1 16,-6 4 0-16</inkml:trace>
</inkml:ink>
</file>

<file path=word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47.0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22 30 0,'-14'-19'15'0,"20"18"-28"16,-6 1 22-16,2 1-19 0,-1 3 0 16</inkml:trace>
</inkml:ink>
</file>

<file path=word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45.7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24 30 0,'0'-13'15'0,"0"2"-19"0,0 11 24 15,-2 0-22-15,1 0 1 16,0 2-5-16,-1 0 0 15,2 2 2-15,3-1 1 0</inkml:trace>
</inkml:ink>
</file>

<file path=word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23.2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1 19 0,'0'5'9'0,"-7"-5"-6"16,5 2 11-16,-2 2-13 16,2 4 1-16,-10 3 1 15,7 3 1-15,-9 3-5 16,7 4 1-16,-5 6 2 16,6-2 1-16,2 0-2 0,4-4 1 15,4-3-1-15,2-3 1 16,6-2-1-16,-1-5 0 15,4-4 0-15,9-4 1 16,-1-6-1-16,-2-3 0 16,0-5 0-16,0-1 0 15,-8-3 0-15,1 1 0 16,-8-2 0-16,-6-2 1 16,-6 2 0-16,-9-3 0 0,-3 5-1 15,-3 4 0-15,0-1-1 16,0 5 0-16,0 5-6 15,3 4 1-15,5 2-6 16,-2 0 0-16</inkml:trace>
</inkml:ink>
</file>

<file path=word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22.7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-2 20 0,'0'-5'10'0,"13"20"-12"16,-5-11 20-16,1 2-16 16,5-1 0-16,-1 3 1 0,4 0 1 15,-5 1-5-15,3 3 0 16,2-1 3-16,0 1 0 15,1-1-5-15,1-1 1 16,-2 0-5-16,0-3 0 16</inkml:trace>
</inkml:ink>
</file>

<file path=word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21.1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10 10 0,'-10'0'5'15,"16"-5"1"1,-6 5-2-16,0 0-1 0,4 0 0 15,3 0 2-15,1-2 1 16,2 2-7-16,-1-2 0 0,7 2 5 16,1 0 0-16,0 0-2 15,2 2 0 1,0-2-1-16,-2 0 0 16,1-2-3-16,1 2 1 0,2-2-6 0,-4 4 1 15</inkml:trace>
</inkml:ink>
</file>

<file path=word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19.9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0 14 12 0,'2'-13'6'0,"0"11"-4"15,-2 2 4-15,0 0-4 16,0 2 0-16,-4-2 2 15,-4 5 1-15,1-1-5 16,-5 6 0-16,-1 1 4 0,1 1 1 16,-3 3-1-16,1 5 0 15,1 4-1-15,3-4 1 16,1-1-2-16,5-2 1 16,2-1-1-16,2-1 0 15,4-4-2-15,2-3 0 16,5-2-5-16,1-2 1 15,-1-2-5-15,3 2 1 16</inkml:trace>
</inkml:ink>
</file>

<file path=word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19.5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9 11 0,'2'-10'5'0,"11"8"-7"0,-9-2 11 15,2 2-8-15,0 1 0 16,1 1 2-16,5 0 1 16,3 3-4-16,-1 1 0 15,1 4 3-15,-3 2 1 16,-1-3-1-16,1 3 0 15,-7 1 0-15,-1 3 0 16,-6-5-1-16,-4 5 0 0,-3-1 0 16,-1 1 1-16,-3-3-3 15,1-1 0-15,3-2-3 16,-1-3 0-16,4-1-4 16,-1-4 0-16</inkml:trace>
</inkml:ink>
</file>

<file path=word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19.1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0 24 0,'-7'5'12'0,"5"5"-24"16,0-7 22-16,2 3-18 15,2 1 0-15</inkml:trace>
</inkml:ink>
</file>

<file path=word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15.6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-2 20 0,'-2'-6'10'0,"4"12"-9"0,-2-2 14 16,0 1-13-16,0 3 0 16,-2 2 0-16,-1 7 1 15,-3-2-3-15,2 0 1 16,0-3 2-16,0-3 1 16,2-1-1-16,2-4 0 15,2-2-1-15,2-6 0 16,2-2-2-16,3-3 0 15,1-1-2-15,3 1 0 16,5-1 0-16,-5 0 0 16,0 3 0-16,3 1 0 0,-5 6 2 15,3 2 0-15,-1 4 2 16,0 3 0-16,-1 3 1 16,-1-1 0-16,3 1 0 15,-3-1 0-15,1-1-1 16,-1-1 1-16,-1-1-6 15,-1-2 1-15,-1-3-8 16,2 1 1-16,-3 0-2 16,-1 0 1-16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24.2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0 30 16 0,'4'-2'8'0,"-2"1"-2"0,-2 1 9 16,0 0-14-16,0 0 1 0,0-4 1 15,0 0 0-15,-2 0-3 16,-2 0 0-16,1 0 3 0,-5 1 0 15,2 1-1-15,-5 2 1 16,5-2-1-16,-2 2 0 16,-3 0 0-16,-1 0 0 15,1 2-1 1,-4 0 0-16,-1 1 0 16,3-1 0-16,-1 2-1 15,3 0 0-15,-4 2 0 16,-1 1 0-16,3 1 0 15,-2 2 1-15,-1 1-1 16,5 1 1-16,-3 1-1 0,1 0 0 16,-1 3 0-16,7 1 0 15,-1 0 0-15,2 2 1 0,3 3-2 16,1-3 1-16,0 2 0 31,2 0 1-31,0 0-1 16,2-4 0-16,1 2 0 15,1-5 1-15,4-3-1 0,0 1 0 16,1-3 0-16,1-1 1 16,1 0-1-16,-1-1 0 0,1 1 0 15,1-2 1 1,7-4-1 0,0 0 1-16,0-2-1 15,0-2 1 1,-3 2-1-16,-1-2 1 15,-1-2 0-15,-3 0 0 16,1 0-1-16,-1 0 0 0,-3-1 0 16,1-1 0-16,-1 0 0 15,1 0 1-15,-3 1-1 16,-4-1 1-16,0 2-1 0,0-2 1 16,-2 3-1-16,-2-5 0 15,0 0 0-15,-2 1 0 0,0-3 0 31,-5 4 0-31,3 2 0 16,-3 4 0-16,-1-2 0 16,-1 1 0-16,-3 1 0 0,-1 1 0 15,3-1 0-15,-1-1 0 16,1-1-1-16,3 2 1 0,-1 0 0 16,4 0 0-16,3 0-1 15,-1 0 1-15,4 0 0 16,6 2 0-16,1-2-1 15,5-4 1-15,-3 4-1 16,5-2 1-16,1 2-2 16,2-4 0-16,2 0-3 15,1 0 0-15,-3 0-5 16,2 4 1-16,2 0-2 0,-2 0 1 16</inkml:trace>
</inkml:ink>
</file>

<file path=word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15.5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31 19 0,'-15'-15'9'0,"16"5"-1"0,-1 10 10 0,2-2-15 16,6 0 0-16,0-1 1 15,3 3 1-15,0 0-7 16,5 2 1-16,3-1 2 15,-2 3 0-15,4-2-6 16,-2 0 0-16,-2 0-4 31,2 0 1-31</inkml:trace>
</inkml:ink>
</file>

<file path=word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15.1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 14 13 0,'3'-14'6'0,"-6"26"6"15,1-12 3-15,0 3-12 16,0 5 0-16,-2 4 4 15,0 3 1-15,1 6-9 16,-3 0 0-16,-2 4 5 16,5-1 1-16,-1 5-2 15,2-4 1-15,-2-2-3 0,2-2 0 16,0-2-3-16,2-2 1 16,0 0-5-16,0-5 1 15,0-1-5-15,-1-1 0 31</inkml:trace>
</inkml:ink>
</file>

<file path=word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14.6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7 19 0,'5'-8'9'0,"-6"12"-9"0,1 0 16 16,-4 4-14-16,0 3 1 0,-2 2 3 15,-2 2 1-15,5 2-8 16,1 1 0-16,2-3 5 16,3 0 1-16,7-6-2 15,0-3 1-15,3-2-2 16,4-4 0-16,-1-4-1 15,-3-2 1-15,-5-1-1 16,0-3 1-16,-6-3-3 16,-4 0 0-16,-4-1-4 15,2-1 0-15,-2 6-6 16,4-1 0-16</inkml:trace>
</inkml:ink>
</file>

<file path=word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0:09.9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5 36 0,'2'-8'18'0,"10"11"-34"16,-12-3 37-16,0 2-35 0,-9-2 0 16</inkml:trace>
</inkml:ink>
</file>

<file path=word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0:09.5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0 10 21 0,'6'-2'10'0,"-16"-7"-7"0,4 9 20 15,0 2-22-15,-5 2 0 16,3-1 0-16,1 3 0 15,3 2-2-15,2 3 1 16,2 1 1-16,4 3 0 16,5 0 0-16,1 1 1 0,5-1 0 15,-3 0 0-15,-5 1 0 16,1-3 1-16,-4 0 0 16,-6-1 0-16,-4-3-1 15,-7-1 0-15,-3-2-5 16,-3 0 1-16,2-3-7 15,-2 1 1-15,3-4-3 16,3 2 0-16</inkml:trace>
</inkml:ink>
</file>

<file path=word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0:09.4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35 30 0,'-8'-18'15'0,"14"5"-18"16,-6 13 22-16,2-4-23 15,-2 4 0-15,4 2-9 16,0 2 1-16,-1 0 13 15,1-1 0-15</inkml:trace>
</inkml:ink>
</file>

<file path=word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0:09.0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-2 26 0,'0'-4'13'0,"8"26"-12"0,-8-15 27 16,-4 7-26-16,-4 1 0 15,2 1-1-15,1 3 1 16,-3-4-4-16,2-1 1 16,2-3-2-16,-1-3 1 15,3-2-7-15,4-5 0 16</inkml:trace>
</inkml:ink>
</file>

<file path=word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0:09.0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6 8 19 0,'-10'-8'9'0,"4"16"-5"16,1-4 15-16,-1 4-15 16,-2 5 1-16,-5 6 2 15,-1 5 0-15,-1 1-10 16,-1 0 1-16,5-4 5 15,-4-2 0-15,7-1-6 16,2-5 0-16,4-3-6 16,4-2 0-16,2-5-1 15,6-4 1-15</inkml:trace>
</inkml:ink>
</file>

<file path=word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0:08.9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27 0,'23'0'13'0,"2"19"-5"0,-20-13 15 16,7 9-22-16,-1-2 0 16,3 4 0-16,-3-1 0 15,0 2-5-15,-1-2 1 16,-4-5-4-16,-1-1 0 16,-5-3-2-16,-3-1 0 15</inkml:trace>
</inkml:ink>
</file>

<file path=word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0:08.5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1 13 27 0,'6'-9'13'0,"-4"3"-9"0,-4 6 21 16,-6 2-25-16,-1 4 1 15,-1 3 2-15,-7 7 0 16,2 7-3-16,-4 0 0 16,2 0 2-16,4 0 0 15,1-4-1-15,8-4 0 16,1-3 0-16,6-2 0 15,1-5-1-15,6-3 0 16,1-4-1-16,1-3 1 0,3-1-1 16,-6-8 1-16,3 5-1 15,-5-3 0-15,5 3 0 16,-7-1 0-16,1 6 1 16,-2 2 1-16,2 4-1 15,-1 2 1-15,1 6-1 16,2 1 1-16,-1-1-2 15,-1-1 1 1,13-3-10 0,-4-2 1-16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20.2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2 0 13 0,'-3'2'6'0,"-5"0"-8"0,4-2 10 0,2 4-8 16,-6 0 0-16,-3 3 0 31,3 7 1-31,-3 1-1 15,-3 1 1-15,1 7 0 0,-7 3 1 0,7 9-1 16,-3 7 1-16,1 10-1 16,3-4 1-16,5-3-2 31,3 3 1-31,0 0 0 16,8-6 0-16,2-3 0 0,5-7 0 15,5-1 0-15,1-8 1 16,4-8-1-16,6-7 1 0,0-8-1 15,6-8 1-15,1-5-1 16,1-8 0-16,-2-4 0 16,-2 0 0-1,0-4-1-15,-6-5 1 16,1-6-1-16,0-6 1 0,-7 3 0 16,-4 3 0-1,-3 4 0-15,-6 5 0 0,-3 4 0 16,-6 4 1-16,-9 4-1 15,0 4 1-15,-5 1-3 16,-2 3 1-16,-2 3-6 0,-2-1 1 16,3-1-4-16,5-1 1 15</inkml:trace>
</inkml:ink>
</file>

<file path=word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0:08.0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29 0,'13'-4'14'0,"20"-1"-12"0,-26 3 20 0,10 4-24 16,-1-2 1-16,-1 2-4 16,-2 1 1-16,1-1-2 15,-7 2 1-15</inkml:trace>
</inkml:ink>
</file>

<file path=word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0:08.0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26 20 0,'6'-21'10'0,"2"15"-3"15,-8 6 11-15,-4 2-14 16,0 4 0-16,-2 6 2 16,-5 3 1-16,3 4-9 15,-5 6 1-15,1-4 5 16,4 1 0-16,1-1-3 15,5-2 1-15,2-2-6 0,2-1 0 16,5-5-7-16,1-3 1 16</inkml:trace>
</inkml:ink>
</file>

<file path=word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0:07.6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49 24 0,'-19'-6'12'0,"21"-7"-12"31,2 9 13-31,-2 0-11 0,4 0 1 16,3 0 3-16,3 1 0 16,-1-3-7-16,9 2 1 0,-3 2 4 15,-4 6 1-15,3 4-2 0,-5 3 1 31,-5-1-2-31,-2 3 0 16,-8-1-1-16,-2 3 0 0,-7 0-1 16,-3-1 1-16,-1-1-3 15,-2-5 1-15,5-2-6 16,-1 0 1-16,5-5-5 16,3-1 0-16</inkml:trace>
</inkml:ink>
</file>

<file path=word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0:02.8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7 0,'4'4'3'0,"-2"-8"7"16,-2 4-2-16,5 0-6 16,1-2 1-16,-2 1-1 15,-2-1 0-15,5 2-5 16,-5 0 0-16,4 0-1 15,-3 2 1-15</inkml:trace>
</inkml:ink>
</file>

<file path=word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8.9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3 18 0,'-1'-2'9'0,"14"14"2"16,-7-10 8-16,5 2-16 16,5 2 1-16,1-1 1 15,4 1 0-15,2-4-7 16,4 0 0-16,-4-2 5 16,4-4 0-16,0-2-3 15,0-3 1-15,2-5-2 16,-4-3 1-16,3-2-1 15,-6-2 0-15,-5 1-1 16,4 1 0-16,-9 0 0 16,-3 2 0-16,-1 3 1 15,-2 5 0-15,-3 1 1 16,3 4 1-16,-6 6 1 16,-6 6 0-16,3 9 0 15,-3 8 1-15,-2 2-1 16,-1 0 1-16,-3 0 0 0,0-2 0 15,3-6-1-15,-3-2 1 16,8-5 0-16,3-3 0 16,1-5-3-16,0-4 1 15,5-4-2-15,1 0 1 16,4-3-2-16,1-1 1 16,-3 2-2-16,5 2 0 15,-1 1 1-15,-1 5 1 16,7 1 1-16,-3 5 0 0,2-2 1 15,5 2 0-15,-1-1 0 16,-2 1 0-16,0-2-1 16,-2-3 0-16,-1-1-1 15,-3-2 0-15,-3-2-5 16,-4-1 0-16,-1-1-5 16,-1 4 0-16</inkml:trace>
</inkml:ink>
</file>

<file path=word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8.4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0 29 0,'-9'16'14'0,"1"12"-9"15,1-16 25-15,1 1-30 0,0 2 1 16,1 6 0-16,3-1 1 15,-4-1-4-15,6-2 1 16,-7-2-4-16,5-1 1 16,2-5-6-16,-6 1 0 15</inkml:trace>
</inkml:ink>
</file>

<file path=word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8.0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4 30 0,'2'-9'15'0,"15"-1"-14"15,-11 8 29-15,4 0-30 16,3 0 0-16,2 4-2 16,3 0 0-16,1 2-4 15,0 0 1-15,2 2-4 16,2 1 0-16</inkml:trace>
</inkml:ink>
</file>

<file path=word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7.9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6 0 26 0,'8'-5'13'0,"5"16"-8"16,-13-7 21-16,0 8-24 16,-3 3 1-16,-3 6 2 15,0 4 0-15,-3 0-6 0,1 0 0 16,-1 1 4-16,1-1 0 15,-2-2-3-15,5-2 0 16,1-1-4-16,2-3 0 16,-8-4-5-16,5-3 0 15,-3-3-3-15,4-3 1 16</inkml:trace>
</inkml:ink>
</file>

<file path=word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7.0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0 19 18 0,'-6'-14'9'0,"5"9"-7"0,1 10 9 16,0 1-8-16,0 5 0 0,0 5 2 16,0 1 0-16,0 4-6 15,0 4 1-15,0-1 4 16,1 1 0-16,3-2-1 16,0-2 1-16,0-6-2 15,2-3 1-15,1-7-1 16,1-3 0-16,-1-2-1 15,-1-6 0-15,-2-1-3 0,-2-5 1 16,-4-1-2-16,-4-4 1 16,-5 2-1-16,1 1 0 15,-3 5 2-15,0 1 0 16,-1 1 2-16,3 3 1 16,-1 2 0-16,5 4 1 15,-1 2 0-15,8 1 0 16,2 3-2-16,6 3 1 15,-1-1-7-15,5 1 1 0,5 3-6 16,4 3 0-16</inkml:trace>
</inkml:ink>
</file>

<file path=word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1.5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2 26 0,'4'0'13'0,"-4"15"-9"0,0-9 22 16,0 7-25-16,0 3 0 16,0 7 3-1,0-1 0-15,5-6-4 16,1-7 0-16,0-5 2 16,4-4 1-16,-3-6-1 15,3-3 0-15,-4-3-2 16,-4-3 1-16,6 2-2 15,-6 1 0-15,-2 3-1 16,0 1 1-16,-2 4 0 16,2 6 0-16,0 8 0 15,2-3 0-15,1 7 2 16,3 1 0-16,6 0 1 16,-1-3 1-16,5-3 1 15,1-3 1-15,-5-2 0 16,3-4 0-16,-3-6-2 15,0-2 1-15,-7-3-3 16,-1-2 1-16,-8-1-9 16,2 1 0-16,-7 0-7 15,3 3 0-15,6-1-1 0,0 5 1 16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19.5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2 0 22 0,'-4'13'11'0,"-5"-9"-8"0,7-2 11 0,-2 4-14 15,0 1 0-15,-4 1 0 16,6 4 1-16,-1 3-1 15,1 2 0-15,-2 3 0 16,4 1 1-16,0 2-1 16,4-2 1-16,-2 0-1 0,1-2 1 15,-1-2-1-15,-2-1 0 16,4-1 0-16,-4-3 1 16,0-1-1-16,-4-1 0 15,4 1-1-15,-5-1 1 16,5 0-6-16,-2-3 0 0,2-5-1 31,0-6 0-31</inkml:trace>
</inkml:ink>
</file>

<file path=word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1.09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35 22 0,'17'-17'11'0,"1"2"-8"16,-15 11 17-16,-3 4-17 15,0 0 1-15,0 4 1 16,-5 4 0-16,-5 7-6 16,0 4 1-16,3 2 4 15,1 0 1-15,2-4-2 16,4-2 0-16,4-4 1 16,4-3 0-16,3-3-2 15,3-3 1-15,-7-4-1 16,5-5 1-16,-3-5-3 15,-3-1 1-15,-2-2-6 16,-2-2 0-16,-2-2-6 16,0 6 1-16,-2 3-4 0,2 5 1 15</inkml:trace>
</inkml:ink>
</file>

<file path=word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1.0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15 23 0,'6'-13'11'0,"3"9"-10"15,-9 4 19-15,4 0-19 16,-4 4 1-16,0 3 2 16,-2 5 0-16,-2 3-4 15,-3 6 0-15,1 2 4 16,0-1 0-16,-2 1 0 16,4-4 0-16,4-2-1 15,0-3 0-15,4-3-1 0,6-1 0 16,0-3-3-16,3-1 0 15,0-2-4-15,1 0 1 32,1-4-5-32,1-2 1 0,-1-2-4 15,2-6 1-15</inkml:trace>
</inkml:ink>
</file>

<file path=word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0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9 0 20 0,'-22'15'10'0,"7"1"-6"0,11-12 16 16,0 1-17-16,2 3 1 0,-1 0 1 15,6-1 0-15,3-1-7 16,0 2 1-16,5-4 1 15,5 0 1-15,-7-4-8 16,9-2 1-16,-3 0-3 16,4-2 0-16</inkml:trace>
</inkml:ink>
</file>

<file path=word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0.6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39 23 0,'-2'-4'11'0,"27"10"-9"15,-18-8 24-15,7 0-23 16,3-2 0-16,2 2 0 16,1-3 0-16,1-3-5 0,-4 2 1 15,4 1 0-15,-4 1 0 16,-5 2-5-16,-2 0 0 15,-5 6-3-15,-5 0 0 16</inkml:trace>
</inkml:ink>
</file>

<file path=word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0.1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7 22 0,'0'-23'11'0,"18"11"-11"16,-16 10 20-16,3 2-18 15,-1 2 0-15,-4 4 2 16,0 2 1-16,0 3-5 16,0 5 0-16,-6 5 3 15,1 2 1-15,-1 4-1 16,2-4 0-16,2-4-2 16,-2-4 0-16,4 1-4 0,0-5 1 15,0-3-4-15,0-2 0 16,0-4-4-16,0-1 0 15</inkml:trace>
</inkml:ink>
</file>

<file path=word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49.7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61 20 0,'-2'-10'10'0,"8"-7"-9"16,-4 13 18-16,4 0-19 15,0-3 1-15,3 3 0 16,3-2 1-16,3 0-2 16,-3 4 0-16,1 1 2 15,0 1 1-15,1 3-1 16,-1 3 0-16,-5 2 0 15,2 1 1-15,-7 1-2 16,-4 2 1-16,-5 3-1 16,-6 0 0-16,-3 1-1 15,-2-3 1-15,1-3-2 16,1 1 1-16,3-7-2 0,3 2 0 16,5-2 0-16,6 0 0 15,4-1 0-15,7 3 0 16,-1 2 2-16,3 0 0 15,0-1 2-15,-3 1 0 16,1 2 1-16,-3-1 0 16,-6 1 0-16,-4 1 1 15,-2 1-1-15,-6-3 0 16,-3 1 0-16,-3 0 0 0,3-3-2 16,-3-1 0-16,6 0-5 15,3 0 0-15,-1-6-7 16,6 0 0-16,11-2-1 15,5-2 1-15</inkml:trace>
</inkml:ink>
</file>

<file path=word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49.2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1 4 6 0,'5'-2'3'0,"-5"-3"9"0,0 5 4 0,0 2-14 16,0 0 1-16,0 3 2 15,0 3 0-15,-4 3-5 16,3 5 1-16,-1 5 3 16,0 0 1-16,-4 4-2 0,3-4 1 15,-1-2-2-15,0-2 1 16,-1-2-2-1,1-3 0-15,2 1-4 16,-2-5 0-16,3 0-5 0,-3-3 1 16,4-3-3-16,4 2 1 15</inkml:trace>
</inkml:ink>
</file>

<file path=word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47.1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 23 19 0,'-10'-6'9'0,"-3"-5"-8"16,5 7 19-16,0 2-19 15,-3 4 1-15,-1 0 0 16,5 0 0-16,1 1-3 16,0 3 0-16,6 2 2 15,6 3 0-15,2 3-1 16,3-1 1-16,-1 5 0 15,3-1 1-15,1 2 0 16,-1 4 0-16,-3-6 1 16,-3-1 1-16,-5-3 0 15,-7-3 0-15,-1 1-1 0,-6-3 1 16,-1 0-2-16,-8-2 0 16,1-3-5-16,1-1 0 15,2-2-8-15,3 0 1 16,7-2-2-16,-3-3 1 15</inkml:trace>
</inkml:ink>
</file>

<file path=word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46.6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9 25 0,'-4'-8'12'0,"4"6"-4"0,0 4 15 0,-4 0-21 15,4 4 1-15,-2 7 1 16,2 4 0-16,-2 6-6 16,-2 1 1-16,0-1 3 15,-1-4 1-15,1-2-2 16,2-2 1-16,0-2-2 15,2-4 0-15,0-3-6 16,2-1 1-16,-2-3-6 16,2-4 1-16</inkml:trace>
</inkml:ink>
</file>

<file path=word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46.2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8 29 23 0,'0'13'11'0,"-9"20"-7"15,5-22 18-15,-2 5-19 16,3 1 0-16,-1-1 1 15,2-1 0-15,2-2-5 16,2-1 1-16,2-4 3 16,1-3 1-16,3-3-1 15,-2-4 0-15,1-2-1 16,-1-1 0-16,-2-3-1 16,-2-5 1-16,-2-3-2 15,-2-3 1-15,-2 0-3 16,-2 1 1-16,-1 3-2 15,3 0 0-15,0 5-3 0,2 1 0 16,4 1 0-16,2 0 0 16,3 2 1-16,5 1 0 15,1-1 3-15,1 2 1 16,-1 4 2-16,1 2 1 16,-1 4 1-16,0 5 0 15,-3 5 0-15,0 3 0 16,-5 0-1-16,-3-4 1 15,-2-3-1-15,0-1 1 0,0-3-1 16,0-4 0-16,0-4-1 16,6-8 1-16,-2 1-1 15,0-11 0-15,1 3-1 16,5-2 0-16,-4 5 0 16,3 4 1-16,-3 5 0 15,4 5 0-15,-5 5-1 16,1 3 1-16,6 5 0 15,-7 2 0-15,5 1-8 16,1-1 1-16,1 0-5 16,3-3 1-16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42.0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1 26 0,'10'-13'13'0,"7"3"-11"0,-13 9 26 0,9-3-26 15,-1 0 0-15,9-3 0 0,-4 1 1 16,6-2-4-16,-2 3 0 15,4 1 2-15,-6 0 0 0,6 1-5 16,-8 1 1-16,0 2-7 16,-5 0 1-16</inkml:trace>
</inkml:ink>
</file>

<file path=word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45.7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47 18 0,'-2'-24'9'0,"15"7"-2"15,-9 13 10-15,-2 2-15 16,2 2 0-16,2 4 3 15,-4 3 1-15,-2 7-6 16,-2 5 0-16,0 2 5 16,-2-1 0-16,2 1-1 15,0-2 0-15,0-1-2 16,0 1 1-16,0-6-4 16,0-4 1-16,1-3-7 15,1 0 0-15,-4-4-4 16,8-4 0-16</inkml:trace>
</inkml:ink>
</file>

<file path=word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45.3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7 28 0,'14'23'14'0,"-1"-16"-9"0,-9-5 21 15,2 0-25-15,0-2 0 16,3 0 2-16,-1-2 0 16,2 0-4-16,-1-3 0 15,3-3 2-15,-6-3 1 0,2-3-2 16,-5 1 1-16,-3-4-1 16,0 1 0-16,-2 3-1 15,-3 5 1-15,-1 2-1 16,0 8 1-16,-2 4-1 15,3 2 1-15,1 5 0 16,-4 2 1 0,10 7-5-1,6-5 1-15,-1-6-4 16,7-1 0-16,1-4-2 16,3-3 1-16,3-3-2 15,6-2 0-15,-2-3 8 16,2-3 0-16,0-5 5 15,-2-3 1-15,-2 1 2 16,-6-6 0-16,-3 2 2 16,-6 0 1-16,-3 3-4 15,-8 3 0-15,-1 3-2 0,-4 7 1 16,-7 5-1-16,-3 5 0 16,3 5-1-16,-1 3 0 15,5 2 0-15,5-1 0 16,4-3 0-16,4-4 0 15,4-3-1-15,3-2 1 16,3-6-2-16,-2-2 0 16,-1-1-1-16,-3 1 0 15,4-2-1-15,-6 0 1 0,-3 4-2 16,3 6 1-16,0 4 0 16,2 5 1-16,-2 4 1 15,0 3 0-15,-4 4 1 16,-2 1 0-16,0 2 1 15,-2 2 1-15,-6-6 1 16,-3-2 1-16,-5-2-1 16,-1-4 1-16,-2-3-1 15,-2-3 0-15,-2-1-2 16,4 0 0-16,-1-8-7 16,5-2 1-16,6-4-8 15,7-2 0-15,8-1-3 16,7-1 1-16</inkml:trace>
</inkml:ink>
</file>

<file path=word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44.7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4 23 0,'8'6'11'0,"2"27"-3"15,-8-26 9-15,0 5-15 16,-2 3 0-16,0 3 2 15,0-1 0-15,-2 0-4 16,0-3 0-16,0-5 4 16,0-1 0-16,-4-2 0 15,2-8 0-15,2-8 0 16,0 1 0-16,2-5-1 16,0-5 0-16,2-4-1 15,4-2 0-15,0 0-1 16,0 4 0-16,1 2-5 15,1 3 0-15,0 3-6 16,-1 5 1-16,-1 6-4 16,2 2 0-16</inkml:trace>
</inkml:ink>
</file>

<file path=word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44.3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-3 25 0,'-2'-4'12'0,"0"22"-16"16,2-15 23-16,-6 7-17 0,2 2 0 15,-1 1 1-15,-5 4 1 16,2 4-4-16,-3-1 0 16,3-5 4-16,0-3 0 15,5-3-1-15,1-5 1 16,2-4-2-16,2-4 0 15,1-5-1-15,1-1 0 16,2-2-2-16,-2-1 0 16,2 1-1-16,-1 1 1 0,3 3-1 15,-2 4 1-15,3 6 0 16,3 6 1-16,1 0 0 16,3 5 1-16,-3-3 1 15,3 1 0-15,-1-1 1 16,0-6 0-16,1-2 1 15,-5-4 0-15,3-4-1 16,-3-2 0-16,-3 1-1 16,-4-5 1-16,-4-1-2 15,-2-5 0-15,0 1-8 16,0-2 0-16,2 5-7 16,4 5 1-16</inkml:trace>
</inkml:ink>
</file>

<file path=word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43.8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8 25 0,'0'-9'12'0,"11"6"-7"16,-5 1 20-16,2 0-24 15,1 0 0-15,3 2 1 16,1 0 0-16,2 0-3 16,-1 0 0-16,1 2 0 15,2 0 0-15,0 0-7 16,0-2 1-16,3 0-2 16,-3-2 0-16</inkml:trace>
</inkml:ink>
</file>

<file path=word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43.8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 16 0,'5'-18'8'0,"10"7"0"16,-15 11 5-16,4-2-12 15,0 2 1-15,-2 2 2 16,1 4 1-16,-3 3-5 16,-3 1 1-16,3 1 3 15,-2 3 0-15,0 3-1 0,0 0 0 16,2 1-1-16,0 1 1 16,2-2-3-16,-2 1 1 15,0-5-4-15,0-2 0 16,0-1-2-16,0-4 1 15,0-2-6-15,-2-2 0 16</inkml:trace>
</inkml:ink>
</file>

<file path=word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43.4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5 0 13 0,'-2'-4'6'0,"4"8"6"15,-2-2 3-15,0 4-13 16,-2 3 1-1,0 20 1 1,-6-2 0-16,-1 0-5 16,-2 1 1-16,-3-1 3 15,3-4 1-15,-1-2-1 16,3-2 0-16,1-5-1 16,3-3 1-16,1-3-2 15,4-2 1-15,4-4-1 0,3 0 1 16,5-2-1-16,-3 0 1 15,4 0-1-15,1 1 0 16,-1 3-1-16,-2 0 1 16,5 0-1-16,-1 0 0 15,0-2-5-15,0 0 0 16,0-2-6-16,1 0 0 16</inkml:trace>
</inkml:ink>
</file>

<file path=word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42.9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-1 13 0,'-9'0'6'0,"-1"11"11"15,6-7-1-15,0 0-14 16,3 6 0-16,-1 3 2 15,2 2 0-15,2 4-5 16,1 0 0-16,3-1 4 16,0-3 0-16,1-2-1 15,5-3 1-15,1-3-1 16,1-5 1-16,-3-2-1 16,2-5 1-16,1-3-1 15,-5-2 1-15,-1-1-2 0,-6-4 1 16,-4-1-1-16,-2 1 0 15,-4-2-1-15,1 2 0 16,-3 3-3-16,5 3 0 16,-3 1-5-16,6 2 1 15,2 4-5-15,6-1 1 16</inkml:trace>
</inkml:ink>
</file>

<file path=word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42.4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8 112 19 0,'-7'-18'9'0,"14"5"-3"32,-5 9 9-32,-2-2-14 0,2-1 0 15,-2 1 4-15,0-2 0 0,-2-2-5 16,0 3 0-1,-3-1 3-15,-1-2 0 16,-2 3-1-16,-3 3 1 0,-5 0-3 16,1 6 0-1,-2 4 0-15,-3 3 0 16,1 1-1-16,0 0 1 0,2 1-1 0,-1 1 1 31,5-1 0-31,5 1 0 16,2-3 0-16,6 1 0 0,6-2 1 15,2-1 0-15,5-1 0 16,5 2 0-16,1 3 0 0,0 1 1 0,-2 1-1 31,-1 3 0-31,-5-3 0 16,-5 2 0-16,-2 1 0 0,-2-1 1 0,-6 4-1 16,-4-3 1-16,-3-1 0 15,-5 1 0-15,1 1-1 16,-4-4 0-16,-2 1 0 15,0-1 0-15,-3-3-2 32,7-3 1-32,2-3-6 0,5-2 1 15,2-6-7-15,8 1 1 16</inkml:trace>
</inkml:ink>
</file>

<file path=word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0:01.5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2 12 0,'0'7'6'0,"6"-5"4"0,-6-2 6 0,7 2-14 16,3 0 1-16,-1-2 1 31,-1 0 1-31,5 0-6 0,-1-4 1 16,-1-2 3-16,1 1 0 15,-1-1-1-15,-1-2 0 16,-3-1-1-16,-3-3 0 0,2 1-1 16,-12 1 0-16,2 1-1 15,-3 3 0-15,1 6 2 16,-4 4 0-16,-1 2 1 15,0 3 1-15,-1 4 0 16,-1 3 1-16,1 1 0 16,1 4 0-1,5-2-2-15,6 0 0 0,0-2-6 16,6-3 1-16,3-7-7 16,5-3 1-16,7-2-3 15,0 0 1-15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34.0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08 24 0,'19'3'12'0,"16"-8"-11"0,-22 1 12 0,5 0-14 15,3-2 1-15,8 4 0 0,7-1 0 32,3 1 0-32,9 2 0 15,4-2 0-15,3 4 0 0,9-2 0 16,7-2 0-16,-4 2 0 16,4-6 1-16,4 0 0 15,6 3 0 1,-4-1 0-16,-1-2 1 15,3 0-1-15,8 1 1 0,-5 1-1 16,3-2 0-16,1 0-1 16,6 3 0-16,-3-3 0 0,1 0 1 15,0 2-1-15,1 1 1 0,-3-1 0 16,2 0 0-16,4 0 0 16,-3 2 0-16,-7-2-1 31,5 1 1-31,-5-3 0 15,1 2 0-15,-7-4-1 16,3 5 1 0,33-1 0-16,-18 2 0 15,-8 2 0-15,-4-2 1 16,-5 0-2-16,-6 2 0 0,-4-2 0 16,-5 4 1-16,-3-2-1 15,1-2 0-15,-5 2-1 16,7 0 1-16,-8 0 0 15,-5 0 0 1,1 0 0-16,2-2 1 16,0 0-1-16,-2 2 1 15,0 0-1-15,-1 0 0 0,3-2 0 16,4 1 1-16,0-1-1 16,-1 0 0-16,3 0 0 15,-5 0 0 1,32 2 0-16,-5 2 1 15,-9-2-1-15,-5-2 0 16,-3 2 1-16,-3-2 0 16,-7 0 0-16,1 2 0 15,-10 0 0-15,-2-4 0 16,-3 4 0 0,-3-2 1-16,-5-1-1 15,-3-1 0-15,-3 0-1 16,-2-2 1-16,-2 3-2 15,0-1 0-15,-3 0-5 16,-3 0 0-16,-2 4-6 0,-3 0 1 0</inkml:trace>
</inkml:ink>
</file>

<file path=word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29:57.5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63 25 24 0,'4'-11'12'0,"-12"1"-8"15,4 8 16-15,-1 0-18 16,-5 4 1-16,-2 4 1 16,-5 2 1-16,-6 3-6 15,4 5 1-15,0 1 4 16,1 0 0-16,5 0-2 15,1-1 1-15,5-3-1 0,5-1 1 16,6-6-3-16,5-6 0 16,5-4-1-16,-1-8 0 15,4 3 0-15,-3-5 0 16,1 3-1-16,1-1 0 16,-3 4 2-16,-3 3 0 15,-1 3 1-15,-3 4 1 16,-2 3 0-16,-4 5 0 15,0 2 0-15,0 3 0 0,0 0-3 16,6 3 1-16,-2-5-5 16,3-3 0-16,3-5-3 15,1-1 1-15,1-4-5 16,5-2 0-16</inkml:trace>
</inkml:ink>
</file>

<file path=word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19.6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1 35 9 0,'3'-4'4'0,"3"-13"2"0,-2 13 1 16,4 1-6-16,-1-1 1 15,3 2 1-15,-1 0 1 16,5 4-5-16,-1 2 1 16,-1-1 2-16,-5 3 0 15,-3 2 0-15,-6 3 0 16,-4 3-1-16,-5 3 0 15,-2 2-1-15,1 0 1 16,1 2 0-16,-3 6 0 0,5-6-1 16,-3 0 1-16,8-2-1 15,2-3 1-15,4-1-1 16,2-3 1-16,6-3-1 16,1-3 1-16,3-4-1 15,-1-2 1-15,0-6-1 16,-1-2 0-16,-1 5 0 15,-3-5 0-15,0 2 0 16,-5 2 0-16,-1 4-1 16,-2 4 0-16,0 6 1 15,0 1 0-15,0 3-1 16,0 3 1-16,-2 4 0 16,2 4 0-16,0 2 0 15,2-1 0-15,-2-1 0 16,-2 0 1-16,-1-4 0 15,-9-4 0-15,-1-1 1 0,-1-3 1 16,-3-1-1-16,-6-7 1 16,2 1-3-16,-4-4 1 15,0 0-7-15,2-2 1 16,-5 2-4-16,1-4 1 16</inkml:trace>
</inkml:ink>
</file>

<file path=word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19.1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117 12 0,'-7'-13'6'0,"-5"-12"-1"16,10 17 11-16,2 2-15 15,0 0 0-15,2-3 0 16,0-1 1-16,4 3-3 16,1 1 1-16,7 0 1 15,3 2 1-15,6-1-2 16,2 1 1-16,-2 0 0 16,2 2 0-16,2 0-1 15,-2 2 1-15,1 4-1 16,-3 4 1-16,-4 1 0 0,-3 3 0 15,-5-1-1-15,-5 1 1 16,-6 1-1-16,-4 2 1 16,-7-3-1-16,-7-1 0 15,-3 1 0-15,-2 1 1 16,-1-3-1-16,-1-3 0 16,-2-3 0-16,6 0 1 15,2-4-1-15,3-2 0 16,3 0 0-16,3 0 1 15,1 2-1-15,3 2 0 0,4 4 0 16,2 0 0-16,6 5 1 16,5 5 0-16,-1 1 1 15,3 0 0-15,1 0 0 16,1 1 0-16,0-3 0 16,3-2 0-16,1-1-4 15,2-3 0-15,2-3-3 16,0-2 1-16,-2-2-5 15,-4-2 0-15</inkml:trace>
</inkml:ink>
</file>

<file path=word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18.7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8 18 13 0,'6'-6'6'0,"1"-6"-4"0,-5 12 6 16,-2 0-6-16,0 6 1 15,-2 2 2-15,-1 3 1 16,-1 11-7-16,-4 6 0 16,0 3 4-16,-1 0 1 15,1-2-2-15,-2-1 0 16,5-3-2-16,1-1 1 16,-2-5-1-16,4-4 0 15,0 0-1-15,0-5 0 16,2-6-2-16,2-2 0 15,-2-2-3-15,0-4 0 0,-2-2-1 16,2-1 0-16</inkml:trace>
</inkml:ink>
</file>

<file path=word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18.2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0 14 16 0,'2'-7'8'0,"9"-1"-6"0,-11 8 11 15,0 2-11-15,0 4 0 16,-2 3 1-16,-2 7 0 0,-3 5-4 15,-1 6 0-15,-3 4 3 16,-2-1 1-16,4-3-2 16,-3-2 1-16,5 0-2 15,-1-2 1-15,3-5-1 16,1-5 0-16,2-2-3 16,2-3 0-16,2-2-4 15,2-4 0-15</inkml:trace>
</inkml:ink>
</file>

<file path=word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18.2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9 19 0,'-6'-9'9'0,"6"11"-9"16,0-2 17-16,8 2-17 15,0-2 1-15,9 1-1 16,2 1 1-16,6 0-2 16,-2-1 1-16,2-1-3 0,6 2 1 15,2-2-4-15,-1-2 1 16</inkml:trace>
</inkml:ink>
</file>

<file path=word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17.7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0 28 6 0,'14'-8'3'0,"-5"-1"6"16,-7 5-3-16,0 0-3 16,-2 2 0-16,-4 0 2 0,-2 2 1 15,-5 0-7-15,-5 4 0 16,-3 2 4-16,-2 3 1 15,-4 7-2-15,2 1 1 16,4 6-1-16,2 2 0 16,1 0-1-16,7-2 1 15,-1 0-1-15,4-2 0 16,2 2-1-16,4-5 1 16,8-1 0-16,4 0 1 15,1-3-1-15,8-1 0 0,0-1 0 16,0-5 0-16,3-1-1 15,-1 0 0-15,0-2-4 16,-2-4 1-16,-2 0-5 16,-2-4 1-16,-7 2-2 15,-6-2 1-15</inkml:trace>
</inkml:ink>
</file>

<file path=word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17.2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6 22 13 0,'2'-13'6'0,"10"3"-2"0,-12 10 11 15,0 0-14-15,0 0 1 16,-2 0 1-16,-4 4 1 16,-4 7-4-16,-1 3 0 15,-2 1 3-15,-1 6 1 16,-3 1-1-16,2-3 0 16,4 0-1-16,3 0 0 15,2-3-1-15,-1-1 0 0,7 0-3 16,0-3 1-16,7-3-4 15,1 1 0-15,3-4-3 16,5 0 0-16</inkml:trace>
</inkml:ink>
</file>

<file path=word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17.2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9 3 11 0,'18'-2'5'0,"3"2"4"0,-15 0 2 0,5 3-10 16,-1 5 1-16,1 2 1 15,-3 3 0-15,3 2-4 16,-7 0 1-16,-4 4 2 16,-4-1 1-16,-7-3-1 15,-6 2 0-15,1-2-1 16,-7 0 1-16,2-1-2 16,2-3 1-16,-6-3-3 15,9-3 1-15,5-1-5 16,-1-2 0-16,7 0-2 15,5 0 1-15</inkml:trace>
</inkml:ink>
</file>

<file path=word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16.7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7 5 16 0,'0'-6'8'16,"13"8"-3"-16,-13 2 7 0,2 0-11 16,-2 5 1-16,-2-1 0 15,-2 4 1-15,-1 1-4 16,-1 2 1-16,-6 1 1 15,3-3 1-15,-7 1-3 16,5-1 0-16,3 1-5 16,-1-1 0-16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03.9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25 12 0,'-13'-19'6'0,"30"13"1"0,-11 6 7 0,2 2-11 16,7 4 0-16,0 9 2 16,3 8 0-16,1 8-6 31,0-1 1-31,-5 3 4 15,-5 4 1-15,-5 3-2 0,-4 6 0 16,-2-6-1-16,-2 1 0 0,-5-5-2 16,-7-3 1-16,-5 0-5 15,-2-6 0-15,2-6-5 16,2-2 0-16</inkml:trace>
</inkml:ink>
</file>

<file path=word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16.0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8 36 10 0,'2'-4'5'0,"7"0"-2"15,-7 2 6-15,2-2-8 0,0 1 1 16,-2 1 1 0,4-2 1-16,0 2-5 15,-3 0 1-15,9-2 1 16,-3 4 1-16,5-2-1 0,-3 0 1 15,5 2-2-15,-1 0 1 16,3 2 0-16,-7 2 0 0,4-2-1 31,-3 4 1-31,-6 1 0 0,-1 1 0 16,-1 4 0-16,-8-3 1 0,-1 7-2 16,-1-3 1-16,-9 1 0 15,-3-1 0-15,1-3-1 16,0-1 1-16,-3 1-1 15,3-2 1-15,4-3-1 16,-1-1 0-16,9 2 0 0,-1-4 0 16,0 0 0-16,6-2 0 15,6 2-1-15,0 0 0 16,3 0 0-16,3-1 1 16,-1 3 0-16,1 2 0 15,1 0-1-15,1 3 1 16,-5 3 0-16,3-4 0 15,-3 5-1-15,-1-1 1 0,-2 1 0 16,-2 1 1-16,-4-3 0 16,0 2 0-16,-10 1 1 15,2-1 1-15,-7-1-1 16,0-2 1-16,-3-1-1 16,-3-1 1-16,-6-4-1 15,4 0 0-15,0-4-2 31,-4 1 0-31,6 1-4 0,4-4 1 16,1-1-7-16,5 3 1 16</inkml:trace>
</inkml:ink>
</file>

<file path=word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14.9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1 19 14 0,'6'-1'7'0,"5"-3"-2"15,-3 0 6-15,-2 0-10 16,5 2 0-16,-1-2 1 15,3 4 0-15,1-2-3 16,-1 6 1-16,-3-6 1 16,1 4 0-16,-5 2 0 15,2 2 0-15,-4 1-1 16,-3 3 1-16,-4 2-1 16,-5 1 1-16,-4 2 0 15,-3 1 0-15,-2 1-1 16,0-4 1-16,-1 1-1 0,1-3 0 15,2-1 0-15,1-4 0 16,7-3 0-16,-1 1 0 16,6-2-1-16,2-2 1 15,6 2 0-15,2 0 0 16,-1-2 0-16,3 2 0 16,3 4-1-16,-1-3 1 15,1 5-1-15,2 2 1 16,-1-1 0-16,-3 5 0 15,-1-1 0-15,-2 2 1 16,-3-1-1-16,-5 3 1 0,-2-2 0 31,-7-1 1-31,-3-1 0 16,-1 1 0-16,-4-3 1 16,-6-1 0-16,-2-3-1 0,-2 1 1 0,2-2-1 31,-2-2 0-31,4-6-2 15,2-2 1-15,-2-2-4 0,4-2 1 16,2 1-6-16,7 1 0 0,3 2-2 16,5 0 1-16</inkml:trace>
</inkml:ink>
</file>

<file path=word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14.2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0 9 0,'-2'2'4'0,"2"-5"0"16,0 3 5-16,0 0-6 31,0 0 1-31,2 0 1 16,-2 0 1-16,3-2-7 0,1 0 0 15,4 2 4-15,-1 0 1 0,5-2-2 16,1 0 0-16,0 2-1 16,2-1 0-16,1 1-3 15,1-2 0 1,0 2-5-16,2 3 1 16</inkml:trace>
</inkml:ink>
</file>

<file path=word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13.1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8 0,'5'4'9'0,"16"-4"-9"16,-9 4 15-16,3 0-14 15,8 4 0-15,-2 1 1 16,6 1 0-16,5-1-3 16,-7 1 1-16,0-1 1 15,-4 1 1-15,-2-1-2 16,0-1 1-16,-6-2-3 16,-3-1 0-16,0 1-4 0,1 5 0 15</inkml:trace>
</inkml:ink>
</file>

<file path=word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12.7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3 14 12 0,'4'0'6'0,"2"-13"1"0,-6 13 3 16,0 0-9-16,0 0 1 15,-4-2 1-15,-2 2 1 16,0 0-5-16,-5 2 1 15,-6 0 1-15,-5 2 1 0,-1-1-1 16,-3 5 0-16,-7 0-1 16,2 0 1-16,-3-3-2 15,1 1 1-15,-1 2 0 16,-3-1 0-16,5-1 0 16,3 0 1-16,8 0-1 15,4 0 1-15,1-3 0 16,7 1 0-16,7 2 0 15,4 0 0-15,7-1 1 16,7 3 0-16,1 2 0 16,4 1 1-1,2 1-1-15,0-1 0 16,2 1-1-16,2-1 1 16,-8-3-2-16,0 2 1 15,0-3-1-15,0 1 0 0,-1 0-3 16,-3-1 0-1,-4-1-5-15,1-2 0 16,-1 2-1-16,-5 0 1 0</inkml:trace>
</inkml:ink>
</file>

<file path=word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12.0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1 0,'1'-2'5'0,"1"6"0"15,0-4 6-15,4 2-10 16,-2-2 1-16,2 0 2 16,1 6 0-16,1-3-5 15,3 5 1-15,5-1 3 16,1 1 0-16,0-1-1 16,2 1 0-16,-2-1-1 15,3-1 0-15,-3 0-3 16,2-1 1-16,4-1-6 0,2 2 0 15</inkml:trace>
</inkml:ink>
</file>

<file path=word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11.6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9-1 8 0,'-2'0'4'0,"2"7"0"16,0-7 1-16,0 0-2 16,-2 0 0-16,-5 2 1 15,5 4 0-15,-10 0-6 16,1 0 1-16,-4-3 3 16,-5 1 1-16,3 4-2 0,-2-4 0 15,-6 2 0-15,4-1 1 16,-2 1-1-16,-1 0 0 15,3 0 0-15,0 1 1 16,3 1-1-16,3 0 0 16,4-1 0-16,1-1 0 15,1 0-1-15,3 0 1 16,0-4-1-16,4 1 1 16,4 1-1-16,4 0 1 15,2 0 0-15,3 2 0 16,4-1-1-16,2 3 1 0,1-2-1 15,1 5 1-15,0 1 0 16,0-2 0-16,-2 1 0 16,0-1 0-16,0-1 0 15,-3-3 0-15,1 0-1 16,-3 0 0-16,1-4-2 16,-2 1 0-16,-1-1-5 0,3-2 1 15,-3 0-2-15,-1 4 0 16</inkml:trace>
</inkml:ink>
</file>

<file path=word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11.0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8 17 7 0,'0'-10'3'0,"0"3"4"15,0 7-1-15,0 0-5 0,0 0 0 16,-5 2 3-16,-1 3 1 16,-3 5-5-16,-3 5 0 15,-5 6 4-15,6 4 0 16,-2-2 0-16,2-2 1 15,3-2-3-15,0 2 1 16,7-3-1-16,-5-1 0 16,6-2-2-16,0-3 1 15,6-1-2-15,-1-3 0 16,3-5-5-16,5-1 1 16,-4 0-3-16,3 0 1 0</inkml:trace>
</inkml:ink>
</file>

<file path=word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10.5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3 10 0,'6'-8'5'0,"1"4"2"0,-3 1 4 31,6-1-10-31,1 2 0 16,1 0 2-16,-1 4 0 0,3-2-4 15,1 6 1-15,0-3 2 16,-3 5 0-16,-3 0-1 15,3 3 0-15,-5 1 0 16,1-1 0-16,-4 3 0 0,-2-1 1 16,-4 0-1-16,-4 3 0 31,-4-7 0-31,-5 1 1 16,-2-1-1-16,2 1 0 0,-4-3-1 15,3 1 1-15,-1 0-2 16,8-3 0-16,-9 1-4 15,9-2 1-15,3-2-4 16,6 0 1-16</inkml:trace>
</inkml:ink>
</file>

<file path=word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09.4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2 3 6 0,'0'-2'3'0,"2"-2"2"16,-2 4 0-16,0 2-4 15,0 0 1-15,0 1-1 16,0-1 1-16,0 4-2 16,-2 0 0-16,0 4 2 15,-2 5 1-15,-3 4-1 0,3 4 0 16,-6 8 0-16,3 5 0 31,-7 18-1-31,5-4 1 16,-1-2 0-16,2-5 0 15,1-3-1-15,3-2 1 16,-2-1 0-16,1-3 0 16,1-5-1-16,0-4 1 15,0-2-1-15,-2-5 0 16,3-3-1-16,-1-2 1 0,0-3-1 15,-2 0 1-15,2-3-2 16,2 1 0-16,1-2-4 16,-1-1 0-16,0-1-2 15,2 0 0-15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35.7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22 0,'11'0'11'0,"1"0"-5"0,-9 0 18 15,3 4-22-15,-2 1 1 16,-4 5 1-16,0 2 0 16,-2 1-5-16,0-1 0 0,-5 3 3 15,1-4 1 1,2-3-3 0,0-2 0-16,10-6-1 15,-6 0 1-15,8-6-2 16,-1 2 1-16,1-1 0 15,-2-3 0-15,3 2 1 16,-3 0 1-16,3 4 1 16,-3 0 0-16,-4 10 1 15,-2-2 0-15,2 7 0 16,2-3 1-16,1 9-2 16,-1-3 1-16,6-1-2 15,-2-2 1-15,3-1-4 16,-3-2 0-1,-1-1-5-15,-1-1 1 16,5-6-7-16,-3 0 1 16,4 2 0-16,-7-3 0 0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02.4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09 19 0,'0'0'9'0,"5"-8"0"16,3 5 10-16,2-3-16 15,3 0 0-15,5-2 1 16,1 1 1 0,0-3-7-16,6 0 1 0,2 1 3 15,-4 1 0-15,4-1-3 16,-4 1 0-16,0 2-4 15,-6 2 1 1,4 2-5-16,-3-3 0 0</inkml:trace>
</inkml:ink>
</file>

<file path=word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08.9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0 7 3 0,'-1'-4'1'0,"1"0"5"15,-2 4-3-15,0 0-1 16,-2 2 0-16,-4 2 3 15,0 2 1-15,-3 1-6 16,-4 3 1-16,-1 1 4 16,-1 7 0-16,3-1-1 15,1 2 0-15,1-2-2 16,7 0 1-16,3-1-2 16,2-3 0-16,2-1-2 0,2-1 1 15,5-5-4-15,1-2 0 16,3-3-3-16,1-1 1 15</inkml:trace>
</inkml:ink>
</file>

<file path=word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08.9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11 2 0,'-4'-3'1'0,"14"-1"7"0,-6 2-12 0,3 2 5 15,-1 0 0-15,2 0 2 16,1-2 0-16,3 2-3 16,0 0 0-16,3 4 3 15,-2 0 0-15,1 1-1 16,-7 3 1-16,1 0 0 16,-2 1 0-16,-4 1-1 15,-6 1 1-15,0 2-1 0,-5 3 1 16,-3-3-1-16,1 0 0 15,-5 1-1-15,-1-1 1 16,0-2-2-16,-1 1 1 16,1-1-2-16,4-3 0 15,-1-1-4-15,6-3 1 16,5-2-2-16,-1 0 0 16</inkml:trace>
</inkml:ink>
</file>

<file path=word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07.5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2 13 11 0,'0'2'5'0,"2"-10"-2"16,-2 8 5-16,0 0-7 16,0 0 1-16,0 0 0 15,0 0 0-15,0-2-3 16,-6 0 1-16,-1 2 1 16,-1-2 1-16,-2 2-1 0,3 0 0 15,-5 0 0-15,-1 0 0 31,1 4-1-31,-3 0 1 0,-2 0-1 16,1 3 0-16,1 1 0 16,2-2 1-16,3 1-1 15,-1 1 0-15,3-2 0 16,0 2 0-16,4-3 0 0,2 1 1 16,2 4 0-16,0-5 1 15,2 3-2-15,-2-2 1 0,2 1 0 16,0 3 1-16,0 2-2 15,0-1 1-15,-2 4-1 16,0-1 1-16,0 1 0 16,-2-1 0-16,-2 1-1 15,-1-2 1-15,-5 1-1 16,-3-1 1-16,1 1-1 16,-3-5 1-16,-1 1-1 15,-1-2 0-15,-2-1 0 16,2 1 1-16,1-4-1 15,3 0 0-15,3-2 0 0,3-1 0 16,3 1 0-16,4-2 0 16,6 0 0-16,3-2 0 15,-1 1-1-15,3-1 1 16,3 0 0-16,1 0 0 16,2 2 0-16,1-2 0 15,-5 0 0-15,0 2 0 16,1 2-1-16,-6 2 1 15,-1 1 0-15,-3 5 0 16,-4 2 0-16,-2 5 0 16,-4 4 0-16,-1 0 1 0,-3 6 0 15,1 2 1-15,1-2 0 16,-4-3 1-16,3 0-1 16,3-3 0-16,0-4 0 15,1-2 0-15,1-1-2 16,0-1 1-16,2-3-5 15,0 1 0-15,2-1-5 16,4-1 0-16</inkml:trace>
</inkml:ink>
</file>

<file path=word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26.3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 560 7 0,'-10'0'3'0,"6"10"1"0,3-10 4 16,-1 1-5-16,2 1 1 0,0-4 1 31,0 2 1-31,-2 0-7 16,0-1 0-16,-2-3 5 0,4 0 1 0,0-2-3 31,0-3 0-31,4-5 0 16,-2-5 0-16,2-4 0 0,-1-2 0 0,7-2-1 31,-2-2 1-31,3 1-1 16,-1 1 1-16,1-2-1 15,1-2 1-15,-3-1-3 0,5-7 0 0,-3 5 0 16,-1 1 0-16,0 2 0 15,-3 5 1-15,1 3-1 16,-2 1 0-16,0 5 1 16,-1 4 0-1,-3 1-1-15,0 5 1 16,-2 1-1-16,-4 6 1 16,-5 4-1-16,-5 5 1 15,-3 3 0-15,-2 3 0 0,-2 4 0 16,-1 0 0-16,3-3 0 15,0-3 1-15,2-1-1 16,3-5 1-16,3 1-1 16,3-6 0-16,2-2 1 15,6-6 1-15,8-1-1 16,0-3 0-16,5-1-1 16,4-3 0-16,3-1 1 15,-1-1 0-15,0 1-2 16,2 2 0-16,-3-1 1 15,-7 7 0-15,1 5 1 16,-5 0 0-16,3 4 0 0,-4 1 0 16,1 5 0-1,-3 2 1-15,0-1-4 16,-2 3 1-16,0 3-8 16,2 6 1-16,-8 2-1 15,-6 0 0-15</inkml:trace>
</inkml:ink>
</file>

<file path=word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2.3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4 33 23 0,'-4'-15'11'0,"-4"3"-13"16,4 10 21-16,2 0-19 0,0 0 0 15,0 4 1-15,4 2 0 16,2 2-1-16,4 3 1 15,0 3 0-15,3 1 1 16,1 2-1-16,-5 1 0 16,3 1 1-16,-6-2 0 15,-4 0 0-15,-8-2 0 16,-2 1-1-16,-7-5 0 16,0 1-6-16,-2 3 1 0,1-3-5 15,-1-5 1-15</inkml:trace>
</inkml:ink>
</file>

<file path=word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1.8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6 43 19 0,'9'-25'9'0,"-1"6"-8"0,-8 19 18 15,0 0-18-15,-4 4 1 16,-3 1 0-16,-5 5 1 16,-5 3-3-16,-1 3 1 15,3 1 1-15,0 0 1 16,5 0-1-16,0 0 0 0,7-1 0 16,1-7 0-16,4-1-2 15,3-6 1-15,7-4-1 16,-1-2 0-16,1-4-1 15,1-1 1-15,-1-1 0 16,-4 1 0-16,-1 3 0 16,-3 2 0-16,-4 4 0 15,-2 4 0-15,-3 2 0 16,-1 1 0-16,2 3-3 16,4 1 0-16,2 1-4 15,2-3 1-15,3-3-3 16,5-2 1-16</inkml:trace>
</inkml:ink>
</file>

<file path=word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1.3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0 23 17 0,'2'-21'8'0,"5"19"-7"31,-7 2 9-31,0 0-9 0,0 0 1 16,0 4 3-16,0 3 0 16,-3 5-6-16,1 5 1 15,-4 4 4-15,0 8 1 0,-3 1-2 16,3 3 0-16,-3-2-1 16,1-4 1-1,-2-1-2-15,5-6 1 16,-3-5-1-16,4-4 0 0,1-9 0 15,3-4 0-15,1-3-1 16,3-7 0-16,2-3 0 16,2-2 0-16,3-1-1 0,0 3 1 15,3 3-1 1,-1 5 1-16,-2 5-1 16,-3 6 1-16,-2 5-1 15,1 5 1-15,-3 3 0 0,6 0 0 16,-5 4-2-16,3 2 1 0,3-4-4 15,3-3 1-15,-1-1-5 32,-1-5 1-32,1-5-1 15,2-5 1-15</inkml:trace>
</inkml:ink>
</file>

<file path=word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9.9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1 0 20 0,'-9'21'10'0,"-5"21"-11"16,8-32 21-16,1 5-20 15,-5 2 1-15,2 6-1 16,-1 2 1-16,-1 2-1 15,2-2 0-15,5-4 0 16,-3-3 1-16,-2-5-3 16,2-5 0-16,1-4-2 15,-3-6 0-15,2-4-2 0,0-4 1 16,-1-3 1-16,1-1 1 16,2 1 3-16,-2 1 1 15,4 5 2-15,2 1 0 16,4 2 0-16,6 2 1 15,1 2-2-15,3 2 1 16,3 0-3-16,4 0 0 16,2 0-2-16,-2-2 0 15,4-4-1-15,-3 2 1 16,-5-2 0-16,-2 0 1 16,-5 2 0-16,-2 1 1 0,-7 1 2 15,-4 1 0-15,-5 3 1 16,4 2 0-16,0 4-1 15,2-3 0-15,4-1-1 16,2 0 1-16,4-2-2 16,3-6 1-16,1-4-1 15,-1 2 0-15,3-2 0 16,-1 1 0-16,-1 1-1 16,-5 2 0-16,3 2 0 15,-4 6 1-15,-4 7 0 16,-2 6 1-16,-4 10-1 15,-6 10 1-15,-1 1 0 16,-10-4 0-16,0-3 0 16,-3-6 0-16,-1-4 1 15,2-8 1-15,2-3 1 16,2-4 0-16,4-6-1 0,5-4 1 16,8-4-1-16,4-2 0 15,8 2-3-15,5-1 1 16,4-3-2-16,2 3 1 15,2-1-3-15,2 2 0 16,-1 2-2-16,0 0 0 0,-2 4-4 16,-3 0 0-16</inkml:trace>
</inkml:ink>
</file>

<file path=word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9.2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19 0,'9'-2'9'15,"13"2"-28"-15,-17 2 12 0</inkml:trace>
</inkml:ink>
</file>

<file path=word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9.2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0 22 0,'2'9'11'0,"-14"12"-8"16,8-13 18-16,2 3-20 15,-1 4 0-15,1 0 0 0,2 1 1 16,0 3-3-16,2-4 0 16,0-2-2-16,1-7 1 15,5-2-6-15,-2-4 1 16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02.2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-1 20 0,'-4'0'10'0,"4"3"-8"15,0-3 16-15,0 2-17 0,0 2 1 16,0 2 0-16,0 4 1 15,0 1-4-15,-2 1 1 0,2 1 2 16,0-1 0-16,0-1-2 31,0 3 1-31,0-3 0 16,0-1 0-16,0-1 0 0,2-1 0 0,0-2-1 16,0-2 1-16,-2-1-1 15,4-3 1-15,2 0-1 16,0 0 0-16,1 0 0 15,-1 0 0-15,4 2 0 16,-3 4 0-16,3-2 1 0,-2-2 0 31,1 6-1-31,-1-1 1 16,-2 1 0-16,1 2 1 0,-3-3-1 16,-2 1 1-16,0 0-1 15,-6-3 0-15,0 1 0 16,-3 0 1-16,-3 0-2 0,-3-1 1 0,-3-1-3 15,7 0 1-15,-1-2-5 16,2-6 0-16,3 0-5 16,3-1 1-16</inkml:trace>
</inkml:ink>
</file>

<file path=word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9.2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1 21 20 0,'5'-21'10'0,"-5"27"-11"0,0-4 19 0,-1 6-16 15,-7 5 0-15,1 6 3 16,-7 4 0-16,1 4-6 15,-2 0 0-15,4 3 4 16,2 5 0-16,3-6-4 16,4-3 0-16,4-1-3 15,4-9 0-15,3-7-5 16,0-3 1-16</inkml:trace>
</inkml:ink>
</file>

<file path=word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9.2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9 33 19 0,'9'-31'9'0,"-7"28"-8"16,-4 4 17-16,-5 3-17 15,-3 4 1-15,-5 0 1 16,-1 1 0-16,1-1-4 16,1 1 1-16,7 1 1 15,1-1 1-15,-2-1-1 16,8-2 0-16,2-2-1 15,6-1 0-15,-2 1-1 16,-1 0 1-16,3 2 0 16,-4 5 0-16,0 3 0 0,2-1 0 15,-1-1 0-15,3 3 0 16,2-4-2-16,1-3 0 16,-1-4-4-16,1-2 0 15,-1-6-2-15,3-6 1 16</inkml:trace>
</inkml:ink>
</file>

<file path=word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8.7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 6 19 0,'2'-6'9'0,"-4"12"-6"0,2-3 14 0,-3 3-16 32,-1 6 1-32,-2 1 0 15,-2 6 1-15,1 2-4 16,3-1 1-16,-2-1 2 15,6 0 0-15,0-4-1 16,6-3 1-16,0-4-1 16,-1-4 1-16,3-3-1 0,0-6 1 15,3-3-2-15,3-4 1 16,-3-3-1-16,3-4 1 16,-1 0-2-16,1 1 1 15,-5 1-1-15,1 4 1 16,-4 1 0-16,-3 4 0 15,-3 8 0-15,0 2 0 16,-2 4 0-16,-1 4 0 16,1 1 0-16,2 3 0 15,2 1-2-15,1-3 1 0,5-1-3 16,0-3 1-16,3 0-4 16,3-7 0-16,-3 1-1 15,5-7 0-15</inkml:trace>
</inkml:ink>
</file>

<file path=word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8.2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7 44 17 0,'1'-11'8'0,"5"-9"-5"0,-8 17 12 16,-3-1-14-16,1 0 0 0,-10 2 1 15,-1 2 0-15,3 4-2 16,1-4 0-16,3 4 1 16,0-2 1-16,5 1-1 15,3 3 0-15,3-2-1 16,5 0 0-16,-2 6 0 15,0-1 0-15,-1 3-1 16,-5 3 1-16,-3 6 0 16,-3 4 0-16,-6 2 0 15,-1 6 0-15,-8-4 1 16,0-3 0-16,-1 1 1 16,3-2 0-16,4-4-1 15,1-1 1-15,7-3 0 16,1-2 0-16,6-3-1 15,6-4 1-15,1-5-2 16,7-1 0-16,1-2-3 0,1-5 1 16,-1-3-4-16,-2-4 1 15,5-1-4-15,-1-2 1 16</inkml:trace>
</inkml:ink>
</file>

<file path=word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7.7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 12 0,'12'-4'6'0,"-4"-4"3"0,-5 8 1 15,3 0-10-15,0 2 1 0,-2 0 1 16,2 2 0-16,-4 6-2 16,-1 7 1-16,-1 4 1 15,-1 0 1-15,-1 0-1 16,-4 0 0-16,2 1 0 16,0-7 0-16,-2-2 0 15,1-3 1-15,5-4-1 16,-2-2 1-16,0-6-2 15,0-4 1-15,2-2-1 16,2-3 0-16,2-3-1 16,1-1 0-16,5 1-1 15,3 3 1-15,1 1-1 16,-1 5 1 0,8 10 0-1,-3 5 1-15,-3 1 0 16,1 3 0-16,-3 5-1 0,0-4 1 15,3 3-3-15,-7-3 0 16,5-1-3-16,-1-3 0 16,-1-3-1-16,-3-4 0 15,3-2-1-15,-4-4 1 16,7-4 4-16,-3-6 0 16,-3 1 3-16,3-1 0 15,-1-3 2-15,-1 0 1 16,-1 1-1-16,-1-1 1 15,2-1-2-15,-5 3 1 16,-1 1-2-16,0 3 1 0,-4-1-1 16,-4 2 0-16,0 3-1 15,1 3 1-15,-3 2 1 16,-4 4 1-16,-3 1-1 16,3 5 1-16,1 2 0 15,1-1 0-15,0 4-1 16,4-1 1-16,6 1-4 15,2 1 1-15,6-3-5 16,-3-1 1-16,5-3-3 16,0-3 0-16,-1-2-3 15,2 2 0-15</inkml:trace>
</inkml:ink>
</file>

<file path=word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7.1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33 14 0,'10'-18'7'0,"-5"7"-2"15,-1 7 11-15,-2 4-14 16,0 4 0-16,-4 0 3 16,0 5 0-16,-2 3-6 15,2 1 1-15,-1 6 3 16,-1 4 1-16,-4 1-2 15,5-3 1-15,3 0-2 16,-2-4 1 0,-2-3-6-1,4-3 0-15,0-1-4 16,0-1 0-16</inkml:trace>
</inkml:ink>
</file>

<file path=word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6.7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224 16 0,'-2'0'8'0,"16"6"-8"16,-9-4 12-16,5 2-12 15,2 1 0-15,-1 3 0 16,8-2 0-16,-2 1 0 0,10-1 1 15,-4-6 0-15,-2-4 0 16,-3-5 0-16,7-1 0 16,-6-1-1-16,6-5 1 15,-2-1-1-15,0 0 1 16,-4-4-1-16,-2 0 0 16,-1 0 0-16,-3 0 0 15,-3-2 0-15,1 1 0 16,-5 7 0-16,5 0 0 0,-5 3 0 15,-2 5 1-15,2 1 0 16,-2 4 0-16,-3 6 0 16,-1 5 1-16,-1 5 0 15,-1 5 0-15,-6 4 0 16,-2 8 0-16,3-3-1 16,-3 3 1-16,-1 2 0 15,1-9 0-15,-1-2-1 16,7-7 1-16,-2-2 0 15,0-5 0-15,6-2-1 16,0-6 1-16,4-4-2 16,4-2 0-16,-1 0 0 15,1-1 0-15,4 3-1 16,-3 2 0-16,8 4 0 16,3 0 1-16,-1 0 0 15,2 0 0-15,4-4 0 16,-6 0 0-16,2-2 0 0,-4-2 1 15,3-1-1-15,-3-1 1 16,-6-2-1-16,-3 1 1 16,-4-1-1-16,0 1 1 15,-4-1-1-15,-4 4 1 16,0 4 0 0,0 4 0-16,-4 4 0 15,1 2 0-15,-3 3-1 0,3 3 1 16,1 1-2-16,4 0 1 15,4 4-5-15,2-3 1 0,-1-3-5 32,7 1 1-32,-2-5-2 15,3 1 0-15</inkml:trace>
</inkml:ink>
</file>

<file path=word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6.0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5-2 19 0,'-11'0'9'0,"-1"19"-3"16,7-12 9-16,1 9-15 15,-2 5 1-15,0 8 0 0,0 1 1 0,1 3-3 32,-1-3 1-32,4-3 1 15,-6-2 0-15,3-2-2 0,3-4 1 0,-8-1-3 16,4-5 0-16,0-2-4 16,1-1 0-16</inkml:trace>
</inkml:ink>
</file>

<file path=word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4.5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 34 18 0,'6'-27'9'0,"-1"19"-11"0,-5 8 15 16,0 2-12-16,-1 0 1 16,-3 8 1-16,-6 3 0 15,4 2-3-15,-5 4 0 16,1 1 2-16,3-1 1 16,1-2-2-16,-3 0 1 15,3-2-1-15,6 1 1 0,0-7-2 16,0 1 0-16,6-4-1 15,3-3 1-15,-3-1-2 16,5-6 1-16,-5-1 0 16,4-1 0-16,1-2-1 15,0 1 1-15,-1-3 0 16,-2-1 1-16,3-1 0 16,-1-3 0-16,1 3 0 15,1-1 0-15,-3 3 0 16,-3 3 1-16,0 3 0 15,-3 0 0-15,-3 4 0 16,-3 6 0-16,1 3 0 16,-4 1 1-16,0 3-2 15,-1-1 1-15,-1-1 0 16,4 1 0-16,2-1-1 16,-2-1 0-16,8-2-3 15,-2-3 1-15,2 1-4 0,4-2 1 16,1-2-2-16,1 0 0 15</inkml:trace>
</inkml:ink>
</file>

<file path=word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2.2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0 25 0,'2'6'12'0,"-9"25"-16"0,7-24 22 15,0 3-19-15,-2 3 1 16,0 4-5-16,1 1 0 15,-1 3 1-15,4 1 1 16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01.6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0 29 0,'7'13'14'0,"-9"14"-12"16,0-18 22-16,-1 7-24 15,-1 1 0-15,-3 2 0 16,3-2 0-16,1-1-2 16,1-5 0-16,2 0-3 15,0-1 0-15,2-4-3 32,3-1 0-32</inkml:trace>
</inkml:ink>
</file>

<file path=word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2.2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21 6 0,'5'-11'3'0,"6"5"4"15,-11 2-3-15,0 4 0 16,0 4 0-16,-5 4 1 16,-1 5 1-16,-1 3-8 15,-1 3 0-15,2 2 5 16,3 0 0-16,-3-2-2 16,4-3 0-16,0-1-3 15,2-7 0-15,4-2-3 16,-2-5 0-16</inkml:trace>
</inkml:ink>
</file>

<file path=word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27.6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0 17 0,'-2'2'8'0,"4"5"-6"0,-2-3 11 0,0 6-13 16,0-1 0-16,0 5 0 16,0-1 1-16,0 0-2 15,0 3 0-15,0-1-4 16,0 4 0-16</inkml:trace>
</inkml:ink>
</file>

<file path=word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7.6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4 30 0,'11'-8'15'0,"27"4"-22"0,-28 2 30 0,5 2-22 16,6 0 0-16,4 0-6 16,-2 2 1-16,-4 4-2 15,-2 1 0-15</inkml:trace>
</inkml:ink>
</file>

<file path=word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7.6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 0 22 0,'-4'19'11'0,"-2"17"-15"0,6-32 22 16,-2 13-18-1,-4 2 1-15,3 2 0 0,1 4 0 16,0 0-3-16,0-2 1 16,0-4-3-16,-4-1 1 15,2-5-3-15,-2-4 0 16</inkml:trace>
</inkml:ink>
</file>

<file path=word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7.1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8 21 0,'-8'-9'10'0,"18"12"-26"16,-6-1 15-16,1 0-2 15,3 0 0-15</inkml:trace>
</inkml:ink>
</file>

<file path=word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7.1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0 18 0,'12'16'9'0,"-14"24"-14"0,-2-30 19 15,-2-1-12-15,-2 3 0 16,-1-3 3-16,1-1 0 0,1-2-7 15,3-2 1-15,2-4 2 16,2-6 1-16,4 0-2 16,1-2 0-16,7-1-2 15,1-1 1-15,3 1 0 16,-1 1 0-16,-2 2 1 16,1 4 1-16,-3 6 0 15,-1 6 1-15,-1-1-1 16,-3 5 1-16,1-1-2 15,-3 5 0-15,0 1-5 16,0-4 1-16,4 1-3 16,-3-3 1-16</inkml:trace>
</inkml:ink>
</file>

<file path=word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6.6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4 13 0,'11'0'6'0,"9"-2"-15"15,-17 0 2-15</inkml:trace>
</inkml:ink>
</file>

<file path=word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6.0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0 29 0,'-5'3'14'0,"-8"12"-23"15,13-9 27-15,-2 5-31 16,0 4 1-16</inkml:trace>
</inkml:ink>
</file>

<file path=word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6.0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7 22 0,'21'-8'11'0,"0"-1"-11"0,-17 7 16 15,-2 4-14-15,-2 0 0 16,-4 4 1-16,0-1 0 16,-2 3-5-16,-3 2 1 15,1 1 2-15,0 1 0 0,4-3-5 16,2 1 0-16,4-4-4 15,4-3 1-15</inkml:trace>
</inkml:ink>
</file>

<file path=word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5.5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 0 25 0,'-9'15'12'0,"-3"6"-11"16,8-11 20-16,-3 7-19 0,-1 4 1 15,-3 6-1-15,5 6 0 16,2-3-4-16,-1-1 0 15,3-4-1-15,2-2 0 16,0-4-6-16,2-4 1 16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01.4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7 9 16 0,'-4'-7'8'0,"2"5"-5"16,1 4 11-16,-1 0-12 0,-2 5 0 15,0 3 1-15,-4 5 1 16,3 8-5-16,1 6 1 16,0 0 3-16,4-2 1 15,6-4-2-15,3-2 1 0,3-5-1 16,3-3 1-16,2-5-1 15,-2-6 0-15,-3-2-1 0,1-8 1 16,-3-4 0-16,-7-1 0 31,-3-6-1-31,-5-2 1 0,-7-1-1 16,-1 1 0-16,-2 2-1 16,3 2 1-16,1 3-2 15,-1 5 0-15,7 1-4 16,3 0 0-16,6 5-6 0,5 3 1 15</inkml:trace>
</inkml:ink>
</file>

<file path=word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4.0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 21 0,'4'-9'10'0,"-3"14"-9"15,-1-5 18-15,0 2-20 16,0 2 1-16,0 2-3 15,0 3 1-15,0 4-2 16,0 2 1-16,0 8-3 16,0 0 0-16</inkml:trace>
</inkml:ink>
</file>

<file path=word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3.5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6 17 0,'0'-7'8'0,"3"7"-3"0,-3 0 8 16,0 0-12-16,0 1 1 15,0 3 1-15,-3 2 0 0,3 0-4 16,-2 5 1-16,-2 2 1 16,2 3 1-16,-2-5-2 15,2 2 1-15,2 1-3 16,0-5 1-16,2-1-4 15,4-4 0-15,-2-6-2 16,1-2 1-16</inkml:trace>
</inkml:ink>
</file>

<file path=word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5.0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1 20 0,'10'-19'10'0,"1"-7"-10"0,-11 18 19 16,6-1-19-16,-6 1 1 15,-6 0-1-15,6 5 1 0,-6 4-2 16,6 1 1-16,-3 6 0 15,3 0 0-15,3 3-1 16,3-2 1-16,4 7-1 16,-5-1 1-16,7-2 0 15,-1 2 1-15,-1-1 0 16,-4-1 0-16,-4-3 0 16,-4-1 0-16,-4-1 0 15,-4-1 0-15,-1-1-1 16,1 0 0-16,5-6-2 15,3 0 1-15,2-4-4 16,2 0 1-16,3 2-1 16,11 0 1-16,-5-1 1 15,6-1 0-15,4 0 2 16,1 0 0-16,4 0 3 16,-3 1 0-16,-2-1 1 0,-5 0 0 15,1-2 0 1,-6 1 1-16,-5-1-2 0,-2 2 1 15,-8 0 0-15,4 2 1 16,-6 2-1-16,-5 4 1 16,5 2-2-16,-5 0 1 15,7 1-1-15,-2 3 1 16,6-1-3-16,4 3 1 16,2-1-4-16,5 0 1 15,1 3-7-15,-1-7 0 16,4-3 0-16,3-2 0 0</inkml:trace>
</inkml:ink>
</file>

<file path=word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4.0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4 0 18 0,'0'0'9'0,"-6"0"-9"0,0 4 12 16,0 0-10-16,-3 4 0 15,-3 3 2-15,-3 3 0 16,1-1-5-16,-1 0 0 16,5 2 3-16,5-1 1 0,3-3-2 15,-2-1 1 1,15-8-3-1,5-4 1-15,-1-2-2 16,2-4 1-16,-1-1-1 16,-3 1 1-16,3-5-1 15,-7 1 1-15,-1 1 1 16,-2 1 0-16,-2 5 1 16,1 5 0-16,-1 4 0 15,-8 3 0-15,-1 1 0 16,1 3 0-16,2 3-2 15,-4 1 1-15,2-4-4 16,4 1 1-16,4-5-4 16,2-3 1-16</inkml:trace>
</inkml:ink>
</file>

<file path=word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4.0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1 29 18 0,'0'-23'9'0,"0"17"-8"16,0 6 10-16,0-1-10 16,-5 1 1-16,-5 3 1 15,-1 1 1-15,1 4-4 16,-3 3 1-16,0 3 2 16,2-1 1-16,-2 1-1 15,3 1 0-15,5 1-3 16,5-3 1-16,0 2-4 15,0-5 0-15,3 2-6 16,9-3 1-16</inkml:trace>
</inkml:ink>
</file>

<file path=word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3.5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0 19 0,'6'7'9'0,"7"-3"-10"16,-13-2 13-16,6 2-12 15,-4-3 1-15,8 1 1 16,-5-2 1-16,5-2-3 16,-2 1 0-16,5-1 1 15,-1-2 1-15,-1-2-1 16,1-1 1-16,-3-1-2 15,-1-1 1-15,2-1-1 16,-5 1 0-16,-1 1 0 16,-4 1 1-16,0 3-1 15,-4 0 1-15,-1 6 1 16,-7 0 0-16,-1 2 0 16,-1 3 1-16,3 3 0 0,-3 1 0 15,3 0-1-15,3 1 0 16,0-1-2-16,4 2 0 15,3-1-5-15,2-1 1 16,3-2-5-16,6-1 0 16</inkml:trace>
</inkml:ink>
</file>

<file path=word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3.0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7 15 6 0,'0'-12'3'0,"1"7"2"0,-1 5-2 15,0 2-1-15,0 1 0 16,0 7 3-16,-1 5 1 15,-3 6-7-15,-4 6 0 16,1 6 4-16,-1 1 1 0,-1-5-1 16,0-3 0-16,1-3-1 15,3-2 0-15,-3-5 0 16,4-5 0-16,1-3-1 31,-1-4 1-31,4-4-1 16,5-4 1-16,1-2-2 0,7-2 1 15,-5-1-1-15,3-1 0 0,2 3-1 16,-2 1 1-16,0 2-1 16,1 4 1-16,-3 2 0 15,-1 4 0-15,-5 1 1 32,-3 3 0-32,-2 1 0 0,-1 1 1 15,-9 3 0-15,-3 0 1 16,0-1-1-16,-1-3 0 15,-1 1-3-15,2-3 0 16,5-1-4-16,1-2 1 16,9-3-5-16,4-1 0 15</inkml:trace>
</inkml:ink>
</file>

<file path=word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31.8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5 32 7 0,'2'-3'3'0,"-2"-5"4"0,0 4-1 0,0 2-3 15,-2-2 0-15,0-1 2 16,-2 1 1-16,-4 2-7 16,3 2 0-16,-3 2 4 0,-2 0 1 15,3 1-3-15,-1 1 1 16,3 0-2 0,1 2 1-16,4 2-1 15,2-1 0-15,1 3-1 16,3 1 1-16,0 1 0 15,-2-1 1-15,-1 1-1 16,1 0 1-16,-2-3 0 0,-2 3 0 16,-4-1 0-1,-3 1 1-15,-5-3-1 16,-1 1 0-16,3-2-2 0,-1-3 1 16,3-1-3-16,1 0 1 15,5-4-5-15,2 0 0 0</inkml:trace>
</inkml:ink>
</file>

<file path=word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29.5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8 12 0,'2'-8'6'0,"-2"12"-2"15,0-2 9-15,0 4-12 16,-2 3 1-16,0 11 1 16,0 4 0-16,-1 5-4 15,-1 0 1-15,-2 4 2 16,3-1 0-16,-1-1-1 15,2-3 0-15,0 1-1 16,-2-8 0-16,2-3-2 16,2-3 0-16,-1-6-4 15,1-3 0-15</inkml:trace>
</inkml:ink>
</file>

<file path=word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29.0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37 7 0,'10'-18'3'0,"-1"9"1"0,-5 5 0 0,-4 0-1 16,0 2 1-16,-4 2 1 15,-2 2 1-15,1 4-7 16,-5 4 0-16,1 5 5 16,-3 6 0-16,3 2-2 15,3-4 0-15,4-1-1 16,0-3 1-16,4-5-2 15,2-5 1-15,4-3-1 16,-3-4 1-16,3-5-1 16,3-7 0-16,-1 1 0 15,-3-3 0-15,-1 1 0 16,2 2 0-16,-3-1 0 16,-1 6 1-16,0 5-1 15,-4 3 0-15,0 3 0 16,0 9 0-16,0 3-1 15,2 1 0-15,2 1-4 0,-2-4 0 16,1 12-1-16,5-7 0 1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00.4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6 7 17 0,'-4'-6'8'0,"0"4"-4"0,2 4 9 0,-1 0-12 15,-5 2 1-15,2 3 2 16,2 9 0 0,-11 20-4-1,-2 1 1-15,1-1 2 16,3-3 0 0,5-4-1-16,-2-2 1 15,7-4-4-15,1-6 1 0,2-2-6 16,4-3 1-1,-1-4-3-15,9-3 0 16</inkml:trace>
</inkml:ink>
</file>

<file path=word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28.5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9 8 0,'2'-6'4'0,"-2"0"2"0,0 6 2 0,0 0-5 16,0 4 1-16,-2 0 1 16,0 5 0-16,0 5-7 15,0 3 0-15,2 0 4 16,0 0 0-16,0-1-2 16,0-1 1-16,2-2-1 15,2-1 0-15,2-7 1 16,1-1 0-16,1-4-1 15,2-6 1-15,-3-1-1 16,3-5 1-16,-2-1-1 16,-1-2 1-16,1-1-1 15,0 1 1-15,-4 4-1 16,-1 1 1-16,1 4-1 16,-4 6 1-16,0 2-1 15,0 8 1-15,0-1-1 16,0 5 1-16,2 1-2 0,2-3 1 15,0 5-4-15,0 0 1 16,1-2-4-16,3-3 1 16</inkml:trace>
</inkml:ink>
</file>

<file path=word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28.5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6 11 10 0,'6'-6'5'0,"-8"-1"2"0,2 7 6 16,-2 0-12-16,-2 0 0 16,-1 3 2-16,-5 5 0 15,-2 2-4-15,1 3 1 16,1 4 2-16,3-1 0 16,1-3-1-16,4-1 0 15,2-3-1-15,6-3 1 16,0-4-1-16,1-2 1 0,5-4-1 15,-1-4 1-15,-1-1-1 16,1-1 0-16,-3-1 0 16,2 1 0-16,-5-1 0 15,3 1 0-15,-4 4-1 16,0 2 1-16,0 6-1 16,-4 6 1-16,-2 9 0 15,0 4 0-15,-2 8-1 16,-2 8 1-16,-3 1 0 15,1 0 0-15,-2-1 0 16,-3-3 1-16,-3 1 0 16,3-5 0-16,0-3 0 15,-1-4 0-15,3-4-1 16,3-5 0-16,2-3-5 16,2-3 1-16,8-4-3 15,2-2 1-15</inkml:trace>
</inkml:ink>
</file>

<file path=word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28.0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30 13 0,'4'6'6'0,"5"3"-5"15,-5-7 7-15,2 0-6 16,1 0 0-16,1-2 0 16,1-2 1-16,-3-2-4 0,2-1 1 15,1-1 2-15,2-2 0 16,-1-3-1-16,1-1 0 16,-3-1-1-16,1 0 1 15,-3-1-2-15,-2-1 1 16,1 3 0-16,-5 1 1 15,0 1-1-15,-1 3 1 16,-5 1 0-16,0 4 0 16,1 2 1-16,-3 2 0 0,0 4-1 15,-3 3 1-15,-2 5-1 16,1 5 1-16,1 4-2 16,2-2 1-16,3 0-2 15,4 2 1 1,6-4-6-1,3-2 0-15,1-5-1 16,3-3 0-16</inkml:trace>
</inkml:ink>
</file>

<file path=word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27.1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6 10 0,'2'-8'5'0,"4"-11"-2"15,-3 15 6-15,3 1-7 0,-2 1 1 16,0 2 1 0,-1 2 1-16,-1 1-6 15,2 9 0-15,-4-1 4 0,-4 3 0 16,2 1-2-16,0 0 1 15,-1 2-2-15,-1-2 1 16,2 0-2-16,-2-3 0 16,2-3-1-1,1 3 0-15,1-7-4 16,1-1 0-16</inkml:trace>
</inkml:ink>
</file>

<file path=word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00.3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93 1 0,'9'-8'0'0,"22"-6"1"15,-19 11 0-15,-3-3-1 0,5 0 0 0,1 0-1 32,2 3 1-32,1 1 4 15,-74 21-4-15,139-15 2 32,-58 26 0-32,3-1-1 15,-1-6 1-15,0-2-1 0,-2-6 0 16,6-7-2-16,0-4 0 15,1-8 0-15,1-5 0 16,-4-5 1-16,1 1 1 16,5-1 0-16,-2 1 1 15,-1 3-1-15,-5 5 1 16,4 3 0-16,0 4 1 16,0 5-2-16,-3 5 0 15,5 1-1-15,0-3 0 0,5-5 0 16,2-1 0-16,1-2-1 15,3-4 0-15,-2-7 1 16,2-3 0-16,-3 3 1 0,1-1 0 0,0 2 0 16,-1 5 1-16,1 1-1 15,0 2 1-15,2 2-1 16,1-1 1-16,-1 3-2 31,6-2 1-31,2-4-1 16,1-2 0-16,-1 1 0 0,-2-3 0 0,-4 0 0 31,0 0 1-31,-5 3 0 16,-1 3 0-16,-1 3-1 15,-1 3 1-15,2 2 0 0,5-1 1 16,3-1-2-16,-6 0 1 16,2-6-1-16,2-2 1 15,0-4-1-15,4 1 1 16,0-1-1-16,-2 0 1 0,-7-2-1 15,1 3 0-15,2 1 0 16,-9 2 0-16,13 2 0 16,2 2 0-16,1 2 0 15,-3-2 1 1,4-2-1-16,6-2 0 16,-2-2 0-16,3 0 1 15,-1 0-1-15,-6-4 0 0,0 5 0 16,0-5 1-16,-2 4-1 0,1 2 0 15,-3-2 0-15,2 4 0 16,-4-2 0-16,1 2 0 16,-3 0 0-16,4 2 0 15,4 0 0 1,0-2 0-16,-1-2 0 16,3-3 0-16,2-1 0 0,4-2 1 15,-7 2-1 1,-3 3 0-16,-4 1 0 15,1 2 0-15,-7 5-1 16,0-1 1-16,1 2 0 0,-1 0 0 16,2 0 0-16,0-1 0 15,5-1 0-15,-1-4 0 0,-2-2 0 16,8-4 1-16,-4-3-1 16,-2 3 0-16,0 0 0 15,0 1 0-15,2-3 0 16,-2 6 0-16,2 2 0 31,2 0 0-31,0 2 0 0,4 2 0 16,-2-4 0-16,2 0 0 0,1 0 0 15,9-4 0-15,-5 2 0 16,3-2 0-16,-1-2 0 16,3 3 0-16,-5 1 0 0,1-2 1 15,1 0-1-15,-5 2 0 16,4 0 0-16,-7-2 0 15,3 1-1-15,-2 1 1 16,0 0 0 0,-2 2 0-16,-1 2 1 15,-4 0 0-15,1 1-1 0,5 3 1 16,3 2-1 0,4 1 1-16,1-1-1 15,-1-4 1-15,7-4-1 16,2-4 1-16,2-2-2 15,-4-1 1-15,-1-3 0 0,-3 2 1 0,-1-1-1 16,3 3 0-16,-9 0 0 16,-4 2 0-16,-2 4 0 15,0 2 0-15,-1 2 0 16,0 2 0-16,0 2 0 31,-1-3 0-31,2-1 0 16,0-4 0-16,2 0 0 15,2-2 1-15,0 0-1 0,0-1 0 0,-1 1 0 16,-1-2 0-16,2 0 0 0,-4 4 0 31,17-2 0-15,-1 0 0-16,-11-2-1 16,1-1 1-16,4 1 0 15,-7 0 0-15,1 2 0 16,0-2 0-16,-2 0 0 0,2 0 0 15,0 1 0 1,-3 1 0-16,1 2 0 16,4-2 0-16,-2-4 0 15,0 0 0-15,-1 1 0 0,1 1 1 16,-4 0-1 0,2 0 0-16,-2 2 0 15,0-4 0-15,-4 4 0 16,2-1 0-16,2-1-1 15,-2 0 1-15,4-4 0 16,4-1 0-16,-3-3 0 16,3 1 1-16,2-1-1 0,-6 5 0 15,-2 1 0-15,3 2 1 0,-6 4-1 16,-1 0 0-16,2 4 0 31,2-2 1-31,-4 0-1 0,2 1 0 16,0-4 0-16,2 1 0 15,-2-4 0-15,0 2 0 16,2 8 0-16,0-5 0 16,-8 5 0-16,-2 2 0 15,-1 1 0-15,-5-1 0 16,-1 2 0-16,-4-3 0 0,-4-3 0 16,0 2 0-16,-4-2 0 15,0 0 0-15,-2-2 0 16,1-4 0-16,-1 0 0 15,-2 0 1-15,4-2-2 0,-4 2 1 16,1 0-3 0,-5 2 1-16,3 0-6 15,1 4 1-15</inkml:trace>
</inkml:ink>
</file>

<file path=word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7.6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3 45 0,'-7'-15'22'0,"30"28"-42"15,-18-10 43-15,1 3-39 16,0 3 1-16,-4-3-2 16,-2 7 0-16</inkml:trace>
</inkml:ink>
</file>

<file path=word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7.1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0 25 0,'-7'14'12'0,"4"9"-16"0,1-18 24 15,0 5-21-15,0 1 1 16,2 3-1-16,0-3 1 16,0-1-2-16,0-2 1 15,0-2-5-15,0 1 0 16</inkml:trace>
</inkml:ink>
</file>

<file path=word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6.5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5 23 0,'19'-33'11'0,"8"32"-11"0,-19 1 22 0,1 1-20 15,3 5 1-15,-3 7 0 16,1 1 1-16,-4 1-5 16,-2 6 0-16,-3 2 2 15,3-2 1-15,-2 0-2 16,-2-2 1-16,-2-4-4 16,2-4 0-16,0-1-6 15,-4-3 0-15</inkml:trace>
</inkml:ink>
</file>

<file path=word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5.6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 36 24 0,'-8'-13'12'0,"0"2"-13"16,5 7 19-16,1 0-17 16,-2 2 0-16,0 0-1 15,4 4 0-15,0 2-1 16,0 2 1-16,2 3 0 16,2 4 0-16,0 3-1 15,1 1 1-15,1 0 1 16,-4 0 0-16,-2-2 0 15,-2-2 0-15,-4-3 0 16,1-1 0-16,-1-3-3 16,-4-2 1-16,3 0-7 15,-3-4 1-15</inkml:trace>
</inkml:ink>
</file>

<file path=word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5.0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 27 16 0,'2'-17'8'0,"-9"6"-7"0,1 11 16 15,-4 2-15-15,1 3 0 16,-4 3 2-16,1 3 1 15,1 7-6-15,3-1 0 16,-3-4 3-16,11 1 0 16,0-3-1-16,0-3 0 15,6-6-1-15,5-2 0 16,-3-4-1-16,-1-2 1 16,-1 2 0-16,3 2 0 0,-5 6-1 15,-4 0 1-15,-2 6 0 16,0 3 0-16,2 0 0 15,2 1 0-15,0-1-3 16,2-3 1-16,4-5-5 16,-1 1 1-16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56.3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8 21 12 0,'-4'-3'6'0,"2"-3"1"16,2 4 2-16,0 0-8 15,-7 0 1-15,5-2 0 0,-4 2 1 0,-5 2-4 32,-2 0 1-32,1 2 2 15,-1 2 1-15,0 0-1 0,-1 4 0 16,3 1 0-16,2 3 1 31,-1 11-2-31,3-6 0 16,3-2 1-16,4-1 1 15,0-5-2-15,4-3 1 16,1-2-1-16,3-4 0 16,-1 0 0-16,5-4 1 0,-1 2-2 15,-3-3 1-15,5-3-1 16,-5 0 0-16,3-1 0 16,-2-1 0-1,1 2 0-15,-4 1 0 0,1 1 0 16,-1 0 0-16,1 0 0 15,-5 2 0-15,2 1-1 16,-4 3 1-16,0 0 0 16,0 0 0-16,-4 3 0 15,2 3 0-15,-5 8 0 16,5 3 1-16,-4 2 0 0,-5 4 0 0,5 0 0 16,-3 2 0-16,3-4-1 31,-3 2 1-31,3 0-1 15,4-3 0-15,-4-3 0 0,1-2 0 0,3-1 0 16,0-3 1-16,2-1-4 31,-4-2 1-31,2-1-7 16,2-1 1-16,2 0-1 0,2-2 0 0</inkml:trace>
</inkml:ink>
</file>

<file path=word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5.0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 9 20 0,'0'-11'10'0,"0"11"-8"0,0 0 13 16,-5 4-13-16,-1 3 1 15,-4 5 2-15,4 1 0 16,1 6-6-16,-1 0 0 16,4 2 3-16,2-1 1 15,2-7-1-15,4-2 0 32,-1-3-2-32,7-4 1 0,-2-2-1 15,1-4 1-15,-1-6-2 16,1-1 0-16,1-5 0 15,-1-1 1-15,-1 0-1 16,-4 1 1-16,-1 3-1 16,1 3 1-16,-6 3 1 15,0 5 0-15,0 3-1 16,0 5 0-16,0 3-1 16,0 5 1-16,0 1-3 15,6-2 1-15,0-1-3 16,1-3 1-16,1-3-4 15,4-3 1-15,-1-3-1 16,3-4 1-16</inkml:trace>
</inkml:ink>
</file>

<file path=word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4.5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8 51 19 0,'5'-14'9'0,"9"-3"-10"0,-14 13 17 16,0-1-15-16,0-1 1 15,0 2 1-15,-6 2 0 16,-2 2-4-16,-1 2 1 15,-7 2 2-15,-1 2 1 16,2-1-2-16,2 1 1 16,3 0-2-16,0 0 1 15,9-1-1-15,1 3 0 16,1 1-1-16,3 1 0 0,2 2 1 16,0 5 0-16,-1 0-1 15,-5 4 1-15,0 0 0 16,-5 0 0-16,-7 0 0 15,3 2 1-15,-5-4 1 16,1 1 0-16,2-5-1 16,3-2 1-16,2-3-1 15,0-2 1-15,6-1-1 16,2-3 1-16,4 2-3 16,4-4 1-16,1-2-6 15,1-2 1-15,-1-8-4 16,4 3 1-16</inkml:trace>
</inkml:ink>
</file>

<file path=word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4.0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6 24 0,'4'4'12'0,"13"15"-18"0,-15-17 24 16,7 0-18-16,3-2 0 16,-1-4 0-16,1-2 1 15,3-2-1-15,-3 1 0 0,-2-3 0 16,1 1 1-16,-1-3-1 16,-3 3 0-16,-1-3 0 15,-2 1 1-15,-4-1-1 16,0 5 1-16,-4 1 0 15,-2 6 1-15,-5 2 0 16,-1 3 1-16,3 5-1 16,-9 3 1-16,7 5-1 15,-1 1 0-15,3 2-3 16,7-2 0-16,-2-2-4 16,4-2 1-16,6-3-4 15,5-1 1-15,3-3-2 16,3-4 1-16</inkml:trace>
</inkml:ink>
</file>

<file path=word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1:43.0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 52 14 0,'11'-17'7'0,"16"0"0"15,-22 13 6-15,5 0-11 16,-8-1 0-16,2-1 2 15,-4 6 0-15,-4 0-4 16,-6 2 0-16,-1 5 4 16,-6 7 1-16,0 5-3 15,0 4 1-15,2 1-1 16,-3 1 0-16,3-4-1 16,4 0 0-16,5-4-1 15,0-5 1-15,6-5-1 0,6-1 1 16,-4-4-1-16,4-4 0 15,3-2 0-15,3-5 1 16,-1-5-1-16,4-1 1 16,-3-2-1-16,3 2 0 15,-8 3 0-15,3 3 0 16,-4 3 0-16,-3 6 0 16,-3 6 0-16,0 3 0 15,-3 4 0-15,1 3 0 0,2 1-2 16,0-4 1-16,2-1-3 15,1-3 1-15,-1 1-3 16,4-3 1-16,-2-3-2 16,1 0 0-16,5-2 0 15,-4-4 0-15,5-2 3 16,-5-4 0-16,3-1 3 16,-1-4 0-16,3-5 2 15,3-1 1-15,3 2 1 16,-4 2 1-16,6 2 0 15,-8 5 1-15,5 2-1 16,-5 4 0-16,0 8-1 16,-1 6 0-16,-8 3-1 15,1 0 1-15,-3 0-1 16,0 2 0-16,0-1-1 16,-3-7 1-16,3-1-1 15,0-4 1-15,0-2-1 16,3-6 0-16,-1-2-1 0,4-3 1 15,0-3-1-15,-2-3 1 0,1-2-2 16,1 3 1-16,-2 3 0 16,-2 5 1-16,3 6 0 15,-1 6 0-15,2 5-1 16,1 5 1-16,1 1-5 16,3-2 0-16,1 2-5 15,3 0 0-15</inkml:trace>
</inkml:ink>
</file>

<file path=word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10.1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6 232 20 0,'-2'-11'10'0,"-15"20"-9"0,11-7 18 0,-7 4-17 16,-3 2 1-16,3 1 1 15,1 3 0-15,3 3-5 16,3-3 0-16,4-1 4 16,6-5 0-16,3-1-2 15,11-5 0-15,-3-7-3 16,4-3 1-16,0-3-2 15,5-4 0-15,-1-4-2 16,-2-4 0-16,0 0 0 16,-6-2 1-16,8-4 2 15,-11-1 1-15,3 1 3 16,-3 2 0-16,-6 6 2 16,3 8 0-16,-9 5 1 15,0 12 1-15,-8 8-1 16,1 5 1-16,-5 6-3 15,3 8 0-15,-3 0-4 0,1 1 0 16,-1 1-8-16,-1 4 1 16,1-3-2-16,-9-3 0 15</inkml:trace>
</inkml:ink>
</file>

<file path=word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09.0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14 9 0,'7'-11'4'0,"-1"11"4"16,-2-4 3-16,-4 4-9 15,0 2 1-15,0 4 3 16,-4 1 0-16,2 5-6 16,-4 3 0-16,-3 0 5 0,-3 4 0 15,3 6-1-15,-4-2 1 16,-1 8-3-16,1-3 1 16,1 1-2-16,1-2 1 15,7-1-4-15,-5-8 0 16,5-1-4-16,4-6 1 15,0-1-5-15,7-4 1 16</inkml:trace>
</inkml:ink>
</file>

<file path=word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09.0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5 16 23 0,'12'-4'11'0,"-1"-6"-10"0,-7 8 22 16,-2 1-23-16,-2 1 0 15,0 0 1-15,0 0 0 16,-4 0 0-16,-2 1 0 16,-7 1 1-16,-2 6 1 15,-2 0 0-15,-2 3 0 16,0 2-1-16,1 1 1 15,3-1-2-15,4 2 1 16,5-3-1-16,4-1 0 0,6-1-2 16,3-3 1-16,3 1-4 15,3-4 0-15,1-2-5 16,1-2 1-16,0-2-3 16,1-6 1-16</inkml:trace>
</inkml:ink>
</file>

<file path=word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09.0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25 0,'7'-6'12'0,"14"10"-19"0,-15-8 24 16,-2 4-18-16,3 2 0 15,-3 5 0-15,0-1 1 16,3-2 1-16,-1 2 1 0,0 1-1 16,1 3 1-16,-1-1 0 15,2 7 0-15,-6-1 1 16,0 0 0-16,-2 0 0 16,-2-1 0-16,0-3 0 15,-4-3 0-15,2-2 0 16,0-4 1-16,3-4-1 15,-1-4 0-15,-2-2-2 16,4 1 1-16,4-5-2 16,1 3 1-16,3 1-2 15,3 0 0-15,3 1-5 16,-1 1 0-16,0 4-4 16,1 0 0-16,-1 0-1 15,2 2 1-15</inkml:trace>
</inkml:ink>
</file>

<file path=word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08.4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5-2 27 0,'4'0'13'0,"0"7"-15"16,-6-3 23-16,0 6-19 16,-5 1 0-16,-1 5 1 15,-3 1 1-15,1 2-6 16,1 0 1-16,3-2 3 16,2 0 0-16,1-5-4 15,1-1 0-15,2-1-7 16,2-8 1-16,5 2-1 15,1-8 1-15</inkml:trace>
</inkml:ink>
</file>

<file path=word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08.4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0 41 22 0,'9'-10'11'0,"7"-7"-10"16,-14 13 18-16,0 0-18 0,0-1 1 16,-2 5-1-16,-4-2 1 15,-4 0-1-15,-3 6 1 16,-9 1 1-16,-4 3 1 16,1 2-1-16,-2-1 0 15,4 3 0-15,4 1 0 16,1 2-2-16,5 0 1 15,3-1-2-15,4-3 0 0,6-1-4 16,4-1 1-16,7-3-5 16,5 0 1-16,-1-4-4 15,4 0 1-15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54.5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21 0,'-10'5'10'0,"20"1"-4"15,-9-5 13-15,5-1-18 16,2 0 0-16,1 0 0 16,-1 0 1-16,1-1-5 15,1-1 1 1,-1 0-5-16,5 0 1 15</inkml:trace>
</inkml:ink>
</file>

<file path=word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07.8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2 183 27 0,'5'-4'13'0,"-10"0"-16"16,-1 4 23-16,-4 2-17 16,-5 4 0-16,-2 0 1 15,0 1 0-15,1 3-5 16,5 0 0-16,3-3 4 31,6 1 0-31,6-2-2 16,6-3 1-16,3-1-2 15,4-5 0-15,2-3-1 16,-1-4 0-16,-1-3-1 16,0-8 1-16,-2-6-1 15,-3-4 0-15,-1-1 1 16,1 3 1-16,-7 4 2 0,1 4 0 16,0 6 0-16,-6 5 1 15,-6 8 0-15,0 8 0 16,-1 11-1-16,-3 8 1 15,4 4-5-15,5 2 1 16,-3 1-9-16,9 6 0 16,5-5-1-16,1-4 1 15</inkml:trace>
</inkml:ink>
</file>

<file path=word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07.3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18 22 0,'10'-8'11'0,"-21"0"-12"15,3 8 14-15,-2-2-12 16,-5 2 1-16,-2 2 1 16,3-2 1-16,3 0-5 15,5 4 0-15,0 2 2 0,2 3 1 16,10 1-2-16,0-1 1 15,3 7-1-15,-1-3 1 16,4 2-1-16,-5 1 1 16,1-1 1-16,-12-2 0 15,-4-3 0-15,-3-4 0 16,1 1-1-16,-1-3 1 16,-1-4-1-16,6 0 0 15,1-4-3-15,3 0 0 0,4-1 0 16,3 1 0-16,5 2-1 15,0 0 1-15,7-2 0 16,4 0 1-16,2 2 1 16,0-1 1-16,4-1 1 15,-2-2 0-15,2 0-1 16,-4-1 1-16,-4-1-1 16,-1-1 1-16,-7-1-1 15,-5-3 1-15,-4 1-1 16,-6-1 0-16,-6 5 0 0,1 4 0 15,-5 6-1-15,1 2 1 16,3 2-1-16,3 7 0 16,5 1-2-16,4-1 0 15,7 0-5-15,7 1 1 16,1-5-4-16,4-1 1 16</inkml:trace>
</inkml:ink>
</file>

<file path=word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07.3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9 22 0,'2'-10'11'0,"-4"24"-12"15,0-9 21-15,-2 5-19 16,1 3 1-16,-1 1 2 0,0 3 0 16,2-1-5-16,4-1 1 15,0-2 3-15,2-3 0 0,5-2-1 16,1-6 1-16,1-2-1 15,-1-6 0 1,-2-6-2 0,-6 1 0-16,-2-1-5 15,0 5 1-15,0-1-6 16,3 0 1-16</inkml:trace>
</inkml:ink>
</file>

<file path=word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07.2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44 12 0,'5'-19'6'0,"7"3"1"0,-12 13 4 15,0-1-9-15,2 0 0 16,-2 0 2-16,0 4 0 0,-2 4-4 16,-2 7 0-16,-4 5 4 15,-1 5 0-15,-2 11-1 16,-1 3 1-16,3-1-2 15,-3-3 1-15,3-3-1 16,-1-3 0-16,4 0 0 16,-1-4 0-16,3-2-2 15,0-2 1-15,4-3-4 16,2-3 0-16,2-3-5 16,5-6 0-16,1-2-2 15,5-4 0-15</inkml:trace>
</inkml:ink>
</file>

<file path=word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07.2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2 12 17 0,'-6'-11'8'0,"6"15"-4"0,0-4 11 16,0 4-13-16,0 1 0 16,0 3 1-16,-2 4 0 15,2-3-4-15,0 5 1 0,0-3 3 16,0-5 0-16,2-2-1 16,2-2 1-16,0-2-2 15,-2-2 1-15,0-2-2 16,2-2 0-16,-4 0-1 15,-4-1 0-15,2 1-1 16,-4 2 1-16,-5 2-1 16,-1 2 1-16,-3 2 2 15,-4 2 0-15,-3 9 1 16,1 3 0-16,-2 7 0 16,2 0 1-16,0 2 0 15,7 0 0-15,5-4-1 16,7 2 1-16,6-4-2 15,5-1 1-15,1-3-3 16,5-4 0-16,5-1-6 16,5 0 0-16,-2-8-4 15,4 1 0-15</inkml:trace>
</inkml:ink>
</file>

<file path=word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06.2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27 4 0,'13'-9'2'0,"-11"7"3"0,-2 2-2 15,-2 2 0-15,-3 3 0 16,1 5 4-16,-2 4 1 16,-2 3-10-16,3 2 1 15,1 0 5-15,2 0 0 16,4-1-2-16,2-1 1 15,1-2-2-15,5-3 0 0,-2-4 0 16,5-1 1-16,4-5-2 16,1-2 1-16,-1-2 0 15,0-1 0-15,-1-3-1 16,-3 0 1-16,-3-6-1 16,-1-3 0-16,-1-8 0 15,-2 2 1-15,-4-2-1 16,-2 2 1-16,-4 3-1 15,-4 3 0-15,-5 2 0 16,-1 3 1-16,1 2-2 0,-1 4 1 16,1 4-2-16,1 2 1 15,-1 2-6-15,-3 8 0 16</inkml:trace>
</inkml:ink>
</file>

<file path=word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05.72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2 13 0,'-6'-2'6'0,"14"4"2"0,-3 0 7 0,3 0-13 15,1 2 0-15,1-1 0 16,3 3 1-16,1 2-4 16,1-3 0-16,-2 1 2 15,5 3 0-15,-3-5-2 16,0 4 0-16,1-6-3 15,-3 2 0-15,0-3-2 16,5 1 0-16</inkml:trace>
</inkml:ink>
</file>

<file path=word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05.7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3 0 12 0,'-4'0'6'0,"-3"2"-1"0,5 0 7 0,-6-2-11 16,0 2 1-16,-5 2 0 15,-2 0 0-15,-4 1-3 16,-4 3 0-16,-6 0 2 16,2-3 0-16,-4 3-2 15,5 0 1-15,3-3 0 16,4 3 1-16,3-2-1 15,5-2 0 1,9 5 1 0,6 1 1-16,7 1 0 15,6 1 0-15,3-3 0 16,1 1 0-16,0-3-1 16,0 3 1-16,2 2-1 15,-4-5 0-15,0 1-2 16,-4-1 0-16,1-1-3 15,-3-2 1-15,-5 0-4 16,-3 2 0-16</inkml:trace>
</inkml:ink>
</file>

<file path=word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05.1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8 28 10 0,'15'-7'5'0,"-4"-1"-5"16,-9 4 5-16,0 0-4 15,-2 2 0-15,-2 0 3 16,0 1 1-16,-3 1-5 16,-5 0 0-16,-1 1 3 15,-2 7 0-15,-3 2 0 16,-1 1 0-16,4 5-2 16,-2-3 1-16,2 2-1 0,1-3 0 15,7 0 0-15,1-3 0 16,2 1-1-16,4-5 1 15,2-5 0-15,3-3 0 16,5-1-1-16,1-2 1 16,0-2-1-16,-2-1 0 15,3-1 0-15,-3 1 0 0,-1 1 0 16,-1 2 0-16,-3 0-1 16,-2 2 1-16,1 6-1 15,-5 4 1-15,-2 6 0 16,-3 3 1-16,-1 2 0 15,-4-1 0-15,3-1 1 16,-3 2 1-16,5-3-1 16,-1 1 0-16,-2-3-1 15,5-3 1-15,1 1-4 16,2-2 1-16,2-3-6 16,3-1 1-16,3 0-3 15,0-2 1-15</inkml:trace>
</inkml:ink>
</file>

<file path=word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04.6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8 14 0,'-2'-2'7'0,"-4"-4"-6"0,6 6 10 16,6-1-9-16,1 1 1 15,3 1 0-15,-2-1 1 16,9 0-5-16,2-1 0 16,1 2 2-16,1 1 1 0,-2-2-6 15,0-2 0-15,0 6-2 16,2 0 1-16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54.3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9 21 0,'0'0'10'0,"2"0"-5"0,1-2 13 16,3 0-17-16,4 0 1 0,1 2 0 31,1-1 0-31,3-1-3 16,2 0 1-16,-4 0 1 0,3 0 0 15,-1-1-4-15,0 1 1 0,-3 2-6 32,-1 2 1-32</inkml:trace>
</inkml:ink>
</file>

<file path=word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04.1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4 16 0,'13'-8'8'0,"4"6"-7"0,-11-2 12 0,3 4-13 16,-1 0 1-16,1 0-1 16,-1 0 1-16,-1 2-1 15,-1 0 1-15,-2 2 0 16,2 2 0-16,-6 0 0 15,-4 1 1-15,0 8-1 16,-6-1 0-16,-1 1 0 16,-2-1 0-16,0-1 0 15,3 0 1-15,-1-1-1 16,3-3 1-16,-1-3 0 16,7 4 1-16,2-3-1 15,4 3 0-15,7-4-1 16,2-3 1-16,2-1-3 15,2 0 0-15,0 2-6 16,4-2 0-16,0 2-2 16,-2 1 0-16</inkml:trace>
</inkml:ink>
</file>

<file path=word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03.6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2 38 6 0,'0'-19'3'0,"4"10"0"0,-4 3 3 16,3 2-5-16,-3 4 1 15,0 0 2-15,0 0 1 0,0 0-5 16,-3 4 0-16,3 6 4 16,-2 3 0-16,-4 0-1 15,-3 3 1-15,-1-1-1 16,3 0 0-16,-1 4-1 15,-1-3 0-15,1 1-1 16,2-4 1-16,6-1-1 16,-2-3 0-16,4-1-3 15,4-2 0-15,2-3-4 16,-1-1 1-16,1 0-3 16,5 0 1-16</inkml:trace>
</inkml:ink>
</file>

<file path=word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03.0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43 9 0,'0'-11'4'0,"13"3"-2"0,-9 6 5 0,0-2-4 16,2 3 0-16,-1-3 2 15,7-2 0-15,-2 2-6 16,1 1 0-16,-1 1 4 15,1 6 1-15,-1 3-3 16,-2-3 1-16,1 3 0 0,-5 5 0 16,-2-1-1-16,2 0 1 15,-4 0 0-15,-4 2 1 0,-2-3-1 16,-3-1 1-16,3 0-2 16,-6-1 1-16,-3 1-1 15,7-3 0-15,-3-1-3 16,-3 1 1-16,8-2-3 15,1 0 1-15,-1-3-5 16,4 1 0-16,2-2-1 31,4-2 1-31</inkml:trace>
</inkml:ink>
</file>

<file path=word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17.01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3 27 0,'6'-4'13'0,"-6"10"-18"16,6-4 15-16,-5 5-21 15,3 1 1-15</inkml:trace>
</inkml:ink>
</file>

<file path=word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16.47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6 49 24 0,'6'-33'12'0,"3"20"-17"15,-7 9 22-15,-2 4-17 16,-2 4 1-16,2 3 2 15,-5 13 0-15,-1 1-2 0,-4 4 0 16,5 3 2-16,-5 9 1 16,8-2-1-16,-2-1 0 15,4-1-2-15,0-2 1 16,4-3-4-16,-4-5 1 16,0-9-4-16,-4-3 1 15,3-7-3-15,-9-6 0 16,-1-5 0-16,-5-5 0 15,-1-3 4-15,0-4 1 0,4-3 3 16,-1 3 1-16,9 2 2 16,-1 2 1-16,6 3-1 15,7 0 1-15,9 5-3 16,1 1 0-16,4 0-2 16,6 4 0-16,5 0 0 15,2 1 1-15,-1-1-1 16,-3-2 1-16,-7 0-1 15,-8 2 1-15,-3 0 1 16,-6 0 0-16,-6 2 0 16,0 0 0-16,-6 2-1 15,6 0 1-15,-4 0-1 16,8 2 1-16,-2 3-2 16,2 5 1-1,1-2-1-15,1 3 0 0,-2 0 0 16,-4 1 0-16,0 1 1 15,-4-1 0-15,-7-1 1 16,-7-1 0-16,-2-5-1 0,-1 3 1 31,0-6-4-31,-2 0 0 0,2-2-8 16,3 1 1-16</inkml:trace>
</inkml:ink>
</file>

<file path=word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15.91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44 24 0,'0'0'12'0,"9"8"-12"15,-9-1 16-15,2 5-16 16,2 3 1-16,-4 1 1 16,0 1 0-16,-4 6-1 15,2-6 1-15,2-4 1 16,-5-3 1-16,-1-3-1 0,4-1 1 15,0-12-1-15,2-1 0 16,-2-3-2-16,4-1 1 16,0-3-2-16,6 1 1 15,-1-8-1-15,3 4 0 16,5 1-2-16,4 1 0 16,6 0-1-16,-2 2 1 15,4 1-1-15,-4 4 0 16,-2 3 0-16,-4-3 0 31,-7 14 2-31,-10 7 1 0,-4 2 1 16,-4 5 1-16,2 1 0 0,1 3 1 31,-3 1-1-31,4-4 0 16,2-3-1-16,0-5 1 0,2-4 0 15,0-7 0-15,0-2-1 16,2-5 1-16,0-5-1 15,0-3 0-15,0-3-1 16,2 1 1-16,2-8-2 0,-1 4 0 16,5 0-1-1,3 4 0-15,2 3 0 16,1 5 0-16,-1 1 0 16,-2 10 1-16,-5 1 0 15,4 5 0-15,-7 3 0 16,3 3 0-16,-2-1 1 15,-1-2 1-15,5 1 0 16,-1-7 0-16,-1-3 0 16,-2-4 1-16,2-4 0 15,-3-5 0-15,-3-1-1 16,2-1 1-16,-8-3-1 0,-2-1 0 16,-3 0-2-16,3-1 1 15,4 5-4-15,-4 1 1 16,3 3-7-16,6 3 0 15,3 0 0-15,10 2 0 0</inkml:trace>
</inkml:ink>
</file>

<file path=word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14.1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70 23 0,'-1'-17'11'0,"14"4"-12"15,-5 9 19-15,5-1-17 16,6-5 0-16,0 5 0 16,6-1 0-16,2 2-2 15,2-2 1-15,1 4 0 16,-3 2 1-16,0 0-3 16,-8 4 1-16,0-4-6 15,-3 4 1-15</inkml:trace>
</inkml:ink>
</file>

<file path=word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13.26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84 18 0,'-13'-6'9'0,"3"-2"-6"16,8 8 15-16,2 0-16 15,0 0 0-15,2 0 3 0,2 2 0 32,6-2-6-32,5 2 0 0,4 2 4 15,4-4 0-15,4 0-1 16,2 0 0-16,2 0-3 15,1-2 1-15,1-2-2 16,-4 2 0-16,-6-2-2 16,-4 2 0-16,-3-1-2 15,-9-7 0 1,-7-3 3 0,-2 1 0-16,-1 0 3 0,-1 5 0 15,2 3 2-15,2 0 0 16,0 4 2-16,6 4 0 15,3 4-3-15,3 1 0 0,3 3-1 16,0 1 1-16,1-1 0 16,-5 1 0-16,-3 1 1 15,-6-3 0-15,-4 1-1 16,-6-3 1-16,-3 1-2 16,-1 0 0-16,3-3-8 15,-1 3 1-15</inkml:trace>
</inkml:ink>
</file>

<file path=word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11.07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1 17 24 0,'-8'-19'12'0,"6"19"-17"16,-1 0 22-16,3 0-19 15,0 0 1-15,5 2-11 16,0 5 1-16</inkml:trace>
</inkml:ink>
</file>

<file path=word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08.86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29 14 0,'4'-23'7'0,"3"16"-6"16,-7 7 9-16,0 0-10 15,0 0 1-15,0 3 2 16,0 7 1-16,0 5-4 16,-3 7 0-16,1 6 3 0,0 13 0 15,-2 1 0-15,2-2 0 16,0-3-1-16,2-1 0 16,0-5-1-16,2 2 0 15,2-6-1-15,2-4 0 16,3-2-6-16,-1-4 1 15,3-5-2-15,2-5 0 16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54.1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9 18 0,'7'-4'9'0,"16"-1"-8"16,-15 3 16-16,3 0-16 16,-2-2 1-16,3 2 0 15,-3 4 0-15,-3 2-3 16,-4 3 1-16,-4 3 1 16,-4 2 0-16,-5 1 0 15,-2 0 0-15,3-1 0 0,-1 1 1 0,3 3 0 16,3-7 0-16,-1 1 0 15,4-2 0-15,4-3 0 32,4-3 0-32,1 0-1 15,5 0 0-15,6-2-1 0,-2-2 0 16,3 2-4-16,3 0 1 16,-3 2-6-16,8 0 0 15</inkml:trace>
</inkml:ink>
</file>

<file path=word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08.2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0 89 11 0,'0'-10'5'0,"10"-1"-1"0,-6 9 5 0,0-2-8 15,0 2 1-15,1 0 1 16,-3 2 1-16,0 4-5 31,-2 2 1-31,-4 3 2 16,-1 9 1-16,-3 7-1 0,-2 3 1 15,1 5-2-15,-3-4 1 16,2 2 0-16,-1-1 0 16,-1 1-1-16,3-6 1 15,-3-2-1-15,7-4 1 16,-3-1 0-16,4-7 0 15,2-5 0-15,2-6 0 0,4-4-1 16,4-7 0-16,-3-7 0 16,3-1 1-1,2-4-2-15,-3-6 0 16,5-7 0-16,-1-1 0 16,-1 3 0-16,2-1 1 0,-1 2-2 15,-1 3 1-15,-1 3 0 16,-1 6 0-16,0 5-1 15,-3 3 0-15,-1 1 0 16,4 5 1-16,-2 7-1 0,-2 3 0 16,3 7 0-16,-1 7 0 0,0 12 1 15,1 4 0-15,1 5 0 16,2-3 0-16,-3-3 1 31,5-1 0-31,-4 0 0 16,3-2 0-16,1 0 0 0,-3-6 1 0,1-2-3 31,-2-4 1-31,1-2-5 16,-3-3 1-16,0 0-5 0,-2-3 0 15</inkml:trace>
</inkml:ink>
</file>

<file path=word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16.0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3 30 0,'-15'-4'15'0,"15"14"-18"0,0-4 29 15,0 3-26-15,-5 2 1 16,-1 3-4-16,1 5 0 16,-1 2-4-16,-5 7 0 15</inkml:trace>
</inkml:ink>
</file>

<file path=word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16.0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 6 24 0,'0'-6'12'0,"4"6"-13"15,-4 4 21-15,-4 2-19 16,2 5 1-16,-2 6 1 16,-3 1 1-16,-2 3-5 15,-1 0 0-15,4 0 3 16,5-2 0-16,-5-2-3 15,6-5 0-15,2-3-5 16,2-3 0-16,1-2-2 16,3-2 0-16</inkml:trace>
</inkml:ink>
</file>

<file path=word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14.7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8 10 20 0,'4'-4'10'0,"-2"-2"-10"0,-2 6 17 0,-6 0-15 16,4 0 0-16,-4 0 0 15,-7 0 0-15,-1 2-3 16,-7 0 1-16,0 0 2 15,0 0 1-15,-2 0-1 16,6 0 0-16,-5 3 1 16,7-1 0-16,7-2-1 15,-5 4 0-15,7 4-1 16,0-3 1-16,6 3-1 16,6 1 1-16,0 1-1 15,7 1 0-15,-1-1 0 16,1-1 0-16,7 1-1 15,-7-2 1-15,2-1-3 16,1-1 0-16,-1 0-6 16,-1-3 0-16,3 1-2 15,-8 0 0-15</inkml:trace>
</inkml:ink>
</file>

<file path=word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14.2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 7 29 0,'-5'-8'14'0,"3"16"-13"16,2-6 23-16,-2 1-24 15,1 5 1-15,-1 6-4 16,0-1 1-16,0 4-4 16,0 5 0-16,2-1-3 15,6-2 1-15</inkml:trace>
</inkml:ink>
</file>

<file path=word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14.1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27 0,'2'7'13'0,"-2"18"-13"0,0-19 18 0,0 2-17 16,0 3 0-16,0 1 1 15,0 1 1-15,0 1-5 16,0-1 0-16,2 1 0 15,0-5 0-15,2-3-6 16,4-2 1-16</inkml:trace>
</inkml:ink>
</file>

<file path=word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13.6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92 19 0,'-2'6'9'0,"11"2"-7"0,-5-8 16 16,2 0-17-16,2 0 1 15,-3 0 0-15,7-4 1 0,-2 2-4 16,3-6 0-16,1 1 2 16,-3-3 0-16,-3-2-2 15,1-1 1-15,-5 0 0 16,-2 1 0-16,-4 2 1 15,-2 3 0-15,-3 1 2 16,-1 4 0-16,-4 4 0 16,1 8 1-16,3 5 0 15,2 2 0-15,-1 1-2 16,5-1 0-16,4 0-6 16,2-2 1-16,5 1-7 15,7-1 0-15</inkml:trace>
</inkml:ink>
</file>

<file path=word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13.0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 77 25 0,'6'-27'12'0,"-4"-6"-16"0,-2 28 26 15,0-1-21-15,0 0 0 16,-2 4 0-16,2 2 0 16,0 2-1-16,0 2 0 15,0 7 2-15,4 5 1 16,1-1-1-16,-1 3 1 16,0-1 0-16,-2-2 1 0,-2 1-2 15,-2-5 1 1,-13 3-5-1,-2-5 0-15,-4-1-7 16,4-2 0-16,4-1-1 16,4-3 0-16</inkml:trace>
</inkml:ink>
</file>

<file path=word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13.0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20 23 0,'2'-18'11'0,"9"15"-13"0,-13 3 18 16,-2 3-14-16,-1 5 0 0,-3 7 3 16,-3 6 1-16,-1-2-6 15,5-1 0-15,3 1 4 16,0-2 1-16,4-2-2 15,8-2 1-15,-1-5-3 16,6-4 1-16,1-4-2 16,-1-2 0-16,-2-4-1 15,3-3 1-15,-1-3-2 16,-3-3 0-16,-1-2 0 16,-5 3 1-16,0 3 0 15,-4 1 0-15,-2 7 1 16,0 6 1-16,-2 3-1 15,0 6 1-15,2 1-2 16,2 2 0-16,2 1-4 16,2-5 1-16,4-1-4 15,3-3 0-15,6-3-2 16,2 0 1-16</inkml:trace>
</inkml:ink>
</file>

<file path=word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12.5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6 31 19 0,'13'-17'9'0,"-5"6"-8"0,-8 7 15 0,-2 4-15 15,-4 0 1-15,-7 4 3 16,-4 3 1-16,-4 6-6 15,0 8 1-15,0-2 3 16,2 2 0-16,3-2-1 16,7-4 0-16,1-1-1 15,4-5 1-15,6 1-3 16,6-7 1-16,3-3-2 16,7-5 1-16,-1-3-1 15,0-1 0-15,0-5-1 16,-4-1 1-16,-1 2-1 15,-4 3 1-15,-3 3 0 16,-3 3 1-16,-4 6 0 16,-3 4 1-16,-1 7-1 15,0 0 1-15,0 0-2 16,4 3 0-16,2-5-5 0,4 0 0 16,4-3-3-16,1-2 0 15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53.7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1-1 12 0,'0'0'6'0,"0"2"4"0,0-2 6 0,0 5-15 16,0 1 0-16,-4 11 2 16,2-1 0-16,-6 10-4 15,4-4 1 1,-4 6 1-16,1-5 1 16,1 0-1-16,-2-4 1 0,2-1-2 15,2-5 1-15,2 0-1 16,0-3 1-16,2-4 0 0,0-2 0 15,6-8-1-15,-2 2 1 16,6-6-1 0,-2 2 1-16,5-1-1 15,-7-1 0-15,8 2 0 0,-3 1 0 16,-3 5 1 0,0 0 0-16,-2 2 0 15,-2-1 1-15,-4 7 0 16,0 0 0-16,-4 1-1 15,0-1 1-15,-6 3-1 16,4-1 0-16,-7 0 0 0,-1-1 0 0,4-1-1 16,-1 0 0-16,3-5-4 15,0 1 1-15,4-2-6 16,2 0 0 0,8-4-1-16,-2 0 0 15</inkml:trace>
</inkml:ink>
</file>

<file path=word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11.9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7 67 21 0,'2'-35'10'0,"8"20"-11"15,-8 9 14-15,-2 2-12 16,-2-2 1-16,-6 6 1 15,0 0 1-15,-5 2-3 16,-4 4 0-16,-3 4 3 16,1 5 1-16,-2 8-2 15,0-2 1-15,4 0-1 0,5 0 0 16,2-1-3-16,7-5 0 16,3-2-4-16,3-3 1 15,7-2-5-15,5-3 1 16,5-1-3-16,6-4 0 15</inkml:trace>
</inkml:ink>
</file>

<file path=word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11.9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95 29 0,'13'8'14'0,"3"-8"-16"15,-10 2 21-15,3-2-19 0,1-2 0 16,3-2 2-16,1-2 0 16,-3-1-2-16,1-1 0 15,-1 0 1-15,-1-1 1 16,-1-3-1-16,-3 1 0 15,-2-3-1-15,-4 5 0 16,-4 1 0-16,-3 3 0 16,-5 3 0-16,-1 4 1 15,-3 3 0-15,3 3 1 0,-1 5 0 16,1 6 0-16,-1 4-3 16,7-2 1-16,-1-2-6 15,4 0 1-15,4-3-5 16,8-5 0-16</inkml:trace>
</inkml:ink>
</file>

<file path=word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11.3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2-2 19 0,'4'-2'9'0,"-4"10"-5"0,0-3 15 0,0-1-17 15,-4 6 1-15,-1 3 2 16,-1 5 0-16,-4 3-6 0,1 2 0 15,-3 0 4-15,1 4 1 16,3-2-2-16,0 0 1 16,4-8-2-16,1 0 1 15,1-5-1 1,0-2 1-16,2-3-1 16,-2-1 1-16,2-4-1 0,2-6 0 0,2-6 0 15,1-1 0-15,5-3-1 16,0-1 1-16,5 0-2 15,0-3 1-15,3 5-1 16,-1 3 1-16,-2 5-1 16,3 3 0-16,-1 4 0 15,-2 5 0-15,1 5 0 16,-3 1 1-16,-5 5 0 31,-2-1 0-31,-6-2 0 16,-4 1 1-16,-4-3 0 15,-5-1 0-15,-3-1 0 16,-3-1 0-16,-2-3 0 0,2-3 0 16,1-2-3-16,3 0 1 0,3-2-4 15,7-2 0-15,5-2-7 16,7-3 1-16</inkml:trace>
</inkml:ink>
</file>

<file path=word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09.6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7 20 0,'4'4'10'0,"13"1"-10"15,-9-5 14-15,2-1-13 16,-1 1 0-16,3-2 0 16,5-2 1-16,-4 0-3 15,0-2 1-15,-1-3 0 16,-5-1 1-16,-3-1-1 16,-2-1 0-16,-2 1 1 15,-4 3 0-15,-1 3 0 16,-5 3 1-16,-5 2 0 15,3 4 1-15,-5 3-1 0,4 3 0 16,3 3-3-16,7 0 1 16,-1 3-6-16,8-1 0 15,5-6-3-15,8 3 1 16</inkml:trace>
</inkml:ink>
</file>

<file path=word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06.0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8 33 20 0,'6'-21'10'0,"11"14"-7"15,-15 5 13-15,0 0-16 16,0 0 1-16,-2 2 0 16,0 0 1-16,0 6-3 15,-4 1 1-15,-4 5 1 16,-1-1 1-16,-7 5-1 15,-1-1 1-15,0 0-1 16,-2-1 1-16,-1-1 0 16,3-1 1-16,0-3-1 0,1 3 1 15,5-4-1-15,3 1 1 16,2-3-1-16,4-2 1 16,6-2-1-16,6 0 0 15,7-2-1-15,4 2 0 16,0-2-3-16,6-2 0 15,-2 2-6-15,4-2 0 16,2 2-3-16,0 0 0 16</inkml:trace>
</inkml:ink>
</file>

<file path=word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06.0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63 25 16 0,'2'-6'8'0,"1"-7"-2"16,-3 11 8-16,0 0-13 16,-2 0 1-16,1 2 0 15,-5 0 0-15,0 0-3 16,-1 2 0-16,-5 2 2 15,-3 1 1-15,-2 1-2 16,0 3 1-16,-2 3 0 16,-2-1 1-16,-5 1-1 0,1-1 0 15,-2 0 1-15,1 5 0 16,-6 4-1-16,-2 1 1 16,-1 0 0-16,3-2 0 15,4 0 0-15,-3 0 0 16,7-4-1-16,1 0 1 15,0-3-1-15,6-5 0 16,0 1-1-16,2 0 0 16,6-1 0-16,-3 1 0 0,5-5-2 15,1 1 0-15,2-2-4 16,4-2 1-16,0 0-5 16,4-2 0-16</inkml:trace>
</inkml:ink>
</file>

<file path=word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00.2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 46 10 0,'0'-13'5'0,"2"7"4"0,-2 6 1 0,0-4-9 31,-4 8 1-31,-4-2 2 16,-1 4 0-16,-5 7-4 16,-3 5 0-16,2 1 3 0,1 0 1 15,5 0-1 1,1-5 1-16,4-1-1 16,4-1 0-16,4-3 0 0,7 1 0 0,5-6-1 15,1-2 1-15,4-2-2 16,0 0 1-16,2-4-1 15,-3-4 1-15,-3-2-1 32,-4-1 0-32,-5-6-1 0,-2-3 1 15,0-3-1-15,-5 2 1 16,-2 2-1-16,-5 4 1 16,2 3-2-16,-2 2 1 15,-3 9-2-15,-1 4 1 16,-2 9 0-16,-1 5 0 15,3 2 0-15,1 3 0 16,3-3 1-16,4-2 1 16,2-2 0-16,4-3 1 0,2-4-1 15,3-3 1 1,5-1 0-16,-3-4 1 0,5-4-1 16,-3-3 0-1,-5-22-1 1,-2 0 0-16,-8 4-1 15,-4 2 1-15,2 4-2 0,-2 2 1 16,-3 7-1-16,-5 4 0 16,3 8-1-16,-7 4 1 15,3 5-1-15,0 12 1 16,3 1 0-16,6 1 1 16,4-4 0-16,4 0 1 15,4-4 0-15,4-3 0 16,-1-7 0-16,5-1 1 0,1-4 0 15,0-2 0-15,1-6 0 16,-7-3 0-16,1-3-1 31,-6-9 1-31,-4-2-1 16,0 0 0-16,-2 2-1 0,-2 1 0 16,0 5-2-16,-3 3 1 0,-1 9-1 15,-4 5 0-15,1 11 0 16,1 2 0-16,1 7 1 15,3 1 0-15,4-2 0 16,2-2 1-16,4-4 0 0,2-3 1 16,5-3 0-16,3-3 0 15,-1-6 1-15,-1-2 0 16,-1-5-1-16,-3-5 1 16,-1-3-1-16,-3-5 1 15,-2-1-2-15,-2 4 0 16,-2 4-1-16,-2 1 1 15,-3 6-1 1,3 6 0-16,-2 6-1 16,2 6 1-16,-1 3 1 15,3 0 0-15,4 1 1 0,3-3 0 16,1-3 0 0,2-3 1-16,3-3-1 15,1-2 1-15,-3-2-2 0,1-6 1 0,-6-1-1 31,-4-3 1-31,-4-1-1 16,-6 3 0-16,1 4 0 16,-5 0 0-16,-1 4 0 0,0 4 0 15,1 2-1-15,3 0 1 16,1 1-2-16,2-1 0 16,3 0-7-16,5-2 1 15,3 1-6-15,-3-3 1 16</inkml:trace>
</inkml:ink>
</file>

<file path=word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58.6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 61 12 0,'0'-19'6'0,"5"5"0"0,-3 11 7 16,0-1-12-16,-2-2 1 0,0 2 1 15,2 0 1-15,-2 0-5 16,0 1 1-1,-2 5 2 1,-2-1 0-16,-7 3 0 16,-1 2 0-16,3 4 0 15,-9 7 1-15,5-4-1 16,-6 7 0-16,3 1 0 16,-1-2 1-16,6 0-1 15,5 0 0-15,2 1-1 0,6-3 0 16,4 2 0-16,1-4 0 31,5-5 0-31,7-4 1 0,2-2-1 16,-2-4 1-16,5 0 0 15,-3-6 0-15,0 0 0 16,-4-3 0-16,-2-3-1 16,-3-1 0-16,0-3-1 15,-7-5 1-15,-3-2-1 16,-2 0 1-16,-2 2-1 15,-2 4 0-15,-5 1-1 16,-1 5 1-16,-1 3-1 0,-1 6 0 16,1 6-1-16,-5 7 1 15,1 5-1-15,-4 5 1 0,5 2 0 32,3-2 0-32,3 0 1 0,2 0 0 15,2-1 0-15,4-5 1 16,8 0 0-16,2-7 1 0,1-4-1 15,3-4 1-15,5-4 0 16,-4-2 1-16,-3-3 0 16,-1-3 0-16,-1-5-2 15,-6 0 1-15,-2 1-1 0,-4-1 0 16,-2 0-1-16,-6 1 0 16,3 7-2-16,-5 5 1 15,-3 2-1-15,-3 8 1 16,-1 1-1-16,4 7 1 15,-2 3 0-15,5 0 0 16,6 1 1-16,4-1 0 16,4 2 0-16,4 0 1 15,6-7 0-15,1-4 1 0,0-5 0 16,9-5 0-16,1-3 0 16,-4-3 0-16,0-2-1 15,-4-5 1-15,-5-2-2 16,-4-6 1-16,-6 0-1 15,-4 0 1-15,-2 1-2 16,-3 5 1-16,-3 6-1 16,1 5 1-16,-3 8-1 15,-1 9 0-15,-3 7 0 16,5 1 1-16,1 0-1 31,3 0 1-31,5 2 0 16,4 1 0-16,4-7 0 0,5 2 1 15,1-7 0-15,4-4 0 0,5-5-1 16,0-4 1-16,0-3 0 16,-2-4 0-16,-5-3-1 15,0-4 1-15,-11-5-1 16,-2-3 0-16,-7 4 0 16,-2 4 0-16,-3 4 0 15,-1 9 0-15,-3 6-1 16,0 7 1-16,-2 5-1 15,1 3 1-15,7-2-1 16,5 5 1-16,4-3 0 16,6 0 0-16,5 0-1 15,1-7 1-15,5-4 1 16,3-6 0-16,-1 0-1 16,-2-6 1-16,-3-2-1 15,-4 1 1-15,-6-5 0 16,-4 6 0-16,-4 3-1 0,-6 1 0 15,5 2 1-15,-7 2 0 16,1 3-1-16,-3 1 1 16,7 6-1-16,1-3 1 15,8-1-6-15,8 3 1 16,7-5-9-16,12 0 1 16,2-2-3-16,13-10 0 15</inkml:trace>
</inkml:ink>
</file>

<file path=word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55.47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 125 2 0,'-7'-2'1'0,"-3"1"2"0,8 1 1 16,-4 0-3-16,2 0 1 0,1 1 2 16,-3-2 1-16,0 1-4 15,6 0 0-15,-2-2 3 16,2 2 1 0,2 0-1-1,4-2 0-15,2 2-1 0,-3 0 0 16,3 0-2-1,-2 0 1-15,7 0-1 16,-3 0 0-16,3 2 0 0,-1 0 0 16,1-1 0-1,1-1 0-15,3 0 0 16,0 0 0-16,6 0-1 16,-3 0 1-16,-1-1 0 0,2 1 1 15,14-2-1 16,-1 2 0-31,1 0 0 16,-1 0 1-16,1-2-1 0,-2 0 0 16,1 0-1-16,1-2 0 15,-1 4 0-15,1-2 1 16,-2-2-1-16,-1 4 1 16,1-2 0-16,1 2 0 15,3-4-1-15,-2 1 1 16,-3 1-1-16,5-2 0 15,-1 0 0-15,1 0 1 0,-3 4-1 16,1 0 1-16,1-2-1 16,-1 0 1-16,0 0-1 15,-3 0 1-15,1 1-1 0,0-3 0 16,1 4 0 0,-1-2 0-16,0 0 0 15,-7 2 0-15,5 0 0 16,-2-2 0-16,-2 4 0 15,0-4 0-15,-4 2 0 0,-2-4 1 0,2 0-1 16,0 4 0-16,0 0 0 31,4-2 0-31,-2 2 0 16,0-2 0-16,-2 2 0 0,-2 0 0 0,-2-1 0 31,4 2 1-31,-1 1-1 16,-1 0 0-16,0-2 0 0,2 0 0 0,-4 0 0 15,-2 0 0-15,1-2 0 16,-3 2 0-16,-3 0 0 16,-1 0 0-1,1 0 0-15,-5 2 1 16,-3-2-1-16,2 2 0 16,-6-2 0-16,0 2 1 0,0-2-1 15,-2 0 0-15,-4 0 0 16,1 2 1-16,-1 0-1 15,-8 0 0-15,1 0 0 16,-6 0 1 0,-1-4-1-16,-1 0 0 15,-4 2 0-15,-2-2 0 0,-5 0 0 16,-5 4 0-16,3-2-1 16,-1-2 1-16,-7 2 0 15,3 0 0-15,-1 0 0 16,-4-4 0-16,2 4 0 0,-3 0 0 15,9 0 0-15,1 0 0 16,-1 0 0-16,-1 0 1 0,3 0-1 16,-3-2 0-16,-3 2 0 15,-2 0 1-15,3 2-1 16,5 2 0-16,-1-2 0 16,0 2 0-16,-3-2-1 31,3 0 1-31,1 0 0 15,-5-2 0-15,-3 1 0 0,2 1 0 0,1 2 0 32,1 0 0-32,-1 0 0 15,-1-2 0-15,5 0 0 0,-1-2 0 0,-1 0 0 16,3 2 0-16,-1 0 0 16,1 0 0-16,3-2 0 15,0 0 0-15,0 1 0 16,3-1 0-16,1 0 0 0,2 2 0 15,2-2 0 1,0-2 0-16,1 2 0 16,-1 0 0-16,4 0-1 15,0 0 1-15,6 4 0 16,-1-4 0-16,6 2 0 16,1-2 0-1,12 0-1 1,-1-2 1-16,6 2 0 15,0-2 0-15,-3 2-1 16,3 0 1-16,3 0 0 16,-1 2 0-16,3 0-1 15,4 0 1-15,1-4 0 16,1 0 0-16,0 2-1 16,2-2 1-16,6 2 0 15,2-2 0-15,1 1 0 0,3 1 0 16,1 0 0-16,1 0 0 15,-1-2 0-15,1 0 0 0,3 0 0 16,2 0 0-16,-3 2 0 16,-3-2 0-16,1 4 0 15,-1-2 0 1,3-2 0-16,-5-2 0 0,3-2 0 16,-1 6 0-16,1-2 0 15,-1 0 0-15,1-1 0 16,-2 3 0-16,-1 0 0 15,3-2 0-15,-3 0 0 0,3-2 0 16,-5 0 0-16,3 0 0 31,1 0 0-31,3 1 0 16,-4 1 0-16,-1 2 0 0,1 0 0 16,3 0 0-1,-3-4 0-15,-3 4 0 0,1-4 0 16,2 2 0-16,-1 2 0 15,-3-4 0-15,0 4 0 16,-2 0 0-16,-3 2 0 16,7-4 1-16,-4 4-1 0,-4-2 0 15,0 0 0 1,-6 0 0-16,0-4 0 16,1 0 0-16,-3 3 0 0,2-1 0 0,0 2 0 15,2 0 0-15,-1 2 0 16,-3-2 0-16,0 0 0 31,-1 1 1-31,-5-1-1 16,-1-1 0-16,-5 2 0 0,-1 1 1 15,0 2-1-15,-4-4 0 0,-4 0 0 32,0 2 0-32,1-4 0 0,-3 2 1 15,-4 0-1-15,-3-2 0 16,-3 0 0-16,3 2 0 0,-4 0 0 15,-1 2 0-15,-3-2 0 16,0 0 1-16,-4 0-1 16,-2-4 0-16,0 4 0 15,-5-1 0-15,-3 1 0 16,-5-2 1-16,3 0-1 16,1 2 0-16,-5-2 0 15,3-2 0-15,-2 2 0 0,-3 0 0 16,-3-2-1-16,2 2 1 15,2 0 0 1,1 4 1-16,-5-4-1 16,6 0 0-16,-4 2-1 0,-2 0 1 0,-4 0 0 15,5 0 1-15,3 2-1 32,-4-2 0-32,4 2 0 15,-1-2 0-15,1 0 0 0,-4 0 0 16,6 2 0-1,-1 2 0-15,7-4 0 16,-1 4 0-16,4-2 0 16,1 0 0-16,-1 0 0 0,2 0 0 15,6 0 0-15,0 1 0 0,0 1 0 32,4-4 0-32,1 4 0 15,1-2 0-15,2-2 0 0,1 2 0 16,-5 0-1-16,4 2 1 0,-3 1 0 15,1-1 0-15,0 0 0 16,0 2 1-16,-3 0-2 16,5-3 1-16,-2 1 0 15,3 0 0 1,-3 0 0-16,0-4 0 0,1 0 0 16,3 2 0-16,5-4 0 15,-3 2 0 1,3 0 0-16,-4 2 0 0,7-2 0 15,-5 0 0-15,2 0 0 16,-1 2 0-16,-3 0 0 16,3 0 0-16,-3 0 0 0,2-2 0 0,-1 2-1 15,-1-2 1-15,7 0 0 32,-1 0 0-32,-2 0 0 15,2 0 0-15,3 0 0 0,-3-4 0 16,2 0 0-16,2 4 0 15,-2 2 0-15,4-2 0 0,-2 2 0 32,2 0 0-32,0-2 0 15,-4 0 0-15,3 0-1 0,-1 0 1 16,0 2 0-16,0-2 0 0,0 0 0 16,2 0 1-16,-2 0-1 15,-2 0 0-15,4 0 0 16,0 1 0-16,0-1 0 15,0 0 0 1,0 0-1-16,6 0 1 16,0 0 0-16,3-1 0 0,7 1-1 15,-3 0 0-15,8 0 1 16,-2 0 0-16,4 0 0 16,4 0 0-16,-4 0 0 15,6-4 0-15,-6 0 0 16,-3 0 1-16,3 0-1 15,-8 0 0-15,0 4 0 0,-1 0 0 16,-5 0-2-16,1 0 1 16,-4 2-6-16,0-2 1 0,-5 4-4 15,3-4 0-15</inkml:trace>
</inkml:ink>
</file>

<file path=word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49.1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1 0 12 0,'6'5'6'0,"-1"-12"0"0,1 11 6 15,-4-3-11-15,0 7 0 16,-4 7 1-16,0 5 1 0,-4 3-4 31,1 5 1-31,-1 3 1 16,-1 2 1-16,-1-3-1 16,0-3 1-16,5-2-2 0,-1-6 0 15,-4 0-3-15,5-2 0 16,1-1-3-16,2-1 0 0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35.3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63 28 0,'2'-4'14'0,"7"14"-11"0,-7-8 26 16,6 1-27-16,0 1 1 16,1 0 2-16,1-2 0 15,3-2-6-15,-5 0 0 0,3 2 4 16,-3 0 0-16,3-6-2 16,-3 0 1-16,3-4-3 15,-5 3 1-15,2-3-2 16,-5 2 1-16,1-7 0 15,-2 3 0-15,2 1-1 16,-4 1 1-16,-4 0 1 16,2 2 0-16,-2 6 1 15,1 0 1-15,-7 8 1 16,4-2 0-16,-5 11 0 16,5-1 0-16,-5 5-1 15,3-6 1-15,0 4-5 16,3-3 1-16,5 1-5 15,0-4 0-15,4-7-5 16,1 0 0-16,5-8-3 16,-1 2 1-16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53.1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3 7 18 0,'-8'-2'9'0,"10"-4"-3"0,-2 8 9 16,-2 2-15-16,0-2 1 16,-2 11 0-1,1-3 0-15,-7 5-2 16,6-3 1-16,-3 3 0 0,3-4 0 15,-2 3-4-15,-1-5 1 16,3-1-4-16,0-3 1 0</inkml:trace>
</inkml:ink>
</file>

<file path=word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46.55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 0 19 0,'0'16'9'0,"-4"8"-4"15,4-12 10-15,-2 3-14 0,1 1 1 16,-3 1 0 0,0 2 0-16,0 0-3 15,0 1 0-15,-4-3 1 0,1 0 0 16,-3 1-4-16,2 1 1 15,-1 2-4-15,5-2 1 0</inkml:trace>
</inkml:ink>
</file>

<file path=word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32.1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 13 10 0,'-7'-10'5'0,"10"7"-3"16,-3 3 2-16,4 0-1 16,4 0 0-16,-2 1 2 15,3 1 0-15,-1 6-7 16,3 0 1-16,3 3 4 0,5 1 0 16,2-1-2-16,4 3 0 15,-2-1-1-15,-2 0 1 16,-2-1-1-16,-4-1 1 0,-1-3-1 15,-5-2 0 1,-1 1 1-16,-4-1 0 16,-6 0 0-16,-8-1 0 15,-5 3 1-15,-4-2 0 0,-2 2-1 16,0-1 1-16,1 3-1 16,-2-5 0-16,2 1-6 15,1 0 0-15,2-2-2 16,2-2 0-16</inkml:trace>
</inkml:ink>
</file>

<file path=word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29.61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0 17 11 0,'0'-15'5'0,"0"13"-3"16,0 2 5-16,0 0-4 16,0 0 0-16,0 2 3 0,-2 4 0 15,-2 5-7 1,-3 5 1-16,3 7 4 15,-2 4 1-15,0 3-2 16,2 1 1-16,2-4-2 0,-1-2 1 16,3-2-2-1,-2-2 1-15,-2-4-5 16,2 3 0-16,0-3-5 16,0 0 0-16</inkml:trace>
</inkml:ink>
</file>

<file path=word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26.8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3 16 11 0,'3'-6'5'0,"-8"-5"3"0,5 11 0 16,0 0-6-16,0 0 1 15,0 5 2-15,0 3 1 16,-4 4-7-16,-1 11 0 16,-1 4 4-16,0-2 1 15,1 0-2-15,-2-2 1 16,3-4-1-16,-2-2 0 15,1 0-1-15,1-3 0 0,4-1-4 16,0-1 1-16,0-1-6 16,0 3 1-16</inkml:trace>
</inkml:ink>
</file>

<file path=word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26.20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4 11 16 0,'-5'4'8'0,"-1"-13"-9"32,12 9 11-32,-1 0-12 0,5 0 1 15,-4-2 1 1,5 2 1-16,5 0 0 15,5 2 1-15,0-1-1 0,2 3 1 16,6-2 0 0,3 2 0-16,1-2-1 15,5 0 0-15,7 0-1 16,1 0 1-16,6-4-2 0,0 2 1 16,-1 2 0-16,7 0 1 15,-2-2 0-15,3-2 0 16,9 2 0-16,1 0 1 15,-2 0-1-15,4-2 0 0,2 0 0 16,4 2 0-16,-4 0-1 16,0 0 1-1,6 0-1-15,-2 2 0 16,1-2 0-16,-3-2 0 16,8 2 0-16,-2 0 1 15,-2 0-1-15,-6-2 1 0,7 0-1 16,-5 0 1-16,4 0 0 15,-4-2 1-15,6 4-1 16,-1-2 1-16,-3 4-1 0,-4-2 1 16,2-2-1-16,-6 1 0 15,-3 1-1 1,-5 0 1-16,-5 1-1 16,0-1 1-16,-10 2-1 0,-10-2 1 15,-1-2 0-15,-4 2 0 16,-6 2-1-16,-2-4 1 15,-4 2-2-15,-4 2 1 16,-5 0-4-16,-1-2 0 0,-3 2-5 16,2-2 0-16</inkml:trace>
</inkml:ink>
</file>

<file path=word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25.21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3 71 29 0,'0'-25'14'0,"17"7"-16"15,-8 12 28-15,3 0-26 16,9 1 0-16,2-1-3 15,-2 3 1-15,6 1-3 16,-8 4 1-16,0 1-4 16,-2 5 0-16</inkml:trace>
</inkml:ink>
</file>

<file path=word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24.91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15 10 0,'4'-12'5'0,"-4"8"5"0,0 6 4 16,0 4-11-16,0 2 0 15,-4 5 3-15,3 4 0 16,-5 4-7-16,3 8 0 16,-1-2 4-16,4-1 1 15,0-3-4-15,4-2 1 16,-1-2-4-16,-3-2 1 15,0-3-4-15,-3-5 0 0,-3-1-2 16,1-2 0-16</inkml:trace>
</inkml:ink>
</file>

<file path=word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24.5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9 27 12 0,'-6'2'6'0,"-11"3"0"15,13 1 6-15,-4 3-9 16,4 3 0-16,-5-1 3 16,1 2 0-16,2 1-8 15,2-1 1-15,1 2 4 16,6-2 1-16,3-5-2 16,6-4 1-16,-1-4-1 15,3-4 0-15,-1-2-1 16,-3 1 0-16,-1-5 1 0,-5-1 0 15,0-1-2-15,-4-3 0 16,0 4-3-16,4-2 1 16,1-1-4-16,1 3 1 15,6 1-2-15,3 1 0 16,-2 3 1-16,6-1 0 16,-7 3 3-16,1 2 0 15,1 2 4-15,-9 6 0 16,3 3 3-16,-2 3 0 0,-2 3 0 15,1-2 0-15,-1 2-1 16,-4 2 1-16,2-5-2 16,2-5 0-16,-2 3 0 15,7-5 0 1,-3-5 0-16,4 0 0 16,-4-3 0-16,-6-3 0 0,1-2-1 15,-2-1 1-15,1-3-4 16,-6-3 0-16,0-2-5 0,4 4 0 15,0 3-2-15,2 3 1 16</inkml:trace>
</inkml:ink>
</file>

<file path=word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24.0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4-2 18 0,'-3'-4'9'0,"-3"32"-7"16,6-20 13-16,-2 3-14 15,2 3 0-15,-2 1 2 16,0 2 1-16,0-1-4 16,0-1 1-16,0-4 2 15,0 3 1-15,1-5-1 16,1-3 0-16,0-6-1 15,0 0 1-15,3-4-2 16,1-4 0-16,2-3 0 16,3 0 1-16,1-1-2 15,0-1 1-15,3-3-1 16,2 3 1-16,2 0-4 16,1 5 0-16,1 0-5 15,2 5 0-15,-4-1-2 16,0 4 1-16</inkml:trace>
</inkml:ink>
</file>

<file path=word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23.64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11 25 0,'-6'-7'12'0,"6"7"-11"0,4 0 13 16,4-2-13-16,1 2 0 0,7 2 0 15,1-4 0-15,2 0-2 16,6 2 0-16,0 0-3 16,5 2 1-16,-5 2-4 15,6-2 0-15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51.8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33 6 0,'12'-8'3'0,"3"-4"6"16,-10 11-2-16,3-1-4 15,2-2 0 1,1 2 2-16,-3 0 1 16,3 0-7-16,1 2 0 0,-5 0 4 15,-1 2 1 1,0 0-2-16,-4 4 0 15,-4-1-1-15,-4 3 0 16,0 0-1-16,-1 1 0 0,-3-1 0 16,-1 0 1-16,1-3-1 15,1 1 0-15,5 0 0 0,2-4 0 16,2 2 0 0,2 3 0-16,2-3-1 15,3 2 1-15,1 0-1 0,3-1 1 16,-3 3 0-16,3 1 0 15,-3 3 0-15,0-2 0 0,-3-1 1 16,-1 1 0-16,0-1 1 31,-4 1 1-31,-6-3 0 16,-1 1 0-16,-3 0 0 0,-1-3 0 0,-3 1-1 31,1 0 0-31,0-2-1 0,1 0 0 0,-1-1-3 31,1-1 0-31,3 0-5 16,-1-2 0-16,6 0-3 0,1-2 1 16</inkml:trace>
</inkml:ink>
</file>

<file path=word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20.52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37 5 22 0,'13'-6'11'0,"-13"10"-10"15,0 0 15-15,-2 3-15 0,-6 8 0 16,3 8 2-16,-4 2 0 15,3 0-3-15,1 0 0 16,-1 0 3-16,2-3 0 16,3-1-3-16,1-3 1 15,0 1-4-15,0-6 1 16,0-2-5-16,0-1 0 16,-2-2-2-16,0-3 1 15</inkml:trace>
</inkml:ink>
</file>

<file path=word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20.2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5 15 20 0,'2'-11'10'0,"7"7"-13"0,-9 4 16 0,0 2-13 16,-2 0 1-16,-3 4 0 16,1 7 1-16,-2 8-2 15,-5 2 1-15,-1 2 1 16,2 0 1-16,-1 1 0 16,1 3 1-16,1-2-2 15,5-3 1-15,0-3-3 16,10-5 0-16,-1-5-3 15,7-5 0-15,0-4-5 16,-1-6 1-16,4-6-1 16,3-1 0-16</inkml:trace>
</inkml:ink>
</file>

<file path=word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19.8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2 25 22 0,'0'-11'11'0,"12"-1"-14"16,-3 10 18-16,3 2-15 15,1 0 1-15,4 4 0 16,4 2 1-16,-4 3-2 16,-3 3 0-16,1 1 1 15,-4 5 1-15,-5-1-1 16,-4 0 1-16,-4-2 0 16,-4 1 0-16,-5-1 0 15,0 0 1-15,-5-3-2 16,1-1 0-16,2 1-2 0,1-3 1 15,5-3-6-15,1 0 1 16,6-2-4-16,4-3 1 16</inkml:trace>
</inkml:ink>
</file>

<file path=word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19.53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 6 10 0,'-2'-4'5'0,"0"2"-4"0,2 2 6 15,0 4-4-15,0 3 1 0,0 5 2 16,-1 3 0-16,-1 12-8 0,0 1 1 16,0 1 5-16,-2-2 0 15,3-2-2-15,-1 1 0 16,0-5-1-16,0 0 1 16,2-5-1-16,0-5 0 31,0-1-6-31,0-5 1 0,4-1-3 15,3-6 1-15</inkml:trace>
</inkml:ink>
</file>

<file path=word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17.2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1 23 0,'-6'-4'11'0,"4"13"-38"0,-2-7 23 0</inkml:trace>
</inkml:ink>
</file>

<file path=word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15.10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55 18 0,'4'-12'9'0,"17"4"-10"0,-11 8 11 16,0 0-11-16,1 0 1 16,3 2-1-16,-3 2 1 15,3 2 0-15,-1 0 0 16,0 5 0-16,-1 1 1 15,0 1 0-15,-1 5 1 16,-3-1 0-16,-2 4 0 0,1 4 1 16,-7-4 1-16,0-6-1 15,-4-1 1-15,-1-5-2 16,1-1 1-16,0-4 0 16,2-6 0-16,0-6-2 15,2-1 0-15,0-3-1 16,4 1 0-16,4-1 0 15,1 3 0-15,5-1-2 16,-3 2 1-16,1 6 0 16,3 4 0-16,0 6 0 15,-3 2 0-15,3 3 0 16,1 1 0-16,1-1 1 16,0-5 0-16,3-3 0 15,3-3 1-15,0-6-2 16,0-1 1-16,0-3-1 15,-6-2 1-15,0 1-1 16,-5-3 0-16,-3 3-1 0,-7 1 0 16,-5 2 2-16,-9 8 0 15,-3 6 0-15,-5 3 1 16,-1 9 1-16,4-3 0 16,2 2 0-16,5-4 1 15,8 1-1-15,4-7 1 31,10-5-2-31,3-6 1 16,4-3-1-16,2-5 0 0,4-7-1 16,0-3 0-16,2-4-2 15,-2-3 1-15,-4-4-1 0,-3-2 1 16,-3 2 0-16,-4 3 1 0,-5 1 1 16,-4 8 1-16,-4 9 0 15,-4 8 1-15,-5 4 0 16,-1 9 0-16,-3 7-1 31,2 7 0-31,1 7-2 16,4 11 0-16,5 1-6 15,3-2 0-15,0 0-5 0,3-9 0 16</inkml:trace>
</inkml:ink>
</file>

<file path=word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14.47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3 35 23 0,'-18'2'11'0,"14"7"-9"0,8-7 17 15,2 2-18-15,6 2 1 16,3-4-1-16,4 0 1 15,8-2-3-15,6-2 1 0,1-2 1 16,7 0 0-16,-3 0-2 16,1-1 1-16,-3-3-2 15,-3-2 1-15,-2 3-1 16,-7-1 0-16,-4 2 0 16,-3 2 1-16,-5 2 1 15,-7 2 1-15,1 4 1 16,-6 4 0-16,-2 1 1 15,-4 15 0-15,-1 1 0 16,-1-1 0-16,4 0-1 16,0-1 1-16,2-6-2 15,0-2 1-15,2-3-4 16,2-5 1-16,2-3-4 16,0-4 1-16,2 0-6 15,-2-9 1-15</inkml:trace>
</inkml:ink>
</file>

<file path=word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13.83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97 5 18 0,'-4'-8'9'0,"2"16"-3"0,2-6 7 15,-2 4-12-15,-4 3 1 16,1 6 1-16,-5 7 0 16,3 3-4-16,-5 5 1 15,3 3 2-15,-2-4 0 16,-1-2 0-16,5-2 1 15,3-6-4-15,2-4 1 0,-3-3-6 16,5-4 1-16,0-5-3 16,0-1 1-16</inkml:trace>
</inkml:ink>
</file>

<file path=word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12.55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2 7 18 0,'-15'2'9'0,"5"35"-4"16,10-33 10-16,-8 19-14 16,1 2 1-16,-3 8 0 15,3 3 0-15,1 3-3 16,0-1 1-16,6-3 1 16,0-10 1-16,2-4-2 0,6-6 0 15,-3-5-2-15,5-4 0 16,1-6-3-16,1-6 1 15,-1-9-3-15,1-7 1 16,-1-3 1-16,3-7 0 16,-1-5 3-16,-1 2 1 15,1-1 3-15,0 1 1 16,1-1 1-16,-5 3 1 16,1 10 0-16,-2 7 1 0,-1 11-2 15,-3 9 0-15,-4 7-1 16,0 6 1-16,-2 10-2 15,-4 8 1-15,3 5-1 16,-1 3 0 0,4 3-2-1,2-8 0 1,3-11-2-16,3-11 0 16,0-10-1-16,3-10 0 0,3-6-1 15,1-5 0 1,-2-6 2-16,3-3 0 15,-1-3 1-15,0 6 1 16,-3 4 1-16,-5 2 0 0,1 3 1 16,-4 6 0-16,-4 10 0 15,-2 6 0-15,-4 3 1 16,4 5 0-16,2-1-1 16,2 0 1-16,6-3-1 15,-1-3 0-15,3-7 0 16,0-2 0-16,3-6-1 15,-2-4 0-15,3-3 0 16,-5-1 0-16,3 1-1 16,-4-3 1-16,1 1-2 0,-3 3 1 15,1 2-1-15,-3 10 1 16,-2 4-1-16,-4 8 0 16,0 13 0-16,-7 9 0 0,1 5 0 15,-5 5 1-15,-3 6 0 16,-1 0 0-16,-2-4 1 31,-2-8 1-31,2-5 1 16,-2-12 0-16,2-11 1 15,3-9 0-15,7-6 0 0,1-7 1 16,16-17-2 0,0 0 0-16,3 2-8 15,2 2 0-15,3 6-7 16,-9 3 0-16,5-3-1 15,3 1 0-15</inkml:trace>
</inkml:ink>
</file>

<file path=word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11.70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0 26 18 0,'2'-27'9'0,"-2"29"-9"15,-2 0 16-15,0 0-15 16,-4 5 1-16,-3 7 0 16,0 1 1-16,-3 6-3 15,-1 6 0-15,7-2 2 16,3-2 0-16,3-5-1 15,2-5 1-15,3-3-1 16,5-7 1-16,-1-3-1 16,2-3 1-16,-1-7-1 15,1-2 0-15,-1-1 0 16,-3 1 0-16,-3 3-1 0,-2 3 0 16,-2 6-1-16,-2 6 1 15,0 5-1-15,0 5 0 16,0 1 0-16,0 0 0 15,2-1 0-15,2-1 0 16,2-1-2-16,0-5 0 16,5 1-5-16,2-4 1 15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51.3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26 16 0,'0'-4'8'0,"8"-2"-2"15,-5 4 11-15,5 0-17 16,-2 0 0-16,7-2 0 15,-3 2 0-15,1-1-3 0,1 1 1 0,3 2-4 16,-1 0 1-16</inkml:trace>
</inkml:ink>
</file>

<file path=word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11.40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92 11 23 0,'-2'-11'11'0,"-7"11"-13"0,5 0 17 15,-8 1-13-15,-1 3 1 16,-8 4 2-16,-4 5 0 15,2 5-6-15,0 11 0 16,1-1 3-16,5 1 1 16,4-2-3-16,7-4 1 15,4-4-4-15,4-3 1 16,4-3-2-16,3-5 1 0,5-4-4 16,3 0 0-16,0-4-1 15,3-4 1-15</inkml:trace>
</inkml:ink>
</file>

<file path=word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11.05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1 0 24 0,'5'-4'12'0,"-5"13"-12"0,0-3 23 16,0 7-21-16,0 3 1 16,0 5 0-16,-2 1 1 15,2 1-6-15,0 0 1 0,0-2 3 16,2-2 0-16,2-4-3 16,2 1 0-16,-2-5-3 15,1-5 1-15,3-2-4 16,-3-4 1-16,1-6-4 15,2-4 1-15</inkml:trace>
</inkml:ink>
</file>

<file path=word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10.74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86 38 24 0,'23'-21'12'0,"-2"10"-12"0,-15 9 19 16,-5-2-18-16,-1 6 0 15,-5 5 1-15,-1 3 0 16,-5 9-2-16,-3 2 1 16,-3-1 1-16,-4-1 1 15,4-2-1-15,0 0 0 0,4 3 0 16,1-9 0-16,7-1-1 16,5-6 0-16,3-3 0 15,5-4 0-15,3-3-1 16,5-2 1-16,-3-5-1 15,0-8 1-15,2-1-1 16,1-1 1-16,-3 2-1 16,-2 2 0-16,-3 6-1 15,-2 3 1-15,-1 4 0 16,-5 10 1-16,-1 6-1 16,-3 5 0-16,2 4 0 15,0 0 1-15,0 1-1 16,2 1 1-16,0-2-1 15,2 0 0-15,2-7-4 16,3-5 1-16,1-1-3 16,1-2 0-16,1-4-2 15,1-4 1-15,1-2-3 0,-3-3 0 16</inkml:trace>
</inkml:ink>
</file>

<file path=word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10.41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1 0 20 0,'16'0'10'0,"3"17"-9"15,-15-12 15-15,1 3-16 16,-3 5 1-16,-2 6 0 16,-3-2 1-16,-5 0-1 15,-2-2 1-15,-1-1 2 16,-1-7 0-16,4-3 0 16,1-2 1-16,3-8-2 15,0-5 1-15,4-1-2 16,2-3 0-16,2-2-2 15,5 2 0-15,1-2-3 16,5 2 1-16,1 4-5 16,1 3 0-16,2 4-3 15,1 0 0-15</inkml:trace>
</inkml:ink>
</file>

<file path=word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10.09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8 0 11 0,'-2'2'5'0,"-4"13"3"0,6-5 3 15,-2 7-9-15,0 10 1 16,-2 7 1-16,1 9 0 15,-5-5-5-15,0 0 1 16,1-1 3-16,3-5 0 16,0-3 0-16,0-8 0 15,2-4-1-15,-1-7 1 0,3-6-1 16,3-2 1-16,1-8-2 16,0-4 1-16,2-1-1 0,3-2 0 31,3-7-1-31,-3 1 0 15,5 2-1-15,1 0 1 0,0 3-1 16,1 5 1-16,-5 7-1 16,2 4 1-16,1 5 0 15,-5 3 0-15,1 1 1 16,-6 1 0-16,-6 3 0 0,-4 4 1 16,-4-3-1-1,-3 3 0-15,-4 0 0 16,0-2 1-16,-2-1-1 0,0-5 0 15,1-1-4 1,5-3 0-16,3-3-5 16,3-2 1-16,5-2-4 15,4-7 1-15</inkml:trace>
</inkml:ink>
</file>

<file path=word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09.506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121 21 0,'15'5'10'0,"8"12"-14"16,-12-19 19-16,-1 2-15 15,3-3 1-15,1 1 1 16,-1-8 0-16,-2 3-2 15,3-5 0-15,-3 1 1 16,-3-1 0-16,-1 1 0 16,-5-2 0-16,-2-6 0 15,-5 3 0-15,1 5-1 0,-4 1 1 16,-3 5 0-16,-5 5 0 16,-1 5 1-16,0 3 0 15,0 5 0-15,-2 6 1 16,4 8-2-16,7-2 1 31,12 15-8-31,3-8 1 16,11-7-4-16,4-6 1 15</inkml:trace>
</inkml:ink>
</file>

<file path=word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09.17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36 26 6 0,'6'-21'3'0,"-10"15"7"15,2 6-1-15,-2 0-6 16,-2 2 0-16,-5 8 2 16,-5 3 1-16,-1 6-7 15,0 4 0-15,1 0 4 16,5 0 1-16,1 0-2 16,5-1 1-16,-1-9-2 15,6-1 0-15,6-7 0 16,1-5 1-16,3-4-1 15,-1-1 1-15,1-3-1 16,-2-4 0-16,1-3-1 16,-3 2 1-16,2-1-1 15,-2 3 0-15,-3 3-1 0,1 4 0 16,2 8 0-16,-2 4 0 16,0 7 0-16,0 8 0 15,1 10 0-15,-3 3 0 16,-2 5 1-16,0 1 0 15,-2-4 2-15,-7-1 0 16,-1-4 0-16,-3-5 1 16,-3-3 0-16,1-7 1 15,-1-3-2-15,3-3 0 0,3-9-5 16,-1 1 1-16,3-4-7 16,1-6 0-16,7-7-1 15,5-4 0-15</inkml:trace>
</inkml:ink>
</file>

<file path=word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08.55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2 22 17 0,'-12'-11'8'0,"14"11"-4"0,0-2 9 0,2 1-12 16,4 1 1-16,-1-2-1 16,13 2 1-16,-1 0-3 15,4-2 1-15,-2 2-2 16,2 2 0-16,4-4-4 15,-2-2 1-15</inkml:trace>
</inkml:ink>
</file>

<file path=word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8.5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9 0,'8'8'9'0,"19"2"-8"16,-21-10 16-16,9 3-20 15,0-1 1-15,7-2-9 16,1 4 0-16</inkml:trace>
</inkml:ink>
</file>

<file path=word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8.5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6 0,'17'12'8'0,"12"-10"-8"0,-20-4 10 15,3 0-12-15,3 2 0 0,-7 2-6 16,0 0 0-16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50.9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4 49 23 0,'0'0'11'0,"0"-8"-10"0,0 8 21 0,8-3-19 16,0 1 0-16,1-4 1 0,1 2 0 16,1-1-6-1,1-1 1-15,5 2 3 16,-6 1 0-16,1 1-2 0,-1 0 0 0,1 0-4 16,-5 0 1-16,3 2-6 15,-4 0 1-15,-3 4-1 16,3 0 0-16</inkml:trace>
</inkml:ink>
</file>

<file path=word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8.4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0 18 0,'27'-13'9'0,"-6"-1"-10"16,-13 12 17-16,9-1-16 15,2-1 1-15,0 2 0 16,5 0 0-16,-6 2-3 16,-1 0 0-16,-2 2-3 15,-9 0 0-15</inkml:trace>
</inkml:ink>
</file>

<file path=word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7.9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 8 12 0,'8'-8'6'0,"-3"6"0"0,-5 2 9 16,0 2-13-16,0 6 0 15,-5 2 0-15,-1 5 1 0,0 12-4 16,-5-4 0-16,1-2 2 15,2 2 0-15,4-4-3 16,-1-1 0-16,5-3-2 16,-2-5 0-16,2-3-2 15,2-1 0-15</inkml:trace>
</inkml:ink>
</file>

<file path=word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7.9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5 58 12 0,'21'-10'6'16,"-9"-5"1"-16,-12 11 6 0,0-2-12 15,0 1 0-15,-6-1 0 16,-2 0 1-16,-5 2-2 16,-5 2 0-16,1 2 2 15,1 4 0-15,-1 4-1 16,7 1 0-16,4 3 0 16,6 3 0-16,6 0-1 15,4 8 0-15,-5-2 0 16,7 1 1-16,-6-1 0 15,-2-4 0-15,-4-2 1 16,-4 0 0-16,-4-3 0 16,-7-3 0-16,-7-1-2 15,1 0 1-15,3-4-3 16,1-1 1-16,5-1-6 16,3-2 1-16,5 0-2 15,11-2 0-15</inkml:trace>
</inkml:ink>
</file>

<file path=word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7.3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4 21 0,'14'-6'10'0,"-10"6"-11"0,-8-2 16 15,4 4-15-15,-2 2 1 16,-4 6 0-16,-3 1 1 0,-7 5-2 16,5 3 0-16,0 2 1 15,-1 0 0-15,3 0 1 16,7-3 0-16,2-3 0 16,2-2 0-16,3 1 0 15,5-1 1-15,1-7-3 16,4 0 0-16,6 2-5 15,-2-6 1-15,2-2-4 16,-5-2 0-16</inkml:trace>
</inkml:ink>
</file>

<file path=word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7.3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7 19 0,'-6'-8'9'0,"17"10"-6"16,-11-2 13-16,12 1-15 15,0-1 1-15,10 2-1 16,-4 0 1-16,4-1-7 15,0 1 1-15,-4 1-2 16,5 0 1-16</inkml:trace>
</inkml:ink>
</file>

<file path=word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7.3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7 25 20 0,'7'-9'10'0,"-9"7"-8"15,2 2 14-15,-5 4-15 16,-11 3 0-16,-1 5 1 16,-4 9 0-16,-6 4-3 15,-2 0 1-15,2-2 1 16,6-2 0-16,6-2 0 15,7-5 0-15,2-1 0 0,6-5 0 16,6-2 0-16,0-4 1 16,1-4-1-16,3-4 0 15,0-2-1-15,1-5 1 16,6-8-1-16,-5-2 0 16,3-4-1-16,3 4 0 15,-1 0-1-15,2 2 1 16,-7 3 0-16,5 5 0 15,-6 1 0-15,1 8 1 0,-2 4 0 16,-5 4 0-16,1 6 0 16,0 5 0-16,4 6 0 15,-5 4 1-15,-1-2-1 16,2 2 0-16,-6-3-4 16,2-3 1-16,-2 0-4 15,-2-6 0-15</inkml:trace>
</inkml:ink>
</file>

<file path=word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6.7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9 0,'4'5'9'0,"9"2"-4"0,-7-5 13 0,8-1-18 16,3 1 0-16,0 0-4 15,4-2 0-15,2 0-1 16,7 0 1-16</inkml:trace>
</inkml:ink>
</file>

<file path=word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6.6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4 17 0,'8'-6'8'0,"17"-4"-4"15,-14 6 14-15,3-1-16 16,5-1 0-16,2 0 0 16,2 0 0-16,0 2-3 15,2 1 0-15,-2 1-1 16,1 0 1-16,-5 2-6 15,-2 0 0-15</inkml:trace>
</inkml:ink>
</file>

<file path=word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6.0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1 19 14 0,'2'-12'7'0,"9"7"-2"0,-11 5 10 0,2-2-14 15,-2 2 1-15,0 2 1 16,-4 5 0-16,-2 7-4 16,-5 5 1-16,0 2 2 15,-3 2 0-15,1 0-1 16,3 0 0-16,3-2 0 16,3-4 0-16,-2-2-1 15,6-1 1 1,0-5-3-16,2 5 0 15,2-9-4-15,0-1 1 0,2-2-2 16,-1-2 0-16</inkml:trace>
</inkml:ink>
</file>

<file path=word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4.8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16 10 0,'0'-6'5'16,"-11"-1"8"-16,7 9 1 0,0 5-13 16,-7 1 0-16,3 1 1 15,0 3 0-15,6-1-2 16,4 0 0-16,6-1 2 16,1 1 0-16,5-9 1 15,1 4 0-15,0-6-1 16,0-2 1-16,-3-4-1 15,-3-1 0-15,-5 1-1 16,-2-5 1-16,-4 1-4 16,-5-1 1-16,-5-1-2 15,-3-1 1-15,-2 4-5 16,2 1 0-16,7 10-2 16,-5-4 1-16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49.4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 34 7 0,'0'-10'3'0,"0"-1"6"0,0 7-1 0,0-2-5 15,0 2 0-15,0 4 2 16,0 0 0-16,-2 4-6 16,0-2 1-16,-1 8 4 15,-7 3 1-15,2 2-2 16,-1 0 0-16,1 4-1 15,2 0 0-15,-1 2-1 16,5-2 1-16,2-2-2 16,0-1 1-16,3-5 0 0,5-3 0 15,0-4 0-15,3-3 0 16,3-4 0-16,-3-1 0 16,5-6-1-16,-1 3 1 15,-3-3-1-15,-5 1 1 0,1-1-1 31,-4 4 1-31,-4 3-1 16,-2 1 0-16,-4 0 0 0,0 4 1 0,1 3 0 16,-3 3 0-16,2 0 0 31,0 1 0-31,-1 3-5 16,3 1 0-16,2 2-6 0,2-2 1 0</inkml:trace>
</inkml:ink>
</file>

<file path=word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4.3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3 0,'4'5'11'0,"8"9"-11"16,-9-11 18-16,1 3-18 15,2 5 0-15,1-1-3 16,1-1 1-16,5-1-3 0,1 3 0 15</inkml:trace>
</inkml:ink>
</file>

<file path=word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4.3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8 3 12 0,'10'-4'6'0,"-1"4"5"15,-9 0 4-15,0 0-14 0,-4 0 0 16,-3 2 0-16,-3 3 0 15,-3-1-2-15,-7 8 1 16,1-3 0-16,-6-1 1 16,4-1-1-16,2 3 1 15,3-3-1-15,3-1 0 16,3 2 0-16,3-1 1 16,3 1-1-16,6 1 1 15,5 3 0-15,1-6 0 0,6 3 0 16,3-3 0-16,0-1 0 15,-1-1 0-15,-1 2-1 16,-2-4 0-16,3 3-3 16,-3-1 1-16,-1 0-5 15,-5 0 0-15</inkml:trace>
</inkml:ink>
</file>

<file path=word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3.7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3 27 10 0,'8'-17'5'0,"-10"11"4"16,0 4 2-16,-6 0-11 15,-7 2 1-15,-3 4 2 16,-5 3 0-16,-2 1-3 16,-2 4 0-16,6 1 1 15,4-1 1-15,7-3-1 0,7 3 1 16,8-5-2-16,5-1 1 15,7 0-1-15,2-4 1 16,6-2-1-16,-3-4 0 16,-5 0 0-16,-4-2 1 15,-3 6-1-15,-1 0 1 16,-5 0 0-16,-8 6 0 16,-7 4 0-16,-1 3 0 15,-5 1 0-15,2 1 0 0,3 2-4 16,6 1 0-16,5-1-4 15,10 0 0-15</inkml:trace>
</inkml:ink>
</file>

<file path=word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3.7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17 0,'-2'5'8'0,"23"-5"-7"15,-17 0 15-15,5 4-17 16,3-2 0-16,1-2-9 16,1 6 1-16</inkml:trace>
</inkml:ink>
</file>

<file path=word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3.1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3 17 0,'17'-23'8'0,"16"10"-6"0,-22 7 15 15,5 0-17-15,1 1 1 16,2 1-2-16,0 0 1 15,2 2-5-15,0 2 0 16,5 2 0-16,-5 2 0 16</inkml:trace>
</inkml:ink>
</file>

<file path=word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3.1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5 0 13 0,'-4'-2'6'0,"-13"8"-1"0,11-5 10 0,-3 7-14 16,1 2 1-16,1 3 0 15,3 0 0 1,8 5-3 0,0-3 1-16,1-2 1 15,-3 1 0-15,-2-7 0 16,-2 5 0-16,-3-5 0 16,-1 1 0-16,-2-2-1 15,-3-2 1-15,0 1-2 16,1-1 0-16,1-2-5 15,3 0 1-15,2-4-2 16,1-2 0-16</inkml:trace>
</inkml:ink>
</file>

<file path=word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2.4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65 18 0,'0'-8'9'0,"6"-9"-4"0,-3 13 8 0,5-2-12 16,2 1 0-16,3-1 0 16,3 0 1-16,1 0-2 15,0 3 0-15,0 1 1 16,-1 0 0-16,-5 2-1 15,3 2 0-15,-1 3 0 0,-5 1 1 16,-2 0-2-16,-6 2 1 16,-2 1 0-16,-8 5 0 15,-5-1 0-15,-4 1 1 16,-4-1-1-16,-2 0 0 0,2-1 0 16,3 0 0-16,1-3 0 15,4-1 1-15,3-2 0 16,6 3 0-16,4-3 0 15,6 0 1-15,8-1 0 16,5-1 0-16,2-4-1 16,3 2 0-16,-1-2-3 15,4 4 0-15,-2-2-5 16,-4-2 0-16,0 0-1 16,0 4 0-16</inkml:trace>
</inkml:ink>
</file>

<file path=word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0.8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19 13 0,'-4'0'6'0,"-13"9"4"15,11-3 7-15,0 9-16 16,2 1 0-16,0 1 2 16,4 2 1-16,4 1-4 15,2-3 1-15,6 0 2 16,5-5 0-16,4-3 0 15,6-3 1-15,0-4-2 16,-6-6 0-16,2-4 0 16,-6-1 0-16,-5-5-1 0,-1-7 0 15,-5-2-1-15,-6 0 1 16,-2 2-1-16,-5 0 0 16,-3 4-1-16,-7 7 0 15,1 2-4-15,-1 2 0 16,4 6-5-16,5 6 1 15</inkml:trace>
</inkml:ink>
</file>

<file path=word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0.3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26 0,'-4'10'13'0,"4"3"-15"0,2-9 27 16,5 0-23-16,1 2 0 15,6 0 0-15,1-1 1 16,2 1-7-16,1 0 1 0,1 0-3 16,2-2 1-16,6-1-4 15,-2-1 1-15</inkml:trace>
</inkml:ink>
</file>

<file path=word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30.3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6 48 10 0,'17'-29'5'0,"-17"21"5"0,0 8-2 16,0-4-7-16,-2 3 1 16,0-3 0-16,-6 2 1 0,1 2-4 15,-8 2 1-15,-3 3 1 16,-3 1 1-16,-2 0-1 16,2 2 0-16,-2-3 0 15,0 1 0-15,4 0 0 16,2 0 0-16,7-1 0 15,1 1 0-15,5 0 0 16,2 1 0-16,6 3 0 16,2 2 1-16,1 3 0 15,3 0 1-15,1 0-1 16,7 1 0-16,-1-1 0 16,0-2 0-16,0-1-1 15,-1-1 0-15,-3-3-5 16,-3 0 0-16,-3-3-5 15,-5-1 1-15,-2 0-1 16,-8 0 0-16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49.1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1 29 0,'2'-4'14'0,"9"4"-13"0,-9 0 22 0,8-2-22 15,-4 0 0-15,5 0-3 16,-1 0 1-16,3 2-5 31,-1 0 0-31,11 0-2 16,-6 0 0-16</inkml:trace>
</inkml:ink>
</file>

<file path=word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29.7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7 36 7 0,'-2'-5'3'0,"-8"-13"4"15,10 14 0-15,-2-1-6 16,-2 1 0-16,-7 4 2 16,0 0 1-16,-4 4-4 0,3-2 1 15,-7 7 2-15,2 1 1 16,4-1-1-16,5 1 1 15,3 1-2-15,5-3 1 16,7 0-2-16,1-3 1 16,1-1-1-16,4-2 1 15,1-2-2-15,7-2 1 16,-4-3-1-16,0 1 0 16,-6-2 0-16,1 0 0 0,-5 2-1 15,3 1 1-15,-5 3 0 16,1 2 0-16,-6 1 1 15,-6 5 0-15,-1 5 1 16,-7 5 1-16,-1 5 0 16,2-6 0-16,0 10 0 15,-1 0 0-15,3-5-1 16,2 3 1-16,-1-5-3 16,6-3 0-16,2-4-5 15,2 3 1-15,2-5-7 16,4-1 1-16</inkml:trace>
</inkml:ink>
</file>

<file path=word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29.2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24 0,'17'1'12'15,"8"-1"-10"-15,-17-1 16 0,3 1-18 16,6 0 0-16,1 0-1 15,5 0 1-15,-6 0-4 16,0 0 0-16,0 0-3 16,4 1 0-16</inkml:trace>
</inkml:ink>
</file>

<file path=word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28.6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12 0,'6'-10'6'0,"25"2"2"0,-22 5 5 16,1-1-11-16,0 0 0 15,7 2 0-15,-6 0 1 16,3 2-4-16,-5 2 0 16,-3 0 2-16,-2 4 0 15,-4 1-1-15,-4 1 1 0,-3 2-1 16,-7-1 0-16,3 1 1 15,-3-2 0-15,3-1 1 16,1 3 0-16,6-1 0 16,4 1 0-16,6-2 0 15,7-1 1-15,7-1-4 16,1 0 0-16,6-2-7 16,5 2 1-16</inkml:trace>
</inkml:ink>
</file>

<file path=word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28.5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4 22 0,'0'-6'11'0,"10"-3"-10"15,-3 7 18-15,3 0-19 16,4 0 1-16,1 0-1 15,4 2 1-15,0-1-5 16,-1 2 0-16,7 1-3 16,-4 0 1-16</inkml:trace>
</inkml:ink>
</file>

<file path=word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28.0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 26 12 0,'6'-8'6'0,"1"7"4"16,-5-3 2-16,0 0-11 15,-2-2 0-15,0 6 1 16,0-4 1-16,0 4-4 16,0 0 1-16,-4 2 1 15,-3 0 1-15,-1 4-1 16,-5 0 1-16,-1 1-2 15,1 1 1-15,3 2-1 16,1-3 1-16,3 1 0 16,4 0 0-16,4-1 0 15,4-1 0-15,5 0-1 16,2 0 1 0,5 1-1-16,-1 1 1 15,0 5-1-15,1-1 0 0,-3-1 1 16,-5 3 0-16,-1-1 0 15,-3-3 1 1,-4 3 0-16,-4-3 0 0,-4 0 0 16,-7-3 0-16,-3-1 0 15,-1 0 0-15,2-2-2 16,1 0 1-16,5-3-4 0,-1 1 1 16,4-2-5-16,2-2 0 15,4-3-3-15,6-3 1 0</inkml:trace>
</inkml:ink>
</file>

<file path=word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27.1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0 27 0,'-4'9'13'0,"8"-1"-15"15,-4-6 22-15,0 0-24 16,2 3 0-16,1-1-10 16,4 0 0-16</inkml:trace>
</inkml:ink>
</file>

<file path=word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27.1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23 0,'4'-2'11'0,"1"2"-8"0,-5 0 15 16,0 0-18-16,0 2 0 16,0 0-4-16,0 2 1 15,-3 1-2-15,-1 7 0 16</inkml:trace>
</inkml:ink>
</file>

<file path=word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27.1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30 0,'3'-6'15'0,"9"4"-17"15,-4 0 31-15,1 0-29 16,3 2 0-16,3 0-1 15,4 2 0-15,2 0-3 16,4 0 0-16,-3 0-5 16,1-2 1-1</inkml:trace>
</inkml:ink>
</file>

<file path=word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26.5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9 21 12 0,'6'-10'6'0,"6"-1"4"15,-12 11 4-15,0 0-14 16,-2-2 1-16,-6 4 1 16,-2-1 0-16,-5 5-3 15,-4 4 1-15,-4 1 1 16,9 1 1-16,-1-3-1 16,3 3 0-16,7-2 0 0,-1 1 0 15,10-3-1-15,5 1 1 16,7 1 0-16,3 0 0 15,6 1-1-15,-4 1 1 16,-4-1 0-16,-1 1 1 16,-7-1 0-16,-3-1 0 15,-10 0 0-15,-4-3 0 16,-7 1-1-16,-4-2 1 16,0-1-1-16,-2-1 0 0,5 0-5 15,5-2 1-15,3-4-5 16,2-4 1-16,8-3-2 15,6-5 0-15</inkml:trace>
</inkml:ink>
</file>

<file path=word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26.0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28 0,'6'-11'14'0,"19"3"-16"15,-15 6 29-15,5 2-26 16,4 0 0-16,4 0-1 0,2 0 1 15,0 0-8-15,0 4 0 16,5 2-1-16,-3-3 0 1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48.7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58 14 0,'0'-9'7'0,"8"1"6"16,-6 6 3-16,8 0-15 15,-5 0 1-15,11-4 1 16,-5 3 0-16,9-3-4 0,-7 2 1 15,4-2 2-15,-5 2 0 16,11 2-3-16,-6 1 1 16,-1-1-5-16,-7 0 1 15,1 4-5-15,-4 0 1 0</inkml:trace>
</inkml:ink>
</file>

<file path=word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26.0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4 9 18 0,'0'-6'9'16,"-4"2"-6"-16,2 4 12 0,1 2-14 15,-1 4 1-15,0 4 0 16,-4 9 1-16,0 6-4 16,1 3 1-16,-3 1 1 15,1 0 0-15,-3-4-3 16,3 2 1-16,-3-5-5 15,3-2 1-15,-2-5-2 16,1-4 0-16</inkml:trace>
</inkml:ink>
</file>

<file path=word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26.0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7 1 18 0,'-13'-2'9'0,"-2"2"-5"0,12 2 12 16,1 2-16-16,2 0 0 16,2 4 1-16,1 1 1 15,5 3-2-15,-2 3 1 16,3 1 1-16,0-1 0 16,0 0 0-16,-5-1 1 15,-4 3 0-15,-4-1 0 16,-3-3-1-16,0-2 0 0,-6 3-3 15,-2-8 1-15,5 5-6 16,1-9 1-16,7-2-4 16,8-4 0-16</inkml:trace>
</inkml:ink>
</file>

<file path=word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25.9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36 17 0,'-3'14'8'0,"3"-1"-3"0,2-9 10 16,3 2-13-16,1-1 0 16,2-1 0-16,5-2 1 15,5 2-4-15,1-4 1 0,0-4 2 16,2 0 0-16,-2-1-2 15,1-1 1-15,-3-2-1 16,2 0 1-16,-6-1-1 16,-5-1 1-16,2 1-1 15,-6-3 0-15,-6 6-1 16,-2 1 1-16,-4 3 0 16,-1 2 1-16,-5 2-1 15,-3 1 1-15,3 3 0 16,1 2 0-16,3 1-1 15,3 3 0-15,5 0-4 16,4-1 1-16,7-3-5 16,5-2 0-16</inkml:trace>
</inkml:ink>
</file>

<file path=word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24.8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77 16 0,'-10'-10'8'0,"10"1"0"15,2 5 9-15,4 0-16 16,1 0 1-16,5 0 1 16,3 1 1-16,4-1-5 15,8 0 1-15,-2-2 3 16,0 1 0-16,3-1-3 15,-1 0 0-15,3 3-5 16,-1-1 1-16,-6 2-4 16,-2 2 0-16</inkml:trace>
</inkml:ink>
</file>

<file path=word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24.8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0 12 17 0,'-2'-4'8'0,"2"-2"-1"0,0 6 8 15,0-2-13-15,0 2 0 16,0 0 1-16,-2 2 0 16,2 2-4-16,-2 6 1 15,-3 7 2-15,-3 4 1 16,-2 0-1-16,-1 6 0 16,-2-4-1-16,3 2 1 15,1-2-1-15,1-2 0 0,0-2-2 16,3-2 0-16,1-2-3 15,-4-3 0-15,4-1-5 16,3-3 1-16</inkml:trace>
</inkml:ink>
</file>

<file path=word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4:15.4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6 0 22 0,'-8'2'11'15,"12"-2"-9"-15,-2 0 18 0,2 2-19 16,1 4 1-16,7-1 1 15,1 5 1-15,7 1-4 16,1 5 0-16,5-1 4 16,-1 0 0-16,6 1-1 15,-6-1 0-15,4 0-1 16,-4 2 0-16,-1 1-1 16,-6-3 1-16,-5-6-2 15,-5 3 1-15,-8-3-1 16,-12-5 1-16,-1-6-1 15,-4-3 0-15,-6-5 0 16,-4-5 0-16,-6-2 0 16,3-4 0-16,1 0 0 15,2-1 1-15,2 3-1 0,6 2 1 16,7 4-1-16,3 1 0 16,7 5 0-16,2 3 0 15,6 6 0-15,5 5 0 16,10 7-1-16,6 1 1 15,-4 4 0-15,6 0 0 16,1 6 0-16,-3-4 0 16,-4-4 1-16,-2-5 0 15,-7 3 0-15,-1-7 0 16,-11-4 1-16,-4-4 0 16,-4-4-1-16,-9-4 0 0,-6-5-1 15,-6-2 1-15,-2-5-2 16,-7-1 1-16,2 0-1 15,-5 2 1-15,7 4 0 16,7 1 0-16,0 5-1 16,11 3 1-16,7 2-1 15,9 6 1-15,11 6 0 16,8 3 0-16,4 5-1 16,4 3 1-16,3-2 0 15,-3 0 0-15,-6-1 0 16,-4-1 1-16,-3-6 0 15,-5-1 0-15,-7-4 0 16,-4-4 0-16,-8-6 0 16,-7-1 0-16,-2-5 0 15,-4-1 0-15,-4-3-1 16,2 5 0-16,-2-3-1 0,6 5 0 16,3 1 0-16,9 6 0 15,5 2 0-15,9 4 0 16,7 4 0-16,9 3 0 15,8 3 2-15,-3-1 0 16,-3 0 0-16,-2-3 0 16,-6-4 0-16,-9-2 0 15,-4-2-1-15,-8-4 1 16,-9-2-1-16,-5-2 0 16,1-2-1-16,-4 1 1 15,4 1-1 1,2 2 1-16,7 0-4 15,2 4 1-15,6 2-9 16,8 2 1-16,7-2-2 16,-3-12 1-16</inkml:trace>
</inkml:ink>
</file>

<file path=word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51.5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0 29 0,'-8'21'14'0,"10"-15"-15"15,2 0 31-15,1-1-29 16,7 1 0-16,3-2-4 16,6 0 1-16,8-2-6 15,3-2 0-15</inkml:trace>
</inkml:ink>
</file>

<file path=word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51.5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1 0,'11'3'5'0,"20"-2"1"0,-24-1 0 15,3 0-7-15,1 0 1 16,1 0-4-16,3 0 1 16,-4 0 1-16,-5 0 1 15</inkml:trace>
</inkml:ink>
</file>

<file path=word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51.0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1 19 0,'5'-19'9'0,"3"8"-5"16,2 11 15-16,-5 0-17 15,7-2 1-15,3 2 1 16,-3-4 1-16,3 2-6 16,1 2 0-16,-3 0 3 15,2-4 1-15,3 4-2 16,1 0 1-16,-2-2-1 15,4 2 0-15,-3 0-1 16,-1-4 0-16,-2 2-4 16,-3 1 0-16,-6 1-5 15,-6 0 1-15</inkml:trace>
</inkml:ink>
</file>

<file path=word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51.0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22 24 0,'17'-12'12'0,"-11"1"-11"16,0 13 20-16,-6 0-19 15,0 3 1-15,-6 3 0 16,0 4 0-16,1 5-4 0,-7 4 0 15,-1 6 2-15,5 0 1 16,-2-2-1-16,5-2 0 16,1-4-1-16,-2-3 0 15,4-5-2-15,2-1 0 16,0-5-5-16,0-1 1 16,0-2-3-16,0-8 0 15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47.0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7 15 11 0,'-4'4'5'0,"-9"-11"-3"15,11 5 6-15,0 2-6 16,0-2 0-16,-6-2 2 15,4 4 0-15,-3 0-5 16,-3-2 1-16,2 2 2 0,-3 0 1 16,-1-2-1-16,1 2 1 15,-3 0-2-15,-1 0 0 16,2 2 0-16,-1 0 0 16,3 2-1-16,-5 0 1 15,3-1-1-15,0 1 0 16,-3 0 0-16,7 2 0 15,-7 0 0-15,3 3 1 16,0-1 0-16,3-2 0 16,-3 5-1-16,1-1 1 0,-1 1 0 15,1-1 0-15,-1 5-1 16,3-3 1-16,-1 7 0 16,1-2 0-16,2 6-1 15,3-5 0-15,-3 5 1 16,2-6 0-16,-1 2-1 15,1-4 1-15,2 1-1 16,2-3 1-16,-4 4 0 16,5-1 0-16,1 1-1 15,0-4 0-15,1 9 0 16,-1-7 1-16,8 4 0 16,-6-4 0-16,4 5-1 15,-1-5 1-15,3 4-1 16,-2-4 1-16,3 7-1 15,-3-7 1-15,6-2-1 0,-5-1 1 16,5-1 0-16,-3-1 0 16,3 0-1-16,-1-3 1 15,3 5-1-15,-5-5 1 16,5 1-1 0,-3 0 1-16,7-1-1 15,-7-1 0-15,6-4 1 16,-1 0 0-16,3-2 0 15,-4 0 0-15,2-2-1 16,-1 0 1-16,5-2 0 0,-6 1 0 16,4-3-1-16,-3 2 0 15,3-4 0-15,-4 3 1 0,2-5-1 16,-3 2 0-16,1-1 0 31,-2 1 0-31,-1-4 0 16,-1 3 0-16,3-5 0 15,-5 5 1-15,5-5-1 0,-3 5 0 16,5-7 0-16,-7 7 1 16,7-6-1-16,-5 3 1 15,4-11-1 1,-3 6 0-16,1-1 0 16,-3 5 1-16,-2 0-1 15,1 1 0-15,1-1 0 16,-1 1 0-16,-5-3 0 15,0 1 1-15,2-7-1 16,-2 4 0 0,-4-8 0-16,0 6 0 0,0-6 0 15,0 6 0-15,-2-2 0 0,0 5 0 16,-6-5 0 0,4 6 1-16,-5-1-2 15,3 5 1-15,-6-2 0 0,5 3 0 16,-7 2-1-16,1 1 1 15,1 1-3-15,3 2 1 0,1 0-8 16,1 2 1-16,3 4-3 31,2 0 1-31</inkml:trace>
</inkml:ink>
</file>

<file path=word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51.0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0 0 21 0,'0'2'10'0,"-3"4"-7"15,-1-3 16-15,-2 5-18 16,-1 4 0-16,-3 5 0 0,1 4 1 15,3 0-3-15,4 2 1 16,-2-7 2-16,8 1 0 16,2-6-1-16,3-3 1 15,3-6-1-15,-1-8 1 16,4-1-1-16,2-7 1 16,-2 3-1-16,-1-7 0 31,1 1-1-31,0 0 1 0,-4 3-1 15,-3 7 1-15,0 1 0 16,-8 4 0-16,0 6 0 16,-4 2 0-16,-2 9-1 15,0 2 1-15,1 6-1 16,1-2 1-16,2-1-4 16,2-3 0-16,6-4-4 15,-1-3 1-15,3-4-4 16,2-2 0-16</inkml:trace>
</inkml:ink>
</file>

<file path=word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50.4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87 27 0,'-2'-10'13'0,"31"4"-15"0,-19 4 22 16,5 0-20-16,8 0 0 16,2 1 0-16,4-3 1 0,0 4-1 15,0-2 1-15,1-2-1 16,3-2 1-16,-10-2 0 15,0 3 0 1,2-3 0 0,-8 2 0-16,-1 0-1 15,-9 5 1-15,3 2 0 16,-4 5 0-16,-6 6 0 16,0 3 0-16,-4 6-1 15,-4 8 1-15,3 4-1 16,-1-2 1-16,0-5 0 15,2-1 0-15,0-5-1 16,2-5 1-16,2-3 0 16,-3-5 1-16,1-1-1 15,-4-12 1-15,6 0-1 16,0-1 1-16,-4-12-1 16,4-1 0-16,4-5-1 15,4 2 0-15,1-4 0 0,7-1 0 16,1 3-1-16,0 3 0 15,6 3 0-15,4 4 0 16,-2-1 0-16,-2 9 1 16,-2 1-1-16,0 4 1 15,-1 2 0-15,-7 2 0 16,-11 2 0-16,-2 0 1 16,-8 5 0-16,-7-1 0 15,-12-2-1-15,4 1 1 0,-4 1-2 16,0-2 1-16,0-2-1 15,4-2 1-15,8 3-2 16,-1 1 1-16,9 2-1 16,-1 3 1-16,8 5 0 15,2 1 0-15,10 0 0 16,-7 1 1-16,7 1 0 16,3-2 1-16,-1-1-3 15,1-5 0-15,2-3-5 16,3-8 1-16,-3 0-3 15,-6-6 0-15</inkml:trace>
</inkml:ink>
</file>

<file path=word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49.8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5 0 18 0,'-6'2'9'0,"-13"21"-4"15,11-15 14-15,1 3-18 16,-9 9 0-16,1 6 0 15,4 7 1-15,1 1-3 16,3-3 1-16,3-4 1 16,2-2 0-16,2-6-1 15,0-6 1-15,0-1-4 16,0-3 0-16,0-7-4 0,0-2 0 16</inkml:trace>
</inkml:ink>
</file>

<file path=word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49.3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24 10 0,'-2'-7'5'0,"-4"-7"5"0,4 10 2 16,-1 4-10-16,-3 6 0 15,0 0 2-15,-4 3 0 16,3 3-5-16,-3 5 0 0,2-2 3 16,5 1 1-16,1-1-1 15,2-4 0-15,4-3 0 16,1 1 1-16,7-5-1 15,1-4 0-15,1-2 1 16,1 0 0-16,-1-3-1 16,-5-5 1-16,-3-1-2 15,-2-5 1-15,-4 3-1 16,-2-2 0-16,0 0-3 16,0 3 0-16,2 5-8 15,0 3 1-15,4-6-1 16,0 14 0-16</inkml:trace>
</inkml:ink>
</file>

<file path=word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48.7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1 19 0,'-2'0'9'0,"4"4"-6"0,0-2 18 16,0-2-20-16,4 5 1 15,1 1 1-15,-1 0 1 16,0-1-5-16,3 1 1 16,7-2 0-1,-1 2 1-15,0-3-4 16,-2-1 0-16,3 2-5 16,-3-2 0-16</inkml:trace>
</inkml:ink>
</file>

<file path=word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48.7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 47 8 0,'15'-17'4'0,"1"1"7"0,-12 13-2 15,-1-3-7-15,3 4 0 16,-2-2 1-16,-4 4 0 15,0 0-4-15,-2 4 1 16,-6-2 2-16,-1 4 1 0,-6 1-2 16,-5 1 1-16,-3 3-1 15,2-1 0-15,4-3 0 16,2 1 0-16,0-1-1 16,3-1 1-16,3-2-1 15,3-2 1-15,2 5-1 16,0-1 1-16,8 2-1 15,2-3 0-15,1 1 0 16,5 0 1-16,1 1-1 16,5-1 1-16,-1 0-1 15,-2 0 1-15,0-5-3 16,-3 5 0-16,-1-2-5 16,-5-2 1-16,0-2-1 15,-10 4 0-15</inkml:trace>
</inkml:ink>
</file>

<file path=word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48.2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0 21 17 0,'8'-9'8'0,"-6"1"-5"0,-2 6 13 16,-2 0-16-16,-4 2 0 15,-5 2 1-15,-5 6 0 16,-1 0-1-16,-2 1 1 15,2 2 0-15,5 1 1 16,1 3-1-16,5-4 0 0,2 1 0 16,8-4 0-16,2-3-1 15,5-5 0-15,3 0 0 16,3-4 1-16,0 1-1 16,-1-3 1-16,-3-2-1 15,-1 1 0-15,-5 1 1 16,1 2 0-16,-6 6 0 15,-2 2 1-15,-6 2 0 16,0 5 0-16,-1 2 0 16,-3 1 1-16,2-1-2 15,1 0 1-15,1-1-3 16,2-1 1-16,0-1-5 16,4-3 1-16,6-1-6 15,0 0 1-15</inkml:trace>
</inkml:ink>
</file>

<file path=word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47.6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7 12 0,'-6'-6'6'0,"6"0"5"0,4 3 4 0,0 3-14 15,1-2 1-15,5 2 1 16,0 2 0-16,3 0-4 16,1-1 1-1,3 1 1-15,0 0 1 16,0 2-2-16,1-4 1 0,-3 4-6 16,0 0 1-16,-3-2-3 15,3-2 0-15</inkml:trace>
</inkml:ink>
</file>

<file path=word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46.3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66 11 0,'-4'-6'5'0,"-9"10"4"15,9 0 2-15,-4 1-11 16,3 7 0-16,-1 0 1 16,0 1 0-16,6 1-1 15,6-1 1-15,0 1 1 0,1-4 1 16,7-2-1-16,3-3 0 15,2-3 1-15,4-2 0 16,-4-2-1-16,-2-3 1 16,-2-3-1-16,-3-4 1 15,-3-5-1-15,-5-3 0 16,-4-1 0-16,-4-1 0 16,-3 3-2-16,-1 2 1 15,-1 3-2-15,1 2 1 0,-2 6-7 16,3 6 0-16,1 0-2 15,0 10 0-15</inkml:trace>
</inkml:ink>
</file>

<file path=word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46.3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0 9 0,'-4'4'4'0,"6"2"6"0,-2-6 3 16,4 4-11-16,1-2 1 15,1 2 1-15,2-2 0 0,3 3-5 16,-1-1 0-16,5 0 3 15,-2 0 1-15,2-2-4 16,3 0 0-16,1-2-6 16,0 4 1-1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41.9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2 5 16 0,'-11'-7'8'0,"-5"9"-3"0,14-2 13 16,-5 2-17-16,-1-1 0 15,0 1 2-15,1 0 0 16,5 6-4-16,0-2 1 16,6 5 2-1,1-1 1-15,3 7-1 16,-2-2 1-16,9 6-2 0,-3-4 1 0,5 0-1 31,-3-3 1-31,-5 5-1 16,1-4 0-16,-4 0 0 0,-3-3 1 0,-3 1-1 15,0-3 0-15,-3-3-1 16,1-1 1-16,-4 3-5 16,0-3 1-1,-2-4-6-15,3 0 1 16,-3-8-2-16,2 2 0 15</inkml:trace>
</inkml:ink>
</file>

<file path=word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45.8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4 24 10 0,'4'-7'5'0,"5"-1"4"15,-7 6 2-15,0 0-9 0,2-3 0 16,0 5 1 0,-4 0 0-16,0-2-4 15,-2 2 1-15,-4 2 1 0,-7-2 1 16,-4 5-1-16,-4 1 0 15,0 0-1-15,-4-1 1 0,4-1-1 16,0 8 0-16,4-7 0 31,0 3 0-31,3-2 0 16,3-2 1-16,5-1-1 0,1 1 1 16,3 2 0-16,2 0 1 0,3-1 0 15,5 1 0-15,0 0-1 16,-1 0 0-1,5 3 0-15,3-3 1 0,2 0-1 16,0-1 0-16,2-1-1 16,-2-2 0-16,1 4-2 15,-1-6 1 1,-4 4-5-16,-3-2 0 0,-7 1-3 16,-3-1 1-16</inkml:trace>
</inkml:ink>
</file>

<file path=word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44.7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 36 12 0,'0'-8'6'0,"7"-3"1"16,-7 7 7-16,0 0-12 15,-2 0 0-15,-1 0 1 16,-3 1 0-16,-5 6-4 15,-5 1 1-15,1 2 2 16,0 7 1-16,4 3-2 16,-1-3 0-16,7 1 0 15,3-3 0-15,4-1-1 16,3-4 0-16,7-4 0 16,3 1 0-16,-2-3 0 15,2-7 1-15,0-5-1 16,1 1 0-16,-3-1 0 0,-4 1 1 15,1 1-1-15,-4 2 0 16,1 3 0-16,-3 3 1 16,-4 4 0-16,-2 3 1 15,-6 9-1-15,-1 5 1 16,-2 2 0-16,-5 2 0 16,5-2 0-16,-2-2 0 15,1 3-1-15,5-1 0 16,1-4-1-16,2-2 1 0,4-1-3 15,2-5 0-15,4-3-4 16,-2 0 0-16,1-2-4 16,3-4 1-16</inkml:trace>
</inkml:ink>
</file>

<file path=word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44.6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2 25 0,'0'4'12'0,"-2"-4"-10"0,8-2 18 16,0 4-20-16,1 0 0 15,5 2 0-15,3-2 1 16,0 0-2-16,3 1 0 16,1 3-4-16,0-4 0 15,0 4-3-15,6-6 1 0</inkml:trace>
</inkml:ink>
</file>

<file path=word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44.1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6 12 0,'0'-12'6'0,"6"-11"4"16,-4 18 2-16,4-1-11 16,-1 0 0-16,7 1 1 15,1-1 1-15,0 0-3 0,1 2 0 16,-1 2 2-16,-1 1 0 15,-3 1-1-15,1 1 1 16,-5 1-1-16,1 2 0 16,-10 2-1-16,1 3 0 15,-5 1 0-15,-4 1 1 16,-3-3-1-16,2 3 1 16,3-1-1-16,1-4 1 15,3 3-1-15,4-1 0 0,8-2 0 16,3-1 1-16,7 3-3 15,1-6 1-15,4 4-6 16,4-6 0-16</inkml:trace>
</inkml:ink>
</file>

<file path=word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43.6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2 80 8 0,'2'-21'4'0,"0"-5"7"0,0 20-1 0,-2 0-9 16,0 0 1-16,0 1 2 16,0-1 0-16,0 2-5 15,-4 4 0-15,-2 2 3 16,-3 2 1-16,-5 5-1 0,-3 9 0 15,4 3-1-15,-4 0 1 16,5 0-1-16,1-2 0 16,7 0-1-16,2-2 1 15,8 0 0-15,3-3 0 16,5-7 0-16,-3-3 0 16,4-2 1-16,1-4 0 15,-3-4 0-15,-4-1 0 16,1-5 0-1,-4 1 1-15,-4-3-2 16,-2 1 1 0,-2-2-2-16,2 3 0 15,0 1-5-15,0 3 0 16,2 2-5-16,5 3 1 0</inkml:trace>
</inkml:ink>
</file>

<file path=word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41.9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24 0,'-6'13'12'0,"12"-3"-8"16,-6-8 17-16,2 0-21 16,0 2 0-16,0-2-7 15,2 0 1-15,1 3 1 16,-3-1 1-16</inkml:trace>
</inkml:ink>
</file>

<file path=word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41.8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 20 0,'4'-4'10'0,"8"-2"-1"0,-12 6 11 15,0 0-18-15,0 0 0 16,0 0 0-16,2 4 0 15,1-2-3-15,-1 2 0 16,0 2-1-16,0-1 1 16,-4 7-7-16,0 5 0 15</inkml:trace>
</inkml:ink>
</file>

<file path=word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41.3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 29 10 0,'2'-10'5'0,"2"1"4"0,-4 9 5 0,0 0-13 15,0 0 1-15,0 0 2 16,-2 0 0-16,-6 3-5 15,2 3 1-15,-1 8 3 16,-5 1 0-16,1 8 0 16,1 0 0-16,0-4-1 15,5 4 0-15,1-2-1 0,0-1 0 16,4-1 0-16,6-4 1 16,0-5-1-16,3-4 1 0,3-6 0 15,1-4 0-15,1-4 0 16,-1-3 0-16,-3-9 0 31,-1-7 0-31,-3 1 0 16,-2-1 0-16,-4 2-1 15,0 2 0-15,-2 3 0 0,0 7 0 16,0 0-3-16,0 7 0 16,2 2-5-16,0 4 1 0,4 0-5 15,2 2 0-15</inkml:trace>
</inkml:ink>
</file>

<file path=word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39.0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 27 0,'7'-7'13'0,"16"3"-8"0,-13 0 25 15,1 4-30-15,5 4 1 16,1-4-1-16,2 4 1 15,4-3-2-15,2 3 0 0,-4-1-4 16,2 1 1-16,-4-2-5 16,4 1 0-16</inkml:trace>
</inkml:ink>
</file>

<file path=word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39.0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3 16 19 0,'4'-17'9'16,"0"17"-7"-16,-2 0 15 0,-2 0-16 16,0 6 0-16,-2 1 0 15,0 5 1-15,-4 1-3 16,1 8 1-16,-1 2 1 16,-4 0 0-16,3 4-1 15,-1-2 1-15,4 0-2 16,0-7 0-16,0-3-4 15,-3-2 1-15,-1-7-2 16,-2-6 0-16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41.5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19 18 0,'-3'-10'9'0,"6"4"-2"0,-3 6 14 0,8-1-18 15,-4 1 0-15,6-2 1 16,-1 2 0-16,5 3-6 0,-7 1 0 31,11-4 2-31,-5 0 0 16,6 0-7-16,-3 0 1 15,7-4-3-15,-4 3 0 0</inkml:trace>
</inkml:ink>
</file>

<file path=word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38.5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2 36 18 0,'-4'-17'9'0,"0"5"-6"16,1 9 11-16,-3-1-13 15,-3 4 1-15,-2 0-1 16,2 2 1-16,-1 1-3 16,5 1 0-16,3 6 2 15,2 1 0-15,4 7-1 16,-1-3 1-16,5 2 0 16,-3 3 0-16,1-3 2 15,-2 2 0-15,-4-3 0 16,-6-1 0-16,-1-4 0 15,-3-1 0-15,1-2-1 0,-2 1 1 16,4-3-6-16,-1-6 0 16,7 0-5-16,2-10 0 15,9-3-1-15,1-8 0 16</inkml:trace>
</inkml:ink>
</file>

<file path=word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38.4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4 21 0,'2'8'10'0,"7"5"-8"16,-3-11 15-16,3 0-17 15,1-2 1-15,3 2 0 16,3-6 0-16,1-3-2 16,0 1 1-16,0 0 0 15,-1-4 1-15,-3-1-1 16,-2-1 1-16,-1 3-1 15,-2-3 1-15,-3 1-1 16,-5-1 0-16,-2 5 0 31,-3-1 0-31,-1 6 0 0,-6-2 0 16,1 4 2-16,-2 6 0 16,-1 2 0-16,1 5 1 15,3-1 0-15,1 5 0 16,5 2-4-16,2-2 1 15,4 1-5-15,2-3 1 0,7-3-5 16,5-7 1-16</inkml:trace>
</inkml:ink>
</file>

<file path=word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38.4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5 11 0,'-4'-3'5'0,"0"-1"7"15,6 1 7-15,0 1-18 16,2 1 1-16,4 1 0 16,1-2 1-16,7 1-2 15,3 1 0-15,6 0 2 0,0 1 1 16,3-1-4-16,3 0 1 15,-2 0-4-15,-1 0 1 16,3 0-7-16,2 2 1 16</inkml:trace>
</inkml:ink>
</file>

<file path=word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37.3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9 18 7 0,'0'-12'3'0,"6"6"11"15,-6 6 3-15,6 0-16 16,-6 0 1-16,3 0 0 0,-1 6 1 15,-2 2-4-15,-2 1 1 16,1 7 1-16,-3 3 1 16,-2 0-1-16,0 5 0 15,1 1-1-15,-1-4 1 16,2 0 1-16,1-2 1 16,-1-1-3-16,-2-5 0 15,4-1-2-15,0-3 1 0,0-1-5 16,1-2 1-16,-1 0-3 15,4-6 0-15</inkml:trace>
</inkml:ink>
</file>

<file path=word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28.2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0 0,'-4'5'10'0,"13"12"-8"16,-3-15 18-16,5 4-19 16,5-2 1-16,-3-1 2 0,6 1 0 15,0-2-5-15,1-2 0 16,2 4 1-16,-4-4 0 15,3 0-7-15,0 0 0 16</inkml:trace>
</inkml:ink>
</file>

<file path=word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27.7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11 0,'4'2'5'0,"2"-2"5"16,-4 0 5-16,7 1-15 15,1-2 1-15,-2 1 0 16,3 0 0-16,3 0-1 16,-3 0 0-16,3 0 0 15,1 0 1-15,-5 0-4 16,1 0 0-16,-1 0-3 16,-8 1 1-16</inkml:trace>
</inkml:ink>
</file>

<file path=word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27.7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8 16 0,'12'-13'8'0,"-3"-5"-6"15,-7 15 12-15,8 1-14 16,-5-4 1-16,7 2 0 16,3 1 0-16,-4-1-1 15,7 0 0-15,3 0 1 16,-4 2 0-16,2 0-1 0,-8 0 1 16,4 1-1-16,-3 1 0 15,-7 0-2-15,3 1 1 16,-4 1-5-16,-4 4 1 15</inkml:trace>
</inkml:ink>
</file>

<file path=word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27.1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4 15 8 0,'5'-7'4'0,"1"-1"4"0,-6 8-1 16,0 0-5-16,0 0 0 15,0 4 1-15,0 3 1 16,-4 5-5-16,-3 3 1 16,1 4 2-16,-6 2 1 15,-1 4-1-15,2-4 0 16,-5 2-1-16,3-2 0 0,4-2-1 16,1-3 0-16,0-3-1 15,3-3 1-15,3-3-4 16,2-1 1-16,0-4-3 15,5-2 1-15</inkml:trace>
</inkml:ink>
</file>

<file path=word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27.1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4 65 12 0,'8'-13'6'0,"-8"-8"0"16,0 13 7-16,-2 0-13 0,-2 2 1 15,-2 3-1-15,-1-1 1 16,-7 2-1-16,7 4 0 16,-5 0 0-16,3 3 1 15,3 5-1-15,0 3 1 16,6 3-1-16,-4 1 1 0,4-2-1 16,4 4 1-16,-4-3 0 15,6-1 0-15,-6-4 0 16,0 5 1-16,0-3-1 15,-6-1 1-15,0-3 0 16,-5 1 0 0,-8-3-4-1,2-3 1-15,5 0-6 16,8-4 1-16</inkml:trace>
</inkml:ink>
</file>

<file path=word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26.6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 0 11 0,'-2'0'5'0,"2"4"1"0,0-2 4 15,-4 2-9-15,-2 3 0 16,0 7 2-16,-5 5 0 15,1 2-4-15,-3 0 1 0,-1 0 2 16,7-2 1-16,-5-3-1 16,6-3 0-16,6-2 0 15,0-1 0-15,2-4-1 16,4-1 1-16,4 1-1 16,-3-2 1-16,3-2-3 15,0 0 1-15,-3 4-6 16,3-5 0-16,1 1-1 15,5-4 0-15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34.9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38 22 0,'6'-9'11'0,"-4"-8"-8"0,-2 13 18 16,4 2-19-16,-1-4 1 15,1 6 1-15,-2 0 1 0,0 12-6 16,-2-1 1-16,-2 10 4 16,0-8 0-16,0 10-2 15,0-4 1-15,-3 12-1 16,1-8 1-16,-2 3-2 16,0-5 1-16,4 2-1 15,0-7 0-15,1-5 1 16,1-1 0-16,0-7-2 15,0 1 1-15,3-9-1 16,-1 1 1-16,6-6 0 16,-2 3 0-16,5-7-2 15,-3 5 0-15,5-5 1 16,-1 3 0-16,-1 3 0 0,1 2 0 16,0 3 0-16,-5 1 1 0,3 7 1 15,-3 1 0-15,1 4 0 16,-4 1 1-16,-2 4-1 15,0-1 0-15,-2 1-4 16,0-3 1 0,2-1-6-16,-2-1 1 15,4-5-7-15,1 1 0 16,1-4-1-16,-2-2 0 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41.3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5-4 12 0,'0'0'6'16,"0"-3"3"-16,0 3 4 0,0 0-12 16,0 0 1-16,0 0 1 0,0 0 1 31,-2 3-5-31,0 1 1 0,-4 4 2 16,3 0 1-16,-3 9-2 15,1-4 1-15,-1 16 0 0,1-4 0 16,-1 9-1-16,4-7 1 15,1-2-1-15,-1-6 0 16,2 0 0-16,0-3 0 16,2-1 0-16,-1-2 0 0,5-5-4 31,-4-2 1-31,0 0-3 16,-1-3 0-16,-1-1-4 0,0 0 1 15</inkml:trace>
</inkml:ink>
</file>

<file path=word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26.1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 20 0,'0'-3'10'0,"13"1"-9"0,-3 0 15 16,-4 4-16-16,3 0 1 15,3 1-1-15,0 3 1 16,3-1-3-16,-2 1 0 0,1-2-4 15,3-1 1-15</inkml:trace>
</inkml:ink>
</file>

<file path=word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26.1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3 54 10 0,'5'-10'5'0,"3"9"-1"0,-8 1 4 15,0 1-7-15,-2 5 1 16,-8 4 1-16,3 5 1 16,-9 4-5-16,1 3 0 15,0-1 3-15,1-2 0 16,3-2 0-16,1-3 0 16,4-3-1-16,6-5 0 15,0-2 1-15,6-4 0 16,4-4-1-16,1-2 1 0,1-3-1 15,3-5 0-15,-3-3-1 16,1-8 1-16,1 0-1 16,-3 0 0-16,1 2 0 15,3 4 0-15,-2 3 0 16,1 5 1-16,-3 3-1 16,1 2 1-16,-2 8 0 15,-5 4 0-15,1 5-1 16,0 9 1-16,0 3-1 15,-4 2 1-15,5 0 0 16,-1-2 0-16,0 2 0 16,1-4 0-16,-3-4-2 15,2-1 0-15,-4-7-2 16,2 1 0-16,0-3-5 16,-4-1 0-1</inkml:trace>
</inkml:ink>
</file>

<file path=word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25.5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0 13 0,'-3'7'6'0,"3"3"2"16,2-9 7-16,1 1-15 15,5 2 1-15,0 0 0 16,5 0 0-16,-2-1-1 15,1 1 0-15,3-2-3 16,2 0 1-16,2 0-4 16,4-4 1-16</inkml:trace>
</inkml:ink>
</file>

<file path=word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25.5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9 12 0,'6'-10'6'0,"0"2"0"15,0 6 8-15,1 1-14 0,1-1 1 16,3-2 0-16,3 0 1 15,3 0-2-15,-5 0 0 16,15 0 1-16,-6 1 0 16,2 1 0-16,-8 0 0 15,2 2-4-15,-1 0 0 16,-5 2-3-16,-3 0 1 16</inkml:trace>
</inkml:ink>
</file>

<file path=word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25.0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0 18 0,'-2'4'9'0,"0"8"-11"16,2-9 17-1,-1 9-14-15,-3 3 0 16,0 6 0-16,-2 1 1 0,2-1-3 16,-2-2 1-16,1-2 1 31,1 1 0-31,2-7-1 0,2-1 1 16,0-3-4-16,0-1 0 15,0-2-3-15,0-2 1 0</inkml:trace>
</inkml:ink>
</file>

<file path=word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22.6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30 10 0,'-5'-3'5'0,"-3"20"-1"16,8-10 5-16,-4 5-7 15,2-1 1-15,-2 5 0 16,4-3 1-16,4 0-5 0,2-1 0 16,0-3 3-16,7-1 1 15,2-4-2-15,3-2 1 16,1-4-1-16,-2-2 1 16,1-6-1-16,-3-1 0 15,-4-2 0-15,-5-3 0 16,-2-5 0-16,-4 2 0 15,-4 2-1-15,-2 4 1 16,-3 3-3-16,-5 3 1 0,5 1-5 16,-5 4 0-16,-1 2-1 15,-4 2 0-15</inkml:trace>
</inkml:ink>
</file>

<file path=word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22.0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0 12 0,'-4'4'6'0,"10"6"1"0,0-9 9 0,-1 3-16 16,5 2 1-16,0 0 0 15,3 2 0-15,1 1-2 16,1 1 1-16,2-3-2 16,2-3 1-16,1 2-5 15,1-2 1-15</inkml:trace>
</inkml:ink>
</file>

<file path=word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22.0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4-1 8 0,'0'0'4'0,"-2"2"4"15,0-2-1-15,1 1-5 16,-7 3 0-16,-2 0 0 16,-1 2 1-16,-5 0-4 15,-1 1 0-15,-2 1 3 16,0 1 0-16,-1 1-1 15,1-2 0-15,2 3 0 16,2 1 0-16,1-5 0 16,6 1 0-16,3 1 0 15,3-1 0-15,7 2 0 16,3-3 1-16,6 1-2 16,3 1 1-16,2 1-1 15,0-4 1-15,1-2-2 16,1-3 0-16,-4 3-4 15,-4 0 0-15,1-2-1 0,-3 0 0 16</inkml:trace>
</inkml:ink>
</file>

<file path=word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21.5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7 32 16 0,'10'-8'8'0,"-6"-1"-9"0,-4 5 14 15,-2 0-14-15,-4 0 1 16,-3 2 0-16,-1 2 0 0,-5 2 0 15,-2 4 1-15,-3 3 0 16,-1 3 0-16,4 3 0 16,4 1 0-16,1 1 0 15,7 0 1-15,1-3-1 16,8-3 0-16,1-3 0 16,3-2 0-16,4-2-1 15,1-4 1-15,-4-4-1 16,3-2 0-16,-1 6 0 15,-3-2 1-15,0-2-1 16,-5 4 0-16,1 4 0 16,-4 2 1-16,-2 5 0 15,-1 1 1-15,-5 1 0 16,0 3 0-16,-1-1-1 16,3 6 1-16,0-3-2 15,1-5 0-15,3-3-3 16,2-1 0-16,3-3-5 15,5-4 1-15</inkml:trace>
</inkml:ink>
</file>

<file path=word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21.0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 13 0,'2'-11'6'0,"7"9"1"0,-3 0 7 16,0 2-14-16,0 0 1 16,3 0-1-16,5 0 0 15,-1 2-1 1,2-2 1-16,3 2-4 16,-1 1 1-16,2-1-2 15,2-2 0-15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40.5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0 1 11 0,'-4'-2'5'0,"-3"6"5"0,5-4 7 0,-8 5-15 15,5-1 0-15,-7 11 1 16,5-1 1-16,-5 7-5 16,5-6 0-16,-1 8 3 15,4-6 0-15,2-1-1 16,2-5 0-16,4 1-1 16,-2-3 1-16,6-1-5 15,-4-1 1-15,9-1-4 16,-4-2 0-16</inkml:trace>
</inkml:ink>
</file>

<file path=word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16.1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11 0,'2'-6'5'0,"8"1"4"15,-4 3 7-15,1 0-15 16,1 0 0-16,4 0 1 16,-3-2 0-16,3 2-3 15,1 0 0-15,5 2-1 16,-5-2 0-16,-1 2-3 16,1 0 0-16</inkml:trace>
</inkml:ink>
</file>

<file path=word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16.1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10 10 0,'4'-8'5'0,"2"5"8"16,-6 3-1-16,0 0-11 15,-2 0 1-15,-2 0 0 16,-1 0 0-16,-3 1-3 16,2 3 1-16,0 2 1 15,1 2 1-15,5-1-2 16,1 3 1-16,7 0-1 15,0 3 1-15,3-1-1 16,1-1 1-16,-2 1 0 16,1 1 0-16,-3-1 1 15,1-3 1-15,-3-1 0 16,-2 0 0-16,-4-3 0 0,-4 1 0 16,-2-4-3-16,-3 6 0 15,-1-4-4-15,-1-1 1 16,3-1-5-16,0-2 1 15,2 0-3-15,-1-3 1 16</inkml:trace>
</inkml:ink>
</file>

<file path=word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15.5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 68 10 0,'-2'-4'5'0,"2"0"-4"15,0 4 5-15,0 0-2 0,2-3 1 0,2-1 1 32,0 0 0-32,0 0-8 15,1 0 0-15,3-2 5 16,-2 1 1-16,3-1-3 0,1 0 0 0,2 0-1 31,1 1 1-31,2 1-1 0,-3 2 1 0,1 2-1 16,-1 2 0-16,-2 2 0 31,-1 1 1-31,-5 3-1 16,-2 2 1-16,-4 1 0 15,-2 5 0-15,-4 1 1 0,-1 0 1 0,-5 2-1 16,1-1 1-16,-4-3-1 15,1 2 0-15,-1-3 0 16,4-3 0-16,-5-3-2 16,1-2 1-16,3-1-1 15,3-1 0-15,3-2 0 16,2 2 1-16,5-4-1 16,1 0 0-16,5 0 0 15,3 0 1-15,2 0 0 16,-1 4 0-16,5-2-1 15,-1 0 1-15,-3 0-2 16,3-2 1-16,-1 2-5 16,-1-2 0-16,3 0-5 15,1-2 1-15</inkml:trace>
</inkml:ink>
</file>

<file path=word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12.5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48 12 0,'6'-4'6'0,"-1"6"-2"0,-5-2 10 15,0 2-12-15,0 2 0 16,-3 3 2-16,1 5 1 16,0 1-6-16,0 4 1 0,4 0 3 15,2 0 0-15,3-1-1 16,-1-3 0-16,5-2 0 16,-1-7 0-16,3-4-1 15,3-2 1-15,-1-7-1 16,0-3 1-16,0 1-1 15,-5-4 0-15,-1-1-1 16,-3 3 0-16,-4-4-1 16,-2 0 1-16,-4 0-1 15,0 4 0-15,-3 3-1 16,-1 1 1-16,-3-1 0 16,-1 6 0-16,-1 0 0 15,0 4 0-15,-1 2-2 16,5 4 0-16,-5 2-4 15,1-3 1-15,0 3-2 16,3 0 1-16</inkml:trace>
</inkml:ink>
</file>

<file path=word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12.5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6 16 0,'-6'-4'8'0,"14"4"-4"16,-4-2 13-16,2 2-15 16,3 2 0-16,1 0 1 15,3 4 0-15,3 2-4 16,1 1 0-16,-2-1 2 16,1 0 1-16,-1 5-2 15,1-5 0-15,1-4-2 16,0-2 0-16,0 0-5 15,1-2 1-15,-1 5-1 16,-3-3 0-16</inkml:trace>
</inkml:ink>
</file>

<file path=word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12.0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2 27 8 0,'9'-10'4'15,"9"1"15"-15,-14 5-10 0,0 2-8 16,0 2 0-16,1-2 1 15,-5 2 0-15,0 0-2 16,0 0 0-16,-3 2 1 16,-5 2 1-16,-4 2-2 15,-4-1 1-15,-1 3-1 16,-7-2 1-16,1 0-1 16,-4 0 0-16,1-3 0 15,-1 3 0-15,4 0 0 16,-3 0 1-16,7-2-2 15,3 1 1-15,6 1 0 16,3-2 1-16,5 0 0 0,8 2 0 16,3-2 1-16,7 5 1 15,1-1-1-15,3 0 1 16,-1 0-1-16,1-1 0 16,-2 1-1-16,-3 0 0 15,-1-2-4-15,-3-1 0 16,-1 1-5-16,-2 0 1 15,-4 0-2-15,-4 0 1 16</inkml:trace>
</inkml:ink>
</file>

<file path=word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11.4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7 31 11 0,'10'-12'5'0,"-1"1"-1"16,-11 7 4-16,0 2-6 15,-1 0 0-15,-1 2 1 16,-4 0 0-16,0 2-3 0,-3 2 0 16,-2 4 3-16,-1 1 0 15,1 3 0-15,0 3 0 16,1-1-1-16,5-1 1 15,3 0-2-15,2-1 1 16,4-2 0-16,3-5 0 16,5-3-1-16,0-2 1 15,1-4-2-15,-1 1 1 16,1-3-1-16,0 0 0 0,-1 2-2 16,-1 0 1-16,-1-1 0 15,0 1 0-15,-6 0-1 16,-2 4 1-16,0 2 1 15,0 2 1-15,-4 3 0 16,-4 7 0-16,1 3 1 16,-5 4 0-16,1 4 0 15,1-2 1-15,-1 0-1 16,3-3 0-16,0-3-4 16,3-4 1-16,1 1-5 15,2-5 0 1</inkml:trace>
</inkml:ink>
</file>

<file path=word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10.9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 19 0,'-2'-1'9'0,"10"1"-3"15,-4 0 11-15,2-1-17 16,3 1 1-16,1 0-1 15,3 0 1-15,1 1-2 16,-1 0 1-16,3 1-4 16,-3-1 1-16,4-1-4 15,5 0 1-15</inkml:trace>
</inkml:ink>
</file>

<file path=word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10.4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9 4 0,'21'-15'2'0,"1"1"6"16,-15 11-3-16,-1-1-3 15,3 2 0-15,-1 0 2 0,2 2 1 16,-5 2-6-16,1 2 1 16,-2 0 2-16,-8 3 1 15,2 7-1-15,-4 1 0 16,-3 2 0-16,1-2 0 15,-1 4 0-15,1-3 1 16,-1-3-1-16,3-1 1 16,2-3 0-16,4 1 0 15,4-3-1-15,2-1 0 0,5 0-1 16,4-2 1-16,4 0-1 16,0-1 1-16,1 1-7 15,-1-2 1-15,2 0-5 16,0 2 1-16</inkml:trace>
</inkml:ink>
</file>

<file path=word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10.4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0 12 0,'4'8'6'0,"13"20"2"0,-13-20 8 16,4 6-15-16,-2 7 1 15,-1 0 1-15,3 2 1 16,-4 4-5-16,-2 0 1 16,-2 0 2-16,0-2 1 0,-2 0-1 15,-2-4 1-15,-4-4-2 16,3-2 1-16,-5 1-3 16,2-5 0-16,-1 3-4 15,-1-7 0-15,1-5-4 16,1 2 1-16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40.2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6 9 0,'2'-1'4'16,"9"-7"8"-16,-7 6-3 0,6-2-7 0,-1 2 1 16,3 2 1-1,-5 0 0-15,7 2-5 16,-1 0 0-16,-2 6 4 0,-3-3 0 15,1 11-2 1,-3-5 1-16,-4 8-1 16,-2-4 0-16,-6 2 0 15,-3-1 1-15,-4-3-1 0,-1 0 0 16,1-1-1-16,1-3 1 0,5 1-3 16,-1-3 1-16,2-3-6 31,3 0 0-31,5-4-1 15,3-2 1-15</inkml:trace>
</inkml:ink>
</file>

<file path=word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09.9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33 13 0,'-5'-12'6'15,"7"11"-1"-15,-1-3 10 0,3 0-14 16,2 0 1-16,6 1 1 16,1 1 0-16,4 0-4 15,2 0 1-15,-2 2 2 16,1 2 0-16,-1 2-2 15,0-2 1-15,-2-1-6 16,1-1 0-16,-5 6-2 16,1-4 1-16</inkml:trace>
</inkml:ink>
</file>

<file path=word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09.4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1 0,'0'4'0'0,"6"-6"8"0,0 0-4 16,-6 2-3-16,2-2 1 16,0-2 3-16,-2 4 0 15,2-4-6-15,-2 4 1 16,2-1 2-16,-2 1 1 15,0 0 0-15,0 0 0 16,4-2-2-16,1 2 0 0,-1 0 1 16,2 0 0-16,2 2 0 15,-3-1 0-15,5 1 0 16,-2 0 0-16,1 2-1 16,1-2 1-16,1 2-1 15,-3 0 1-15,4 2 0 16,-7-1 0-16,1 3 0 15,-4 0 1-15,0 1-1 16,-4 3 1-16,-4-4-1 16,-1-1 0-16,-5 1-1 15,2 0 0-15,-1-1-1 16,-1 1 1-16,3 0-2 16,-3-1 0-16,5 1-4 15,-3-2 1-15,6-2-5 16,0-2 0-16,4-1-1 15,4-1 1-15</inkml:trace>
</inkml:ink>
</file>

<file path=word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3:08.91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2 12 0,'8'-3'6'0,"-2"-1"1"16,-2 4 7-16,0-6-14 15,5 4 1-15,-3 0 0 16,5-2 1 0,-3 4-3-16,2 0 1 15,-3 0 0-15,1 0 0 16,-2 0-4-16,2 0 0 15,-3 4-2-15,-1 0 1 0</inkml:trace>
</inkml:ink>
</file>

<file path=word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59.8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 8 9 0,'-4'-2'4'0,"4"-4"0"0,0 6 4 15,0 2-5-15,-1 0 0 0,-1 2 2 31,0 2 0-31,-4 0-6 0,0 3 1 16,-2 3 4-16,-1 1 0 16,3 1 0-16,-3 1 0 15,3 2-1-15,-2 2 0 16,2 1 0-16,2 3 0 0,1-2-1 16,-3 0 0-16,4-2-1 15,2 0 0 1,0-1-1-16,0-5 0 0,2-1-4 15,-2-1 1-15,0-5-6 16,2 2 0-16</inkml:trace>
</inkml:ink>
</file>

<file path=word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57.9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-2 23 0,'-1'0'11'0,"6"9"-15"0,-5-7 22 16,3 1-23-16,-3 1 0 0,2-1-7 16,0 1 1-16</inkml:trace>
</inkml:ink>
</file>

<file path=word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57.9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0 11 0,'-2'2'5'0,"0"7"2"16,2-7 2-16,0 0-11 16,0 4 1-16,0 0-7 15,0 5 1-15</inkml:trace>
</inkml:ink>
</file>

<file path=word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57.4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4 21 0,'12'-14'10'0,"18"8"-8"0,-20 3 18 16,5-5-20-16,2 5 1 15,2 3 0-15,2 0 0 16,-1 1-3-16,-3 1 0 15,-2 2-5-15,2 0 1 0</inkml:trace>
</inkml:ink>
</file>

<file path=word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57.4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0 13 0,'0'0'6'0,"0"9"3"0,0-5 4 16,-2 4-12-16,-2 2 1 15,-1-1 1-15,-1 3 0 16,0-3-4-16,-2 1 1 0,4 0 1 15,0-1 1-15,4-1-1 16,2-2 0-16,2 1-1 16,6 1 1-16,0-2-1 15,1 2 0-15,3-3 0 16,2 5 0-16,-3 2 0 16,1-1 0-16,-2 1 2 15,-4 1 0-15,-1-1 0 16,-5 1 1-16,-2-1 0 15,-4 0 1-15,-5-3-1 16,1 3 0-16,-6-1-2 16,2-1 1-16,3-2-3 15,-3-1 1-15,0-3-5 16,4-2 1-16,-1-2-5 16,3-4 1-16,2-2-2 15,2-1 0-15</inkml:trace>
</inkml:ink>
</file>

<file path=word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56.8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10 12 0,'-11'-11'6'0,"15"11"-1"0,1 0 13 15,1 0-16 1,3 0 0-16,1 0 1 15,1 0 0-15,-1 0-4 16,3 0 1-16,0 0 1 16,1 0 1-16,-3 0-4 0,0 0 1 15,1 0-6-15,-3 0 1 16</inkml:trace>
</inkml:ink>
</file>

<file path=word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55.6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0 17 0,'0'4'8'0,"6"5"-16"0,-6-7 12 16,2 0-9-16,1 5 0 15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39.4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25 18 0,'-4'-4'9'0,"6"1"-3"15,-2 3 16-15,0 0-21 16,0 0 1-16,7 0 4 0,-3 0 0 16,4-2-7-16,0 0 0 0,1 0 4 15,1 2 0-15,5-5-1 16,-3 1 1-16,5 4-4 15,-2 0 1-15,3-2-5 16,-5 0 0-16,1 2-5 16,-5 0 1-16</inkml:trace>
</inkml:ink>
</file>

<file path=word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55.16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-1 18 0,'0'-1'9'0,"-9"4"-8"15,7-3 14-15,4 2-15 16,-4 2 0-16,2 2-4 16,0 1 0-16,0 3 1 15,0 10 0-15</inkml:trace>
</inkml:ink>
</file>

<file path=word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55.1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27 0,'14'-2'13'0,"18"-2"-13"0,-20 2 27 16,3-1-27-16,8-1 0 16,-2 2-3-16,2 2 0 15,-2 0-2-15,-2 2 1 16,0 0-4-16,-2 0 0 15</inkml:trace>
</inkml:ink>
</file>

<file path=word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55.1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22 11 0,'-6'-19'5'0,"10"15"-1"0,-4 4 4 0,2 4-4 15,0 1 0-15,0 7 2 16,-2 7 1-16,0 6-8 15,2 6 0-15,-2-3 5 16,3 5 0-16,-1-2-1 16,0-3 0-16,0-1-3 15,0 0 1-15,0-6-4 16,-2-2 0-16,-4-3-4 16,0-1 0-16,-3-6-1 15,1 1 0-15</inkml:trace>
</inkml:ink>
</file>

<file path=word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54.6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 10 19 0,'-6'-11'9'0,"-2"15"-10"16,2-4 11-16,1 1-10 16,-1 5 1-16,-2 0 0 15,2 0 0-15,4 1-1 16,2 1 0-16,4 4 2 16,4-1 0-16,3 3 0 15,3 1 0-15,1 0 0 16,-3 1 0-16,-1-1 1 15,-7 2 0-15,-4 1-1 16,-2-3 0-16,-4 0 0 16,-5-3 1-16,-2 3-3 15,1-5 0-15,-1-4-6 16,1-4 1-16,4-4-4 0,4-2 1 16</inkml:trace>
</inkml:ink>
</file>

<file path=word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54.6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1 8 0,'2'12'4'0,"15"-4"8"16,-11-8-1-16,4 0-10 15,-1-2 1-15,7-2 1 16,1 0 0-16,0-2-4 15,1-1 0-15,-1-1 2 16,0-6 1-16,-1 5-2 16,-1-5 1-16,-2 1-1 15,-5-1 1-15,-4 1-1 0,0 1 0 16,-8 3 0-16,0 1 0 16,0 4 1-16,-5 4 0 15,1 4 0-15,-2 2 1 16,3 0-1-16,-3 3 1 15,2 7-1-15,3-1 1 16,-1 0-4-16,4 1 0 16,6-3-5-16,3-1 0 15</inkml:trace>
</inkml:ink>
</file>

<file path=word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54.0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7 127 11 0,'-15'-8'5'0,"3"4"0"16,12 2 7-16,0 2-10 15,8-2 0-15,-4 1 2 0,2-3 1 16,3 0-6-16,1 0 1 16,3-2 3-16,5-1 1 15,-1-3-2-15,2 0 0 16,2-1-1-16,6-1 0 15,-4-3-3-15,2 3 0 16,-4 3-5-16,-1 3 0 16</inkml:trace>
</inkml:ink>
</file>

<file path=word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53.5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6 5 4 0,'-5'-7'2'0,"10"9"4"0,-5-2 2 0,0 0-7 31,0 0 0-31,0 0 4 16,0 0 0-16,0 2-5 0,0 1 1 0,0 5 3 15,-2 4 1-15,-1 1-1 16,-3 6 0-16,0 2-1 16,-3 2 1-16,1-2-2 15,1 2 1-15,1-2-2 32,2 0 1-32,0-2-1 15,-1-4 1-15,3-2-5 0,0-1 0 16,0-5-5-16,2-1 1 0,2-2-2 15,0-2 1-15</inkml:trace>
</inkml:ink>
</file>

<file path=word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49.8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54 19 0,'-4'-8'9'0,"31"-9"-11"15,-16 11 14-15,6 0-13 16,2 3 0-16,3-3-6 0,0 0 0 16,3 4 6-16,-2 2 1 15</inkml:trace>
</inkml:ink>
</file>

<file path=word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49.7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0 10 0,'-13'3'5'0,"-6"-3"-1"0,13 2 4 15,2 2-5-15,0 0 0 16,2 2 0-16,2 1 1 15,2-1-6-15,4 4 1 16,6-1 3-16,5 5 1 0,0-1-2 16,0 3 0-16,1-3 1 15,-3 2 0-15,-5-1 0 16,-1-1 0-16,-5 1 0 16,-4-3 0-16,-4-1-1 15,-5 0 1-15,-1-1-2 16,-3-3 0-16,-3-2-4 15,3-2 0-15,3-2-4 16,1-2 1-16</inkml:trace>
</inkml:ink>
</file>

<file path=word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47.1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-1 10 0,'-4'0'5'0,"-1"21"6"16,3-15 3-16,-4 1-11 15,2 7 0-15,-2 3 2 16,1 1 0-16,1 6-6 15,2 0 0-15,2-3 5 0,2-2 0 16,5-4-1-16,1-3 0 16,4-6-1-16,3-5 0 15,4-4-1-15,0-5 1 16,-1-5-2-16,-3-5 1 16,-5 1-1-16,-3-2 0 15,-5-1 0-15,-4-1 0 16,-5 2-1-16,-1 0 1 15,-5 5-2-15,-1 3 1 0,3 5-3 16,-1 0 0-16,1 6-5 16,5 2 0-16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38.9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22 19 0,'4'-14'9'0,"-10"7"-4"0,6 5 11 16,0 2-15 0,-2 0 1-16,-2 2 0 15,-1 5 1-15,-3 3-3 16,0 7 1-16,-1 10 2 15,-1 4 0-15,1 2-1 16,1 0 1-16,0-2-2 16,7-2 1-16,1-6-1 0,0-2 0 15,3-2 0-15,5-5 0 16,0-3 1-16,3-5 0 0,2-2-1 16,1-4 1-16,3-4-1 15,0-2 1-15,-2 0-1 16,1-1 0-16,-3-3-1 15,-5-3 1-15,-1-1-1 16,-5 4 1-16,-2-1-1 16,-4 3 0-16,-3 4 0 0,-3 2 0 31,-1 6-1-31,-1 4 1 16,3 2-1-16,-3-1 1 15,5 3-1-15,-3 1 1 0,4-1-1 16,3-1 0-16,-1-1-4 15,4 0 1-15,6-5-7 0,-1 3 1 16,7-8-1-16,-3 0 1 16</inkml:trace>
</inkml:ink>
</file>

<file path=word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45.7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7 17 0,'18'-20'8'0,"35"3"-2"16,-35 11 13-16,-1 4-19 16,2 2 1-16,-2-2-1 15,7 1 0-15,-7 1-4 16,4 0 0-16,0 1-2 15,2-1 0-15</inkml:trace>
</inkml:ink>
</file>

<file path=word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45.6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6 14 0,'-4'-2'7'0,"-4"-2"-5"16,8 4 8-16,0-2-11 16,0 2 1-16,0 0 1 15,2 2 0-15,4 0 0 16,0 2 0-16,1 4 1 16,1 1 0-16,-2 1 0 15,3 1 0-15,1 5 0 16,-2-3 1-16,-2 3-2 15,-1-1 1-15,1 2-1 16,-2-3 1-16,-4-3-1 16,0 1 1-16,-4-3-2 15,-4-1 1-15,3 0-3 16,-7-3 1-16,-3 1-5 16,3-4 1-16,-3 0-3 0,3-6 1 15</inkml:trace>
</inkml:ink>
</file>

<file path=word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45.6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21 14 0,'-4'-9'7'0,"10"2"0"16,-3 5 7-16,3 0-14 15,0 1 1-15,5 1 0 0,-1 1 1 16,3 1-3-16,2 3 1 15,6 1-2-15,-3-3 0 16,3-1-3-16,2 0 0 16</inkml:trace>
</inkml:ink>
</file>

<file path=word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44.6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5 20 10 0,'-3'-10'5'0,"6"1"2"16,-3 9 6-16,0 0-12 15,6-2 0-15,-2 2 1 16,-2 0 1-16,3 2-3 15,1 2 0-15,-2 3 2 0,-4 7 0 16,-4 3-1-16,-2 4 1 16,1 4-1-16,-7 2 0 15,-3 0-1-15,0 2 1 16,-2 2 0-16,0-3 0 16,0 1-3-16,2 2 1 15,-1 0-6-15,3-1 1 0</inkml:trace>
</inkml:ink>
</file>

<file path=word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32.86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28 12 0,'4'0'6'0,"1"-3"2"16,-3 3 7-16,8 0-14 15,-2 0 1-15,7 0-1 0,0 0 1 0,2 0-3 32,6 0 1-32,4-4 0 0,0-2 1 15,5 1-3-15,-2 1 1 16,-5 0-5-16,0 2 1 0</inkml:trace>
</inkml:ink>
</file>

<file path=word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31.36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727 135 5 0,'-4'3'2'0,"8"-8"8"16,-4 5-8-16,-4-2 0 15,4 2 0-15,0 0 2 16,0-2 1-16,-2 2-6 0,-6 0 0 16,6 0 4-16,-3 0 0 15,-7 2-1 1,2 0 0-16,-5 0-1 15,-2 0 0-15,1-1 0 16,-7 1 1-16,2-2-1 16,-2 2 0-16,-4-2 0 15,0 0 0-15,0 0 0 16,1 0 0-16,-3-2-1 16,-4 4 1-16,4-2-1 15,2-2 0-15,-3 0 0 0,3-1 1 16,-2 1-1-16,2 0 0 15,0 0 0-15,4 2 0 16,2-2 0-16,-2 2 1 16,2-4-1-16,5 4 1 15,-1 0-1-15,2 0 1 16,1 0-1-16,-1-2 0 0,5 0 0 16,-1 2 1-1,5-2 0-15,0-1 0 16,0-1-1-16,6 0 1 0,0 4-1 15,6 0 1-15,2 0-1 16,1 4 0-16,1 1 0 16,4 1 1-16,-5 4-1 15,7-1 0-15,-5 3 0 16,1-3 0-16,-3 1 0 0,3 0 0 0,-7-3 1 31,1-1 0-31,0 0-1 16,-2-3 1-16,-4-1 0 0,-4-2 1 0,-2-3-1 15,0-1 0-15,1-4 0 16,-5 0 0-16,-3-3-1 16,-3-1 1-16,1-1-1 15,0-2 0-15,1-1 0 16,3-1 0-16,1 2-1 16,4 0 1-16,6-1-1 15,6 3 0-15,0 2 1 16,9 1 0-16,-3 4 0 15,9 0 0-15,2 3 0 16,9 1 0-16,1 0 0 16,2 2 1-1,5 6-8-15,0-1 0 16,5-1-2-16,-3-4 1 0</inkml:trace>
</inkml:ink>
</file>

<file path=word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30.34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 37 13 0,'2'-12'6'0,"9"3"-6"16,-5 5 7-16,0 2-4 16,3-2 0-16,-1 2 2 15,2 0 0-15,5 0-7 16,-4 4 1-16,1 2 4 16,1 2 0-16,-7 2-1 0,-2-1 0 15,-6 3-1-15,-4-1 0 16,-3 1 0-16,-3-2 0 15,3 1-1-15,1-1 1 16,-2 2-1-16,5-3 0 16,-1 1 0-16,6 2 0 15,6-1 0-15,-1 1 0 16,9 3-1-16,-1-1 1 16,3-1 0-16,-7 1 1 0,-1-1 1 15,-8 1 0-15,-4 0 0 16,-4-3 1-16,-7 1-1 15,2-3 0-15,-3-1-4 16,-1 0 0-16,-4-2-7 16,-4-4 1-16</inkml:trace>
</inkml:ink>
</file>

<file path=word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30.01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6 18 19 0,'-7'0'9'0,"14"-1"-6"0,-5-1 10 15,4 0-11-15,6 0 1 16,-3 2 1-16,3-2 0 16,5 0-5-16,-2 1 0 0,3-1 3 15,1 0 1-15,-2 0-4 16,1 2 1-16,-1 0-5 15,2 2 0-15,-6 0-3 16,3-2 1-16</inkml:trace>
</inkml:ink>
</file>

<file path=word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28.73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255 25 13 0,'0'2'6'0,"10"-4"-4"0,-6-2 10 16,0 2-11-16,1-2 1 16,1 1 1-16,0 1 0 15,4 0-4-15,1-2 1 0,1 2 2 16,5 2 1-16,2 0-1 16,2 0 0-16,0 0-1 15,-3 2 0-15,-1 0 0 16,-2 2 1-16,-3 0-1 15,-1-1 1-15,-5 5-1 0,0 2 1 16,-8-1-1-16,-4 1 1 16,-3-1-1-16,-9-1 0 15,-5 2 0-15,0-3 0 16,-2-1-1-16,2 0 0 0,6-2 0 31,5-2 1-31,1-2-1 16,1 0 0-16,6-2-1 0,4 2 1 15,8 0-1-15,2-2 0 0,3 4 0 16,4 2 0-16,1 1 0 16,-1 3 1-1,0 2 0-15,-5-1 0 32,-18 11 2-32,-5-3 1 0,-11 2 0 15,1-5 0-15,-4 3 0 16,-7-8 0-16,-3-1-1 15,0-2 1-15,-1-4-7 16,-6 0 1-16,3-2-6 0,1 4 0 16,1-6-2-16,1-4 1 31</inkml:trace>
</inkml:ink>
</file>

<file path=word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27.97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1-1 2 0,'-2'0'1'0,"6"2"3"0,-4-2-7 16,0 0 3-16,0 0 1 15,0 0 2-15,2 0 1 16,0 0-4 0,3 0 1-16,-3 0 1 15,-2 0 1-15,0 0-1 16,0 0 1-16,2 0-2 0,-2 0 0 31,2 1-1-31,-2-1 0 16,0 0 0-16,2 0 1 15,-2 0-1-15,3 0 1 16,1-3 0-16,-4 3 1 0,0 0-1 16,2 0 0-16,-2 0-2 15,2 0 0-15,-2 0-1 16,0 0 1-16,0 2-1 15,0-2 0-15,0 0 1 16,0 0 1-16,0 0 0 16,0 0 0-16,0 0 1 15,0 0 1-15,0 0-1 16,2 1 0-16,-2-1-1 16,0 0 0-16,0 0 1 15,0 0 0-15,0 0-1 16,0 0 0-16,0-1 1 15,-2 2 0-15,0-1 0 16,2 0 0-16,0 0-4 16,0 0 1-1,0 0-2-15,0 2 1 0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36.9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4 27 0,'14'-10'13'0,"3"-2"-15"15,-11 9 26-15,3-3-24 16,1 4 0 15,3 6 2-15,-5 2 0-16,-8 3-2 0,-4 10 0 0,-2-1 1 15,1 1 0-15,-3 0 0 16,2 0 0-16,0-1 0 31,1-3 0-31,3-3 0 16,2-1 1-16,2 1-1 0,5-3 0 16,3-1 0-16,3 1 1 15,5-5-2-15,-5 0 1 0,1-4-2 16,-1 0 0-16,0 0-5 0,3-2 1 31,-3-2-5-31,3-3 0 16</inkml:trace>
</inkml:ink>
</file>

<file path=word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27.19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0 0 22 0,'4'-2'11'0,"2"6"-9"15,-2-2 14-15,-1-2-15 16,5 1 1-16,-2-1 2 16,4 4 0-16,-3-2-5 0,3 0 1 15,-2 0 2-15,3-2 0 16,-1 2-3-16,3-4 1 15,2 0-5-15,1 0 0 16,1-2-4-16,-1 2 1 16</inkml:trace>
</inkml:ink>
</file>

<file path=word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32:20.5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5 0 12 0,'5'2'6'0,"-7"10"0"15,1-5 10-15,-1 3-14 16,0 1 0-16,0 1 1 0,0 5 1 15,2-6-5-15,2 1 1 16,2-5 4-16,-1-3 0 16,5-4-1-16,-4-2 1 15,-1-2-1-15,-1-1 0 16,-2-1-1-16,-2-2 0 16,-3 2-3-16,-3 3 1 15,3-3-6-15,1 0 1 0,2 2-5 16,4 1 1-16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36.6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4 16 21 0,'2'-12'10'0,"4"6"-4"16,-6 6 15-16,0 2-20 16,-2 0 1-16,-2 4 1 15,-2 4 1-15,-1 1-5 16,-1 2 0-16,-2 1 3 15,3 3 0 1,1 1-1-16,4-1 1 16,2-4-5-16,2 1 0 0,4-5-4 15,1-1 0-15,5-6-2 16,1-4 0-16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36.3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8 23 0,'6'-13'11'0,"9"1"-6"16,-9 10 15-16,3 1-19 0,1 1 1 15,1 0 1-15,1 1 1 16,-3 3-5-16,1 2 1 15,-3 4 2-15,1 1 0 16,-4 1 0 0,-4 3 0-16,-4-1-1 15,-4-1 1-15,1 2-1 0,-5-1 0 0,1-3-3 32,3-1 0-32,3-2-4 15,-1-4 0-15,6-3-4 16,7-2 0-1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36.1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6 26 0,'-4'2'13'0,"8"4"-12"0,-1-6 26 16,7 0-26-16,-1-2 0 0,4 0 0 16,1 0 1-1,-1-2-7-15,4-1 1 16,2 1-4-16,2-1 0 0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36.0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5 25 0,'4'-11'12'0,"9"7"-10"0,-7 2 19 15,5-2-18-15,0 1 0 16,4-1 0 0,2 0 1-16,0 0-6 0,2 0 1 0,4 1 2 31,-4 3 1-31,-2-2-5 16,-6 2 1-16,0 2-6 0,-5 1 1 0,-2 1-2 31,-12 2 0-3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48.7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8 28 21 0,'6'-7'10'0,"-6"5"-7"16,0 2 17-16,-4 0-17 15,2 0 1-15,-8 5 2 16,5-1 0-16,-11 4-7 15,5-2 0-15,-3 7 5 16,5-3 0-16,1 5 0 16,2-3 0-16,8 1-1 0,0-3 1 15,10-3-1-15,-5 1 1 0,11-2-1 16,-3-2 1-16,2-4-2 16,-1 0 1-16,-3-6-2 15,-1 0 1-15,-7 0-1 31,1 1 0-31,4-5-1 16,-5 2 1-16,-1-7-1 0,2 2 0 16,-6-5 0-16,0 5 0 0,-2 1-1 15,2 5 0 1,-4-3 0-16,4 2 0 16,-4 6-4-16,3 1 0 0,-3 2-6 15,0 1 0 1,-2 2-3-16,4-2 0 1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34.5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-1 22 0,'4'0'11'0,"-4"4"-9"15,0-4 20-15,0 4-19 16,0 0 0-16,-2 13 1 15,0-5 1-15,0 7-6 16,0-4 0-16,6 2 4 0,-2-4 1 16,5 3-2-16,1-5 0 15,-2-5-1-15,2-2 1 16,1-6-1-16,1 0 0 16,5-6-1-16,-5 2 1 15,7-5-1-15,-4 3 1 16,4-7-1-16,-5 4 0 15,-2-1 0-15,-1 3 0 16,-1 5 0-16,-1 0 0 16,-5 10-1-1,0-2 1-15,0 7 0 16,0-3 1-16,2 5-1 16,2-3 1-16,1 1 1 15,-1-1 0-15,6-1 1 16,-3-1 0-16,-1-8 0 15,-3 0 1-15,3-6-1 0,-2 2 0 16,2-5-1 0,-3 1 0-16,-3-7-2 15,0 3 1-15,-2-1-4 16,0 2 0-16,-2-1-5 0,2 3 1 16,2-3-6-16,0 3 0 0,6 1-1 31,-3 4 0-31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35.7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9-1 23 0,'-2'-3'11'0,"-5"8"-8"0,3-3 11 16,2 6-13-16,-2 3 0 15,0 5 0-15,0 5 1 0,-1 4-3 16,3 0 0-16,2-2 2 16,4-2 0-16,3-4 0 15,1-3 1-15,1-5 0 0,1-3 1 0,3-6-1 16,1-4 1-16,-1-3-1 16,2-5 1-16,-1-1-2 15,-3-3 1-15,1 1-2 16,-5-2 1-16,1 1-1 31,-2 3 0-31,-2 3 0 16,-2 1 1-16,-1 1-2 0,3 2 1 0,-4 6-1 31,0 6 0-31,-4 5 1 16,4 5 0-16,-3 7 0 15,-1 6 0-15,2 7 1 0,0 7 0 0,-4-5 0 31,0-3 1-31,1-3-1 16,-5-5 1-16,1-2 0 0,-5-4 0 0,-1-2 0 16,-2-1 1-16,0 1-1 15,-1-6 1-15,3-3-2 16,0-2 0-16,5-4-4 16,1-4 1-1,3-2-7-15,6-2 0 16,4-4-5-16,7-3 1 0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30.0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3 11 0,'-2'6'5'0,"2"-8"-3"0,0 2 6 0,0 0-6 16,4 0 1-16,3 0 0 15,-1-2 0-15,0 2-4 16,3-4 1-16,3 2 2 16,-2-5 1-16,1-1-2 15,2 4 1-15,1-4 0 16,7 1 0-16,2-1-1 16,-4 2 1-16,12-2-1 15,-10 3 1-15,6-1-1 16,-8 0 0-16,2 0-1 15,-4 3 0-15,0-1 0 0,-3 0 1 16,-3 2-1-16,1 0 1 0,-3 2 0 31,-3 0 0-31,-2-2 0 16,4 2 1-16,-8 0-3 0,0 0 1 16,2 0-7-16,3-2 1 15,5 2-2-15,-6-11 1 16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58.8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30 7 0,'1'-3'3'0,"-1"6"1"0,0-3 3 0,0 0-7 15,0 0 1-15,0 0 0 16,0 0 1-16,0-2-2 16,0 2 1-16,0 0 1 15,-1 0 1-15,-1 2-1 0,0 0 0 0,0 4 0 16,-4 2 1-16,4 1-2 16,0 3 0-16,2-3 0 15,0-1 1-15,0-5-2 31,2 1 1-31,2-2-1 16,2-4 1-16,-1-3 0 0,1-1 0 0,2-6-1 31,-4 3 1-31,-1-2-1 16,3-1 1-16,-6 1 0 0,-4 1 0 16,2 3-1-16,-1 1 1 15,-1 4 0-15,-4 4 0 0,2 0-1 16,-1 3 1-16,-3 5 0 0,3 3 0 31,-1 3 0-31,6-1 1 16,2 2-1-16,4-6 1 0,2-1-1 15,-2-4 1-15,1-3-1 16,3-5 1-16,-2-1-1 16,-1-5 0-16,1-2-1 0,-2-5 1 15,-2 4 0 1,-4-1 0-16,0 5-1 15,-4 1 0-15,0 4 0 16,1 4 1-16,-5 4-1 0,3 3 0 16,-1 1 0-16,2 1 0 15,3 1 0-15,1-3 1 16,2-3-1-16,2-2 0 16,0-2 0-1,1 0 1-15,-3-2-2 16,2-4 1-16,2-2-9 0,4 0 0 0,5 1-1 31,4-5 1-31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03.8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4 47 17 0,'8'-6'8'0,"-6"1"-3"0,0-1 8 16,-2 2-12-16,2 0 0 15,-2 0 1-15,0-1 1 16,0 1-4 0,0 0 1-16,-2 4 2 0,-2-2 0 0,-4 0-1 15,3 2 1-15,-7 0-1 16,4 4 0-16,-5 0 0 15,-2 2 1-15,-3-1 0 16,1 5 0 0,0 1 0-16,-3 3 1 15,3 3 0-15,0 0 0 16,0 8-1-16,1 0 0 16,3-2-1-16,5 1 1 0,0-5-1 15,6 4 0-15,2-6-3 16,6 0 1-16,0-5-4 15,2-1 0-15,3-1-4 0,6-2 1 16,5-2-3-16,3-3 1 16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51.0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2 0,'4'4'11'0,"4"-4"-11"15,-8 0 22-15,7 0-22 16,1 0 1-16,5 0-2 15,-3 0 0-15,3-1-4 16,1-1 1 0,11 1-3-16,-8 1 1 15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50.1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4 13 0,'8'-2'6'0,"11"-10"3"0,-11 9 7 16,3 1-14-16,-1-2 0 0,1 0 1 15,3 0 1 1,3 2-6-1,-2 2 1-15,-7 4 3 16,-6 2 0-16,-4 1-2 16,-2 3 0-16,-7 2-1 0,-1 1 0 15,-1 1 1 1,-3-1 0-16,3 2 2 16,3-3 0-16,1-3 1 15,5 1 0-15,2 0 1 16,2-1 0-16,4-1 0 15,1-2 0-15,5-2-2 0,0-2 1 16,3-2-2 0,4 0 1-16,3-4-5 15,5 2 0-15,-2 2-8 0,-6-4 1 0,6-6-1 16,-2 1 0-16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49.7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9 26 0,'2'0'13'0,"19"-9"-7"15,-11 7 17-15,-1-2-21 16,5 2 0-16,3-2 1 15,0 1 0-15,0-1-5 16,2 0 1-16,0 2 0 0,1 0 0 16,-3 0-6-1,2 2 0-15,-4-1-3 16,-3 2 1-16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48.8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-1 26 0,'-4'4'13'0,"11"-3"-11"0,-7-1 24 15,10 0-25-15,-5 0 0 16,7 0 0-16,-5 0 1 0,4 0-7 16,-3 0 1-16,7 0-4 0,-4 0 0 15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0:48.4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9 25 18 0,'2'-6'9'0,"0"-9"-3"0,-2 15 9 32,2-4-15-32,-2 4 1 15,0 0 1-15,0 0 1 0,0 0-3 16,0 0 0-16,-2 4 2 16,0 0 0-16,-2 5 0 15,0 1 1-15,-4 5-2 16,3 4 1-16,-3 2-1 15,-2 2 0-15,1 4-1 16,3-2 1-16,0-4-1 0,-1 0 1 16,3-5-1-16,0-3 1 15,2-3-1-15,-2-5 1 16,4-3 0-16,4-6 0 16,2-5-1-16,-1-3 1 0,5-3-1 31,0-2 0-31,5 1 0 15,-3 1 0-15,1 4-1 0,-1 1 1 0,-1 2 0 16,3 5 0-16,-1-1 0 16,-3 6 1-16,1 2-1 15,-5 3 1-15,2 1 0 32,-5 1 1-32,-1 5-1 0,-4-1 1 15,-1 1-1-15,-7 1 0 16,-3-2 0-16,-3 3 1 0,3-1-1 15,-5-2 0-15,1-1-1 0,2-3 1 16,-1-1-3-16,5-2 0 16,5-2-4-16,2 0 1 31,4-4-6-31,6-6 0 16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2:28.338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690-5 6 0,'-4'-6'3'0,"2"16"-5"15,-1-8 4-15,-1 0-3 16,0 1 1-16,0 1-1 16,-4 0 1-16,3-2 0 15,-5 2 1-15,3 0 0 16,-3 1 0-16,0-1 1 15,-1 4 0-15,-3 0 1 16,1 1 1-16,-2 5-1 0,-1-3 1 16,1 1-2-1,-2-1 1-15,0 3-2 16,-1-3 1-16,3 1-2 16,0 1 1-16,-1 1 0 0,1-3 0 15,4 3 0-15,-3 1 1 0,1 6 0 16,3-2 0-16,-1 5-1 31,-1 1 1-31,4-2-2 0,-1 3 1 16,1 7-1-16,1-2 0 15,1-2 0-15,0-2 0 0,-2-1 0 32,3 3 0-32,-1 2 1 0,0 2 0 15,4 1-1-15,0 1 1 0,0 1 0 16,2 1 0-16,0-2 0 15,0-1 0-15,0-5-1 16,-3 4 1-16,3 3-1 16,0 1 0-16,3 1 0 0,1 2 0 15,-4 1-1-15,4-3 1 16,2-5 0-16,-2 1 1 16,-4-5-1-16,2 4 0 15,-1-6 0-15,1 2 0 16,0-1 0-16,2-1 1 15,0 0-1-15,0 2 0 16,0-2 0-16,3 4 1 16,-1-2-1-16,0 1 0 0,0-1 0 15,-3 0 1-15,-1-4-1 16,0 2 0-16,-2 2 1 16,0-2 0-16,0 1-1 15,0 1 1-15,0 0 0 16,0-2 1-16,0 0-1 15,-2 0 0-15,-2 0-1 16,3 3 0-16,-5-1 0 16,2 4 1-16,0-2-1 15,0-1 0-15,-1 5 0 32,3-4 1-32,-2-3-1 0,-2 1 1 15,-4-4-1-15,3 0 1 16,-3 0-1-16,-3 6 1 15,3 0-1-15,-1-1 0 16,1-1 0-16,1 0 1 0,1-2-1 16,-2 0 0-16,-1-4 0 15,1-2 0-15,-3-2-1 16,-2-3 1-16,-3-3 0 16,1 1 0-16,0-3-1 15,0-1 1-15,1-3 0 16,1 1 0-16,3-2 0 15,-1 2 0-15,0-3 0 16,7-1 0-16,-2-2 0 16,4 0 0-16,2-2-1 0,0 0 1 15,2 2-1-15,4 0 1 16,4 0-1-16,-2-2 1 16,1 0-1-16,5-2 1 0,1 2 0 15,1-2 0-15,-3 0 0 16,5 0 0-16,-1 0 0 15,-2 2 0-15,-1-2 0 16,1 2 0-16,1 0 0 16,1 2 0-16,0 0 0 15,-1 0 1-15,-3-2-1 16,3 4 1-16,-3 0 0 16,-3 3 0-16,1-1-1 15,-1 0 1 1,2 2-1-16,-1-1 0 0,1 1 0 15,-5 4 0-15,5-1 0 16,-4 4 0-16,0 3 0 16,-1 1 1-16,-1 2-1 15,0 0 0-15,-2 4 0 16,0 0 1-16,2 0-1 16,-2 0 1-16,-1-4-1 15,1 4 0-15,-2-2 0 0,0 4 0 0,0 2 0 16,0-4 0-16,0 0 0 31,0 0 0-31,0 0 0 16,0 2 1-16,2 0-1 15,-2 3 0-15,2-5 0 16,-2 0 0-16,0-2-1 16,0 4 1-16,2 2 0 0,0 2 1 0,2 2-1 15,-2-3 0-15,-2 1-1 31,2 0 1-31,0 0 0 16,0-4 1-16,-2 1-1 16,-2-1 0-16,0-2 0 15,0 4 0-15,-4-2 0 16,4 2 0-16,0 2 0 0,0-1 0 0,0-1 0 16,0 2 1-16,-1 0-1 15,3-3 1-15,-4-1-1 16,0 0 1-16,2-2-1 15,-2 2 0-15,0 4 0 16,1-2 0-16,-1-1 0 16,2 1 0-1,-2 0-1-15,2 0 1 0,-4-2 0 16,4-2 0-16,-1 2-1 16,-1-2 1-16,0 2 0 15,0-2 0-15,2 5 0 16,0 1 0-16,2-2 0 15,0-2 0-15,2 2-1 0,0-6 1 16,2 2 0 0,-2-4 0-16,0 0 0 15,0-2 0-15,1 0 0 16,-1 1 0-16,0-1 0 16,2 4 0-16,2 2 0 15,0-2 0-15,1 2-1 16,-1-2 1-16,0-2 0 15,1 0 0-15,1-2-1 16,0 1 1-16,-2-7 0 0,-1 2 1 0,3-3-1 16,-4-2 0-16,0 1-1 15,1-3 1-15,-3-1 0 16,2-1 1-16,0 2-2 16,0-2 1-16,2 1 0 15,-3 1 0-15,1-2-1 16,0-2 1-1,2 0-2-15,-2-1 1 0,-4 1-2 16,-2-4 0-16,-2-4-3 16,-4-1 0-16,1-3-3 15,1-6 0-15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34.0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7 26 0,'4'0'13'0,"0"-2"-7"16,-4 2 24-16,4 8-28 0,1-2 1 31,-1 17 2-31,-2-4 0 16,-2 4-6-16,0-6 0 16,0-6 5-16,0-1 0 15,2-4-1-15,-2-1 0 16,2-10-1-16,0 1 1 15,4-10-1-15,-3 5 1 16,1-6-2-16,0 1 1 16,6-3-2-16,-5 4 1 15,7-1-5-15,-5 5 1 0,7 1-6 16,-3 1 0-16,1 5-5 16,-1 0 1-16,4 7-1 15,-1 1 0-15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41.2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51 19 0,'-6'0'9'0,"-3"2"-6"0,7-2 11 0,2 0-13 15,0 0 0-15,0 0 0 16,0 0 1-16,5-2-2 15,-3-2 0-15,4-1 1 16,-2-3 1-16,1 1-1 16,-5 1 1-16,2-1 0 15,-2 3 1-15,0 4-1 16,-2 0 1-16,2 4-1 0,0-1 0 0,0 5-1 31,0-2 1-31,0-3-1 16,2-1 0-16,2 2-1 0,-2-2 1 0,-2-2-1 15,0 2 1-15,0-2-1 16,0 0 1-16,0 0-1 16,2-2 1-16,0-2-1 15,1-2 0-15,-3-1 0 16,2-1 1-16,-2 1-1 0,-2 1 0 16,-1 2-1-16,-1 6 1 31,-4-2 0-31,3 4 0 15,-5 0-1-15,5 1 1 0,3 1 0 16,0-2 0-16,0 0 0 16,2-2 0-16,2-1 0 0,-2 1 0 15,0 0-1 1,0 2 1-16,2-2-6 16,3 0 1-16,1 1-5 0,0-1 1 0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13.9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-3 31 0,'10'0'15'0,"5"17"-9"15,-11-13 22-15,11 13-27 16,-5-3 1-16,9 15 2 16,-4-6 0-16,0 13-4 15,-1-9 1-15,-7 13 2 16,1-7 1-16,-12 9-1 15,-1-9 0-15,-11 3-5 16,7-9 0-16,-8 2-10 16,3-8 0-16,-5 0-1 15,4-4 0-15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13.7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 71 28 0,'-16'-24'14'0,"28"18"-8"0,-6 4 26 16,5-3-31-16,1 1 0 15,5-2 0-15,-4 2 1 16,8-1-3-16,-4 1 0 16,4 0-4-16,-3 1 1 15,-1 1-6-15,-4 0 0 1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13.5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5 4 30 0,'0'-4'15'0,"2"8"-15"16,-2-4 31-16,6 0-31 15,-2 0 1-15,7 6 0 16,-3-3 1-16,7 11-2 16,-1-5 1-16,1 7 0 15,-1-3 1-15,1 7-1 16,-5-5 1-16,-1 10-1 0,-3-8 1 16,-2 2-1-16,3-3 0 15,-7-5-1-15,0-3 0 16,-5-2-5-16,5-1 1 15,-4-5-6-15,2 0 1 32,-4-5-3-32,-2-1 1 15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9:43.888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807 4736 10 0,'-13'2'5'0,"3"-12"-4"15,10 10 6-15,-4 0-8 0,3 0 0 16,-1-1-1-16,0-3 1 15,-2 2 1-15,0 2 1 16,-2-4-2-16,2 2 0 0,1-2 1 16,-1 0 1-16,-2-1 0 15,2-3 0-15,0 0 1 16,2 0 0-16,0-1 0 16,-3 3 0-16,3-2 0 15,-2 1 0-15,0-1-1 16,-2-3 0-16,1-1-1 15,1-3 0-15,0-3 0 16,0-1 1-16,0-4-1 16,2 2 1-1,0 0-1-15,-2-6 1 0,-1 2 0 16,3 2 0-16,0 4-1 16,-2-4 1-16,0 0-1 15,2-1 1-15,-4-4-1 16,5 1 1-16,-3 0-1 0,0 0 0 15,-2-4 0-15,0 2 1 0,1-1-1 16,-3-3 0-16,4 4 0 16,0 8 1-16,0-12 0 15,-3-1 0-15,1-1-1 16,-2 1 1-16,4-3 0 16,1 2 0-16,-1 3-1 15,-2 1 1-15,2-2-1 16,0 5 1-16,0-3-1 15,-1-2 1-15,-1-1-1 16,2-1 0-16,0 0 0 16,-2-1 1-16,3 1-1 15,-1 3 1-15,0 1-1 16,-2 0 1-16,4 4-1 16,-2-2 1-16,1 1-1 15,-3-5 0-15,2 2 0 16,0-1 1-16,0-3-1 15,-2 0 0-15,3 5 0 0,-1 1 0 16,0 2 0-16,-2-6 1 16,2 1-1-16,0-3 1 15,1 0-1-15,-3 1 0 16,2-1 0-16,0-3 1 16,0 5 0-16,-1 2 0 15,1 3 0-15,0-1 0 16,0-4 0-16,-2-2 0 15,2 1 0-15,1-3 0 0,-1 1-1 16,-4-3 0-16,4 3 0 16,0 1 0-16,1 5 0 15,-3-1 0-15,0-2 0 16,0-5 0-16,0 3 0 31,1-3 1-31,1-1-1 0,-2-1 0 16,4 0 0-16,0 5 0 0,-2 0 0 15,1-3 0-15,-3-4 0 32,4 3 1-32,0-3-1 0,0-2 0 15,0 2 0-15,2 1 1 16,-2 3-1-16,0-3 0 0,-3-1 0 16,1 0 0-16,0 0 0 15,0-1 0-15,-2 1 0 16,2 4 0-16,2 1 0 15,1-1 0-15,-1-5 0 16,-2 3 1-16,-4-4-2 16,2 3 1-16,-1 3 0 15,1 2 0-15,2 3-1 16,-4 0 1-16,3 2 0 16,-1 1 0-16,-4 1 0 15,3-2 1-15,-3-1-1 16,4-1 0-16,-3 0 0 15,3 2 1-15,-4-1-1 16,4 1 0-16,-1 2 0 0,-3-2 0 16,2 5 0-16,1-1 0 15,-1 0 0-15,0-2 1 16,3 2-1-16,-1 2 0 16,-2-2 0-16,2 6 0 15,-3-2 0-15,3 2 0 16,0-2 0-1,-1 2 0-15,3 3 0 16,-2-1 0-16,-2-2 0 16,4 0 0-16,-1-2 0 15,-1 0 1-15,0 0-1 16,2 3 0-16,-1 1 0 16,1 2 0-16,0 2 0 0,2-3 1 15,0 3-1-15,0 1 0 16,2 3 0-16,0-1 0 15,0 5 0-15,0-1 0 16,0 2 0-16,0 0 0 16,0 1-1-16,0 1 1 15,0 0-1-15,0 4 1 16,0 0-3-16,0-4 1 16,4 6-5-16,2-2 0 0,9-4-2 15,-3-7 1-15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58.813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8 4649 10 0,'-12'-6'5'0,"3"3"2"0,9 3 6 0,0 0-14 15,0 0 0-15,0 0 0 16,4-2 1-16,-2 0 0 16,1-2 1-16,-3 0-1 15,2-2 0-15,0 0 0 16,-2-1 0-16,0-3 0 16,0-1 0-16,0-1 1 15,0-1 1-15,-2-1-1 0,2-3 1 16,0-2 0-16,2-1 0 15,0-1 0-15,4-4 0 16,0-3-2-16,-1-1 1 16,5 2-1-16,-2-4 0 15,1 2 0-15,-1-1 1 16,2-5-1-16,-1 0 1 0,3-1 0 16,-1-6 0-16,-1 1 0 15,3 3 1-15,1 1-2 16,-1-3 1-16,-1 0-1 15,3-3 0-15,-2-1 0 16,5 2 0-16,-7 0 0 16,1 1 1-16,-1 5-1 15,-1-3 0-15,-2-1 0 16,-3 0 1-16,5-1-1 16,-4-1 1-16,3-2 0 15,1 2 1-15,1 3-1 0,-3 1 1 16,2-1-1-16,-3-3 0 15,7 0 0-15,-3 2 0 16,-3-3-1-16,5-1 1 16,-1 2-1-16,-2 3 0 15,1-1 0-15,2-2 1 16,-3-2-1 0,2 1 0-16,-3 1 0 15,3 0 0-15,-3 3 0 0,3 3 1 16,-1 1-1-16,-9 1 1 15,8-5-1-15,-1 1 1 16,3-4-1-16,-1 1 0 16,-1 1 0-1,4 2 0-15,-3-1 0 16,-3 5 0-16,-3-1 0 0,3-2 0 0,-2 1 0 31,2-2 0-31,-3 1 0 16,3-1 0-16,2 1 0 0,1 4 0 15,-1-1 0-15,1 1 0 16,-3-3 0-16,5-1 0 16,-1 1 0-16,-1-1 1 15,-1 1-1-15,2 1 0 0,-1 1 0 32,-3 3 0-32,-1 0 0 15,-1 0 0-15,0 1 0 0,-6-3 0 16,0 2 0-16,0 0 0 15,0 1 0-15,0-5 1 16,2 3-2-16,2 3 1 0,-2 0 0 16,3 2 0-16,-1-2 0 15,2 0 0-15,-2 1-1 0,2-3 1 16,-1 0 0-16,-3 0 0 16,2 2 0-16,-4-1 0 15,6-1 0-15,0 2 1 16,-3 2-1-1,3 2 0-15,0-2 0 16,-4 1 0-16,4-3 0 0,3-2 0 0,-3 2 0 16,0 0 0-16,0-1 0 15,-1-1 0-15,5-4 0 16,-4 5 0-16,-3 5 0 31,5 0 0-31,-4 0 0 16,2 2 0-16,-1-6 0 0,-3 2 0 0,2 2 0 31,0 0 0-31,-2 0 0 0,2-2 0 16,2 0-1-16,-1-4 1 0,3 6-1 15,2 0 1-15,-1 2-1 32,-3 4 1-32,2 4 0 15,-4-2 0-15,1 1 0 0,-5 1 0 0,4-4 0 16,-2 5 1-1,2 3-1-15,-4-7 0 16,0 5 0-16,2-1 1 0,-2 3-1 16,4 1 0-16,-4 1 0 15,0 1 0-15,0 2 0 0,0 0 1 16,0 1-1 0,0 1 1-16,0 4-1 15,0 0 0-15,0 0 0 0,0 0 0 16,0 0-4-1,0 0 1-15,0-4-6 16,0-2 0-16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27.5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07 24 0,'0'-20'12'0,"10"0"-7"16,-4 14 23-16,1 0-26 15,9-1 0-15,-1-1 0 16,2 2 1-16,3-1-4 15,-1 1 0-15,2 0 2 16,0 2 0 0,4 1-5-16,-2-1 1 15,0 2-7-15,2 0 0 0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10.4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6 12 0,'16'-11'6'0,"-11"13"3"0,-3 0 9 0,-2 2-15 16,0 1 1-16,-2 3 3 31,1 4 1-31,-3-1-10 16,2 1 1-16,-2-3 5 15,2 1 0-15,2-3-2 16,0-3 1-16,2-2-3 0,4-4 0 16,-1-3-1-16,1-3 0 15,4-2-2-15,-2 1 1 0,1 1 0 16,-1 0 0 0,0 1 0-16,-1 3 0 15,5 0 1-15,-1 8 1 0,-1-2 1 16,3 0 1-16,3-2 0 15,3 2 0-15,2-4 0 16,0-2 1-16,2-4-3 16,-4 0 0-1,5-1-1-15,-7 1 0 16,-2-2 0-16,-3 3 0 0,-7 1 0 16,-1 0 1-16,-2 2 2 0,-4 6 1 15,0 0 1-15,0 4 0 16,2 4 0-1,2 5 0-15,0 2-2 16,6 4 1-16,2-3-7 0,3-1 0 0,8-4-8 16,8-3 1-16,-6-16-1 15,-4-9 0-15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10.0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63 23 0,'18'-21'11'0,"-1"-1"-11"16,-13 15 23-16,2 1-20 15,-4 2 0-15,-2 0 2 32,-4 2 0-32,-6 6-5 0,-1 2 0 15,-1 4 4-15,-1 3 0 16,-3 4-1-16,3 4 0 0,3 3-2 31,1-3 1-31,5-4-2 16,2-4 0-16,2-1 0 0,2-4 0 15,2-5-2-15,3-3 0 0,-1-3 0 16,2-3 0-16,3-4-1 16,1-1 1-16,-3-3 0 15,3-1 1 1,-1 0 0-16,-3-1 1 15,2 5 0-15,-5 3 1 0,-1 2 0 16,-2 2 1-16,-2 4-1 16,-2 6 1-16,-2 4-1 0,-1 1 1 31,-3 5-2-31,4-1 1 0,0-2-5 16,2 1 1-16,2-3-3 15,2-1 0-15,4-4-3 0,4-4 1 16,-3-4-2-16,5-2 1 15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09.6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 19 21 0,'4'-9'10'0,"1"-1"-6"15,-5 10 17-15,0 0-18 16,-2 0 1-16,-3 2 1 16,-1 4 1-16,0 5-7 15,-3 4 0-15,1 4 4 16,-2 2 1-16,6-4-3 0,2 0 1 0,2-1-1 31,2-3 0-31,4-6 0 16,4-1 0-16,-1-4 0 0,5-2 0 15,-1-6 0-15,1-1 0 16,-3-5-1-16,1 1 1 16,1-4-1-16,-1 0 0 15,-1 1 0-15,1-1 0 0,-6 4 0 16,-1 1 1-16,-1 5-1 15,-2 1 1-15,-2 4 0 16,-2 2 0 0,-4 5-1-16,1 5 1 15,1 1-2-15,2 2 1 0,2 0-5 16,2 0 1-16,4-1-4 16,3-5 1-16,-1-1-4 0,-2-3 1 15,7-3-1 1,1-4 0-1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33.7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65 17 0,'0'-10'8'0,"6"6"-4"0,-6 4 15 16,10-3-18-16,-5-1 0 15,13 0 2-15,-5 0 0 16,10 0-3-16,-4 0 1 16,6 0 2-16,-8 3 0 15,8-3-1-15,-4 2 1 16,4 0-2-16,-5 2 0 16,-1 4 0-16,-4 0 0 15,-1 5-1-15,-5-1 1 31,3 5 0-31,-7-3 1 0,1 7 1 16,-4-3 0-16,0 1 0 0,0-3 0 16,2-1 1-1,0-3 0-15,3 2-1 16,-1-5 1-16,4-3-1 16,-5-2 0-16,1-5-1 15,2-1 1-15,-4-8-2 0,-3 5 0 16,-1-9-1-16,0 5 1 15,0-6-2 1,0 3 0-16,-1 1-3 16,-1 3 0-16,0 1-4 15,2 1 0-15,0 2-5 0,0 3 0 16,7 7 0-16,1-2 0 0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09.22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9 36 13 0,'7'-12'6'0,"5"1"8"15,-10 5 1-15,0 2-14 16,-2 1 1-16,-2 1 3 16,0 2 0-16,-8 0-5 15,1 2 0-15,-7 1 4 0,-3 5 1 0,2-2-2 16,1 1 0-16,3 1-1 16,3 0 0-16,8-1-1 31,2-3 0-31,8-2-1 0,0-2 0 31,9 4-1-31,-4 2 1 16,-1 0 0-16,-8 5 0 15,-2 2-1-15,-6 7 1 16,-4 5 0-16,-1 5 0 0,-7 1 0 16,1 3 0-16,-2-3 1 15,-1 0 0-15,1-4 0 16,2-3 1-16,1-2-1 0,6-5 0 15,1-6-1-15,5-3 0 32,8-4-5-32,1-8 1 15,5 0-5-15,5-5 1 0,2-3-3 16,4-1 0-16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08.8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6 29 17 0,'1'-6'8'0,"-4"-4"-2"0,1 9 12 0,0-3-16 16,-2 0 0-16,-4 0 1 15,1 4 0-15,-3 2-4 16,1 0 1-16,-5 0 2 16,5 2 1-16,1-1-3 15,2 1 1-15,3 2 0 31,3 0 0-31,3 3-1 16,-1 3 1-16,2 1 0 0,0 1 0 16,0-1 1-16,2 0 1 0,-5-1-1 15,-1-1 0-15,-1 5 0 16,-5-5 0-16,0 4-1 16,-2-5 1-1,-3-2-2-15,0-3 0 16,1 1-5-16,2 0 1 0,3 0-7 15,5-6 0 1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07.6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56 17 0,'-8'2'8'0,"12"-8"0"16,-2 8 8-16,2 0-14 15,0 2 0-15,5 3 0 16,1 1 1-16,5 2-4 0,4-3 0 15,1-3 3-15,3-2 1 16,-2-4-3-16,0-2 1 0,4-2-1 16,-2-5 1-16,-2-1-2 15,-2 1 1-15,0-3-1 16,-1 1 0 0,-1-4 0-16,-6-3 1 15,-1-1-1-15,-4 0 0 0,-1 4 0 16,3 3 1-16,-4 5 1 15,0 3 1-15,-2 10 0 16,-2 5 0-16,-2 11 0 16,-4 1 1-16,-4 8 0 15,1 3 1-15,-3 5-2 16,1 3 0 0,3-7-1-16,-1-4 1 15,5-4-1-15,0-8 1 16,2-2-1-16,0-7 0 0,2-4 0 15,2-6 0-15,4-6-1 16,1-1 0-16,3-3-1 16,0-3 0-16,-3-3-1 15,3 3 1-15,-2 2-1 16,1 5 0-16,-3 0 1 16,0 6 1-16,3 4 0 15,3 4 1-15,-3 4 0 16,7 1 0-16,-1 1 1 0,2-3 0 15,1-1-1-15,1-2 1 16,-2-4-1-16,-2-2 1 0,1-2-1 16,-1-4 0-16,-5-2-1 31,1 1 0-31,-3-5-1 16,-1 1 1-16,-1-1-1 15,-2 4 1-15,0 1-1 0,-8 3 1 16,2 6 1-16,-2 3 1 15,0 7 0-15,3 1 0 0,-1 3 0 16,4 3 1 0,1 0-3-16,5-1 1 15,4-3-6-15,3-2 1 16,-2 1-8-16,-1-5 0 16,-1 1-1-16,-5-4 0 15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06.8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0 17 0,'0'-4'8'0,"-8"10"1"0,8-2 8 16,0 1-15-16,-4 7 1 0,1 3 2 15,-3 6 1 1,0 4-7-16,3 2 0 16,1 2 4-16,0-2 0 15,2-3-3-15,0-1 0 0,2-3-5 16,-2-3 1-16,0-4-5 16,0-5 0-16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06.3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76 10 0,'-4'-9'5'0,"12"5"7"16,-8 4 1-16,5 0-11 15,1 0 1-15,0 0 2 0,4 2 0 32,-1 2-5-32,5 0 1 15,-1-1 3-15,2-1 0 0,3 0-1 16,1-2 1-16,2-2-2 15,0-1 0-15,0-1-1 16,-1-2 0-16,-3-2-1 16,-6 1 0-16,3-3-1 15,-5 0 1-15,-5 1 0 0,-2-1 0 16,-2 2 0 0,-4 5 1-16,-3 1 1 15,-3 6 0-15,-1 3 2 0,1 7 0 16,-2 3-1-16,7 6 1 15,-1 2-1-15,6 0 1 0,2 0-5 16,6-2 0-16,-1-6-11 31,9 1 1-31,5-9-2 16,-4-1 0-16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05.9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41 19 0,'15'-19'9'0,"-7"3"-5"0,-7 13 17 15,1-1-19-15,-2 4 0 16,0 0 4-16,0 4 1 0,0 1-8 16,-2 5 1-16,-1 3 4 31,-1 8 1-31,-3 2-2 15,1 6 0-15,2-3-3 0,2 5 1 0,0 0-5 32,-1-3 1-32,1-1-3 0,2-4 0 0,-2-4-5 15,0-6 1 17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05.7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7 27 0,'2'2'13'0,"10"12"-10"16,-9-12 20-16,3 1-21 15,4-1 1-15,-3 0 0 16,4-2 1-16,1 0-5 15,-3-2 0-15,3-2 3 0,-5 1 0 0,3-5-1 32,-5 2 0-32,3-3-1 15,-4-1 1-15,-1-2-1 0,-1 5 1 0,-2-3-1 16,-2 2 0-16,-1 5 0 16,-5 3 1-16,0 2 0 15,-3 5 0-15,0 5 0 16,-2 3 1-1,-1 2-1-15,3 3 1 16,5 3-1-16,3-2 0 0,1 0-2 16,2-4 0-16,2-1-4 15,3-5 1-15,3-3-3 0,1-6 0 16,4 0-3-16,1-8 0 31,5-2-1-31,-1-7 1 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05.3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 56 17 0,'0'-13'8'0,"8"-7"-1"0,-6 15 13 16,-2 1-19-16,2-2 1 31,4 2 3-31,-4 0 1 15,-2 4-6-15,0 4 1 16,-2 4 4-16,-2 3 0 0,0 7-1 16,-2 5 0-16,-3 4-1 15,1 3 0-15,0-1-3 16,4 2 1-16,3-2-5 16,-1-4 1-16,2-8-4 15,2-2 0-15,1-3-5 16,5-8 1-1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05.12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6 22 0,'4'-36'11'0,"11"13"-7"15,-9 17 18-15,1-1-19 16,1 3 0-16,1-2 2 16,-1 2 0-16,2 4-6 15,-1 4 1-15,1 0 4 0,-3 3 0 0,1 5-1 31,-4-1 0-31,-2 8-1 16,-4-3 1-16,-2-1-1 16,-6 0 1-16,-1 1-4 15,1-3 0-15,1 0-4 16,1-1 0-16,1-6-6 0,3-1 1 0,4-1-3 16,2-2 0-16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04.8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0 23 0,'2'6'11'0,"-7"19"-8"15,5-18 22-15,-2 8-23 0,0 6 1 16,1 6 0-16,-1 1 1 16,0-2-6-16,1-1 1 0,1-2 3 15,0-4 0-15,0-4-4 16,1-2 0-16,1-5-5 16,0-5 1-1,-2-3-3-15,1-3 0 16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33.2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1 148 17 0,'4'0'8'0,"2"-5"2"15,-4 3 8-15,4 0-16 0,-3 0 0 16,1-4 3 0,0 2 0-16,-2-2-6 15,2 3 1-15,-2-5 4 0,-2 2 0 16,-2 0-1-1,-2-1 1-15,-4-3-3 16,3 2 1-16,-5-1-1 16,4 1 0-16,-5-5-1 0,3 3 1 15,-5-2-1-15,1 5 0 16,-5 1 0-16,1-2 0 0,-3 8-1 16,2 0 1-1,-2 2 0-15,3-2 0 16,1 8 0-16,5-4 1 0,1 9 0 15,1-3 0-15,0 5 0 16,4-1 1-16,1 3-1 16,1-2 1-16,-4 12-1 15,4-6 1 1,0 12 0-16,0-6 0 16,2 8 0-16,0-10 0 0,0 7 0 0,0-7 0 15,-2 0 0-15,2-6 0 16,0 3-1-16,0-7 0 0,0-4-2 31,0-1 1-31,2-2-5 16,0-3 0-16,0-1-5 0,0 0 1 0,2 0-5 15,-2-2 1 1,-2 0 0-16,0 0 0 16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04.6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22 0,'15'-10'11'0,"2"8"-11"16,-9 4 21-16,0 2-20 15,-1 4 1-15,-1 1 1 0,-2 6 1 16,-2 5-5-16,0 1 1 15,-2 0 2-15,-2 2 0 16,0-6 0-16,0-6 0 16,0 1-2-1,2-5 1-15,0-3-1 16,2-2 0-16,0-6-2 0,2-2 1 16,2-3-2-1,-1-3 1-15,1-3-1 16,4-2 1-16,-3 4 0 15,5 1 1-15,-1 3 1 0,-3 3 1 16,2 2 1-16,-3 4 0 0,1 6 0 31,-2 1 1-31,-3 3 0 0,-1-1 0 16,-2 1-1-16,0 2 0 16,0-3-2-16,2-3 1 15,2 0-1-15,0-5 0 16,0-4-1-16,0-5 1 15,3 0-2-15,-1-5 1 0,0 0 0 16,0-1 0 0,-3 5 0-16,3-1 0 0,0 2 2 15,-2 3 0-15,1 1 2 16,3 4 0-16,-2 2 0 16,0 2 0-16,3 5-1 0,-1-1 1 15,0 1-4-15,-1-1 0 16,3 0-4-1,-3-5 0-15,3 1-6 16,-2-4 1-16,5 0-1 0,2-5 0 16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04.1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3 5 13 0,'-2'-8'6'0,"-6"8"2"16,6 0 9-16,-1 6-14 16,-5 0 0-16,0 4 3 15,-1 3 0-15,1 4-7 32,2 1 0-32,0-1 5 15,4 0 0-15,2-1-2 0,2-3 1 0,4-1-2 31,0-5 1-31,2-1-1 16,3-4 0-16,3 0 0 0,-5-4 0 16,3-2-1-16,-3-4 1 15,-3-1-2-15,-2-3 1 16,0 1-2-16,-4-3 1 16,0 1-2-16,-2-3 0 15,0 3-3-15,2-2 1 16,0 3-4-16,2 2 1 0,0 1-1 15,4 1 1-15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40.4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6 18 0,'0'-7'9'0,"2"11"-3"0,-2-2 9 0,0 3-14 15,-2 5 1-15,2 1 0 31,-2 2 1-31,2-1-4 0,0-1 1 0,0-1 2 16,2-3 1 0,0-3-1-16,5-2 1 15,-5 0-1-15,2-4 0 0,-4-2 0 16,0-1 0-16,0-1-1 16,-6 2 1-1,3 0-1-15,-5 4 1 16,4 2-1-16,-1 0 1 0,-1-2-2 15,2 2 1-15,2-2-1 16,2 2 1 0,0-2-3-16,0 2 1 15,0 0-5-15,2 0 0 0,2-1-4 16,-2-2 0-16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13.2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3 17 0,'-8'0'8'0,"14"-6"2"0,-6 6 12 0,0 4-18 16,0 0 0-16,-4 8 2 15,2-3 0-15,0 1-9 0,2-3 1 32,2-1 5-32,0 0 0 0,2 0-5 15,-2-2 0-15,2-4-8 16,-2 0 1-16,9-2-1 15,-3 0 1-15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12.4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1 12 0,'-2'-2'6'0,"2"-6"6"0,0 8 2 0,2-2-13 16,6-2 1-16,0-1 2 16,3-3 1-16,1 2-5 15,-3 1 0-15,5-3 4 16,-1 0 1-16,2 4-2 15,-1 3 1-15,-1 1-2 16,1 1 1-16,-7 3-2 16,1 2 1-16,-6 4-1 15,-4 9 0-15,-6 2-1 0,-1 4 1 0,-3-4-1 32,3 0 1-32,-5 2-1 15,3-6 1-15,3-2-1 0,0-1 0 0,5-7 0 16,3 3 0-16,1-4 0 15,3-3 0-15,4-1 0 16,0 0 1-16,3-2 0 16,2 0 0-16,5 0 0 15,-7 0 0-15,6-4 0 0,-3 2 0 32,1 1-5-32,-2-1 0 15,-3-2-5-15,0 4 0 0,-3 0-3 16,1 0 1-16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11.8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17 0,'-2'-4'8'0,"6"2"-2"0,0 2 12 16,0 0-15-16,5 0 0 16,1 2 3-16,3 0 0 15,2 4-7-15,1 1 1 16,-3 3 4-16,-3 3 1 0,-1 1-2 31,-5 3 0-31,-4 0-1 16,-6 2 0-16,-5 2-2 0,-3-2 1 0,3 2-2 15,-2-5 0-15,-1 1-5 32,7-10 0-32,-1 1-5 15,6-6 0-15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08.8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94 20 0,'-4'-13'10'0,"6"3"-2"15,2 6 12-15,0-1-17 16,0 1 1-16,9-3 0 0,-1-1 1 15,5-3-7-15,-4 3 0 16,4-1 2-16,-3 1 1 16,3 3-8-16,-2 1 1 15,4 8-4-15,-3-3 1 16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08.6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5 19 0,'-1'-6'9'0,"-3"8"-5"15,4-2 12-15,0 0-14 16,0 0 1-16,2 2 1 15,0 0 1-15,3 6-6 16,1 0 1 0,0 3 3-16,0-1 1 0,3 3-2 15,-1-3 1-15,1 5-1 16,-3-1 0-16,2-1-1 16,-2-3 1-16,-2 1-1 15,-1-1 1-15,-3-3-3 0,0-1 0 16,-2-2-5-16,1-2 0 15,-3-4-5-15,2 0 1 0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08.38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0 31 0,'-3'4'15'0,"1"0"-17"0,2 0 31 16,0-1-29-16,0 1 0 15,-1 2-1-15,1-2 1 16,-2 1-2-16,2-1 1 16,0-2-3-1,0 2 0-15,2-3-5 16,-1-1 0-16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08.1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8 12 13 0,'-2'-4'6'0,"0"-4"0"15,2 10 8-15,-4 0-13 0,0 4 1 0,-4 1 1 32,-3 11 0-32,-3 5-4 15,5 4 1-15,-1-1 2 0,6 1 0 0,4-2 0 16,4-4 0-16,4-5 0 16,0-5 0-16,3-3 0 15,1-8 0-15,3-8 0 16,0-1 1-1,1-7-1-15,-3 1 0 16,1-4-1-16,-7 0 1 0,-1-1-1 31,-6 5 0-31,-4 0 0 0,0 1 0 16,-1 3-1-16,-3 1 1 16,4 6-5-1,2 0 1 1,2 0-7-16,4 3 1 15,-2 6-1-15,2 1 0 0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31.9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2 52 23 0,'-6'-8'11'0,"16"0"-10"0,-8 7 19 16,-2-7-17-16,0 2 0 15,0 0 1-15,0 2 1 0,0 3-6 16,0-3 0-16,-2 0 4 16,0 2 0-16,0 2-2 15,0 0 1-15,-2 10-1 16,3-7 0-16,1 9-1 15,0-2 0-15,0 5 0 16,0-4 1-16,1 9 0 16,-1-5 1-16,0 2 0 15,0-3 0-15,0 3 0 16,0-5 1-16,-1 1-1 16,1-3 1-16,-10-3-1 15,1-1 1-15,-5-2-2 16,5 0 1-16,-12-2-4 15,6 0 0-15,-2-2-9 16,4 0 1-16,3 0-4 0,3 0 1 31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07.3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2 9 12 0,'0'0'6'0,"-3"-10"3"16,3 10 0-16,0 0-7 15,0 2 0-15,-2 2 1 0,-6 3 1 16,0 3-5-16,-1 2 1 16,1 1 2-16,-4 12 1 0,-1 2-2 15,1 4 1-15,1 1-1 16,-1 3 1-16,5-4-2 16,3-1 1-16,0-5-1 15,4-2 1-15,4-5-1 16,0-5 1-16,1-3-3 15,3-1 1-15,0-3-5 16,-2-2 0 0,7 0-2-16,1-2 1 0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05.8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6 37 10 0,'-3'-5'5'0,"1"5"-4"15,2 0 6-15,0 2-5 16,-2 0 1-16,2-1 1 31,-2 5 1-31,2 2-7 16,0-1 1-16,2 1 4 16,2-4 0-16,1 2-2 0,-1-5 1 15,2-1-1-15,1 0 0 0,-1-5 0 16,-2-3 0-1,2 0-1-15,-5-3 1 0,-1 0 0 16,-1-1 0-16,-3 1-1 0,0 3 1 31,0 4 0-31,0 4 0 16,-5 2 0-16,-1 6 0 0,1 1 0 16,1 3 0-16,1 1 0 15,5 0 0 1,2 1 0-16,4-3 1 0,3 1-1 15,-1-5 1-15,0-3-1 0,3-6 0 32,2-2 0-32,-3-1 0 0,-2-3 0 15,-1-1 0-15,-3-3 0 16,-2-1 0-16,-2-2-1 16,-3 5 1-16,1 2-1 15,0 5 0-15,-5 6 0 16,-1 3 0-16,-1 4 0 0,3 1 0 15,2 2 0 1,5-1 0-16,1-1 0 16,7-3 1-16,1-2-1 15,1-3 0-15,3-3 0 16,1-3 1-16,0-1-1 16,-1-2 1-16,-5-2 0 0,-1 1 0 0,-6-1 0 31,-2-1 0-31,-2 5-1 15,-1 4 1-15,-5 2-1 0,2 3 1 0,-1 3-1 16,-4 2 0-16,5-3 0 16,-1 7 0-16,3-5 0 15,4-3 0 1,4 1-1-16,2-3 0 16,3-2-4-16,3-4 0 0,7-3-6 0,6-1 1 15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20.9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 1 0,'0'-2'0'0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20.7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12 11 0,'-8'-6'5'16,"10"4"-6"-16,2-2 7 0,-4 4-6 16,0 2 0-16,0-2-4 31,2 2 0-31,-2-2 3 15,4 2 1-15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09.7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3 0,'-2'6'6'0,"7"1"-4"16,-1-5 10-16,1 0-12 15,1 4 1-15,-1-1-5 16,1 3 0-16,-3 3 1 16,-1 1 1-1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09.5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1 0,'-1'0'5'0,"1"4"0"16,0-4 1-16,0 0-6 0,1 2 0 0,0-2 0 31,0 3 0-31,0 1-4 16,-1 3 1-16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38.3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81 13 0,'-2'-7'6'0,"2"16"3"0,0-9 2 15,0 0-9-15,0 2 0 0,0 6 0 16,2-2 1-16,0 1-4 16,2 3 0-16,4 0 3 15,1-1 0 1,7 3-1-16,3-5 0 16,2-1 0-16,4-4 0 15,0-2 0-15,4 0 0 0,-1-2 0 16,-1-2 0-16,0-1-1 0,-2-3 1 15,4 0 0-15,-2 0 0 32,4 1 0-32,-2 1 1 15,-3 2-1-15,1 2 1 0,-4 0 0 16,0 8 0-16,-3 0-2 16,-3 2 1-16,-7 1-1 15,-1 3 0-15,-3-3 0 16,-2 1 0-16,0-2 0 0,-2 1 1 15,-1-3-1 1,-1 0 1-16,2-4-1 16,2-4 1-16,4-2-1 15,-2 0 1-15,5-2-1 16,-1-1 1-16,3-3-2 16,1 0 1-16,1 1 0 0,2-3 0 15,1 6-1 1,1 1 1-16,2 1-1 15,0 4 0-15,4 0 1 16,0 2 0-16,4 0-1 0,0-2 1 16,5 0 0-16,1-2 1 15,-2-2 1-15,-1-2 0 16,1-3 0-16,0-1 1 16,-3-3 0-16,-1 1 0 15,0 0-1-15,-6 3 1 16,-4-1-3-16,-5 1 0 0,-1 1-4 15,-1 0 0-15,-8 2-6 16,-1 1 0-16,-3 5-2 16,-2 2 1-16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27.4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5 25 0,'-4'2'12'0,"-5"-9"-10"16,7 7 17-16,0 0-19 15,0 5 1-15,0-1 1 16,-2 2 1-16,4 1-4 16,0 1 1-16,6 2 2 0,0-1 0 15,3 1 0 1,3 1 0-16,1-1 0 15,3 1 0-15,1 1 0 0,-2 3 0 16,-1-3 0-16,-5-1 0 0,1-1 0 31,-4-1 0-31,-4 1-1 16,-4-1 0-16,-4 3 0 16,-6-5 0-16,-1-1-3 0,1-2 0 15,-5-2-3-15,2-2 0 0,1-6-6 31,-1 0 1-31,7-5-1 16,-1-4 0-16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27.1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30 23 0,'-7'-3'11'0,"5"6"-5"15,2-3 16-15,2 0-19 16,5 2 0-16,1-2 1 15,1 0 0-15,1 0-6 16,1-2 1-16,4-1 2 16,0-1 1-16,3 0-7 0,-1-2 1 0,2 0-6 15,3-1 1-15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26.8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-2 19 0,'-2'0'9'0,"-2"6"-3"0,4-2 10 0,-1 3-15 0,1 5 0 32,-2 5 1-32,2-2 0 15,0 2-2-15,-2 1 1 0,2-1 1 16,0 4 0-16,0 0 0 15,0 0 0 1,0-2-2-16,0-2 0 16,0 0-3-16,0-4 0 0,2-1-6 0,-2-3 1 31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31.5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58 34 0,'-5'1'17'0,"12"3"-20"16,-7-4 35-16,6 8-30 16,-2-2 0-16,4-1 2 15,-2-1 1-15,5 2-6 16,-3-2 1-16,2-3 3 16,-4 1 1-16,7-5-2 15,-1-1 0-15,2-4-1 16,-3 2 0-16,5-3-3 15,-3 1 1-15,-1-3-1 16,0 2 0-16,-3-5-1 16,-3 3 1-1,-4 3 0-15,0 3 1 16,-8 5 2-16,-1-4 1 16,-7 8 1-16,2-1 0 15,-1 7 0-15,3-3 0 16,-8 12 0-16,5-5 0 15,-3 7-5-15,5-4 0 0,5 2-5 16,0-4 1-16,10 0-6 16,0-5 1-16,7-3-3 15,-3 1 0-15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22.9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4 55 13 0,'2'-4'6'0,"4"-3"3"15,-2 1 4-15,-4 0-11 16,0 0 0-16,0 1 1 16,-4-1 1-16,0 2-5 0,0 0 1 15,0-2 2-15,-1 4 0 16,-5 4-1-1,-1 4 1-15,1 2-1 16,-4 1 1-16,3 1-1 16,3 1 0-16,2 1 0 0,1-2 0 15,5-3 0-15,7 1 1 0,-1-4-2 32,6-2 1-32,-3 0-1 15,5-6 1-15,-1 2 0 0,1-4 0 16,-7 0-1-16,3 1 0 15,0-1 0-15,-1 0 0 0,-5 0 0 16,0 2 0-16,-2 6-1 31,-2 0 1-31,-4 6 0 16,0 4 0-16,-6 5 0 0,-1 6 1 16,-4 4 0-16,-1 4 0 15,3-1 0-15,1-1 0 0,5 0 0 16,1-4 0-16,0-4-1 15,2-4 0-15,2-1-4 16,4-5 1 0,-2 1-7-16,0-1 1 0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22.4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3 21 0,'-12'-5'10'0,"16"7"-3"15,2-2 11-15,-1 2-17 16,1-1 1-16,4 1 1 16,-1 0 1-16,5 0-5 0,1-2 0 15,0 1 3-15,2 1 0 0,1 0-6 31,-1-4 1-31,0-1-6 16,4-1 1-16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21.5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3 28 6 0,'2'-2'3'0,"0"-7"10"0,-2 5-1 15,0 0-11-15,-2 0 1 16,-2 0 1 0,-2 4 0-16,-2-2-3 15,1 4 0-15,-7 2 3 0,1 2 0 16,-1 2-1-1,5 1 0-15,-1 5-1 16,4-1 1-16,2-1-1 16,4-1 0-16,2-1 0 0,4-1 0 15,4-5 0-15,-1-2 0 0,7-6 0 16,1 2 1 0,0-3-1-16,-1-3 0 15,-3 2 0-15,1-3 1 16,-5 1-2-16,1 2 1 0,-4 0-2 15,-1 2 1-15,1 1 0 16,-2 3 0-16,-4 5 0 0,-2 7 1 31,-2 5-1-31,-5 8 1 16,1 12 1-16,-6 1 0 0,3-1-1 16,3-5 0-16,1-5 0 0,3-2 1 15,2-4-3-15,0-5 1 16,4-7-9-16,0-1 0 0,2-6-1 15,1-2 1-15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21.0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41 18 0,'-2'-6'9'0,"8"3"-2"0,-2 1 10 15,0 0-15-15,1-2 1 16,5 2 1-16,-2 1 1 31,3-1-7-31,4 0 1 16,5 0 4-16,-1 0 0 0,0-1-4 15,2-1 1 1,4 4-6-16,-4-2 0 16,4 0-3-16,0 0 1 0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20.7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4 20 17 0,'2'-9'8'0,"6"1"-3"16,-8 4 9 0,0 4-12-16,0 0 0 15,0 0 2-15,0 0 1 0,0 2-6 16,-2 2 1-16,-2 4 2 15,0 5 1-15,0 4-1 0,1 6 1 16,-3 2-2-16,2 6 0 31,0-4-1-31,2 2 1 0,2-5 0 16,0 1 0-16,2-4-1 16,0-3 0-16,0-3-1 15,0-2 1-15,0-5-4 16,2 0 0-16,-2-4-5 0,-1-1 0 15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16.7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 5 23 0,'-2'-5'11'0,"-4"5"-8"16,5 2 14-16,-5 1-13 16,2 3 0-16,0 6 2 31,-2 3 0-31,-1 4-8 15,1 1 1-15,2-1 5 0,0 0 1 16,2 0-2-16,4-2 0 16,4-5-1-16,0 0 0 15,3-3 0-15,1-1 0 16,5-2-1-16,3-3 0 0,1-1-5 31,0-2 1-31,4-4-8 0,-4 1 1 16,-1-7-2-16,-1 2 0 0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16.5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4-1 25 0,'10'4'12'0,"0"-2"-3"0,-5 0 17 16,-1 2-24-16,-4 3 0 0,2 5 2 15,-2 1 0-15,-2 2-5 16,-2 3 1-16,-3-1 2 16,-3-2 1-16,-1 0-2 15,-1 1 1 1,3-7-4-16,-3 1 0 16,6-3-5-16,4-3 1 0,6 0-5 15,0-4 0-15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16.2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10 18 0,'4'-8'9'0,"-2"7"-5"0,0 2 14 15,-2-1-16-15,0 2 1 0,-4 2 2 16,-1 6 1-16,-3 5-7 16,-4 6 1-1,-3 27 4 1,4-6 1-1,1-5-2-15,6-7 1 16,4-5-2-16,0-4 0 16,2-2 0-16,6-7 0 0,2-3-1 15,1-3 0-15,-2-4 0 16,5-4 0-16,-1-2-1 0,-1-3 0 16,1-3-2-16,-2-5 0 15,-3-2 0 1,0 1 1-16,-5 1-1 15,-1 3 0-15,-2 3 1 16,-2 3 1-16,-1 4 0 16,-5 6 1-16,2 6-1 15,1 3 1-15,-3 4 0 16,2-1 0-16,2-1-3 16,1 0 1-16,3-3-5 0,3-3 0 0,1-1-4 15,4-4 0-15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15.8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2 0,'-4'6'11'0,"18"9"0"0,-10-13 12 15,3 0-22-15,1 0 0 0,2 0 1 16,-1 0 0-16,3 0-5 31,1-2 1-31,-1 2-5 16,1-2 0-16,4-6-2 0,-1 0 1 15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15.6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 12 0,'15'-7'6'0,"9"3"3"0,-14 2 5 16,-3 0-14-16,3 0 1 0,-3 2 0 31,1 2 0-31,-5 4-1 16,-4 1 0-16,-3 3 1 0,-6 5 0 15,-3 3 1-15,4-1 1 0,-3-2 0 16,5 1 1-16,-1-3-1 16,5 1 1-16,3-5-1 15,3 1 0 1,7-3-1-16,-1-1 0 16,4-2-5-16,2-2 1 15,2 0-7-15,0-2 0 0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31.2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-2 24 0,'2'-4'12'0,"-2"12"-6"0,0-6 22 15,0 5-26-15,0-1 0 16,-2 11 2-16,0-3 1 16,-4 13-6-16,1-6 1 15,7 0 2-15,-2-6 1 0,-4 5-1 16,2-3 1-16,4-5-2 16,-2-3 0-16,7-7 1 15,-3 0 0-15,10-10-1 16,-7 3 1-16,9-9-1 15,-5 1 0-15,7-7-1 16,-7 5 1-16,8-4-2 16,-3 5 1-16,-1-3-1 15,-1 4 0-15,-3 3 2 16,-3 2 0-16,-2 8 0 16,1 0 1-16,-5 10 1 15,-2-2 0-15,-4 7 0 16,2-3 0-16,-3 5-2 15,1-4 0-15,0 8-6 16,2-5 1 0,2-1-5-16,0-3 0 15,4-5-5-15,0-1 0 0,3-2-1 16,-1-2 1-16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15.3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7 18 17 0,'4'-14'8'0,"3"10"-3"0,-8 4 10 15,-1 2-12-15,-6 2 0 16,-1 6 3-16,1 3 0 16,-4 8-7-16,-1 6 1 15,2 0 4-15,-1 0 1 0,1-3-2 16,5 1 0-1,2-4-2-15,3-2 1 16,2-3-4-16,3-7 0 0,2-3-5 16,5-4 0-16,5-2-3 15,3-4 1-15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15.0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21 0,'11'-6'10'0,"9"10"-9"0,-13-2 16 16,-1 2-16-16,4 3 1 16,-3 5 3-16,5 3 0 15,-4 1-6-15,-1 1 1 16,-5 0 3-1,-2 2 1-15,-4-3-2 16,-1-1 0-16,-1 1-2 0,0-1 1 0,-2-2-7 16,5-5 1-16,-1-2-4 31,6-4 0-31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14.8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8 25 0,'-4'5'12'0,"18"-1"-9"16,-9-4 17-16,5 0-19 16,3-2 1-16,0 0-3 15,4 0 0 1,0 0-4-16,-2-1 0 16,4 1-2-16,2-2 0 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14.71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2 24 0,'7'-4'12'0,"12"-6"-7"15,-11 5 13-15,5-3-18 16,3-1 1-16,1-2 1 0,2 1 1 15,2 1-4-15,2-1 1 16,-4 3-2-16,-2 1 0 16,-3 4-6-1,-7 2 1-15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14.4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2 17 0,'-6'-2'8'0,"2"4"-3"15,4 0 8 1,0 2-12-16,0 3 1 16,0 11-1-16,0-1 1 15,4 4-3-15,2 0 0 0,1-2 2 16,1-1 0-16,2-3-1 0,-3-6 1 31,5-3 0-31,-1-2 0 0,-1-4 0 16,3-4 0-16,-1-5 0 15,-3-1 0-15,3-7 0 16,-5-1 0-16,1 1-1 0,-2 0 0 16,-3 2 0-16,3 1 0 15,-4 5 0 1,0 1 0-16,0 4 0 15,-2 6 1-15,2 8-1 0,0 9 0 0,0 6 1 32,0 2 0-32,1 5 0 15,-3 3 1-15,0-1-1 0,0 3 1 16,-3-5 0-16,-1-1 0 0,-4 3 0 31,-3-5 0-31,-3-2 0 16,3-4 1-16,-5-2-1 0,1-4 0 0,0-3 0 31,2-3 0-31,3-5-2 16,-1 0 1-16,1-4-6 0,6-2 0 15,2-4-6-15,8-2 1 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45.4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 14 0,'-1'-4'7'0,"1"2"-1"0,0 2 5 0,0 0-11 16,5-2 0-16,-3 2 0 15,2 2 1-15,2 0-1 0,-6 4 0 16,2 3 1-16,2-1 1 16,-4 9-1-16,2 4 1 15,1 12 0 1,-3 0 0-16,4 1-1 16,-4 7 1-16,0 3-1 15,0 8 1-15,2 5-1 16,2-1 0-16,-2-1-1 0,2-1 1 0,-4-2-1 15,2-12 1-15,3 20 0 32,-1-16 0-32,-2 12 0 15,2-12 0-15,2 19 1 0,-4-15 0 0,5 27-1 16,-5-21 1-16,4 15-1 16,-2-15 1-16,-2 9-2 15,2-15 1-15,-4 15-1 16,2-15 1-16,3 4-1 15,3-13 1-15,-6 14-1 16,2-12 1-16,2 11-1 16,-4-14 1-16,3 16 0 15,-1-14 0-15,2 6 0 16,-4-11 0-16,-2 7 0 16,0-8 0-16,0 3 0 15,0-8 0-15,0-1 0 16,0-4 0-16,2-3 0 15,-2-2 0-15,2-4-1 0,1-3 1 16,-3-3-1-16,2-1 1 16,-2-2-1-16,0-1 1 15,4-1-1-15,-4-2 1 16,0-2 0-16,0 0 1 16,-4-7-2-16,4 1 1 15,-2-8-1-15,-5 1 1 31,-7-18-2-31,-3 6 1 16,2 2-2-16,-1 4 1 16,7 4 0-16,1 1 0 0,-2 3 0 15,5 1 1-15,3 2-1 16,-4 3 0-16,6-1 0 16,2 2 1-16,7 0-1 15,3 2 1-15,5 0 0 16,4 2 0-16,1 0 0 15,-5 0 1-15,0 4 0 16,-1-2 0-16,1 0-1 16,-6 0 1-16,3 2 0 15,-8 0 0-15,-1 3 0 16,-5-1 1-16,-5 6-1 16,5-3 1-16,-10 5-1 15,0-3 1-15,-3 5-1 16,-1-5 1-16,-5 3-2 15,4-3 0-15,-2 1-2 0,5-3 0 16,-3-1-5-16,5-2 1 16,4-10-7-16,4 0 1 15,4-13-1-15,4 5 0 16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28.9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116 8 0,'-8'-1'4'0,"2"-7"-1"16,4 6 5-16,0 0-4 16,4-2 0-16,-2 4 1 15,2-2 0-15,2 4-7 16,2-4 0-16,7 0 5 15,3 2 0-15,1 0-2 16,0-5 0-16,2 3 0 16,6-2 0-16,6 0 0 15,4-2 0-15,7 0 0 16,0 3 0-16,1-3-1 16,-3 2 1-16,0-2-1 15,4-1 1-15,-5-3-1 0,-3 4 0 16,-3 0 0-16,-4-1 1 15,-4 5-1-15,-2-2 1 16,-4 2-1-16,-4 2 1 16,-1-2-1-16,1 0 1 15,-1 0-1-15,-1 2 1 16,1 2 0-16,-5-2 1 0,3-2 0 16,-5 2 0-16,1 0-1 15,-4 0 1-15,-4 0-3 16,0 0 0-16,-2 2-6 15,2-2 0-15,-2 4-2 16,0 0 1-16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23.6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2 8 0,'-6'-4'4'0,"12"10"-11"16,-6-2 5-16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19.5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1 12 0,'-2'0'6'0,"6"0"-14"0,-4 2 12 0,5 4-7 15,-1 2 0-15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09.9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 0,'0'12'0'0,"8"1"0"0,-6-9 1 16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30.8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7 29 0,'-5'-2'14'0,"20"-6"-12"0,-12 6 22 15,18-1-21-15,-10 1 0 16,-9 2 3-16,1 0 0 16,-6 3-6-16,1 1 0 15,-4 12 5-15,1-5 1 16,-1 18-2-16,4-6 1 16,-2 7-2-16,-1-5 0 0,-1 8-2 15,3-8 0 1,1 2-9-1,0-6 1-15,2-8-7 16,0-3 0-16,17-5 0 16,-8-1 0-16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09.9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5 0,'-4'7'2'0,"8"-2"-1"15,0-3 2-15,0 1-6 16,-3 5 1-16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09.8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9 0,'-2'17'4'0,"9"-11"-3"0,-3-3 4 0,2 1-7 15,-2 4 0-15,0 2-3 16,-2 1 1-16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07.8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7 0,'-2'7'8'0,"4"0"-9"16,-1-3 10-16,1 0-17 16,-1 1 1-16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07.7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8 10 0,'-2'-11'5'0,"8"8"6"0,-6 3-2 0,4-4-10 15,-4 4 1-15,1 0 0 16,-1 0 0-16,2 4-1 31,-2 1 0-15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39.7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32 13 0,'7'-3'6'0,"-3"-1"4"16,0 6 2-16,-2 2-11 31,-2-1 0-31,-2 5 1 0,-4 2 0 15,0 3-3-15,-3 1 1 16,1 1 1-16,-1 0 0 16,3-7 0-16,2 0 0 15,0-4 0-15,0-1 0 16,2-1-1-16,2-2 1 16,2 0-1-16,4-2 1 0,-2 0-1 15,0 2 1-15,3 4-1 16,-1-2 1-16,2 6 1 15,3 0 0-15,1-1 0 16,-1 1 0-16,3-2 0 0,3-4 0 16,2-2-1-16,0-2 1 31,-2-6-1-31,-1 0 0 16,-1-1-1-16,-2-1 0 0,1-1 0 15,-5-1 0-15,3-3-1 16,-1-3 1-16,-3 1-1 15,2 2 0-15,-3-1-1 0,-1 3 1 16,2 5-1 0,-4 1 0-16,-1 1 1 15,-3 6 0-15,0 4 1 0,-2 5 0 16,1 5 2 0,-5 7 0-16,-4 8 0 15,-3 7 1-15,3-1-1 16,-1-1 1-16,1-1-2 0,1-4 1 15,1-2-1-15,0 0 0 0,3-6-2 32,1-4 1-32,-2-2-5 15,2-3 1-15,2-2-6 0,2-1 0 16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39.1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0 19 0,'-5'-9'9'0,"3"11"-6"0,2-2 15 16,4 1-17-16,1-1 1 0,5-3 1 0,-1 1 0 16,5 2-3-16,-1 0 1 31,4 0 1-31,1-2 1 16,-3 2-1-16,0 0 0 0,0 4-4 15,-1-6 1-15,1 2-8 16,0 0 1-16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37.2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5 6 0,'0'-4'3'0,"6"0"10"0,-4 2-9 0,3 0-2 15,-1-2 0-15,2 1 2 16,2 1 0-16,-3 0-4 31,1 0 0-31,4 2 3 0,1 0 1 16,-3 0-2-16,-2 4 0 0,2-2-1 15,-5 1 1 1,-1 5-1-16,-4 2 0 0,-1-1-1 0,-5 4 0 31,0 1 1-31,-5-1 0 16,3 0-1-16,-1-3 0 0,1-1 0 15,2-1 1-15,-1-3-1 16,3-1 0-16,6 0 0 16,2 0 1-16,6-2 1 15,-3-1 1-15,3-1-1 16,5 2 1-16,3-2 0 16,3 2 0-16,0-2-1 15,0 4 1-15,3-4-8 0,-3 0 0 16,6 0-5-16,-6 2 0 15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36.4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26 13 0,'5'-6'6'0,"5"-4"2"15,-4 8 7-15,0-1-14 16,1 1 1-16,1 0 1 0,0 0 1 15,-1 2-5-15,3 2 1 16,-4 0 3-16,-1 1 0 16,3 3-1-16,-4 2 1 15,-2 2-1-15,-2 1 0 16,-2 4-1-16,-4 3 1 16,-7-3-1-16,-3 0 0 0,1 1-2 31,2-5 1-31,3-1-2 15,0 0 0-15,6-5-1 0,3 1 1 16,4-2-1-16,3 0 0 16,6 0 1-16,-3-1 0 15,3-1 2-15,1 2 0 16,1-2 1-16,-1 2 1 16,-1 2 1-16,-1 1 0 0,-3-1 0 15,0 2 0-15,-6 3 0 0,-4 1 1 16,-2-2-2-16,-4 1 1 15,-2 3-1-15,-3-3 0 16,0 1-1-16,-5-3 0 16,3 1-4-16,1-2 0 15,5-3-8 1,-1 1 1-16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35.9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23 0,'12'-3'11'0,"-6"-1"-5"0,1 2 13 0,1 2-17 31,2-4 1-31,-1 2 0 0,3 0 1 16,1 0-6-16,1 0 1 0,-5 0 1 16,5-1 0-1,-1 1-7-15,-1 2 1 16,1-2-3-16,2 2 0 16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35.7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1 8 12 0,'-2'-5'6'0,"2"1"3"16,0 4 4-16,-2 0-11 16,0 4 0-16,-2 3 3 0,-3 3 0 31,-1 3-5-31,-3 2 1 15,2 3 3-15,0 1 1 0,3-2-2 16,0 2 0-16,3-2-1 16,1 4 1-16,2-2-3 15,2-4 1-15,1-1-4 16,5-3 0-16,-1-1-7 16,5-3 1-16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30.5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6 17 29 0,'9'-7'14'0,"3"1"-15"16,-10 4 32-16,1 0-30 15,-3 2 1-15,0 2 2 16,0 0 0-16,-5 4-4 16,-3-1 0-16,-9 5 2 0,5-1 1 15,-3 9-1-15,2-5 1 16,-3 10-2-16,7-4 0 15,-4 0-1-15,9-4 1 16,-2 2 0-16,2-6 1 16,4-1-1-16,0-2 1 15,4-8-1-15,-4 0 1 16,10-6-1-16,-5 0 1 16,9-9-2-16,-3 4 1 15,8-9-1-15,-7 5 0 16,3-2 0-16,-4 2 0 15,1 4 0-15,-5 1 1 0,3 4 0 16,-4 1 0-16,-4 10 0 16,0-1 0-16,-4 11 0 15,0-1 1-15,-2 5-3 16,2-4 1-16,-2 2-5 16,2 0 0-16,4-4-5 0,2-3 0 15,4-2-5 1,-3-3 0-16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35.4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7 20 0,'0'-8'10'0,"6"2"-5"0,-4 2 10 15,4 1-14-15,-1-1 0 0,7 4 1 16,-1-2 1-16,6 4-3 0,-1 0 1 16,-1 3 2-1,0 3 1-15,-2 0-2 16,-3 1 1-16,-2 1-1 0,-5 2 0 16,-3-1-1-16,-1 4 1 15,-3-1-2-15,-6 1 1 0,3-1 0 16,-5-1 0-16,-1-1-1 15,1 1 0-15,3-3-3 16,1-3 0-16,0-1-3 16,5-4 0-16,3-2-4 31,3 0 1-31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31.9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13 17 0,'2'-8'8'0,"-2"6"-3"15,4 2 8 1,0-2-12-16,3 1 0 16,-1 2 1-16,2 3 0 0,1 4-2 15,-1 3 0-15,3 3 2 16,-1 3 0-16,-5 4-1 16,-1 1 1-16,0 1 0 0,0 2 0 15,-8-2 0 1,0 0 0-16,-2 0-1 0,-3 2 1 0,1 0 0 15,-5-4 0-15,5-2-2 16,-1-2 1-16,-3-1-2 16,5-3 0-16,-3-3-4 15,5-3 1-15,-1 1-5 32,4-4 0-32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30.9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8 21 0,'-8'6'10'0,"14"-6"-6"16,-2-2 17-16,3 2-20 15,3 0 0-15,3-2 0 16,5 0 0 0,-1-3-7-16,2 1 0 15,6 0-1-15,-4-1 1 0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30.7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34 12 0,'-4'0'6'0,"8"-4"8"0,-3 4-1 32,5 0-12-32,0-4 1 0,3 3 1 15,-1-3 1-15,6 2-5 16,1 0 1-16,2-4 1 0,0 3 1 16,-2 1-2-1,-1 0 0-15,-1 2-5 16,-1-2 1-16,1 0-4 15,-3 2 1-15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30.3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5 14 19 0,'-2'-6'9'0,"-1"0"-5"0,3 6 9 16,-2-2-13-16,-2 2 1 16,2 4 0-16,0-2 1 0,-2 4-2 15,0 3 0-15,-3 1 2 16,1 5 0-16,-4 1 1 16,3 3 0-16,-3 0-1 0,4 6 1 31,2 2-1-31,2-2 1 15,2 0-1-15,0-4 0 0,2 0-1 16,2-3 0-16,0-3-1 16,2-4 1-16,-2-1-5 15,-1-4 1-15,1-2-6 16,2-2 0-16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29.2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0 7 0,'0'-6'3'0,"2"-8"4"0,0 10 4 15,-2 4-8-15,2-3 0 16,-2 3 1-16,1-4 0 16,1 6-6-16,-2 1 1 0,2 5 3 15,0 2 1-15,2 3-3 16,0 7 1-16,0 1-1 0,0-1 1 31,11 5-1-15,0-2 1-16,1-4 0 0,-1-3 0 15,4-2 0-15,2-3 0 16,1 1 0-16,3-2 1 16,-2-7-2-16,2 1 1 15,-2-4-1 1,0-2 1-16,4-3 0 15,3-3 0-15,-1 0-1 0,4 0 1 0,-1-1-1 32,3 3 0-32,-4 0 1 15,1-2 1-15,-3 0-1 0,0-1 0 16,-2 1 0-16,0-2 0 0,2 4 0 16,-2 1 0-16,1 1-1 15,-1 0 1 1,-2 2-1-16,-2 4 0 0,4 4 0 15,-4-2 0-15,0 3 0 0,-3 1 0 16,1 2-1-16,0-1 1 16,0 1 0-16,2 0 1 15,0-2-1-15,0-1 1 16,0 1-1 0,-3-4 1-16,-1 2 0 15,-2-2 0-15,-4-2-1 0,-1 3 1 16,-2-1 0-1,-3-6 0-15,-1 2 0 16,-2-2 0-16,-2-3-1 16,0-1 1-16,0 2-1 0,0-6 0 15,1 3 0 1,-1 1 1-16,2 0-2 16,2 0 1-16,4-2 0 0,-3 2 0 15,5 1-1-15,1 1 1 16,3-4-1-1,-3 0 1-15,4 2 0 0,-1-1 0 0,1-1 0 32,0 2 0-32,3 0 0 15,3 0 0-15,0 3 0 0,0-1 0 0,6 0 0 32,-1 0 1-32,-1 0-1 15,2 0 1-15,2 0-1 0,-4 0 1 16,2 3-1-16,1 1 1 15,3 0-1-15,-2 1 0 16,1 1 0-16,3 2 1 0,-2 0-1 16,-1 6 0-1,1-8 0-15,0 0 1 16,-3 2-1-16,1-2 1 16,2-2-1-16,-1 0 1 0,1-2 0 15,-6 0 0-15,-4-2-1 16,-4 0 1-16,0 0-1 15,-1 0 1-15,-1 0-1 16,-2 0 0-16,-1 1 0 16,-5-1 1-16,3 0-2 15,-2 0 0-15,-5 0-5 0,-1 2 1 16,-6 2-6 0,-2 0 0-16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44.1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9 6 11 0,'0'-4'5'0,"0"2"2"0,0 2 5 0,0 0-11 16,2-2 0-16,2 2 1 15,-2 2 1-15,1 2-4 16,-3 2 1-16,0 1 2 15,0 5 0-15,0 5-1 16,0 1 1-16,0 3-1 16,0-6 0-16,0 12 0 0,0-6 0 31,0 14 0-31,0-8 1 0,0 9-1 0,0-9 0 16,2 13 0-16,-2-9 0 31,4 13-1-31,-4-9 1 15,0 11 0-15,0-10 0 0,0 7 0 16,0-11 1-16,2 9-1 16,-2-12 1-16,2 7 0 15,-2-7 0-15,0 9-1 16,0-7 0-16,4 11 0 16,-2-9 0-16,0 9 0 0,2-9 0 15,-4 11-1-15,0-11 1 0,0 9-1 31,0-9 1-31,1 5 0 16,-1-7 0-16,4 5 0 0,2-7 0 16,-4 4-1-16,2-8 1 15,-2 6 0-15,2-6 0 16,1 3-1-16,-1-4 1 0,-2 2-1 31,2-4 0-31,-2-1 0 16,2-6 1-16,-2 0-1 0,1-1 1 15,-3-3 0-15,0-3 0 0,0 0-1 16,0 0 1-16,0-3-1 16,0-1 1-16,0 0-1 0,0-2 1 31,-3 0-1-31,3 0 0 16,-2 0 0-16,-2-2 1 0,2-2-1 15,-2 0 1-15,-4-6 0 0,1 2 0 31,-1-5 0-31,-3 3 0 0,-5-7-1 16,7 1 0-16,-5 1-1 16,1 1 1-16,-1 1-1 15,5 3 0-15,-1 2 0 16,2 3 0-16,3-3 0 0,1 2 1 16,8-2-1-1,-4 2 1-15,11 0-1 16,-1 3 0-16,7-1 0 15,-5 0 1-15,14 2 0 0,-8 0 0 16,5 0 0-16,-4 0 0 0,-2 4 0 31,-1-1 0-31,-5 5 1 16,-3-2 0-16,0 5 0 0,-3-1 1 16,-5 3 0-16,0-1 0 15,-4-1-1-15,3-1 1 16,-3 0-5-16,-2-5 1 15,2-5-8-15,2 0 1 16,2-19-4-16,0 6 0 0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42.8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0 24 13 0,'0'-6'6'0,"6"2"3"16,-6 4 2-16,0-6-9 15,2 1 0-15,2 1 2 0,-4 4 0 0,0-4-5 16,0 4 1-16,0 0 3 15,0 0 0-15,0 2 0 16,0 0 0-16,0 3-1 16,0-1 0-16,0 4-1 31,0-2 1-31,0 5 0 16,0-3 0-16,0 11-1 15,0-5 0-15,-4 7 0 0,2-6 1 16,-4 8-1-16,5-5 0 15,-1 6-1-15,0-4 1 0,2 1 0 16,0-4 0-16,-2 0 0 31,2-3 0-31,-2 5 0 16,2-4 0-16,-2 7 0 0,0-7 0 0,0 10-1 16,-2-6 1-16,2 8-1 15,2-4 1-15,0 8-1 16,0-8 0-16,0 6 0 15,0-8 0 1,2 4 0-16,2-4 1 16,-4 6-1-16,0-6 1 0,-4 6-1 15,2-6 1 1,2 10-1-16,-3-8 1 16,3 2-1-16,0-6 1 15,-2 8-1-15,2-8 1 0,0 4-1 16,0-5 1-16,2-1-1 0,1-4 0 15,-3-1 0 1,0-3 1-16,0-1 0 16,2-2 0-16,-2-2 0 0,0-2 0 0,-2 1 0 15,2-1 0-15,0-4 0 16,0 1 0-16,-3-3-1 16,1 0 1-16,2-2-1 31,-4 0 0-16,-4-5 0-15,4 1 0 0,-2 1 0 32,1 1 1-32,-5-2-1 15,2 3 0-15,-1-1 0 0,-1 2 1 16,2-2-1-16,-3 3 0 16,5-3-1-16,-1 2 1 0,5 2-2 15,-4 1 1-15,6-1-1 16,0 4 1-1,9-2-1-15,1 0 1 16,9-2-1-16,-5 0 1 0,5 0 1 0,-4 2 0 16,5-3 0-16,-5-1 0 15,0 6 1-15,-7 0 1 16,2 0-1-16,-5 0 0 31,-3 6 0-31,-2-2 1 16,-4 5-1-16,2-1 1 0,1 3-2 15,-5-1 0-15,6 0-3 0,-4-3 1 16,2-9-5 0,2 0 0-16,2-11-6 15,2 3 1-15,3-13-2 16,-1 4 1-16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1:39.7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3 12 0,'-4'-5'6'0,"0"7"0"0,4-2 7 0,0 2-11 32,0-2 1-32,-2 1 1 15,2 1 1-15,-5 4-6 16,5-3 0 0,0 9 4-16,1-3 0 15,5-2-2-15,0-1 1 16,0-6 0-16,-2 0 0 15,-1-6-1-15,3 1 0 16,-4-3 0-16,2 3 1 0,-4-3 0 16,0 3 0-16,0 5-1 15,0 0 0-15,-6 5 0 0,6 1 1 16,-7 1-1-16,3-1 0 16,2-1-1-16,0 1 1 15,2-6-1-15,0 0 1 16,0 0-1-16,0 0 1 31,0 0-1-31,0 0 1 16,0 0 0-16,0 0 0 0,0 2-1 15,0-2 1-15,-2 2 0 16,0-1 0-16,0-1-1 16,-2 0 1-16,4 0-3 15,0 0 0-15,0 0-5 16,0 0 1-16,8-7-5 15,-2 2 1-15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4-10T19:50:59.8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30.1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6 28 0,'-4'-8'14'16,"10"-1"-10"-16,-6 9 21 0,2 5-23 15,0-5 0-15,0 6 2 16,0 0 1-16,-2 9-6 15,0-4 1-15,0 12 3 16,0-6 1-16,3 2-1 16,-1-3 1-16,4 1-1 15,-4-4 0-15,4-2 1 16,-1-3 0-16,5-6 0 16,0 0 0-16,1-8-1 15,0 2 1-15,3-7-2 16,-5 3 1-16,3-9-2 15,-4 6 1-15,1-6-3 16,1 3 1-16,-3 1-6 16,-1 2 1-16,4 3-8 0,-5 2 1 15,3 6-5-15,-2 0 1 16,-2 0 0-16,1 0 0 16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24.0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 0,'2'19'0'0,"9"17"1"16,-7-20 0-16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23.9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1 0,'-1'1'0'0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19.7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1 0,'6'9'5'0,"11"17"-17"0,-9-16 10 16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19.6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1 0,'-3'1'10'0,"8"15"-25"0,-1-9 21 15,3 4-11-15,-2 10 0 16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18.8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11 0,'-11'4'5'0,"11"3"-9"16,7-5 10-16,-2-1-10 15,2 3 0-15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18.6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0 0,'-4'11'5'0,"12"4"-8"0,-5-11 10 16,1 2-12-16,7 1 1 16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18.5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1 17 0,'-2'0'8'0,"13"29"-22"16,-9-24 15-16,-1 3-4 15,3 5 1-15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18.4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 11 0,'-9'-2'5'0,"18"2"-7"0,-9 0 11 16,0 2-10-16,0 0 1 16,0 6-5-16,2-2 0 0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17.3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0 16 0,'0'5'8'0,"8"4"-19"0,-2-7 12 0,1 2-4 16,5 0 0-16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17.2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2 19 0,'0'-5'9'0,"0"-1"-7"0,0 6 9 16,2 0-12-16,1-1 1 31,1 1-2-31,2 1 0 0,-1-1-2 16,-1 2 1-16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48.3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-1 27 0,'-6'0'13'0,"12"4"-3"16,-6-4 20-16,4 0-27 0,0 0 1 15,7 0 2-15,-3 0 1 16,5 0-9-16,-1 0 1 15,7 2 4-15,-4 0 1 16,2-4-4-16,-3 0 1 16,1 2-7-16,-4 0 0 15,-3 0-7-15,4 0 1 16,7 4-2-16,-4-1 1 1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29.7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4 38 0,'-4'-6'19'0,"8"6"-20"0,-4 0 34 16,6 0-31-16,0 0 1 15,1 4 1 1,1-2 0-16,0 0-6 16,-2 0 1-16,5-1 0 0,-1 1 0 15,1 2-7-15,-1-2 1 16,-1 0-6-16,-1 0 0 15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10.3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11 0,'2'-2'5'0,"13"15"-7"0,-9-11 11 16,1 1-10-16,-1 2 0 0,-1 1-5 16,1 3 1-16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10.2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0 0,'0'7'5'0,"7"0"-17"16,-5-3 11-16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10.1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9 0,'-2'6'4'0,"8"4"-7"0,-2-6 8 0,-1-1-9 15,-1 5 1-15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08.1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1 0,'6'1'10'0,"7"7"-29"16,-9-6 21-16,0 1-5 15,0 7 0-15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08.0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2 0,'-4'10'6'0,"9"-4"-14"0,-5-6 9 16,2 3-3-16,0 3 0 15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07.9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0 10 0,'-1'8'5'0,"-4"1"-1"16,5-7 10-16,2 2-16 15,1-1 1-15,-2 3-7 16,2 3 1-16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06.2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0 0,'6'2'10'0,"13"11"-34"0,-13-7 21 16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06.1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18 0,'7'-4'9'0,"6"15"-30"16,-9-8 18-16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06.0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3 0,'0'0'11'0,"6"2"-30"16,-4 0 24-16,-2 3-10 15,-2 3 1-15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05.8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7 14 0,'-4'-3'7'0,"4"5"-2"0,0-2 7 16,0 0-13-16,0 0 0 0,4-2 1 15,-3 0 0-15,5 0 0 16,-3 2 1-16,1 0-6 31,-1 2 1-31,-3 2 0 16,-2 1 0-1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29.4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8 22 23 0,'4'-7'11'0,"-3"-5"-9"15,-1 8 20-15,0 4-21 16,0 0 0-16,-3 2 3 15,-1 0 1-15,-6 6-5 16,1-3 1-16,-5 11 3 16,1-5 0-16,-5 14 0 15,7-5 0-15,1 3-2 16,4-4 1-16,5 2-1 16,-3-6 0-16,9 1-4 15,-1-5 1-15,4-1-8 16,0-2 1-16,11-5-4 15,-6-1 0-15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58.2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31 16 0,'-1'-4'8'0,"2"17"-3"15,-1-11 10-15,-1 0-14 16,-1 2 1-16,0 0 0 16,-2 3 1-16,4-1-4 15,-4 4 0-15,4-5 2 16,-4 1 1-16,4 0-2 0,4-4 1 16,-2 0-1-1,2 2 0-15,2-1-1 16,3 1 1-16,-1-2 0 15,1 0 0-15,5-2 0 0,-5-2 0 16,3-2-1-16,1-3 1 0,-1-3-1 16,1 0 1-16,-2-1 0 15,-1-2 0-15,1 1 0 16,-3 1 0-16,2-1 0 31,-5 4 0-31,3 3 0 16,-4-1 1-16,-4 6-1 0,0 2 1 15,-4 4 2-15,-4 5 0 16,1 12 1-16,-5 6 0 16,3 7 0-16,-1 2 1 15,4-1-1-15,4-1 0 0,-1-7-5 16,3-6 1 0,0-6-7-16,0-1 1 0,5-1-5 15,-3-4 0-15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57.7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11 22 0,'-7'0'11'0,"7"-1"-10"0,0 1 20 0,6 0-18 31,-1 0 0-31,3 0 0 16,3 0 1-16,1 0-6 16,-1 0 1-16,1-2 1 15,-1 0 1-15,-1 1-7 0,1-3 0 16,0 3-3-16,-1 1 1 0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57.2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8 46 23 0,'0'-8'11'0,"6"2"-8"0,-4 4 11 16,2 0-13-16,0-1 1 16,3-3 2-16,-1 2 0 15,4 0-4-15,-1 0 1 16,3 0 2-1,3 2 0-15,0 1-1 16,-1 1 1-16,1 1-1 16,-2 3 0-16,1 0-1 0,-7 2 0 15,1 4 0-15,-6-1 0 16,-4 3 0-16,-8 1 1 16,-3 1-2-16,2-1 1 15,-5 0-1-15,1-1 1 0,0 0-1 16,-1-3 0-1,3-1-1-15,3-2 1 0,1-3-1 16,7-1 0-16,2 0 0 16,4 0 1-16,5 0-1 15,3 0 0-15,-3 2 1 0,5 2 0 16,-1 7 0-16,-1-3 1 31,-3 1 0-31,-5 1 1 16,-4 1 0-16,-4 1 0 0,-2 1 1 15,-3-2 1-15,-5-1-1 0,-3 0 0 16,-2-3-1 0,-2 1 1-16,2-3-3 15,-2-1 1-15,-2-2-7 16,6-2 0-16,1 0-7 16,11-4 1-16,1-4-2 0,11-5 1 31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45.3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9-2 26 0,'16'0'13'0,"4"5"-8"0,-10 1 18 16,-2 2-22-16,3 5 0 15,-3 4 1-15,-1 3 1 0,-3 3-3 16,-4 2 0-16,-2 7 2 31,-7-1 1-31,-1 5-2 16,-7-1 1-16,-4-3-3 0,-4 1 0 16,3 0-8-16,-3-1 1 15,4 3-2-15,0-7 0 0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44.9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-2 29 0,'11'1'14'0,"1"19"-13"16,-10-15 28 0,1 3-28-16,-3 4 0 15,-5-1 0-15,-1 3 1 0,0 1-3 16,-4 2 1-16,3 1-4 0,-3-3 0 15,3 4-5-15,-1 0 0 16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44.5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0 8 17 0,'2'-6'8'0,"2"8"-1"15,-4-2 5-15,0 0-10 16,0-4 1-16,0 4 0 31,0 0 0-31,0 0-3 0,-2 0 0 16,-2 2 3-16,-3 2 0 16,-1 6-1-16,-4 3 1 15,-1 4-1-15,-1 6 1 16,-1 4-1-16,2 4 1 15,-1 2-1-15,5-1 1 16,-1 1-1-16,4-6 0 16,0 0-1-16,4-2 1 15,2 0-1-15,2-4 0 16,6-2-5-16,0-2 0 0,5-7-7 16,5 0 1-16,-1-7-1 15,4-3 0-15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43.5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4 36 0,'2'-4'18'0,"-2"10"-22"0,0-6 30 16,2 2-33-16,0-1 1 15,0 3-13-15,0 2 1 16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43.3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4 36 0,'0'-6'18'0,"2"-3"-25"0,-2 9 35 15,4 2-28-15,-4-2 0 0,2 3-6 16,0 3 1-16,2 0-2 16,-4 7 1-16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42.9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3 0 26 0,'-8'8'13'0,"-9"25"-7"0,11-22 22 16,-5 7-26-16,1 1 1 15,-3 0 0-15,-1 2 1 16,3 4-6-16,-1 0 1 0,3-4-1 16,3 0 1-16,2-5-7 15,2-3 0-15,4 1-3 0,4-3 1 16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42.7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4 23 0,'4'4'11'0,"21"7"-2"16,-17-7 15-16,3 0-24 16,7 1 1-16,-1 1 1 15,2 0 1-15,2-2-3 31,4-2 0-31,-2-2 2 16,0-4 0-16,0 2-1 0,-3-6 1 16,-3 1-1-16,-2-5 1 15,-3-1-2-15,-1 1 0 0,-1-1-2 16,-6 0 1-16,-2-1-1 16,-2 3 1-16,-2-1-1 15,0 7 1-15,-4 1-1 16,0 8 1-16,1 3 1 15,-1 9 1-15,0-1 0 0,0 4 0 32,4-2 0-32,2 0 1 0,2-3-1 15,2-1 1-15,2-4-1 16,3-3 1-16,1-4-1 16,4-2 1-16,-1-6-1 15,2 1 1-15,1-3-2 0,-1-2 1 16,-3 1-1-1,3 1 1-15,0 1-1 16,1 1 0-16,-1 2 0 0,-1 6 1 0,-3 4-1 16,3 1 1-16,-1 3-1 15,0-1 1-15,-1-1-2 16,1 0 1-16,1-3-5 16,-1-1 1-16,-1 0-5 31,-1-2 0-31,1-2-3 15,-2 2 1-15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29.14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23 22 0,'1'-12'11'0,"3"5"-5"16,-4 7 17-16,6-2-20 15,0 0 0-15,1 4 2 16,5 0 1-16,-2 1-7 16,1 1 0-16,6 8 5 15,-3-3 1-15,1 5-1 16,-5-3 0-16,-1 7-1 0,-3-5 0 15,-6 6-1-15,0-3 0 16,-13-1 0-16,3-3 0 16,-13 3-2-16,10-3 0 15,-10-3-3-15,5-1 1 16,3-1-5-16,3-1 1 16,3-4-6-16,3 0 0 15,12 0-1-15,-6 0 0 0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42.2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36 30 0,'2'-15'15'0,"2"3"-9"16,-1 9 21-16,-1-3-26 16,-2 6 1-16,0 0 1 15,0 2 0-15,0 2-3 16,0 3 1-16,0 7 2 0,0 5 0 15,0 8 0-15,0 3 0 16,2 5-3-16,2-4 1 16,0-2-5-16,2-4 1 15,-2-2-5 1,-4-4 0-16,0-2-5 16,1 0 0-16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42.0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4 25 0,'4'9'12'0,"3"12"-8"0,-7-15 23 16,0 6-25-16,0-3 0 15,0 1 2-15,0-3 0 16,2-1-4-16,0-4 0 15,0-6 3-15,2-1 1 0,5-5-1 32,-1-2 1-32,2-1-2 0,-1 0 1 0,5-3-1 31,-3 5 0-31,1-1-3 16,1-1 0-16,1 3-7 0,1 4 1 15,0 0-6-15,5 1 0 0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41.77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8 22 0,'12'7'11'0,"3"-1"-4"16,-7-6 12-16,-1-2-17 15,3 2 1-15,3 2 1 16,0-6 1-16,-1 2-6 0,-3 0 0 16,3-3 3-16,-4-1 1 0,1-2-2 31,-3-1 1-31,-2-3-2 16,-1-1 1-16,-3-2-1 0,0 0 1 15,-3 1-1-15,1 3 0 0,-2 1-1 16,0 5 1-1,-4 7 0-15,3 3 0 16,-3 7 1-16,-1 5 1 0,1 2-1 16,-2 2 0-1,5 2 1-15,-3 0 0 16,4 3-3-16,4-1 1 16,0-6-5-16,4-4 0 0,4-5-4 15,1-6 0-15,5-6-2 0,-1 0 0 16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1:41.3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22 13 0,'-8'4'6'0,"16"-27"2"0,-4 19 7 16,-2 4-13-16,2 2 1 0,-1 4 1 15,7 5 0-15,-4 3-5 16,1 5 0-16,-1 2 3 16,-2 2 0-16,2 4-1 15,-2-3 1-15,-1-1-1 32,1 0 0-32,2-3 0 15,-2-7 1-15,0-2 1 0,-1-3 0 16,3-4 0-16,0-6 0 15,0-2-1-15,1-5 1 0,1-5 0 16,1 1 0-16,-3-4-1 16,0-4 0-16,2 1-1 15,-3-1 1-15,-1 2-2 16,2 0 1-16,-2 0-2 16,0 4 0-16,3 1-5 15,-1 3 0-15,0 1-6 0,1 4 0 16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05.969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67 8 6 0,'-8'-2'3'0,"-5"-4"3"0,11 8-4 0,-2 0-1 16,-2 4 1-16,2 1 2 16,0 3 0-16,-1 3-5 15,-3 3 1-15,4-1 2 16,2 2 0-16,2 1-1 15,2-1 1-15,2-2-1 0,4-3 0 0,-3-1-1 16,3-1 1-16,2-2-1 16,-1-3 1-16,-1-3-1 15,-2 0 1-15,1-4-1 16,-3-3 1-16,0-7-1 16,-4-3 1-16,0-5-1 15,-2 3 1-15,-2 0-1 16,-3-2 1-16,3 5 0 15,-2 5 1-15,-5 1-2 0,3 4 1 32,0 4 0-32,2 4 0 15,-5 4-1-15,3 7 1 0,4 4-1 16,-1 2 0-16,5-1-1 16,5-1 1-16,1 0 0 15,2-6 0-15,3 3 0 0,1-9 0 16,-3-3 0-1,3-4 1-15,0-4-1 16,-3-5 1-16,1-5-1 0,-3-3 0 0,-3 0 0 16,0 0 1-16,-4 1-1 15,-4 7 1-15,-2-1-1 32,-5 6 1-32,3 2 0 15,-3 8 0-15,3 4-1 0,-5 1 0 16,5 3 0-1,0-1 1-15,4 0-1 16,4-1 0-16,0-2 0 0,0-1 0 16,0-3 0-16,4-2 0 15,0-4 0-15,4-4 0 0,-2-4 0 32,-1-3 0-32,1-3 0 15,-6-1 0-15,2 3 0 0,-2 1 1 0,-2 1-1 31,2 5 1-31,-6 1-1 16,1 6 0-16,-1 1 0 0,-2 5 0 16,2-2-3-16,4 0 1 15,-3-1-6-15,1-1 1 0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04.601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09 44 5 0,'-2'-2'2'0,"2"1"0"16,0-3 2 0,-3 0-4-16,-3 6 1 15,0-4 0-15,0 2 0 0,0-4-1 32,-1 4 0-32,-3 0 1 15,2 4 0-15,-1 0 0 0,1 3 1 16,0 1-1-16,3 2 1 15,-3-1-1-15,2 5 1 0,2 1-2 16,1-1 1-16,-1 1 0 0,4-2 0 31,4-1-1-31,-2-1 1 16,1-1-1-16,1 0 0 0,4-3 0 16,-2 1 1-16,1-2-1 15,5-2 0 1,1-4 0-16,-3-4 1 0,3-6-1 31,-1 1 1-31,-2-3-1 16,-1-3 1-16,-3-3-1 15,0 1 1-15,-3 4-1 16,-3-1 1-16,0 1-1 16,-3 1 1-16,-3 3 0 15,0-1 0-15,0 2 0 0,-5 3 0 0,1-1 0 16,1 6 0-16,-1-2-1 31,2 4 0-31,-1 5 0 16,1 1 0-16,0 4 0 15,4 3 1-15,3 0-1 16,-1 3 0-16,4-3 0 16,-1 0 0-16,9-1 0 0,0-3 0 15,1-1 0-15,3-4 0 16,-3-4 0-16,5-2 0 15,-3-6 0-15,0-4 1 16,-3-3-1-16,0-1 1 16,-5-5-1-16,3 2 1 15,-6 2-1-15,-2-3 1 16,-2 1-1-16,-4 4 1 16,1-1-1-16,-1 1 1 0,-4 5-1 15,3 2 0-15,-5 6 0 16,-1 4 0-16,3 2 0 15,-2 3 0-15,1 5 0 16,3 7 0-16,2 4 0 16,1 2 0-16,5-2 0 15,5-2 0-15,3-2 0 0,2-2 0 0,-1-3 0 32,3-1 1-32,-2-11-1 15,1-2 0-15,-1-4 0 0,-3-6 1 0,-1-3-1 16,2-7 1-16,-4-7-1 15,-1 4 1-15,-3-2-1 16,-1 4 0-16,-3 2 0 16,-2 1 1-1,-4 5-1-15,-1 3 0 16,1 4 0-16,-3 4 0 0,-1 2 0 16,3 10 0-16,-1 1-1 15,6 8 1 1,1 4 0-16,3 0 0 15,6 0-1-15,3 2 1 0,3-8 0 16,3-1 0 0,1-9 0-16,-1-3 0 0,-3-4 0 15,1-6 1-15,1-4 0 16,-4-3 0 0,-5-5-1-16,-1-3 1 0,-2-2-1 15,-2 2 1-15,-1 4-1 16,-5 3 1-16,-2 6-1 15,-5 6 0-15,0 10 0 16,-1 1 0-16,5 5 0 0,-1-1 0 16,6-1-3-1,4-1 0-15,8-5-5 16,12-6 1-16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6:49.662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6 54 11 0,'-6'14'5'0,"6"-9"-4"0,4-3 5 15,-2 0-7-15,4 2 1 0,4 0-1 16,-5-4 1 0,13 2 2-16,-3-2 0 15,2 0-1-15,4 0 1 16,2 0 0-16,4-2 0 0,4 2 0 16,2-4 1-16,-4-2-2 0,7-1 0 31,4 1 0-31,3 2 1 15,-3 6-1-15,4-2 0 0,0 0-1 16,-1-2 1-16,-5 0-1 16,1-2 0-16,1 0 0 15,-9 0 0-15,7 1 0 0,-5 1 1 16,-8 0-1 0,0 2 0-16,-6-2 0 15,-4 0 1-15,-3 2-1 0,-4 0 1 0,1 2-1 31,-3-2 1-31,-6 0-1 16,0 0 1-16,-6 2-1 0,0-2 1 16,-7 0-1-16,-2 0 1 0,-3-2-1 31,-1 0 0-31,0 0 0 16,-4-4 1-16,4 2-1 15,-6 1 0-15,2-1 0 0,-2 2 0 16,0 0 0-16,5 2 1 15,3 0-1-15,2 0 1 16,3 0-1-16,6-2 0 16,3 0 0-16,3 2 0 15,3-2 0-15,13 0 0 16,1 2 0-16,2 0 0 16,4 0 0-16,6-2 0 15,2 2 0-15,-2 2 1 0,2 0-1 16,-3 0 1-16,-3 0-1 15,0 0 0-15,-4 2 0 16,-5 0 0-16,-7-1 0 16,-1 3 1-16,-12 2-1 15,-2 1 1-15,-3-1 0 16,-8 4 0-16,-3-1-1 16,-3 3 1-16,4-1-1 15,2-1 0-15,1-3-5 16,7 1 1-16,3-4-5 15,6-3 1-15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4.4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 1 0,'0'-6'0'0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4.4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94 24 0,'0'-40'12'0,"15"16"-31"16,-11 16 25-16,5-3-12 15,-2 0 1-15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3.6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0 9 0,'2'-25'4'0,"12"-35"-5"0,-7 41 7 15,-1-6-4-15,0 2 0 16,2 0 3-16,-5 4 0 0,-1-1-6 16,-2 3 1-16,0-2 3 15,0 5 0-15,0 1-5 16,2-1 1-16,0 3-4 16,4 3 1-1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28.8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 197 22 0,'-10'0'11'0,"10"2"-6"0,0-2 13 16,6 3-17-16,-2-1 1 0,3 4 2 16,3 0 0-16,13-1-5 15,-4 1 1-15,10 0 3 16,-2-2 0-16,11-4-2 16,-11 0 1-16,8-12-2 15,-3 5 1-15,1-9-1 16,-6 5 0-16,3-8-2 15,-7 4 1-15,0-8-1 16,-5 6 0-16,-3-6 0 16,-3 4 0-16,-3 0 0 15,3 4 1-15,-7 0 1 16,5 3 1-16,-8 3 1 31,2 1 0-31,-2 12 1 0,2 0 0 16,-10 7 0-16,6-1 0 15,-12 20-1-15,3-7 0 0,-3 21-1 16,1-12 1-16,1 6-1 0,-1-8 0 16,1-5 0-1,4-2 1-15,0-8-2 16,1-4 1-16,-1-3-1 16,6-2 0-16,-2-10-1 0,2 0 1 15,2-13-2-15,4 4 1 31,-1-8-1-31,1 6 0 0,4-1 1 16,-4 5 1-16,5 3 0 0,-1 3 1 16,1 9 0-16,1-3 0 15,3 9 0-15,-7-2 0 16,7 7 0 0,0-4 1-16,3 2-1 15,-1 1 1-15,2-10-1 0,-5-1 1 0,5-6 0 31,-6-1 0-31,1-6-1 16,-3 5 1-16,1-9-1 16,-5 3 0-16,-7 1-2 0,0 3 0 15,-5 3 1-15,3 2 0 16,-10 12 0-16,3-3 1 16,-1 6-1-16,-2-1 0 15,10 7-4-15,-1-4 1 16,6 2-9-16,-1-4 0 0,14-3-2 15,-5-3 1-15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2.8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64 13 0,'-7'-10'6'0,"7"-10"-6"15,2 14 13-15,3-1-15 16,-2-1 0-16,-1 1-6 16,-1 1 1-16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1.4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 345 20 0,'-8'-8'10'0,"5"0"-12"0,3 6 16 16,1-7-15-16,1 1 0 15,4-4-6-15,-2 3 1 16,2-3 5-16,-3 3 1 16,3-5-4-16,-2 1 1 15,-2-1 2-15,-2 1 1 16,0-1 2-16,0 1 1 0,2 0 0 16,-1 1 0-16,1 1-1 15,2-1 1-15,-2 2-3 16,-2 1 0-16,2-3-1 15,0 3 1-15,0-1 0 16,0 0 0-16,-2-1 0 16,2 1 0-16,-1-1 1 15,3 1 0-15,0 1 0 32,-2-1 0-32,0 4 0 15,0 2 1-15,0-1 0 0,-2 5 0 16,0-4-1-16,-2 4 1 0,0 2-1 15,0 0 1-15,0-2-1 16,2 0 1-16,0 0-2 16,0 0 1-16,0 0-1 15,0 0 1-15,0 0-1 16,2-4 1-16,-2 4 0 16,0 2 0-16,0-2-2 15,0 0 1-15,0 2-7 16,0-2 0-16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06.3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24 9 0,'-6'-7'4'0,"6"3"-4"16,0 4 8-16,0 0-7 15,0 4 1-15,-3-2 2 16,1 5 1-16,0 1-6 0,0-1 0 15,2 3 3-15,2 1 1 32,0-3-2-32,3-1 1 15,-1-1-1-15,0-4 0 0,0 0-1 16,1-2 1 0,-1-4 0-16,2-3 0 15,-3-3 0-15,1-1 0 0,-2-1-1 16,-4 1 1-16,-3 1-1 15,1 1 1-15,-2 3 0 16,-3 4 0-16,1 4 0 16,-1 0 0-16,2 8 0 15,-3-1 0-15,8 2 0 16,2 1 1-16,4-3-1 16,2-1 1-16,-1-2-1 15,6-3 1-15,-1-1 0 16,1-5 0-16,-3-3-1 0,-1-4 1 0,-1-1-1 15,-3-2 1-15,-3 1-2 16,-2 1 1-16,-3 3-1 16,-3 3 0-16,1 6 0 15,-4 5 1-15,3 2-1 16,-1 1 0-16,5-1 1 16,2-1 0-16,4-1 0 31,0 0 1-31,5-2-1 15,-1-2 0-15,-2-2 0 0,3-2 0 16,-7 2-1-16,0 0 1 0,2 2-1 16,0-1 0-16,0 1-8 15,0 0 0-15,11 2-3 16,-8-6 0-16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05.7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65 10 0,'-4'-17'5'0,"4"6"-7"15,2 5 10-15,2-2-10 0,0 0 0 16,-2 1-3-16,2-1 0 16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2:29.804"/>
    </inkml:context>
    <inkml:brush xml:id="br0">
      <inkml:brushProperty name="width" value="0.26667" units="cm"/>
      <inkml:brushProperty name="height" value="0.53333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-3 36 21 0,'-5'2'10'0,"5"-4"-9"0,0 2 10 0,5 0-11 16,1 0 0-16,4 0 0 16,1-3 1-16,1 1-2 15,-1-2 1-15,9-2 0 16,-3 2 1-16,0-3-1 15,0 1 1-15,5 2 0 0,3 2 0 16,-6 2 1-16,4 0 0 0,2 2 0 16,4 2 0-16,1-2-1 31,3 3 1-31,2-1-1 16,-3 2 1-16,1 0-2 0,-4-2 0 15,2-2 1-15,-3-1 0 16,-1 1-1-16,6 0 1 15,-4 0-1-15,0 0 0 16,-4 0 1-16,-4 2 0 16,2 0-1-16,-8 0 0 15,-1-1 0-15,-1 1 1 16,-1 0 0-16,-5 0 0 16,1-2 0-16,-4 0 0 0,-2 0-1 15,-2 0 1-15,-4-2-1 16,-6 0 0-16,1 0 0 15,-7 0 0-15,-5-2-1 16,0 0 1-16,0 0-1 16,-2 2 1-16,-4 0 0 15,0-2 1-15,0-2-1 16,2 4 1-16,2 0 0 16,4 0 0-16,5 0-1 15,1 0 1-15,5 0-1 16,4 4 0-16,4-4-1 15,4 2 1-15,4 0-1 16,9 0 1-16,-1-2 0 16,3 2 0-16,-2-2 0 15,4 2 0-15,-2-2 0 16,3 2 1-16,-1-1 0 16,0 1 0-16,-2 2-1 0,-4 0 1 15,5-2-2-15,-7 2 0 16,1 0-4-16,-3 0 1 15,-3-3-6-15,-2 1 1 16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53.9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9 58 9 0,'2'-8'4'0,"-2"0"9"0,0 3-5 15,0 1-6-15,-2 0 1 0,-1-2 1 16,-5 4 0-16,2 2-5 15,-7 0 1-15,4 4 3 16,-5 2 0-16,1 3-1 16,-2 5 0-16,3 1 0 15,-1 2 1-15,2 2-2 16,5 0 1-16,0-1-1 16,5-3 0-16,2 0 0 0,5-5 1 0,2-3-1 15,3-3 0-15,2-4 0 16,1-5 0-16,1-3 0 15,2-2 0-15,-4-3 0 16,-1-2 0-16,-3-3 0 16,-3 1 0-16,-1 0-1 15,-3-2 1-15,-2 2-1 16,-2 0 1 0,-1 3-1-16,-5 3 1 15,-1 3-1-15,-5 4 0 0,-1 6 0 16,-2 4 1-16,2 3-1 15,3 7 0-15,-1 7 0 16,2-2 0-16,3 2 0 16,1-4 0-16,5 4 0 15,4-6 0 1,5-4 0-16,3-5 0 0,5-6 0 16,4-6 1-16,-4-2 0 15,4-1 0-15,-6-7 0 16,-1-3 0-16,-7-2-1 15,1 0 1-15,-6 2 0 16,0-3 0-16,-6 5-1 16,1 2 0-16,-9 5-1 0,-3 4 1 0,0 6-1 31,0 4 1-31,-2 4-1 16,6 7 1-16,-2 2 0 0,3 0 0 0,7 0-1 15,-1 0 1-15,6-4 0 16,0-3 0-16,6-4 0 15,5-6 0-15,4-4 0 16,4-4 1 0,0-4 0-16,-4-3 0 15,-3-2 0-15,-1-1 0 16,-7-1-1-16,-4 2 1 16,-4 1-1-16,-7 5 1 15,1 5-1-15,-1 4 1 0,-4 4 1 16,5 2 0-16,1 1-1 15,5 1 1-15,0-2-1 16,8-1 1-16,0-1-7 16,7 0 0-16,2 0-8 15,-1 0 1-15,-3-4-1 16,-5-8 0-16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52.6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0 52 10 0,'0'-8'5'0,"0"12"3"0,0-4 5 15,0-4-12-15,0-1 1 16,0 3-1-16,-2 2 1 16,0-2-3-1,2 0 1-15,-2 2 2 16,-1 0 1-16,-5 2-2 0,2 2 1 0,-3 1 0 31,1 3 0-31,-2 1-1 16,3 5 1-16,-1-1-2 15,4 1 1-15,4 1-1 0,4-2 1 0,4 3-1 16,-3-5 0-16,7-1 1 16,-3-3 1-16,5-3 0 31,-1-4 0-31,4-2 0 0,1-6 0 16,-5-1 0-16,-1-4 0 15,-1-5-2-15,-1 1 1 16,-5-2-1-16,-1 0 1 0,-2 4-1 15,-2-4 1-15,-2 5-1 16,-2 5 1 0,1-1-1-16,-5 4 1 0,-2 6-1 0,-1 2 1 31,-3 6-1-31,-1 3 0 0,4 5-1 16,-1 5 1-16,6 0 0 15,1 0 0-15,3 0 0 0,8-4 0 16,1-2 0-1,7-5 1-15,5-5-1 16,-2-6 1-16,2-5 0 0,2-6 0 16,2-1 0-1,-4-2 0-15,-2-3 0 16,-9 1 0-16,-4 0-1 16,0 0 1-16,-8 0-1 0,0 3 0 15,-4 7 0 1,-1 3 0-16,-5 6-1 15,3 3 1-15,-4 5-1 0,-1 5 1 0,1 1 0 32,7 3 0-32,1 0 0 15,7-2 0-15,2-2 0 16,5-3 0-16,1-5 0 0,2-3 1 0,-3-4-1 16,3-5 0-16,-1-5 1 15,1-2 0 1,-2 1 0-16,-3-2 0 0,-3-1-1 15,-2 1 0-15,-6 3 0 0,1 5 0 16,-7 3-1-16,-1 4 1 16,-4 1 0-16,-4 7 0 15,3 3 0-15,5 1 0 32,1 1 0-32,7 0 0 0,5-1 0 15,4-5 1-15,3-1-1 16,7-6 1-16,1-4-1 0,-2-4 1 15,-1-1-1 1,-3-3 1-16,-3 0 0 16,-4 5 0-16,-8 3-1 0,-7 2 1 15,-4 2-1-15,1 3 0 16,9 3-8-16,5 4 1 0,11-3-5 31,14-13 1-31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24.19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4 0,'-1'4'2'0,"12"22"-5"0,-5-18 3 16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19.9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0 0,'0'0'5'0,"4"7"-9"16,-2-5 11-1,5 4-11 1,2-3 0-16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19.8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0 7 0,'-16'10'3'0,"13"-3"-4"0,5-3 6 15,1 0-6-15,0 1 0 0,3 1-2 16,-1 3 0-16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28.0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-4 23 0,'-4'-1'11'0,"4"2"-10"0,0-1 18 16,0 6-16-16,0-2 1 15,-2 13 2-15,2-3 0 16,-5 15-7-16,-5-8 0 0,0 17 5 31,3-9 0-31,1 6-2 16,2-8 1-16,2 3-2 0,-2-9 1 0,8 1-4 31,-4-5 1-31,2-6-5 0,-2-1 0 16,4-2-5-16,-2-3 1 15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19.0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0 15 0,'0'2'7'0,"6"2"-24"0,-2-2 15 15,0 0 1-15,1-1 1 16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18.9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9 0,'0'4'4'0,"11"-2"-14"15,-6 0 9-15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17.6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22 5 0,'-5'-8'2'0,"37"-3"-6"15,-23 8 4-15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17.5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-1 17 0,'-10'-1'8'0,"28"6"-16"0,-13-3 17 15,1 2-15-15,8 2 0 16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17.4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-2 25 0,'-6'0'12'0,"15"2"-24"15,-2 1 25-15,1 1-22 16,4 1 0-16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6:08.3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6 0 11 0,'-15'12'5'0,"5"-18"0"0,8 6 10 16,2 0-14-16,2 2 0 16,4 0 0-16,-1 2 0 15,1 0-5-15,2 0 1 31,-2 7-2-15,7 5 5-16,-26-15-4 16,15 15 1-16,0-5-2 15,1 1 1-15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34.8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 1 0,'18'-25'0'0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14.1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 30 24 0,'8'-7'12'0,"-8"20"-11"0,2-9 21 15,-2 5-19-15,0 5 0 16,0 1 2-16,0 4 0 0,0 0-7 16,2 8 1-1,2-2 3-15,-2 2 1 0,2-6-3 16,-3-2 0-16,3-5-4 15,-2-5 1-15,2-1-3 16,-4-2 1-16,-6-8-3 0,2 0 0 16,-3-8-1-1,-5-3 1-15,-3-3 4 16,-23 38 4-16,53-76 2 16,-34 27 0-16,5 4 3 15,7 4 0-15,7 2 1 16,4 3 1-16,5 3-5 15,3-1 0-15,5 3-2 32,0-1 1-32,0 2-1 15,3 1 1-15,-1-1-1 0,0 2 1 0,0 1 0 16,0-3 0-16,-4 2 0 16,1 2 1-16,-7 2 0 15,-3 1 0-15,-6 1 0 16,-4 1 0-16,-3 3 0 15,-1 0 0-15,-4 4-1 16,5-1 0 0,-1 3-1-16,6 2 1 0,4-1-1 15,4 1 1-15,2 1-1 16,5 0 0-16,2 3-1 16,1-3 1-16,-1 0 0 15,-2 5 1-15,1-5 0 0,-5 2 0 16,-3-1 1-16,-6-3 0 15,-2 1 0 1,-2-3 1-16,-5 3-2 16,1-4 0-16,-2-1-4 15,5-3 0-15,-3-2-7 16,4 0 1-16,2-8-3 16,2 0 1-16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13.4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9 20 0,'11'-9'10'0,"-2"9"-9"16,-7 2 12-16,-2 2-11 15,-3 3 0-15,-5 5 2 16,2 3 0-16,-1 4-4 16,-1 6 0-16,4 4 4 15,3-4 0-15,1-2-1 16,3-2 1-16,7-6-1 0,-1-4 0 0,3-3-1 31,-3-4 0-31,1-6 0 16,1-4 1-16,-7-5-1 0,-4-3 0 0,-2 1-2 15,-4-4 0-15,-1-1-4 16,1-1 0-16,-2 0-6 16,3 2 0-16,3 4-2 15,2 1 1-15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13.1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5 6 1 0,'0'-4'0'0,"-9"-4"46"31,-34 27-46-31,68-25 2 16,-42 24 1-16,2 5 2 15,1 3 1-15,5 3-9 0,5-4 1 16,8-2 5-16,1-6 0 16,5-4-1-16,4-3 1 0,1-6-1 15,-2-6 0-15,-1-8 1 16,-1-3 0-16,-1-2-1 16,-4-3 0-16,-4-1-1 15,-2-2 0-15,-4 2-3 16,0 0 1-16,-2 4-5 15,2 3 0-15,4 5-5 16,0 7 1 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27.5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8 53 11 0,'4'-10'5'0,"-4"0"1"15,0 7 6-15,0-1-9 0,0 0 0 0,0 0 2 31,1-4 0-31,-1 5-6 16,4-3 0-16,-4 6 5 0,0 4 1 0,-5 1-2 16,1 5 1-16,2 5-1 15,-4 6 1-15,0 2-1 16,0-2 0-16,3 8-1 31,-7-6 1-31,4 6-2 16,4-6 1-16,-3-4-1 0,-1-4 0 15,2-1-1-15,2-3 0 0,-2-3-3 32,0-2 0-32,2-1-5 15,2 1 0-15,10-2-3 0,-8-2 0 16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12.8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59 17 0,'6'-8'8'0,"-2"2"-8"16,-2 6 14 0,-2 0-14-16,0 0 0 0,0 0 0 15,2-2 1-15,2-1 0 16,1-1 0-16,-1-2 0 15,2 0 0-15,4 0 0 16,-1 3 1-16,5-3-1 16,-1 2 0-16,-1 2-1 15,-3 0 1-15,3 0-1 0,-3 4 1 0,3 2 0 16,-3 0 1-16,-1 2-1 31,-2 1 1-31,0 5 0 16,-4-1 0-16,-4 3 0 0,-6 1 0 15,-2-1-1-15,-7-1 1 16,0 1-1-16,-6-3 0 0,0 1-1 31,2-7 1-31,1 1-1 16,3-2 0-16,2-2 0 0,3 0 0 16,6 0-1-16,3 0 1 0,3 2 0 15,5 1 0-15,7 7 0 16,1 1 1-16,5-1 0 15,-1 5 0 1,4-2 0-16,0 1 1 0,-2-1-4 16,1-1 0-16,-1-3-5 15,0-1 0-15,4-3-3 16,-2-7 1 0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12.2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21 21 0,'-4'-10'10'0,"10"-1"-13"16,-6 11 18-16,0 0-14 0,0 0 1 31,0 2 2-31,0 0 0 16,0 3-4-16,-2 5 1 0,-2 7 3 16,1 6 1-16,1 4-2 15,0 4 1-15,-1 1-2 16,1-1 0-16,-2-4-1 0,3-2 0 0,1-4-1 15,-2-2 1-15,2-4-3 16,0-3 1-16,0-1-4 16,0-3 1-16,0 1-4 15,0-5 0-15,0 2-2 16,0-4 1-16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11.6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158 20 0,'2'-7'10'0,"0"1"-10"16,-2 10 17-16,-2-1-16 16,-2 5 0-16,-1 3 2 15,-5 5 0-15,2 3-4 16,1 0 1-16,3 2 1 16,2-6 1-16,2 0-1 15,0-5 1-15,2-1-1 0,2-5 0 0,3-2 0 31,1-6 0-31,2-2-1 16,-3-5 1-16,3-4-1 16,-3-4 1-16,3-2-2 15,-3-2 0-15,1-6 0 16,-4-1 0-16,1 1 0 16,3 1 0-16,-4 3 0 0,0 2 1 0,-1 6 1 31,3 4 0-31,-2 5 1 15,0 6 0-15,0 8 1 0,-3 5 0 16,-1 8 0-16,-1 8 1 16,-1 5-2-16,0 8 0 0,4 2-1 15,0-6 1-15,3-5-6 16,1-4 1 0,5-5-7-16,-1 1 0 15,-1-7-1-15,-1-9 1 16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11.2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3 0,'8'3'6'0,"4"13"-1"0,-7-10 9 16,-1 1-13-16,0 9 0 16,-2-1 2-16,-2 0 1 15,-2 3-4-15,-2-3 0 16,0-3 3-16,-1-1 0 15,1 1-1 1,2-5 0-16,0-5 0 16,2-2 0-16,2-4-2 15,2-3 1-15,5-7 0 0,-1-1 0 16,3 0-1-16,3 1 0 16,-3 3-1-16,3 1 1 0,-3 2 1 15,-3 6 1-15,2 6-1 16,-3 4 0-16,1 5 1 31,-2 5 0-31,0-1-1 0,1-2 0 16,-1-1-5-16,4-5 0 15,-1-1-3-15,5-4 0 16,1-6-2-16,1-2 0 0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10.9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47 24 0,'-4'-15'12'0,"6"4"-19"0,0 9 23 16,1-2-17-16,-1 0 1 16,2 1-2-16,0 1 0 15,-1-2 0-15,1 2 0 0,2 2-4 16,-1 2 1-16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10.7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22 0,'4'-4'11'0,"4"4"-10"16,-8 0 21-16,2 4-19 0,0 1 0 15,2 3 1-15,-2 4 1 16,-1 1-6-16,3 4 0 15,-2-1 3-15,0-1 1 16,0 0-2-16,-2-1 0 0,0-3-1 16,0-1 1-16,2 0-5 31,-2-5 1-31,2 1-5 0,-2 0 0 0,4 0-2 31,0-6 1-31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10.5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41 20 0,'0'5'10'0,"2"1"-5"0,2-4 12 15,2-2-15-15,3 0 0 0,5-2 3 16,-1-2 0-16,4 2-6 16,5-1 0-16,1-1 2 15,-1-4 0 1,3 3-3-16,-4-1 0 15,0 1-5-15,-1-3 0 0,-3 5-2 16,-4-1 0-16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10.3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138 22 0,'-12'-9'11'0,"14"-1"-12"16,2 7 19-16,0-3-17 16,2 0 0-16,5-3 1 15,2 1 1-15,5-3-3 0,-1-1 1 16,2 3 1-16,0 0 1 16,4-1-1-16,-4 1 0 15,0 3-1-15,-1-2 1 16,-1 3-5-1,-2-1 0-15,-1 2-6 16,-3 6 1-16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10.0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38 20 0,'0'-11'10'0,"7"-1"-9"0,-3 8 16 0,0 1-17 31,-1-1 1-31,3 2 0 15,-2 0 0-15,0 2-1 16,-3 6 1-16,-1 1 2 0,-1 7 0 16,-3 5 0-1,0 8 1-15,-3 5-1 16,3 1 1-16,0-2-2 0,0-1 1 0,-1-1-2 16,3 4 1-16,0-9-3 15,0-1 1-15,2-3-4 16,0-5 0-16,0-4-3 31,0-3 0-31,0-6-3 0,0-2 0 16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09.6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2 21 12 0,'-4'-10'6'0,"1"4"-2"0,1 5 5 15,-2-1-7-15,2 0 0 16,-4 2 1-16,2 2 1 0,-3 3-5 15,-3 5 1-15,-1 1 2 16,-4 5 1 0,1 5-1-16,1 6 1 15,0 7-1-15,-1 6 0 16,3 2-1-16,3 3 1 0,-1 2-1 16,7 3 1-16,2-6-2 15,5 2 1-15,1-4-1 16,6-5 1-16,1-7-1 15,2-5 1-15,10-7 0 16,0-13 0-16,1-9 0 16,11-5 0-16,1-10 0 15,0-4 0-15,-2-6 0 16,-1 0 1-16,-7-1-1 16,-1-3 1-16,-10-1-1 0,-7-3 1 15,-3 1 0-15,-10 1 0 0,-5 5-1 16,-9 1 1-16,2 2-2 15,-8 2 0-15,0 6-4 32,4 6 1-32,1 5-7 15,7 8 1-15,0-2-2 16,1 2 1-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25.2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0 44 21 0,'0'-2'10'0,"4"-12"-7"0,-4 11 19 16,0 3-21-16,0 0 1 15,-4 5 2-15,2 1 1 16,-4 9-6-16,-3-5 1 15,-1 5 2-15,2-4 1 16,3 5-1-16,-1-3 1 16,2 0-3-16,4-1 1 15,4-5-1-15,-2-1 1 0,4-4 0 16,-1 0 0-16,7-6-1 16,-2 2 1-16,-1-3-1 15,3-1 0-15,-5-9-1 16,3 3 1-16,5-9-1 15,-9 4 1-15,6-6 0 16,-7 4 0-16,1 4 0 0,4 2 1 16,-8 9 0-16,2 2 1 31,-4 11-1-31,0-1 1 0,-4 11 1 16,2-2 0-16,-8 4-1 15,8-6 1-15,-4 8-1 16,3-6 0-16,3 2-3 0,0-3 1 15,0 3-5-15,0-4 0 16,3-4-6-16,-3 1 0 16,2-8-2-16,2-1 0 0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07.9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108 16 0,'4'-10'8'0,"-2"-1"-3"0,2 7 8 16,-2 0-11-16,-2 0 0 31,4 0 2-31,-2 0 0 16,5-3-4 0,-1-3 0-16,2 2 3 0,3-1 1 15,5-1-1-15,-5 2 0 16,3 3-1-16,-1 1 0 0,-1-2-2 15,-3 6 1-15,3 2-1 32,-1 0 1-32,-1 2-1 15,-1 3 0-15,-3 3 0 16,-4 4 0-16,4 3 0 0,-6 0 1 16,-6 4 0-16,2 0 0 15,-7 1 0-15,-1-5 0 0,-3 2 0 16,-2-2 0-16,-1-1-1 31,1-1 1-31,0-1 0 16,-3-5 0-16,5 1-1 15,-2-4 0-15,5-1 0 0,3-1 1 16,-3 0-1-16,1 0 0 16,9-4 0-16,-2 0 0 0,4-4-1 15,0 2 1-15,6-2 0 16,5 2 0-16,3 0 0 15,-3 0 0-15,5 4 1 16,-3-2 0 0,8 2-1-16,-4 0 1 15,1 0 0-15,-3 2 0 16,-3 0-1-16,3 2 1 0,-5-1 0 16,1 3 0-16,1-2-1 15,-5 1 1-15,3-5-5 0,-4 0 1 16,1-4-7-16,1 0 1 15,-4-3-3-15,0-3 1 16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4-10T19:40:45.7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0'0'0,"0"0"16,0 0-1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4-10T19:40:35.1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0,'0'0'15,"0"0"17,0 0-32,0 0 15,0 0 1,0 0 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4.3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2 6 0,'6'-34'3'0,"11"-9"-10"0,-9 28 7 16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2.6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1 2 0,'2'-11'1'0,"4"-11"-1"16,-3 14 3-16,1-5-4 15,3-4 0-15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2.5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40 5 0,'-9'-13'2'0,"6"-8"-7"0,3 15 5 0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0.9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59 19 0,'-10'-7'9'0,"4"-3"-9"15,6 8 15-15,2-5-17 16,0 1 0-16,8-10-8 16,-5 5 0-16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0.9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59 19 0,'-5'-9'9'0,"5"1"-11"0,0 8 19 0,2-9-22 16,0 1 1-16,1-6-6 15,2 3 0-15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0.7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4 19 0,'-4'-10'9'0,"8"-3"-13"0,-2 9 18 15,2-6-23-15,0 3 0 16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05.5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33 13 0,'-12'-10'6'0,"19"3"-13"16,-5 5 9-16,1-6-5 16,1 2 0-1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24.7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7 0,'9'8'13'0,"7"15"-8"15,-12-19 23-15,3 9-27 16,-1-1 0-16,0 5 1 0,-4-4 1 16,-2 4-4-16,0-3 1 15,-2-3 2-15,-4-1 0 16,-4-1 0-16,5-1 0 15,-5-4-2-15,4 0 1 16,4-3-2-16,-1-1 1 16,6-3-3-16,-3-1 1 15,6-6-2-15,4 3 0 16,7-7-1-16,-9 5 1 16,7 1 2-16,0 2 0 15,-3 1 2-15,-3-1 1 0,5 2 2 16,-3 2 0-1,-3 12 2 1,-1-3 0-16,-3 5-1 16,2-3 0-16,-6 1-1 15,0-2 0-15,0 1-4 16,0-1 1-16,0-1-5 0,2-1 0 16,7-2-7-1,-3 0 1-15,9-2-1 16,-3 0 1-16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05.3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5 10 0,'-9'2'5'0,"7"0"-4"0,2-2 9 16,0 0-10-16,0 0 0 15,6-5-6-15,-2 1 0 0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05.24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3 4 0,'2'-10'2'0,"16"-9"-6"0,-14 15 5 0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05.0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36 12 0,'-3'-6'6'0,"3"-9"-12"0,0 12 12 15,3-3-10-15,-2 0 0 16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04.9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1 10 0,'-5'-2'5'0,"1"-2"-5"15,4 4 5-15,0-3-10 16,0 1 1-16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04.80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29 13 0,'-5'-5'6'0,"5"1"-1"0,0 4 10 15,2-6-19-15,-1 2 1 16,3-2-7-16,2 2 1 0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27.3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4 19 0,'2'-2'9'0,"-2"0"-4"0,0 2 12 16,-2 4-15-16,-2 4 1 16,0 3 3-16,-4 2 0 15,5 8-7-15,-1 0 0 16,4 0 5-16,2 1 0 15,3-1-1-15,5-4 0 0,2 0-1 32,1-6 0-32,4-5 0 15,4-2 0-15,-1-8-1 0,-3-2 1 0,-2-1-2 32,-3-3 1-32,-1-9-2 15,-5 2 0-15,0-2-1 0,-6 3 0 16,-4-3 0-16,-2 2 0 0,1 2 0 31,-5 1 1-31,-3 5 0 16,-1 1 0-16,-1 1 0 0,-1 3 1 0,-1 2-4 15,2 2 0-15,-3 4-6 0,5-2 1 16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26.7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 24 0,'8'-4'12'0,"13"0"-13"0,-15 2 23 16,5 2-20-16,1 0 1 0,3 0 0 15,2 0 1-15,0-1-5 0,2-3 0 31,4 2 3-31,-3 2 0 16,1-2-5-16,-2 2 0 0,-2-2-5 16,-2-1 0-16,-1 3-1 15,-5-2 0-15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26.30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70 30 0,'-7'-13'15'0,"24"2"-16"0,-9 7 29 16,-1 2-28-16,5-2 1 15,5 0 0-15,2-1 1 16,3-1-5-16,1 2 0 15,4 0-5-15,3 1 0 0,-1-3-2 16,2 2 1-16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15.3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94 22 0,'-2'-11'11'0,"20"2"-12"0,-11 5 18 16,9-4-16 0,5 1 0-16,6-3 0 0,5 5 1 0,5 1-3 31,1 0 1-31,5 2 0 15,7 2 1-15,11 0-1 0,-3 2 1 0,5-2-1 32,3 0 0-32,3 0 0 15,0 0 1-15,-4 2 0 16,1-2 0-16,-1 0 0 0,2 2 0 16,-2 0-1-16,-1 2 1 15,-1-3-1-15,-3 1 1 0,5 0-2 16,-1 2 1-16,1-2 1 31,-2-4 0-31,-3-2 0 0,-1 0 0 16,1 1 0-16,-4 1 0 15,-1 2 0-15,-5 0 0 16,0 0-1-16,-5-2 1 16,-1 0-1-16,2 0 1 0,-2 0 0 15,4 0 0 1,0 2 0-16,-6 0 0 0,1-2 0 15,-9 1 0-15,-3-1 0 0,0 0 1 16,0 0-1-16,-1-2 0 16,-1 2 0-16,0 0 0 15,0 1-1-15,-2-1 1 16,-2 0-1 0,-4 0 1-16,-2 2-1 15,-2 2 0-15,-1-6-1 0,-3 4 0 16,-3 2-5-1,-1-2 1-15,-1 0-6 16,-2-4 1-16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6:47.318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716 45 7 0,'-6'-4'3'0,"3"-4"-2"16,-1 4 3-16,2 1-4 16,-2-1 0-16,-2 0-1 15,-3 2 1-15,-1-2 0 16,-3-2 0-16,-3 4 1 15,1 0 0-15,0 1 1 16,-1 1 0-16,-1 0 1 0,0 1 0 16,-1 1 0-16,1 2 1 15,2 0-2-15,1 0 1 16,-1 0-2-16,2 2 0 16,-1 1-1-16,1 5 1 15,-1 5-1-15,3-5 0 16,-1 1 0-16,3 4 1 15,-3 2-1-15,6-1 1 16,-3-3-1-16,3 0 1 0,-4 5 0 16,5-3 0-16,-5 2-1 15,4 4 1-15,1 0-1 16,-3 2 1-16,0 0-1 16,4 6 1-16,-1 0-1 15,-1 1 1-15,2-3-1 16,-2 0 0-16,4 0 0 15,0 3 1 1,2 16-1 0,-1-2 1-16,1-1-1 15,0-7 1-15,-2-1-1 16,0-3 0-16,2 1 0 16,0-3 1-16,0 1-1 0,0 3 1 15,0-1-1-15,0 5 1 16,0-3 0-16,0-3 0 15,0 1-1-15,0-4 0 16,-4-1 0-16,4-5 1 16,-4-2-1-16,2 2 1 0,2 2 0 15,-2 2 0-15,0 0 0 16,2 2 0-16,-2-1 0 16,0 1 0-16,1 0 0 15,-1-4 1-15,-4-4-2 16,2-2 1-16,-2-2-1 15,0 0 1-15,-1 0-1 16,-5 1 0-16,-1-1 0 16,-1 0 0-16,-5 0 0 15,4-1 1-15,-2-1-1 16,-1-4 0-16,-3 3 0 16,6-5 1-1,-2-1-1-15,3-1 1 16,-1 1-1-16,3-2 1 15,5-3-1-15,-3-1 1 16,6 0-1-16,0 2 0 16,2-4-1-16,2 0 1 15,0 3-1-15,2-3 1 0,-2 0-1 16,2-4 1-16,0 4-1 16,-2-2 1-16,0 0-3 15,0 0 1-15,0 0-3 16,0 0 1-16,-2-4-5 15,4-3 0-1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24.3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15 21 0,'-2'-8'10'0,"4"5"-9"16,-2 3 18-16,2-2-19 16,-2 2 0-16,3-2-5 15,-1 2 1-15,4 0 0 16,-3 0 0-16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4.2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39 17 0,'-12'-23'8'0,"14"-27"-26"15,6 34 16-15,0-7 1 16,3-4 0-1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3.4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646 7 0,'-9'-41'3'0,"11"1"2"15,-2 29 3-15,5-14-9 16,-3 6 1-16,2-12-4 16,0 8 1-16,0-15 2 15,1 9 1-15,-1-11 3 16,18 32-3-1,-40-40 2-15,21 4 1 16,3-4 0-16,-2 10 1 16,1-10-4-16,3 12 1 15,-1-5-6-15,1 3 1 16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2.3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7 7 0,'0'-15'3'0,"3"-11"-7"16,-2 20 0-16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0.6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51 12 0,'-9'-2'6'0,"9"-7"3"16,0 5 7-16,3-4-17 16,-1 0 0-16,6-1-5 15,-5 1 0-15,3-1 5 16,-1 1 0-16,-3 0-4 15,0 3 1-15,-2-3 1 16,0 2 1-16,0 1 2 16,0 1 1-16,0-2 1 15,0 0 1-15,2-3-2 16,0 1 1-16,5-5-4 16,-3 5 0-16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0.4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40 22 0,'-6'-4'11'0,"6"-4"-14"0,0 8 18 15,2-5-22-15,0-1 1 16,2-3-5-16,-3 1 1 0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0.2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31 24 0,'-2'8'12'0,"0"-8"-11"15,2 0 21-15,0-2-22 16,0 0 0-16,0-2-2 16,0 0 1-16,2-2-3 15,0 3 1-15,4-7-4 0,-2 2 0 16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07.8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45 8 0,'0'2'4'0,"-5"0"4"16,5-2-2-16,-2 7-4 0,-2-1 0 15,4 0 2 1,0-2 0-16,4-1-5 16,-2 1 1-16,-2-4 3 0,0 0 0 15,0 0-1-15,0 0 0 16,1-5 0 0,-1-1 0-16,0 0-1 15,0 0 0-15,0 3 0 0,0 1 1 16,0 2-1-1,0 0 0-15,0 0 0 16,0 0 1-16,0 4-1 0,0-3 1 16,0-1-1-16,0 0 1 15,4-3-1-15,-2-1 0 0,0-2-1 16,0 2 1 0,-2 1 0-16,0-1 0 15,0 4 0-15,0 0 0 16,0-4 0-16,0 4 0 15,-2 0 0-15,2 0 0 0,-2 8-1 16,2-3 1-16,-2-1-1 16,0 0 1-16,2-2-1 15,0 0 0-15,0-2 0 16,0 0 1-16,2-6-1 16,0 2 0-16,-4-3 0 15,0 1 0-15,-1-4-1 16,1 3 1-16,-4 1 0 15,5 2 1-15,-3 2-1 16,0 1 0-16,-1 2 0 16,3 1 0-16,-2 4 0 15,3-2 1-15,-1 2-2 16,0-3 1-16,6 3 0 16,-3 0 1-16,3-4-1 0,2-1 1 15,-3-4-1-15,1 1 0 16,-1-4 0-16,-1 2 1 15,-2 1-1-15,0-1 1 16,-2 4-1-16,2 0 1 16,-3 2-1-16,1 0 1 15,0 1 0-15,0-1 0 16,2 4-1-16,0-2 1 16,0-2-2-16,0-1 1 15,2 1-3-15,0 0 0 16,2-2-2-16,-3 0 0 0,7-2-4 15,-5 0 0-15,3 1-1 16,-1-1 0-16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04.6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5 10 0,'-6'0'5'0,"6"-1"2"15,0 1 7-15,0-4-14 0,0 4 0 16,0-4 0-16,0 4 0 16,0 0-2-16,0 0 0 0,2-4-2 15,2 2 0-15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04.3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0 17 0,'0'0'8'0,"2"-8"-5"0,-2 8 8 0,4-2-10 32,-4 2 0-32,0 0 0 0,0 0 1 0,2 0-3 15,-2 0 1-15,2 0 0 31,-2 0 1-31,2 0-2 16,-2 0 1-16,2 2-4 0,-2-2 0 0,2 0-2 16,-2 0 1-1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4:51.187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1-1 8 0,'2'0'4'0,"-4"8"0"16,4-8 4-16,-2 0-8 16,0 0 0-16,0 2 0 15,0 2 1-15,4 1 0 16,-4 3 0-16,0 4 0 16,2-1 1-16,0 1-1 15,0 1 0-15,0 2 0 16,0 3 1-16,1 3-1 15,3 0 0-15,-2 2-1 16,0 0 1-16,0 0-1 16,2-2 1-16,-1 0-1 15,-1 1 1-15,2-1 0 0,-2-2 0 16,0 4 0-16,1 0 0 16,3-2-1-16,-4 0 1 15,0 2-1-15,1-1 1 16,-1 1-1-16,2-2 1 15,2 2-1-15,-3 0 0 16,1-4 0-16,2 4 1 16,0-4 0-16,-5 3 0 15,3-3-1-15,-4 2 1 16,0 0-1-16,2 0 1 16,0 0-1-16,1 0 1 0,-1 2-1 15,0-1 1-15,0 1-1 16,2 0 0-16,-2-2 0 15,-1 0 0-15,1-2 0 16,2-1 1-16,-2-3-1 16,2 2 1-16,1-1-1 15,-1-3 0-15,0 0 0 16,2-1 1-16,-3 1-1 16,-1 1 0-16,2-3 0 15,-2 5 0-15,0-3 0 16,-1 3 1-16,3-3-1 15,-2 0 0-15,2 3 0 16,1-3 0-16,-1 1 0 16,4-1 0-16,-4 1 0 15,-1-1 1-15,3 1-1 0,-2-3 1 16,3 3-1-16,-1-1 0 16,2-1 0-16,-5 1 0 15,1 0 0-15,4 3 0 16,-4-1-1-16,-3 2 1 15,3 3 0-15,-2-1 1 16,2 0-1-16,-1 0 0 16,1-1 0-16,0 1 1 15,0 4-1-15,-2 4 0 16,-1-2 0-16,1-4 0 16,4 0 0-16,0 0 0 0,-1-4 0 15,-1 1 0-15,0-1 0 16,3 0 0-16,-1 3 0 15,2-5 1-15,-1 0-1 16,3 1 0-16,-1-1 0 16,-3 2 1-16,4 3 0 15,-3 1 0-15,3 2-1 16,-1 0 1-16,-3 2-1 16,1-6 1-16,-1 0-1 15,2-1 1-15,-3-3-1 16,5-2 0-16,-2-1 0 15,1-1 0-15,1 3 0 16,-3-1 0-16,3 5 0 16,-5 1 0-16,5 6 0 15,-1-2 0-15,-1 0 0 16,0-2 0-16,-3-2 0 0,5-1 0 16,-4-3 0-16,1-2 1 15,3 1-1-15,-3 1 0 16,3-1 0-16,-3-5 1 15,5 3-1-15,-1-1 0 16,3 1 0-16,-1-1 0 16,0 1 0-16,-3-2 0 0,1-3 0 15,1 1 0-15,1-2 0 16,0-1 0-16,-1-1 0 16,1 0 1-16,1-2-1 15,-1 0 0-15,0 0 0 16,1 0 0-16,1-2 0 15,-4 0 0-15,-1 0 0 16,1 2 0-16,1 0 0 16,1-2 0-16,1 2 0 15,1-2 1 1,6-4-1 0,-2 2 0-16,-2-2 0 15,0-2 0-15,4 0 0 16,-3 1 0-16,-3-1 0 0,0 0 0 15,0-2 0-15,1 3 0 16,1-3 0-16,-4-2 1 16,1 3-1-16,-5-3 0 15,3-3 0-15,-1-1 0 16,0 1 0-16,-3 1 0 16,2-1 0-16,-1 1 0 15,-1 1 0-15,3-1 0 31,-1 1 0-31,-1-3 0 0,3 1 0 16,-1 1 1-16,-3-1-2 16,3-1 1-16,-1 1 0 15,-3-1 1-15,5 1-1 16,-1 1 0-16,-1-1 0 16,-3 1 0-16,5 1 0 15,-7-3 0-15,5 3 0 0,-3-4 0 0,-1-1 0 16,4-5 0-16,-3 2 0 15,3 0 1-15,-5-1-1 16,1-1 0-16,-2 0-1 31,2 0 1-31,-1 0 0 16,3 2 0-16,-2-2-1 16,1 1 1-16,-1 1 0 0,1 2 0 0,-1-2 0 31,4-6 0-31,-1 0 0 15,3-2 0-15,1 0 0 0,0 0 0 0,1 2 0 32,-1-2 0-32,-3-4 0 0,3 4 0 15,-2 0 0-15,3 3 1 0,-1-1-1 16,0-4 0 0,1-4 0-16,-3 2 0 15,1 4 0-15,-1-1 0 16,1-1-1-16,-5 2 1 0,1 2 0 15,-1 0 0-15,1 2 0 0,2 0 0 16,-5 2 0 0,3-1 0-16,-1 1 0 15,3-6 0-15,-2 2-1 0,1-1 1 0,1 3 0 32,-5-1 0-32,3 3 0 15,-2 2 1-15,1 0-1 16,-1 0 0-16,1-1 0 0,-3-1 0 15,4 2 0 1,-4 2 0-16,5 1 0 16,-3-1 0-16,3 0 0 0,-3 1 0 0,2-1 0 15,-3 0 0-15,3 0 0 16,-3-1 0-16,5-1-1 16,-2 2 1-16,-3 1 0 15,1 1 0-15,2 0 0 16,-5 1 0-16,3 1 0 15,-2 1 0-15,1-1 0 16,1-1 0-16,-2 3 0 16,2-1 0-16,-3-5 0 15,1 4 0-15,2-1 0 16,-2 3 0-16,-3-3 0 16,5 1 0-16,-8 1 0 15,2 1 0-15,0 1 0 16,0 0 0-16,2 1 0 0,1 1 0 15,-3-2 0-15,0 1 0 16,0 1-1-16,0-1 1 16,-2-1 0-16,0-2 0 15,-2 5 0-15,2-3 0 16,-2 1 0-16,0 1 0 16,2 4 0-16,-2-2 0 15,2 2-1-15,0 6 1 16,0 2-2-16,0 0 1 0,0 4-8 15,4 5 1-15,0-1-1 16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24.2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66 30 0,'0'-10'15'0,"0"6"-13"0,0 4 28 15,9 0-27-15,-3 0 0 16,11 0 1-16,-3 0 0 16,11 2-6-16,-2 0 1 15,6 0 3-15,-2-2 1 16,3-4-3-16,-7 2 0 16,2-3-1-16,-2 1 0 15,-1-4 0-15,-3 2 0 16,0-3 0-16,-2 1 0 15,-5 2 1-15,-3 0 0 16,3 6 1-16,-6 0 0 0,-6 6 1 16,0-2 0-16,-6 11 0 15,6-1 1-15,-6 3-1 16,0-3 1-16,-1 3-1 16,3-4 0-16,-2 3-2 15,2-5 1-15,4-1-3 16,-3-2 0-16,6-3-5 15,-3 1 0-15,4-6-6 16,2 0 1-16,0-4-2 16,-1 2 1-16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28.3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9 22 0,'12'-3'11'0,"9"1"-9"15,-13 2 12-15,3-4-14 16,1 2 1-16,3 0 0 0,4-1 0 0,-2 1-2 31,0-2 1-31,4 2-2 0,-1 2 1 16,-1-2-5-16,-2-1 0 15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26.96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-1 25 0,'-8'2'12'0,"14"3"-11"15,0-3 24-15,-1 0-22 16,3 2 1-16,3 0-1 0,3-1 1 15,1 1-6-15,2-2 1 16,2-2 0-16,-1 0 1 16,-1-2-6-16,0-4 0 0,0 1-4 15,2-3 1-15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26.1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5 25 0,'-9'-4'12'0,"3"2"-12"16,2 4 18-16,-2 0-18 15,-1 2 1-15,3 1 0 16,2 3 0-16,2-2-1 16,4 1 0-16,3 5 0 15,3-1 1-15,1 2 0 0,5 1 1 0,-1 1-1 16,2 2 1-16,-4 0 0 15,-1-1 0-15,-3-1 1 16,-5 0 0-16,-4-2-1 31,-4 1 1-31,-3-3-1 16,1-1 0-16,-2-3-5 0,1-3 1 16,1-2-7-16,-2-4 0 0,3-2-2 31,1-7 0-31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25.8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9 26 0,'13'-5'13'0,"6"-13"-11"0,-9 17 25 15,0-1-27-15,3 0 0 16,2 0 0-16,1-2 1 0,1-2-5 16,0 0 1-16,1 1-5 15,3-3 0-15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25.6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 22 0,'-2'7'11'0,"4"-9"-7"0,0 4 17 15,1 4-18-15,-3 6 1 0,0 5 1 16,2 4 1-16,-2 6-8 16,0 6 1-16,-2 1 4 15,-1-3 0-15,3-4-2 16,0-4 1-16,0 0-3 16,0-6 0-16,0-1-3 15,3-5 0-15,-3-1-5 16,0-3 1-16,0-5-3 0,-3-2 1 15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25.22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5 3 17 0,'-5'-12'8'0,"-11"31"2"16,10-15 13-16,-1 6-19 15,-3 5 1-15,-1 8 2 0,1 2 1 16,0 0-10-16,5 0 0 0,-1-2 6 31,10-2 0-31,3-2-5 16,7-1 1-16,1-5-9 15,4 1 1-15,6-7-3 16,4-5 0-16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24.9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0 0 17 0,'16'4'8'0,"-7"6"3"15,-5-7 9-15,2 5-17 16,-4 5 0-16,-2-1 2 15,-2 3 1-15,-4 4-7 16,0-2 0-16,-5 2 4 16,1-3 0-16,-1-3-1 0,-2 0 0 15,1-1-6-15,1-5 1 0,3-1-6 32,1-2 0-32,7-4-1 15,0-4 0-15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24.7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5 1 16 0,'0'0'8'0,"6"-4"-2"0,-10 4 8 15,0 2-12-15,-5 4 1 16,1-1 3-16,-2 9 0 0,1 5-6 16,-5 2 0-16,1 9 4 15,3 3 1-15,3 3-2 16,5-3 1-16,2-5-3 15,2-3 1-15,5-2-2 16,1-6 1-16,9-4 0 16,1-5 0-16,1-2-1 15,0-2 1-15,0-8-1 16,-3-2 1-16,-1-3-2 31,-2-3 1-31,-1-1-1 0,-4-6 0 16,-5 0 0-16,-1 3 1 15,-2 3-1-15,0 3 1 0,-3 5 0 16,-1 8 0-16,-2 3 0 0,-2 2 1 16,2 3-1-16,-3 1 1 31,3 3-3-31,2-2 1 16,-2-5-6-16,6 0 0 0,0-1-4 15,6-3 1 1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24.3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4 0,'-2'0'7'0,"2"4"2"0,0-4 7 15,2 2-13-15,3-4 0 0,-1 4 3 32,4-2 0-32,3 0-7 0,3-2 0 15,1 2 4-15,2 2 1 16,0 1-3-16,2 1 1 15,-2 0-2-15,0 0 1 0,-5-3-6 16,1-1 0-16,0 0-4 16,3-3 0-1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23.6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20 0,'17'-6'10'0,"3"10"-10"0,-15-4 17 15,1-4-17-15,0 4 1 16,3 2-1-16,-3-2 1 16,-2 6-1-16,2 1 0 0,-8 5 1 15,-4 1 0-15,0 1 0 16,-3 1 1-16,1 6-1 16,-2-1 1-16,3 1 0 15,-3-4 1-15,2-2-1 16,5-1 0-1,1-3 0-15,2-1 1 16,4-2-1-16,3-3 1 16,3-1-1-16,3-4 1 0,1-2-2 15,1-2 1-15,0 1-1 16,1-3 0-16,-1 0-3 16,-1 0 1-16,-3-1-7 15,1 1 1-15,-3 0-4 0,-1 4 0 16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48.1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 27 0,'0'-2'13'0,"6"2"-11"16,-6 0 28-16,12 0-27 15,-5 0 0-15,7-2 3 16,-4 0 0-16,13 2-7 0,-6 0 1 16,4 2 4-16,-2-2 0 15,0 2-1-15,1 0 0 16,-1 1-2-16,-2 1 0 31,4-4-3-31,-7 0 0 16,3 0-3-16,-4 0 1 0,-1 2-5 15,-4-2 0-15,-8 4-4 16,0 0 0-1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23.8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8 179 18 0,'10'-4'9'0,"-2"-1"-2"15,-7 3 15-15,5-4-21 16,-2 2 0-16,0-4 4 15,0 3 0-15,-3-3-6 16,3 0 1-16,-2-1 3 16,-2-3 0-16,0-3-1 15,0 3 0-15,-2-5-2 16,-2 5 1-16,1 1-1 16,1 1 0-16,-4-3-1 15,0 1 1-15,1 8-1 16,-1 0 1-16,-5 8 0 15,5-2 1-15,-4 8-1 16,1-2 1-16,-6 15 0 16,1-4 1-16,-1 21-1 15,4-11 0-15,1 13 0 0,3-9 0 16,1 3-1-16,0-7 1 16,6 0 0-16,0-6 0 15,6 0-1-15,-4-5 0 16,2-3-3-16,2-2 0 0,-5-5-6 15,3-2 1 1,-2-4-3-16,0 0 0 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23.2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0 13 0,'-10'2'6'0,"-7"10"5"15,13-10 7-15,-3 1-16 16,3 5 1-16,-2 5 3 16,-1 5 1-1,1 1-8-15,0 6 0 16,-3-4 5-16,5 0 0 0,0 0-2 15,2-2 1-15,-1-2-3 16,3-1 1 0,3-3-4-16,1-3 1 0,2-7-6 15,5-1 1-15,6-2-3 0,2-4 1 32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2:22.9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22 0,'8'-4'11'0,"1"-3"-5"16,-3 5 11-16,0 2-17 0,3 0 0 15,1 2 1-15,3 2 0 16,0 1-1-16,3 3 0 16,-7 7 2-16,4 0 0 31,-1 2 0-31,-6 3 0 0,-4-1 0 16,-2-2 0-16,-2 0 0 15,-2-2 0-15,-2-2-1 16,-3 1 0-16,-3-3-3 15,4-1 1-15,-1-3-7 16,1-1 1-16,1-2-2 0,1-6 0 16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6:48.333"/>
    </inkml:context>
    <inkml:brush xml:id="br0">
      <inkml:brushProperty name="width" value="0.26667" units="cm"/>
      <inkml:brushProperty name="height" value="0.53333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780 41 6 0,'-9'-2'3'0,"5"-14"1"16,4 13-4-16,-2-1 0 16,2 0 0-16,-2 0-1 15,0 0 1-15,-2 2 0 16,-1-2 0-16,1 4 1 16,-2 0 0-16,-2 0 1 15,1 2 1-15,-3 0 0 0,1 4 0 16,-3-2-1-16,-1 5 1 15,-3 1-1-15,3 2 1 16,-2-1-3-16,-1 3 1 16,3-1 0-16,1-1 0 15,5 1 0-15,-7 0 0 16,7 3 0-16,-3-1 0 0,0 2 0 16,-1 8 0-16,-1-2-1 15,5 1 1-15,-3 1-1 16,3-1 0-16,-1 5 0 15,2 0 1-15,0-2-1 16,-1-2 1-16,1 0-1 16,0-2 1-16,-1 4 0 15,3-2 0-15,2 6-1 16,0 1 1-16,0 5-1 16,2-3 1-16,0 3-1 15,0-3 0-15,0 1 0 16,2-2 1-16,0-1-1 15,0 1 0-15,-2 3 0 16,-2-1 0-16,0 7 0 16,0-3 1-16,-2-3-1 15,0-1 1-15,-3-4-1 0,-3 3 1 16,4 1-1-16,-1-1 0 16,1 1 0-16,-2 1 1 15,2 3-1-15,-1-3 1 16,-3-1-1-16,1-4 0 15,-1-3 0-15,-3 1 1 16,-3 2-1 0,3-2 1-16,-6 1-1 15,3-1 1-15,-1 0 0 16,2 4 0-16,-1-1-1 16,-1-3 0-16,2-4 0 15,-2-2 0-15,1-4 0 16,-3-1 1-16,0-3-1 15,-2-1 0-15,2-3 1 16,-2 3 0-16,1-5 0 16,5-3 0-16,6-2-1 15,-3 2 0-15,6-5 0 0,4-1 0 16,2-1-1-16,0 1 1 16,2-4-1-16,4 0 1 15,4-2-1-15,-1 0 0 16,5-1 0-16,-1-1 1 15,2-2 0-15,1 3 0 16,-5-1 0-16,3 2 1 16,1 2-1-16,0-1 1 0,1 1-1 15,1 2 0-15,-2 0 0 16,6-2 0-16,-2 2-1 16,1 4 1-16,-1-2-1 15,0 2 1-15,-2 0 0 16,-1 4 1-16,-3-1-1 0,-2 1 0 15,1 0 0 1,-1 2 1-16,-5-1 0 16,2 3 0-16,-4-2-1 15,0 5 0-15,-3 1 0 16,-1 1 1-16,0 4-1 16,-1 2 0-16,-1 0 0 0,0 2 1 0,0 0-1 15,-2 4 0-15,0-2 0 16,0 0 1-16,0-2-1 15,1-2 0-15,1 1 0 16,-4-1 1-16,2 0-1 16,0 4 0-16,-3 0 0 15,1 2 1-15,0-2-1 32,0 2 0-32,3-1 0 15,-1 3 0-15,0 2 0 0,-2-2 1 16,2-2-1-16,2 0 0 0,0 0 0 15,1-1 0 1,-3 3 0-16,4 0 0 16,-6-2-1-16,6 0 1 15,0 2 0-15,0-1 0 0,0-1 0 16,0 2 0-16,0-4 0 0,0 0 0 31,0 0 0-31,0 0 0 16,6 2 0-16,-6 2 1 0,0 2-1 15,4-3 0-15,-3 1 0 16,1 0 0-16,0-2 0 16,2 0 0-16,2-2-1 0,-2 0 1 15,1-4 0-15,3 0 1 16,0 0-1 0,1-2 0-16,1 2 0 15,1 2 0-15,3-1 0 0,1 3 0 16,-1-4 0-1,3 0 0-15,0 2 0 0,4 0 0 0,-2 2 0 16,-1-4 0-16,-1 0 0 31,0 0 0-31,-2-3 0 16,-1-1 0-16,1-2 0 16,1-1 0-16,-1-1 0 15,0-1 1-15,-1-3-1 0,-3 1 0 16,1-2-1-16,-1-3 1 15,-1-3-2-15,-1 0 0 16,1-4-3-16,1-4 0 16,1-1-4-16,-4-10 0 15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4.1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85 22 0,'4'-17'11'0,"19"-8"-31"16,-16 14 22-16,6-4-5 15,1-2 0-15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3.3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5 1 0,'8'-25'0'0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2.2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71 27 0,'-4'0'13'0,"12"-4"-12"0,-8 4 13 0,3-6-16 16,3 2 1-16,2-9-8 16,0 3 1-16,3-9 6 15,-1 4 0-15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33.2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5 34 0,'34'-7'17'0,"23"-4"-23"16,-38 8 30-16,8 1-32 15,-2 2 1-15,8 2-10 16,-3-6 1-16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32.7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3 23 0,'8'-2'11'0,"11"-6"-12"16,-10 8 21-16,3-4-20 15,-1 2 1-15,5 1-1 16,1 1 1-16,0-2-3 16,1 2 1-16,-1-4-5 0,0 0 1 0,1 0-2 31,-3 2 1-31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28.5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1 25 0,'17'2'12'0,"23"3"-6"16,-27-5 20-16,7 2-26 16,2 0 0-16,3 1-6 0,-6-1 1 0,12 0-1 31,0-1 1-31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28.0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 3 12 0,'6'-7'6'0,"7"12"-6"0,-7 1 6 16,3 2-4-16,-1 3 0 15,1 7 1-15,0 1 1 0,-1 0-4 16,-4 4 1-16,-4 4 3 16,-2 3 1-16,-6 3-1 15,-1 0 1-15,-2 1-2 16,-3-5 1-16,3-4-4 0,-4-4 0 16,0-2-7-16,0-4 0 3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23.3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72 22 0,'-4'6'11'0,"11"-18"-10"16,-5 9 16-16,12-3-16 16,-5 0 0-16,16 0 1 15,-6 0 1-15,12 1-3 16,-5-1 0-16,-1 0 2 0,-4 2 0 15,2 10 0-15,-6 0 0 16,-3 5 0-16,-3 1 0 16,-1 1-1-16,-3-3 0 15,3 1 1-15,-4-1 0 16,1 0 0 0,3-3 0-16,-2-3 0 15,1 0 1-15,-1-6-1 0,-1 2 1 16,-1-8 0-16,-2 3 0 15,-6-7-1-15,0 4 0 16,-4-9-1-16,-1 4 0 16,-1-3-3-16,2 7 1 0,1-1-6 15,1 2 1-15,10 3-7 32,-1 1 1-32,11 2-1 15,-5 0 1-15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27.7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3 41 21 0,'-2'-9'10'0,"17"-6"-7"16,-11 11 11-16,0 2-12 15,7 0 0-15,2 0 0 16,1 1 0-16,-1-1-3 16,8 0 0-16,-4 0 1 0,3 2 1 15,-3 0-6 1,0 0 1-16,0 0-3 16,0 0 0-16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27.5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11 26 0,'-17'-4'13'0,"19"-4"-19"0,-2 8 25 16,-4 0-18-16,0 2 1 15,1 0-1 1,-5 2 1-16,4 1-3 15,2 1 0-15,2 2 2 16,0 5 0-16,4-1-1 0,2-1 0 16,1 1 0-16,1 1 0 0,-1 1 0 15,-1-1 1-15,0-1 1 32,-1-1 0-32,-1 5 0 15,-2-3 0-15,-2 1 0 0,-2-5 0 16,0-1-5-16,0 0 1 0,-3-1-7 15,1-7 0-15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27.2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5 21 0,'11'2'10'0,"10"-4"-7"0,-15 2 15 0,6 2-18 15,1-2 0-15,0 0-1 16,3 0 1-16,1 0-5 16,0-2 1-16,0 2-2 15,0-5 0-15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27.0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6 6 18 0,'7'-6'9'0,"-3"6"-5"16,-4 2 15-16,-4 0-18 16,-3 6 0-16,-3 3 3 15,-3 3 1-15,-2 1-5 16,-1 4 0-16,5 6 3 0,-2 0 0 0,1 0 0 16,6-2 0-16,5-2-5 15,1 0 1-15,3-6-5 16,5-3 1-16,3-5-5 31,5-1 1-31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26.8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21 0,'4'-2'10'0,"13"-2"-8"0,-9 4 10 16,3-2-11-16,3 2 1 0,3 2 0 15,2 4 1-15,0 0-4 16,-2 0 0-16,-1 3 3 16,-3 1 0-16,-5 1 0 15,-5 3 0-15,-4 1 0 32,-5 2 0-32,-6 0 0 15,1-1 0-15,-4 1-1 16,1 0 1-16,-1 0-5 0,2-5 1 15,3-3-6-15,0-3 1 0,5-4-2 16,5-2 0-16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26.3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 1 0,'1'-1'0'0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26.1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7 11 0,'-4'-2'5'0,"0"-4"7"0,2 6 0 16,-2 2-10-16,0 4 1 15,0 2 1-15,-1 5 1 0,-5 7-5 16,-1 4 0 0,1 3 4-16,-2 6 0 15,-1 0-1-15,5 1 0 0,3-1-1 16,-1-4 0-16,4-4-3 16,0-4 0-16,2-2-4 15,0-2 1-15,2-1-5 0,2-7 0 16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25.7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8 16 0,'4'0'8'0,"8"-9"-5"0,-9 9 11 0,1 2-13 16,6 0 0-16,-1 3 0 15,1 5 1 1,-2 2-2-16,3 3 0 15,-1 6 2-15,-2 0 1 16,-3 0-1-16,1 4 1 16,-2 0 0-16,-2-2 0 15,-2 2-1-15,-2-3 1 0,-2-1-1 16,-4-4 0 0,3-2-2-16,-7-1 0 0,4-3-3 15,-3-1 0-15,-3-4-6 16,5-2 0-16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25.31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3 7 0,'4'-2'3'0,"0"1"11"15,-4 1-4-15,0 0-8 16,2 0 1-16,0 3 1 0,0 1 0 0,0 4-5 31,-2 3 0-31,0 5 4 16,-2 3 0-16,0 6-1 0,-2 2 0 16,0 0-1-16,0-2 0 0,2 0 0 15,0-4 0-15,0-4-2 16,1 1 0-16,-1-7-4 15,0 1 0-15,0-5-2 16,2-1 0-16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24.9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43 14 0,'-5'-11'7'0,"8"13"-5"31,-3-2 8-31,0 0-9 0,4-2 1 15,0-2 1-15,4 4 1 0,-3 0-4 16,5 0 0-16,0-2 3 31,1 2 0-31,4 0-1 16,3 2 1-16,-1-2-2 0,2 0 1 0,0-4-1 16,0 4 1-1,0-3-5-15,4-3 1 16,-2 0-5-16,-1-3 0 15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22.9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4 23 0,'0'-2'11'0,"2"0"-5"0,-2 2 12 31,0 2-15-31,0-2 0 15,2 6 2-15,0-2 0 0,-2 9-6 0,0-3 0 16,-2 15 4 0,0-8 1-16,-2 16-2 15,-1-6 1-15,1 3-2 0,0-5 1 16,0 6-1-16,-2-10 1 16,4 4-2-16,1-6 0 15,1-1-3-15,0-5 1 16,0 1-6-16,0-3 1 15,5-1-4-15,1-3 0 16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23.5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1 19 0,'-1'-2'9'0,"-11"4"-4"16,10 0 10-16,-1 2-13 15,-5 4 0-15,2-3 3 16,-3 7 1-16,0 1-6 16,-5 6 1-16,3 2 3 15,4 4 0-15,1 2-1 16,6-2 1-16,6-2-3 0,1 0 0 15,4-6-6-15,6 0 1 0,6-3-6 32,5-7 0-32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23.3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6 13 0,'2'-4'6'0,"11"0"5"16,-9 6 1-16,7 2-11 15,3 2 1-15,3-1 0 16,0 5 0-16,0 2-2 0,-2 1 0 16,0 2 3-16,-3 3 1 0,-3-1-1 15,-5 4 0-15,-2-4 0 32,-2 3 1-32,-4-3-1 15,-2-4 0-15,-3 5-2 0,-3-7 1 16,1 1-3-1,0-3 1-15,-1-3-6 0,5-2 1 16,1-4-5-16,6-4 0 16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22.8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0 21 13 0,'-6'-7'6'0,"4"-5"0"0,2 12 7 0,0 0-13 15,0-2 0-15,0 2 1 0,2 2 0 16,-2 0-1-16,-2 0 0 31,0 2 2-31,-4-2 0 0,0 2 0 16,-1 3 1-16,-3 3 0 15,-1 5 1-15,-1 4 0 16,-1 10 0-16,-1 2-1 16,5 2 1-16,-3 1-1 0,3-1 1 15,5 0-3 1,0-3 1-16,2-5-2 15,2-5 1-15,2-3-5 0,2-4 0 0,5-7-7 16,1-2 1-16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4-10T19:41:26.1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2 2 0,'0'0'31,"0"0"-31,0-3 16,-5 4-1,3 1 1,-7 1 0,3-3-1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4-10T19:41:21.9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0'0'0,"0"0"16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4-10T19:41:20.2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0'0'16,"0"0"-1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3.9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 28 23 0,'-16'15'11'0,"37"-26"-33"0,-15 5 22 15,5-5-3-15,-5-4 1 0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13.1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04 25 0,'0'4'12'0,"32"-48"-37"0,-24 35 24 16,7-23-1-16,-4 9 0 15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6.5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2 18 0,'-5'-2'9'0,"5"4"-8"0,0-2 8 15,3 0-13-15,-1 2 0 16,7 2-5-16,-3 3 1 16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5.7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4 16 18 0,'6'-11'9'0,"-12"5"-4"0,4 6 13 15,-4 2-16-15,-7 2 0 16,-4 2 2-16,-1 5 1 16,-8 8-6-16,3 2 1 15,-4 4 3-15,6-2 0 0,6-2-1 16,3-2 0-16,6-2-1 0,12-8 0 31,0-1-1-31,5-2 1 0,-1-6-1 16,11-2 0-16,0-4-1 15,-4-2 1-15,0-7-1 16,1 0 0-16,-3-2 0 16,0 2 0-16,-3 1 0 0,-3 5 1 15,-1 3 0-15,-2 6 1 0,-1 6-1 32,-5 5 1-32,6 2 0 15,-6 1 0-15,6 1-3 0,2-2 0 16,-3-1-5-1,7-3 1-15,-3-3-3 0,3 0 0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21.9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4 25 42 0,'-2'-8'21'0,"18"12"-27"0,-13-4 45 15,9 0-34-15,-4 0 0 16,9 0 1-16,-4 0 0 16,8 0-9-16,-4 0 1 15,12-2 1-15,-8 2 0 16,8-5-11-16,-8 0 1 0,-2-1-4 15,-4 3 1-15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4.5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36 21 0,'-2'-9'10'0,"8"13"-2"16,1-4 11-16,1 1-16 16,9 1 0-16,1 0 1 15,3 0 0-15,2-2-6 16,0 0 1-16,4-2 2 0,0-2 1 15,-2-1-4-15,-2-7 1 32,-2-1-2-32,-2-1 1 15,0-5-1-15,-3 0 0 0,1-2 0 0,-5 2 1 32,3-3 1-32,-4 1 1 0,1 2 0 15,-1 0 0-15,-1 3 1 16,-4 7 0-16,0 5 1 15,-4 8 1-15,-2 5-1 0,-2 5 1 0,-2 5 0 16,-4 6 0-16,-3 10-1 31,1 3 1-31,0 4-2 16,3-5 1-16,-3-8-1 0,4-2 1 0,2-8-1 16,3-6 1-16,-3-3-1 15,4-8 0-15,0-2-1 16,4-6 1-16,-3-2-3 31,9-5 1-31,0-2-2 16,-3 1 1-16,3 4 0 0,0 3 0 15,-3 3 0-15,5 4 1 0,-3 4 1 32,7 3 0-32,1 5 1 0,0 1 1 15,8-3-1-15,-2 0 1 16,0-5 0-16,2-1 0 0,-2-8-1 15,-5-3 0-15,-3-5-1 16,0 1 1 0,-9-3-2-16,2 1 0 15,-4 1 1-15,-4 3 0 0,-6 3 0 16,0 4 1-16,-3 4 0 16,-1 7 1-16,2 7 0 15,3 5 0-15,1 0-11 0,8 6 1 16,1-2-3-1,1-2 0-15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3.8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2 22 0,'0'-5'11'0,"0"3"-9"0,5 7 18 0,-5 3-19 16,-5 2 1-16,5 5 2 31,-6 6 1-31,2 8-5 15,-4 3 0 1,2 31 3-16,3-9 1 16,-1-10-2-16,2-6 1 15,2-9-3-15,0-2 1 0,-4-8-6 32,2-4 0-32,2-2-5 15,-4-1 0-15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3.4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 3 19 0,'-6'0'9'0,"6"-4"-9"16,0 4 17 0,0 0-18-16,0 0 1 0,0 2 0 15,0 2 0-15,0 0 0 16,0 0 0-16,0-2-1 15,0 0 1-15,0-1 0 0,0 1 0 16,0-2-6 0,6 2 1-16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2.1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8 21 0,'11'-21'10'0,"-3"21"-8"15,-6 0 19-15,2 0-20 16,0 2 0-16,1 4 3 15,-1 3 1-15,0 5-6 16,-2 1 1-16,0 0 3 16,-2 1 0-16,0-1-1 0,0-3 1 15,-2-1-3 1,2-3 1-16,0-2-1 16,0-4 1-16,6-2-1 15,-2-4 1-15,0-2-1 0,1-2 0 16,5-7 0-16,-2-1 0 15,3 1-1-15,1 2 1 0,-3 1 0 32,3 4 0-32,-5 5 0 0,3 5 0 15,-2 3 1-15,-1 5 0 16,-1 1 0-16,2 5 0 16,0-3-1-16,1 3 0 15,-1-3-4-15,3-1 1 16,-1-5-4-16,3-3 1 15,1-2-3-15,-1-2 0 16,-1-4 0-16,1-2 0 0,1-3 4 16,-5-1 1-16,1-7 3 15,-2 5 0-15,-1-1 5 16,-3 5 0-16,-6 6 1 0,0 4 1 16,-5 6 0-1,1 2 0-15,0 1 0 16,-2 4 0-16,5-1-2 0,-1-3 0 15,0-1-2 1,8 0 1-16,0-5-1 16,-1-1 1-16,5-4-3 15,2 0 1-15,1-6-1 0,1-3 1 16,-3-3-3-16,3-7 0 0,1-6-2 31,-1-2 1-31,1-3-1 16,1-5 0-16,-1 2 0 0,-1 4 1 15,-1 4 4-15,-3 6 0 0,0 4 2 16,-2 5 1-16,-5 6 2 16,-2 10 0-16,-3 6 1 0,-6 9 1 31,2 10-3-31,-1 3 0 16,3 3-5-16,2-1 0 0,4-3-10 15,4 5 0-15,0-9-3 16,2-6 0-1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33.1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 2 24 0,'-13'-2'12'0,"19"10"-16"0,-3-6 19 0,1 3-15 15,2 1 0-15,4 5-1 16,-1 3 1-16,5-3 0 16,-1 4 1-16,1-3 0 0,-5-1 0 0,3-2 2 31,-6 1 1-31,-6-3-1 16,-2-1 1-16,-6 0-8 0,-4-2 1 0,-3-3-4 15,-2-4 1-15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32.9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0 22 0,'-12'4'11'0,"14"2"-12"16,2-4 21-16,0 0-20 15,4-1 0-15,-2 1-2 16,5-2 0-1,1-2-4-15,5 1 1 16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32.5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29 25 0,'9'-15'12'0,"7"5"-16"15,-14 6 21-15,-2 4-16 16,0 2 1-16,-2 4 0 16,-2 3 1-16,-2 3-3 15,-1 3 0-15,-1 1 3 16,0 3 0-16,2 2-1 15,1-2 0-15,3-1-3 0,2-3 0 32,2-3-7-32,1-5 1 15,5-3-2-15,4 0 0 0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32.3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19 0,'15'4'9'0,"8"15"-2"15,-15-13 10-15,-3 1-16 16,5 3 1-16,-5 3 2 15,-1 1 0-15,0 1-5 0,0 2 1 16,-8 0 3-16,-2 0 0 0,-1-1-3 31,-5-1 1-31,3-3-7 16,1-5 1-16,-1-1-4 0,3-6 0 0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32.13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18 0,'3'0'9'0,"9"6"-8"16,-8-2 15-16,1 2-15 0,-1 3 0 15,0 8 1-15,-2 1 0 16,-2 3-2-16,-2 4 0 15,-2-4 2-15,4 0 0 16,-2-2 1-16,2-1 0 0,0-3-1 16,0-3 0-16,0-5 0 15,0-1 1-15,-2-8-2 0,2-4 1 32,-1-3-1-32,-1-5 0 0,-2-3 0 15,2 0 0-15,-2-5-1 16,4 1 0-16,4 0 0 15,0 2 0-15,3 2-1 0,3-1 1 16,0 7-1-16,3-1 1 16,1 3-1-16,1 1 0 15,0 4 1 1,3-2 0-16,-3 3 0 16,-4 1 0-16,1 4 0 0,-6 1 0 15,-6 3 0 1,-4 2 1-16,-4-2-1 15,-1 5 0-15,-3 1 0 16,1 1 1-16,-3 3 0 0,-1-1 0 16,3 2 0-16,5 4 0 0,3-3 0 31,2-1 0-31,6 0-2 0,3-9 1 16,5-4-5-16,3-4 0 15,-1-2-6-15,7-6 1 0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31.6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1 11 20 0,'5'-10'10'0,"-1"8"-9"0,-4 2 15 0,-2 0-14 16,0 4 0-16,-3 2 3 0,-5 5 0 31,-3 3-6-31,3 3 1 16,-1 6 3-16,3 0 1 0,1 2-2 15,5 0 1-15,2-6-2 16,4-2 1-16,3-4-2 16,1-3 1-16,3-8 0 15,-1-6 0-15,3-4-1 0,-2-1 1 16,-1-5 0-16,-1-1 0 15,-5 0-1-15,-2-1 1 0,-2 3-1 16,-2-4 1-16,0 2-1 16,0 3 1-16,0 1-5 15,1-1 1-15,1 3-7 16,0 5 0-16,3-2 0 31,3-2 0-31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21.7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22 34 0,'15'-16'17'0,"-13"9"-22"0,-2 7 34 16,0 0-27-16,0 0 0 15,1 4 1-15,1-1 0 16,-5 30-2 0,1-12 1-16,-4 19 2 15,3-7 0-15,-1 3-1 16,2-7 0-16,0 2-1 15,-1-8 1-15,3 0-4 16,0-6 0-16,0 0-2 16,0-3 0-16,-2-1-5 15,0-3 1-15,0-5-6 16,0 1 1-16,-1-2 0 16,-3-2 0-16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31.0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6 10 0,'-2'-4'5'0,"11"2"8"0,-9 2 1 15,6 0-13-15,-2 0 1 0,-2 0 1 31,0 4 1-31,1 4-5 16,-1 1 1-16,2 3 4 16,-8 5 0-16,0 4-1 0,-1 4 1 15,-3 3-2-15,-1 9 1 16,0-5-1-16,1-1 1 0,1-3-2 16,1-5 1-16,2-4-4 15,1 0 0-15,-1-5-5 16,2-5 1-16,2-1-4 15,6-6 1-15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30.2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-2 25 0,'-19'0'12'0,"22"4"-17"15,3-3 24-15,-2-1-18 16,4 2 1-16,3 0-1 31,2-2 1-31,3 0-5 0,1-2 1 16,2 0-4-16,2-1 0 16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30.0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1 22 0,'4'4'11'0,"15"-12"-7"0,-13 6 13 0,5-1-17 16,2 1 0-16,3-2 0 0,1 0 1 15,2 1-3 1,0-3 1-16,2 2-4 15,-2 0 1-15,0 3-3 16,-4-3 1-16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29.7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 1 23 0,'6'-1'11'0,"-4"1"-14"16,-2 0 22-16,0 1-18 15,-2 5 1-15,-4 4 2 16,-1 3 0-16,-1 6-4 31,-3 2 0-31,1 4 3 16,-1-2 0-16,2 2-1 16,3 0 0-16,4-4-2 0,2-2 1 0,4-5-5 31,0-3 1-31,5-3-6 15,2-3 1-15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29.5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1 20 0,'2'-3'10'0,"13"-5"-5"0,-7 6 10 0,1-2-14 16,9 2 1-16,-1 0-1 15,0 2 1-15,4 2-2 16,2 2 0-16,-4 6 1 31,-2-1 1-31,-1 5-1 16,-9-1 1-16,-3 2 0 0,-4 4 0 15,-6-2-1-15,-1 2 1 16,-7 0 0-16,1 0 0 0,-2-1-2 16,-1-5 1-16,1-2-4 0,4-1 0 15,-1-4-6 1,1-3 1-16,7-3-2 15,2-7 1-15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10.6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1 23 0,'15'-10'11'0,"2"6"-4"15,-7 2 7-15,-2 0-14 16,7 0 1-16,2 2-1 16,4 0 1-16,1 2-3 15,-1 0 0-15,2 0-5 16,-2 4 1-16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8.0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27 0,'6'-10'13'0,"3"3"-6"15,-7 8 17-15,0-1-23 16,0 8 1-16,0 2 0 16,-2 5 1-1,4 12-3-15,0 2 0 16,-4 2 2-16,-4-3 0 16,0-1 0-16,2 0 0 15,0-6-1-15,2-1 1 16,0-7-1-16,0-1 0 15,2-7 0-15,4-1 0 0,0-2-1 16,-1-8 1-16,1-1-1 0,4-5 0 16,1-3 0-1,-3-1 0-15,2 1 0 16,-3 0 0-16,3 1-1 16,-4 5 1-16,-1 3 0 15,3 8 0-15,-4 3 1 16,0 5 1-16,3 4 0 0,-1-3 0 0,-2 2-1 15,4-1 1-15,-1 1-6 32,3-3 1-32,0-2-7 15,1-6 0-15,-1 0-4 16,1-2 1-16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6.8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-2 15 0,'-14'0'7'0,"-5"13"-1"16,18-9 12-16,-1 0-17 16,5 4 1-16,3-1-1 15,2 5 1 1,3 3-2-16,1 0 0 0,-1 3 3 16,4 1 0-16,-3-2 0 0,-7 0 1 31,-3-4-1-31,-4-1 1 0,-3 3-2 0,-11-3 1 15,5-3-9 1,-2 1 1-16,-6 1-5 0,-4-1 1 16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6.4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6 0 23 0,'0'2'11'0,"-11"16"-2"16,7-9 15-16,0 6-23 15,-3 1 0-15,1 3 0 16,0-2 0 0,5-2-2-16,-3 2 1 15,2-3-3-15,2-3 1 0,0-1-7 16,6-3 1-1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6.1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4 0 25 0,'-12'12'12'0,"-14"9"-8"0,18-16 17 16,-6 9-19-16,1 5 0 15,-2 4 0-15,-1 0 0 16,5-2-3-1,-1-1 0-15,5-3-2 16,-1-2 1-16,6-3-7 0,2-1 1 0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21.4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8 27 0,'16'-6'13'0,"-11"12"-11"0,-5-6 25 15,0 11-25-15,0-3 0 16,-2 7 2-16,0-4 0 16,1 4-5-16,-1-3 0 0,0-3 3 15,0-1 1-15,2-4-2 16,0-1 0-16,6-5-2 16,-3 1 1-16,5-5-1 15,-2 0 0-15,5-7-1 16,-3 2 1-16,3-12 0 15,-3 4 0-15,3-2 1 16,-3 6 0-16,4 5 1 16,-1 3 1-16,-3 12 0 15,-1-1 1-15,-5 11 1 16,0 1 0-16,0 3 0 16,0-4 0-16,-2 0-2 15,0-4 1-15,2 3-4 16,0-5 0-16,3 0-6 0,-1-1 1 0,4-6-6 31,0 0 0-31,1-4-1 16,1 0 0-16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5.9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 20 0,'5'-12'10'0,"1"14"-5"15,-4 0 15-15,1 4-17 16,-1 3 0-16,-2 5 0 15,4 5 1-15,-2-2-6 16,3 5 1-16,3-3 3 0,-2-2 0 31,1-2-6-31,-1-1 1 16,-1-4-6-16,5-1 1 0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5.4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5 24 0,'10'-7'12'0,"7"2"-8"0,-11 3 24 0,3 2-28 15,2-2 0-15,3 4-2 16,5-2 1-16,-2 0-4 15,0 0 0-15,0 2-3 16,-2-1 0-16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5.3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6 0 31 0,'-2'-2'15'0,"-13"4"-14"0,11 0 30 0,-2 4-29 15,-1 9 0-15,-2 5 1 16,-3 3 0-16,1 0-4 16,2 0 0-16,3 2 1 15,0-2 1-15,6-4-6 0,2-6 1 16,4 1-7-16,3-6 1 0,3-1-1 31,-1-3 1-31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5.1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9 6 23 0,'-6'-6'11'0,"12"10"-5"0,3-2 14 15,3 4-18 1,-1 3 1-16,6 3 1 16,-1 3 0-16,-7 4-5 0,-1 0 0 15,-2 2 3-15,-8-2 1 16,-10-2-2-16,-7 4 1 0,2-4-2 15,-4-3 0-15,-2-3-2 16,2-1 0-16,10-3-7 16,-1-1 1-16,12 0-2 15,6-5 0 1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3.0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9 39 22 0,'-2'-11'11'0,"-4"1"-7"15,2 10 16 1,1 2-18-16,-5 2 1 16,-3 2 1-16,-3 7 0 0,3 6-5 15,-1 2 0 1,6 0 4-16,3-2 0 0,6 0-1 16,1-3 0-16,2-3 0 15,4-5 1-15,-1-2-1 16,3-5 0-16,-1-1 0 0,-3-1 1 0,-4-5-2 31,1-2 0-31,-3 0-2 16,-2-3 1-16,0-2-5 15,0-6 1-15,0 1-4 0,2 3 0 16,0 2-3-16,0-1 0 16,2 1 0-16,5 1 1 0,-1 3 7 31,-31 26 3-16,69-46 3-15,-29 22 1 16,-3 3 4-16,1 4 0 0,0 6 1 16,-5 3 1-16,-3 7-6 15,-3-1 0-15,2 2-2 16,-6-2 1-16,2-1-2 16,-2-3 1-16,0-1-2 15,4-5 1-15,1-6-1 0,-1-5 0 31,2-4-1-31,0-3 0 16,1-2 0-16,3-1 0 0,-2-1 0 16,1 2 1-16,3 3-1 15,-1 3 1-15,-1 3 0 16,-1 6 1-16,-1 4 0 0,-1 5 1 16,-3 9 0-1,0 1 1-15,0 2-1 16,2 0 0-16,-3-2-2 0,1-2 0 0,0-2-5 15,4-3 1-15,-3-5-6 16,5-3 0-16,2 0-2 16,1 0 1-16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1.4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0 20 0,'0'0'10'0,"0"4"-6"16,0-3 18-16,0 5-19 15,-1 4 0-15,-1 3 1 16,0 2 1-16,0 2-6 15,0 0 0-15,2 0 4 16,0-2 0-16,2-3-1 16,2-3 0-16,-1-1 0 0,5-2 0 15,-2-4-1-15,3-2 1 0,-1-2-1 32,3-2 1-32,-3-4-1 15,1-1 0-15,-3-3-1 0,1-7 1 16,-1 2-1-16,-2 0 0 15,0 2 0-15,-1 4 0 0,1 1-1 16,-2 5 1-16,2 1-1 16,-4 6 1-16,0 5 0 15,0 5 0 1,0 3-1-16,0 0 1 0,0 2 0 16,2-4 0-16,0 2-4 15,2-3 1-15,-1-3-4 16,-1-1 1-1,2-2-4-15,0-4 1 16,1-1-2-16,-1-4 1 0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1.0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119 22 0,'-6'-6'11'0,"0"2"-2"0,4 3 15 0,2 1-22 15,2-4 1-15,4 4 1 16,5-6 0-16,3 0-5 16,3-1 1-16,19-9 2 15,3 5 1-15,-1-4-2 16,-3 3 0-16,-5 5-2 15,-3-1 1-15,-6 4-1 32,-2-1 0-32,-5 1 0 15,-5 2 0-15,1 4 0 0,-6 2 0 16,-2 3 1-16,0 5 0 0,-2-1 1 16,2 2 0-16,1 3 0 15,-1-5 1-15,4 0 0 16,-2-1 1-1,6-2 1-15,-1-3 0 0,3-1 0 16,-1-4 0-16,-1-2-1 16,-1-3 0-16,-1-1 0 15,-2-2 0-15,-4-1-3 16,-2-5 1-16,0 5-5 16,-2-8 0-16,2 9-5 15,0 0 1 1,0 3-7-16,4-1 1 0,1 4 0 15,5 0 0-15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0.5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8 121 8 0,'6'-16'4'0,"-8"-9"13"0,2 20-9 16,2-3-5-16,-2-1 0 0,0-1 3 31,0 0 0-31,-2 3-7 16,-2-1 0-16,-4 0 5 16,-1 3 0-16,-5 1-2 15,1 0 1-15,-2 2-2 16,-2 4 1-16,0 2-1 15,-1 2 0-15,1 5 1 0,6-1 0 0,-4 7 0 32,1 6 1-32,3 4 0 15,3 7 0-15,3 0 0 16,1-1 0-16,2-2 0 0,4-5 1 0,4 3-1 16,-3-4 0-16,1-2-1 15,4 0 1-15,-3-4-3 16,1-4 1-16,2-1-7 15,-3-3 1-15,-1-1-5 16,2-5 1-16,-6-3-5 16,0 0 0-1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49.5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3 42 16 0,'15'-7'8'0,"-5"-1"-4"16,-4 8 6-16,-4-4-9 16,-1-1 1-16,-1 1 1 15,0 2 0-15,-1-2-3 16,-5 0 0-16,0 2 2 15,2 0 1-15,-3 4 1 16,-1 0 0 0,-3 4 0-16,1 2 0 15,-3 5 0-15,1-2 1 16,7 3-1-16,1 1 1 0,4-2-1 16,4 1 0-1,1-3-1-15,5 1 0 0,-1-5-2 16,5-1 1-16,1-6-8 15,2 2 1-15,0-2-8 16,4-2 0-16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49.2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5 22 0,'2'4'11'0,"-4"9"-11"15,2-7 23-15,2 0-22 16,-2 4 1-16,0-1 1 16,0 1 0-16,2-3-3 15,-2-1 0-15,0 0 3 0,0-2 0 16,0-4-1-1,6-4 1-15,-2-4-1 16,0 1 1-16,5-3-1 16,-1 0 0-16,4-1-1 15,-3 1 1-15,3 3-1 16,-1-1 0-16,-1 2-3 16,1 0 1-16,-1 1-5 0,3-1 0 15,-1 2-6-15,-2 0 1 16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21.0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9 21 20 0,'14'-6'10'0,"-5"-2"-4"0,-5 6 15 16,0-1-20-16,-2 1 1 15,-2 2 1-15,0 0 1 0,-6 2-4 16,-2-2 1-16,-7 9 2 15,5-1 1-15,-9 13-2 16,4-4 1-16,-4 10-1 16,3-8 0-16,1 2-2 15,5-3 1-15,5-3 0 16,1-3 0-16,6-3 0 16,0-1 0-16,3-6 0 15,3 0 0-15,7-4 0 16,-5 0 0-16,3-8-1 15,-1 3 1-15,-2-9-2 16,-1 5 0-16,1-10 0 16,-1 3 0-16,-3 1 0 15,-2 2 0-15,2 5 1 16,-4 2 0-16,-4 10 0 16,0 0 1-16,-6 10-1 0,4-5 1 15,-1 13-1-15,-3-7 1 16,4 2-4-16,0-3 0 15,4-2-3-15,0-3 1 16,4-1-5-16,-2 0 1 0,8-6-2 31,-5 0 1-31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48.9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7 25 20 0,'2'-1'10'0,"2"-9"-3"0,-4 6 9 0,-2 0-14 16,-2 1 0-16,2 1 1 16,-6 0 1-16,3 2-5 0,-5 2 0 31,1 1 3-31,-5 5 1 16,-1 2-1-16,0 1 0 0,-2 4-1 15,5 3 1-15,1-3-1 16,5-2 0-16,2 1 0 15,8-3 0-15,2-1 0 16,1-7 0-16,5-1 0 16,1-4 0-16,6-5 0 15,-2-3 0-15,1-1-1 0,-5-3 1 0,-2 3-1 16,-1-1 1-16,-4 1-1 16,-1 1 1-16,-3 5-1 15,-2-1 1-15,0 4 0 16,-7 6 0-16,1 2 0 31,-4 1 0-31,5 5-1 16,-1 3 1-16,0 0-3 0,4-3 0 0,2-1-5 15,0-1 0-15,6-3-4 16,0-1 0-16,1-2-1 16,3-2 1-16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48.26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78 18 0,'0'-9'9'0,"27"3"-8"0,-17 4 14 15,3-2-15-15,4 0 0 16,1 1 0-16,1-1 0 15,2-2 0-15,4 0 1 16,-2-1 0-16,-4-1 1 16,-2 0-1-16,-4 3 1 15,-3 1-1-15,-8 2 1 16,-4 2-2-16,-2 2 1 0,2 2-1 16,0-1 1-16,2 3-1 31,2 2 0-31,4-2 0 15,-2 1 1-15,0 5 0 0,-1 1 1 16,3 0 0-16,-2 3 0 0,-2-1 0 31,-2 0 1-31,-2 1-1 0,-2-3 1 16,-5 0-2-16,1 1 1 16,-2-5-4-16,3 1 1 0,-5-2-9 15,3 5 1-15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47.9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3 18 19 0,'2'-19'9'0,"0"17"1"0,-2 2 8 15,0 0-15-15,0 4 0 0,0 7 2 32,-2 1 0-32,0 7-6 15,-2 2 0-15,2 4 4 0,-2-1 1 16,-2 3-3-16,1 2 1 0,3-1-2 16,-2-1 0-16,2-4-4 15,0-2 0-15,0-6-4 16,0 1 0-16,-2-7-2 15,0 1 0 1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47.6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 0 22 0,'2'10'11'0,"-8"5"-12"16,4-11 21-16,0 4-19 0,1 3 1 15,1 3 1-15,1-3 1 16,3-1-4-16,0-2 1 16,4-3 2-16,-2-3 1 31,3-2-1-31,-3-4 1 0,0-3-2 16,0-1 1-16,-5-2-3 0,-1 1 1 15,0-1-6 1,0-1 1-16,0 1-7 15,0 2 1-15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47.4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54 14 0,'0'-11'7'0,"7"7"3"16,-7 4 6-16,4-2-14 15,-2 6 0-15,-2 1 1 0,0 5 0 16,0 5-4-16,-2 3 0 0,-2 1 3 31,4 4 1-31,-2 0-1 16,0-6 0-16,2-4 0 0,-1-1 1 15,-1-7 0-15,0-5 0 0,-2-5-1 16,0-3 0-16,2-2 0 16,2-1 0-16,0-2-1 0,2-3 0 15,4-1-1-15,0 2 1 31,3-1-1-31,3 1 0 16,3 0-4-16,2 1 0 0,2 3-4 16,0 1 0-16,3 1-1 15,-5 3 0-15,0 0 0 16,0 3 1-16,-3 1 5 0,-3 2 1 16,-1 0 5-16,-5 3 0 15,1 3 2-15,-6 2 1 0,0 1 1 31,0 7 0-31,0-1-3 16,0-2 1-16,6 1-1 0,-2-3 0 0,1-1-1 16,3-3 1-16,0-3-2 31,1-2 1-31,-3-6-1 16,-2 1 1-16,0-5-1 0,0 0 0 15,-4-3-3-15,0-1 0 16,-4 3-5-1,4-1 1-15,0 3-6 16,6 1 1-16,-1 2-2 16,7 4 1-1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46.64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65 18 0,'-2'2'9'0,"4"-10"-3"16,1 6 14-16,3 0-17 15,2 1 1-15,1-1 0 16,1 0 0-16,5-2-6 16,5 0 1-16,1 2 3 0,2-4 1 15,0 1-2 1,4-1 0-16,-2 0-3 16,2-5 1-16,-4-1-1 15,0-3 0-15,0-1 0 0,-6 1 0 16,-3 2 0-1,-1 1 0-15,-3 3 1 16,-3 1 0-16,1 2 1 0,-4 6 0 16,-2 6 1-1,-2 5 0-15,0 9 0 16,0 3 1-16,-4 3 0 16,-4 7 0-16,1 0-1 0,-3-1 1 15,2-1 0-15,-3-2 0 0,5-3-1 16,-2 1 1-1,4-6-1-15,1-5 0 16,1-7 0-16,2-3 1 16,0-10-2-16,2-3 1 15,1-5-1-15,7-3 1 16,-4-4-1-16,7-3 1 16,-5 5-2-16,3 0 1 0,-3 4-1 15,2 3 1 1,-3 2-1-16,3 6 1 0,-2 4-1 15,1 6 0-15,3 0 0 16,-3 3 1-16,3 3 0 16,-2-1 1-16,3 0-1 15,1-1 1-15,1-4 0 0,2-5 0 16,2-3 0 0,1-2 0-16,-3-3 0 15,-2-3 0-15,1-7-1 0,-3-3 1 16,-3 3-1-1,-1 0 0-15,-5 1-1 16,-2 3 1-16,-2 5 0 16,-2 2 1-16,-2 8 0 15,-1 6 0-15,1 5 1 0,0 2 0 16,0 2-2-16,4 6 1 0,6 6-10 31,5-2 0-31,7-2-3 16,1-2 0-16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45.90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1-2 18 0,'2'-2'9'0,"-8"17"-5"0,6-11 16 16,-1 4-18-16,-3 5 0 15,-2 3 4-15,0 5 0 16,0 4-7-16,-1 0 0 16,1 0 4-1,2 4 1-15,2-6-2 16,-2-2 0-16,2-4-5 0,2-2 1 0,0-3-5 31,0-4 1-31,0-5-4 16,0 1 1-16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45.6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2-1 17 0,'-3'4'8'0,"-1"-6"-3"16,2 4 9-16,0 3-13 15,-6 1 1-15,-1 4 0 32,-7-1 0-32,1 5-3 15,-2 1 0-15,-1 1 2 0,1-1 0 16,2 0-2-16,-3 1 0 0,3-3-3 31,0-1 1-31,5-5-3 16,-3-1 1-16,3-4 0 0,2-4 1 0,1-2 3 31,3-1 0-31,0-1 4 0,2 0 1 16,2 2 2-16,4 0 0 15,2 2 0-15,1 0 0 0,1 2-3 16,7 2 1-16,1 0-5 0,1 0 1 31,4 0-7-31,4 0 0 16,-2 0 0-16,4-2 0 0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45.25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6 9 0,'-2'-7'4'0,"4"7"7"15,-2 0 4-15,0 0-13 0,0 0 0 0,0 2 2 32,4 1 0-32,-2 5-5 15,2 2 1-15,0 3 3 0,-3 4 1 16,3 4-1-16,0 2 1 15,2 0-2-15,-1 2 0 0,-1 0 0 0,4-4 0 32,-1 0-1-32,1-2 0 15,-4-1-3-15,2-5 1 0,-3-3-4 16,5-3 0-16,-6-1-4 16,2-2 0-16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4-10T19:51:29.1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0,'0'0'16,"0"0"-1,0 0-15,0 0 16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20.6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6 17 0,'-2'-4'8'0,"2"6"-2"16,0-2 13-16,0 2-17 16,0 0 1-16,-2 11 2 15,0-3 1-15,-1 13-7 16,1-4 0-16,2 0 4 0,0-4 1 15,2 1-2-15,-1-3 1 16,5-1-1-16,-2-3 0 16,8-1-1-16,-3-2 1 15,3-6 0-15,-1 0 0 16,4-6-1-16,-1 2 1 16,-1-7-1-16,-1 1 0 15,-1-7-1-15,-3 3 1 16,1-5-1-16,-3 6 0 0,0 1-1 15,0 3 1 1,-3 9-1-16,1 0 1 0,-2 11-1 16,0-3 1-16,2 7-1 0,-2-3 1 15,2 3 0-15,0-3 1 16,5-3 0-16,-3-1 0 16,5-2 1-16,-3-1 1 15,3-3 0 1,-3 0 1-16,0-6-1 15,-2 1 1-15,-1-7-2 0,1 2 1 16,-6-7-2-16,0 3 1 16,0-13-2-16,0 6 0 15,-2-2-3-15,-2 6 0 0,4 3-4 32,0 3 1-32,4 3-8 0,-2 2 1 15,6 4-2-15,-1 0 1 16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17.06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 34 17 0,'-4'-19'8'0,"14"11"-7"0,-9 6 10 16,5-2-10-16,4 4 1 15,1 0 1-15,1 2 0 16,3 2-3-16,1 6 0 0,-1 1 2 31,0 6 1-31,3-1-2 16,-3 5 1-16,-3 2-1 0,1 6 1 0,-3 2 0 15,-5-1 0-15,-5 1 0 16,-3-4 1-16,-5-2 0 16,-2-4 0-16,-5-2 0 31,-4-1 1-31,-2-3-2 16,-3-2 1-16,3-1-1 0,2-6 0 15,2-2-1-15,0-3 0 0,3-1-3 16,6-1 1-16,3-3-6 15,5-2 1-15,5 0-6 16,1-2 1-16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16.6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-1 20 0,'-2'1'10'0,"0"13"-8"0,1-8 13 15,-3 5-14-15,-2 4 1 16,2 8 1-16,1 6 0 0,-3 2-4 16,4 1 1-16,0-3 1 15,2-4 1-15,0-4-1 16,4-4 0-16,-2-3-5 0,4-5 0 31,-5-1-4-31,1-4 1 16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16.29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5 18 16 0,'-11'-15'8'0,"-1"11"-7"15,11 4 14-15,-7 2-14 16,2 2 0-16,-1 3 3 15,-5 5 0-15,-3 1-4 0,-1 10 0 16,-1 8 3-16,-2 7 0 16,0 12 0-16,2-2 0 15,1-1-1-15,1-1 0 0,9-5-1 32,-1-5 0-32,7-4 0 15,5-1 0-15,3-8 0 0,3-6 0 0,11-3 0 31,1-9 0-31,3-5 0 16,5-9 0-16,-2-3 0 0,-1-3 0 16,-1-2 0-16,-6-2 0 15,-4-2 0-15,-3-4 0 16,-6-2-1-16,-3-4 1 0,-5-1-1 16,-5-1 0-1,-1 5-2-15,-2 3 1 0,0 4-5 16,-3 3 1-16,5 7-6 15,4 7 1-15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15.8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7 50 18 0,'-6'-6'9'0,"1"-5"-5"16,5 11 10-16,0 0-14 31,0 0 0-31,4-4 0 16,1 0 1-16,1 0-1 0,2-2 0 0,3 4 1 16,1-1 0-1,1-3 0-15,1 4 0 16,-1 0 0-16,-1 2 0 15,1 4-1-15,-3 2 1 0,1 1-1 16,-5 5 1-16,-6 1-1 0,-6 3 1 16,-5 3-1-1,-3-2 1-15,-5 2 0 16,4-4 0-16,-3-1-1 16,3-5 0-16,-2 1 0 15,5-4 0-15,5-2 0 16,3-1 0-16,2-1-1 0,2-2 0 0,4-3 0 15,3 3 1-15,5-2-1 32,1 4 1-32,-1-1 0 15,1 5 0-15,-1 0 1 0,-3 2 0 16,-1 1 0-16,-2 1 1 0,2 1 0 16,-7-1 1-16,-6-1 0 15,-1 3 0-15,-2-1-1 31,-5-1 0-31,-3 1-1 16,-3-1 1-16,0 2-2 0,4-5 1 0,-3-1-5 31,5-4 1-31,-1 0-6 16,7 0 1-16,-3-4-2 0,4-4 1 16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11.7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5 28 0,'-2'-4'14'0,"2"2"-20"0,2 4 27 16,-2-2-26-16,0 0 1 15,0 2-10-15,0-2 0 0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11.4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-2 11 0,'6'4'5'0,"9"-6"9"15,-9 4 0-15,2 2-10 16,5 5 1-16,-5 5 2 15,3 5 1-15,1 4-10 16,-3 6 1-16,-3 4 5 16,4 3 0-16,-10-1-2 15,-4-5 1-15,-2-3-2 16,-5-2 0 0,1-6-3-16,-3 5 1 15,1-9-8-15,-1-4 0 0,-1-5-1 16,3-2 0-16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11.1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0 2 19 0,'0'-5'9'0,"-10"10"-3"16,4-1 16-16,0 6-18 15,-3 5 1-15,1 4 1 0,-1 3 0 16,7-1-8-16,2-2 0 16,2-2 5-16,7-1 1 15,-1-3-3 1,3-5 0-16,5-4 0 15,-1-3 0-15,0-2 0 0,-3-5 0 16,0-4-1 0,-7-3 1-16,5-5-1 15,-8-1 0-15,-2-2-2 16,-2 4 0-16,-2 0-4 0,4 3 0 16,-6 4-5-16,6 5 1 0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10.7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6 0 28 0,'0'11'14'0,"2"10"-18"0,-4-15 23 16,-2 5-19-16,-7 2 0 16,-6 2-3-16,7 1 1 15,-5-1-3-15,1-2 1 16,5-2-3-16,3-5 0 15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10.4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14 13 0,'3'-11'6'0,"-1"7"3"15,-2 4 3-15,-2 0-8 16,-1 0 0-16,-5 2 3 16,3 2 1-16,-5-1-10 15,1 3 1-15,3 4 5 16,4-1 1-16,2 1-3 15,6 1 0-15,0 3-2 0,5-1 1 16,-2 0-2-16,2 1 1 16,-5-1 0-16,5 1 0 0,-5-3 1 31,-2-1 1-31,-3-1 0 16,-2 1 1-16,-3-1-1 0,2-3 0 0,-2 2-1 31,-1-3 1-31,-5-1-5 15,5-2 0-15,-3-2-6 0,4-2 1 32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10.10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5 0 23 0,'-2'2'11'0,"-13"17"0"0,13-13 12 0,-7 3-21 16,0 5 1-16,-5 7 1 31,1 4 1-31,0 1-7 15,2 1 1-15,1 0 3 0,1-4 1 16,3-2-4-16,4-4 0 0,2 2-5 16,6-7 0-16,-1-2-5 0,3-3 1 15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20.0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09 24 0,'-1'9'12'0,"12"3"-8"16,-9-10 15-16,6-2-17 16,-1 0 1-16,3 0 1 15,-1 0 1-15,-1-4-6 16,1 0 0-16,-1-4 3 16,0 3 1-16,-1-7-2 15,1 3 1-15,-4-8-2 16,-1 3 1-16,-3-5-1 15,0 6 0-15,-3 2 0 16,1 1 0-16,-8 6 0 16,4 1 1-16,-3 8 0 15,1 1 0-15,-5 9 0 0,5-3 1 16,-5 12 0-16,2-7 1 16,5 2-2-16,-2-3 1 15,6 3-3-15,0-4 1 16,10-2-5-16,-4-1 0 15,9-3-6-15,-5-1 1 16,13-6-2-16,-4-2 0 16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09.7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6-2 16 0,'2'0'8'0,"1"8"-1"0,-3-3 11 16,-3 3-15-16,-3 3 0 15,0 5 3-15,-1 3 0 16,-3 10-7-16,-1 3 1 16,5 1 4-16,-8-3 0 0,7-3-2 15,1 2 1-15,2-2-2 0,4-6 1 16,0 0-1 0,0-4 1-16,4-7-1 15,2-1 0-15,-4-5 0 16,0-4 0-16,0-4-1 15,-1-1 0-15,-1-7-2 16,-1 3 1-16,-3-5-2 16,2-3 1-16,-8 0 0 0,3-1 0 15,-5 5 2-15,-1 2 1 16,5 3 1-16,-5 2 1 0,5 4 0 31,2 2 0-31,1 4-1 16,5 2 1-16,5 0-2 0,7 3 1 15,3-1-3-15,4-1 0 0,2 1-7 16,4-2 1-16,2 2-5 16,1-5 0 15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09.1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1 0 17 0,'0'4'8'0,"2"0"-4"16,-2-4 10-16,4 3-11 0,1 5 0 31,-1 5 3-31,0 5 1 16,3 3-7-16,-1 2 0 0,0 6 5 15,-4 5 0-15,-1 1-2 16,-1-2 1-16,-3-3-2 16,-3 3 0-16,-5-4-1 15,-4 0 1-15,-1-4-2 0,3-8 0 16,0-2-3-1,0-5 0-15,-1-4-6 16,7-4 1-16,1-4-3 0,1-4 0 16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08.6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-1 21 0,'-4'0'10'0,"6"21"-3"0,-4-13 10 16,0 1-16-1,0 10 0-15,4 2 2 16,0 4 1-16,2-4-4 16,4-2 0-16,-1-1 3 0,5-5 0 15,3-5 0-15,3-3 0 16,-1-3-1-16,2-4 0 0,0 1-1 31,-1-5 0-31,-5-6 0 16,-1-1 0-16,-5 0 0 15,-3-3 0-15,-4-1 0 16,-2 0 0-16,-4 2 0 0,-3 1 1 16,1-1-1-16,-3 5 0 15,-1 5-1-15,2 1 1 0,1 4-4 16,1 2 1-16,0 0-9 16,3 3 1-16,5-1-2 0,-4 0 0 15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08.1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 0 24 0,'5'11'12'0,"12"-1"0"15,-13-4 8-15,-2-1-17 16,1 3 0-16,-6 3 0 16,-1 3 1-16,-2-3-6 15,-1 4 1-15,1-3 2 16,1 1 1-16,-3-5-6 15,3 1 0-15,1-1-6 16,2-4 0-16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 13 12 0,'2'-14'6'0,"4"16"2"0,-3 0 6 0,-3-2-12 16,4 0 0-16,-4 0 3 15,2 4 0-15,0 2-5 0,-2 3 1 16,0 5 4-16,-2 3 1 16,0 2-1-16,0 12 0 15,-1-7-2-15,-1 5 1 16,-4-4-2-16,5-2 0 31,-1-6-1-31,-4-1 0 0,4-3-1 16,3-2 1-16,-1-3-3 15,0 0 0-15,0-6-7 16,2 2 1 0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07.4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1 5 22 0,'0'4'11'0,"2"-14"-7"0,-2 10 12 0,0 0-14 16,-2 2 0-16,0 4 2 15,-2 0 1 17,-9 15-4-17,-1 8 0-15,3 1 4 0,-1-1 0 0,2 0-2 16,5 0 1-1,1-6-2-15,0 2 0 16,0-4-2-16,8-2 1 16,2-5-4-16,-2-5 0 15,5-3-7-15,3 0 1 16,1-4-2-16,3-6 0 0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06.9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-1 24 0,'0'-1'12'0,"17"1"-11"16,-13 1 17-16,0 1-18 16,6 2 1-16,-1 2 0 15,2 0 0-15,3-3-2 16,-1 7 1-16,-2 0 1 16,0-1 1-16,-3 1 0 15,-2-1 1-15,-8-1-1 16,-4 1 1-16,2 3 0 15,1-3 0-15,-5 3-2 0,2-4 1 16,3-3-6-16,-1 3 1 16,0 1-7-16,0 1 0 0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06.7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0 20 0,'-14'8'10'0,"3"-6"-9"0,11 0 17 16,2 0-16-16,0 1 1 16,5-1 3-16,3 2 0 15,3-2-7-15,1-1 0 16,1-1 4-16,4 0 0 15,-2 0-2-15,1-1 0 0,1-3-5 16,0 0 0 0,2 1-5-16,-2-3 0 15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06.50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14 13 0,'-4'-1'6'0,"2"-8"4"0,2 7 6 0,-2 0-14 16,0 2 0-16,2 0 1 16,0 0 1-16,0 0-4 0,4 2 0 31,13-4 3-16,2 4 1-15,1-2-2 0,-1 2 1 16,4 0-2-16,0-1 1 16,2-1-2-16,-1 0 0 15,-4 0-3-15,-3 2 0 16,-2-2-3 0,-2 4 0-16,-5-4-3 15,-4 5 1-15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04.2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9 0,'8'-6'4'0,"-4"2"8"15,-4 4-2-15,0 0-7 16,1 0 1-16,-1 2 2 15,0 2 0-15,0 2-7 16,-1 4 0-16,1 3 6 31,0 2 0-31,0 1-2 16,1 1 0-16,5-2-1 0,6-1 1 16,-3-1-2-16,1-1 0 15,3-3 0-15,1-3 0 16,3-2 0-16,-2-2 1 0,-2 0-1 15,5-2 1-15,-5-4-1 16,0-2 1 0,1-3-2-16,-3-5 1 15,-1-1 0-15,-4-4 0 0,-1-2-1 16,-1 1 1-16,-2 3-1 16,-4 2 1-16,-2 3 0 15,-3 4 0-15,-3 3-1 0,-1 3 1 16,-1 2-1-16,3 4 0 15,-3-1-4-15,5 3 0 0,-3 0-7 16,2 4 0-16,-1-1-1 31,1 1 0-31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19.7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9 15 0,'-12'-6'7'0,"10"2"5"15,2 4 7-15,0 0-18 16,0 0 1-16,0 4 2 15,0 0 1-15,-4 4-6 0,3-3 1 16,-1 14 3-16,0-1 0 31,-2 2-1-31,2-2 0 0,2-1-1 16,0-4 0-16,2 2 0 16,2-3 0-16,1-3 0 15,-1-1 0-15,6-1 0 16,-4-1 0-16,5-6 0 15,-3 0 0-15,3-6 0 0,-3 2 0 16,1-5-1-16,-1 1 1 16,2-5-1-16,-5 4 0 0,-1-7 0 15,2 5 1-15,-2 0-2 16,-2 1 1-16,0 4 0 16,0 1 0-16,-1 8-1 15,3 1 0-15,-2 8 0 16,0-3 1-16,2 4 0 15,0-3 0-15,3 5 0 32,-1-3 0-32,4-3 0 0,-5-1 1 15,7-5 0-15,-4 1 1 16,1-6 0-16,-1 2 0 16,-2-5 0-16,1-1 1 0,-1-5-1 15,-2 3 1-15,-4-11-2 16,0 6 1-16,0-6-3 15,0 3 1-15,4-1-4 16,-2 2 1-16,1 4-5 16,3 3 0-16,4 4-5 15,-3 1 0-15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03.7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2 2 19 0,'-10'8'9'0,"6"-10"-2"0,4 2 15 16,4 2-18-16,0 0 0 0,2-2 2 16,3 2 0-16,1-2-8 15,5 0 1-15,-1-4 4 16,1 0 1-16,3 4-3 16,-3 0 0-16,2-2-3 0,-1 2 1 15,-3 0-5-15,0-2 0 0,1 0-5 16,-1 2 1-16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03.5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45 24 0,'0'-5'12'0,"2"1"-11"15,-2 4 22 1,9-4-20-16,3 2 1 16,-1-2 0-16,5 2 1 15,1 0-7-15,2 0 1 0,4-1 3 32,-6-1 0-32,3 0-2 15,-1-2 1-15,-2 4-4 0,-1 2 1 0,-5 0-6 31,-1 0 1-31,-5 2-3 16,-3 4 0-16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03.2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9 13 17 0,'-4'-8'8'0,"6"2"-3"0,-2 8 14 0,0-2-17 15,0 0 0-15,0 0 3 16,-2 4 1-16,0 4-7 16,-4 5 1-16,2 5 3 15,1 7 1-15,-1 3-1 0,2 1 0 16,2-4-2-16,0-4 0 16,2-1 0-16,2-5 0 15,1-7 0-15,5-3 1 16,3-1-1-16,1-6 0 31,3-3 0-31,-2-5 1 16,1-4-1-16,1-1 0 0,-5-4-1 15,1 0 0-15,-1-2 0 16,-3-1 0-16,1-3 0 0,-1 6 0 0,-1 6-1 31,0 3 1-31,-2 2-1 16,-6 5 1-16,2 5-1 15,-2 3 0-15,0 9 0 16,0 5 1-16,1 10 0 16,3 3 1-16,-2 3 0 15,-4-2 0-15,-2 3 0 0,-1 1 0 0,-1-1 1 16,-2-1 1-16,-1-4-1 16,-3-1 1-16,-1-5 0 15,-3-4 1-15,3-1-1 16,-8-7 0-1,7-5-2-15,-1-4 1 16,0-4-3-16,1-2 1 0,3-4-8 16,3 0 1-1,4-2-6-15,2-1 0 16,8-3-2-16,2-5 1 0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8.7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8 21 0,'13'-15'10'0,"5"11"-5"16,-15 9 15-16,1 1-17 15,0 4 1-15,-2 1 0 16,-2 3 1-16,-2-1-7 15,-2-2 1-15,0 1 3 16,2-3 1-16,1 1-2 0,1-6 0 16,1-2-1-16,3-4 0 15,4-2 0-15,2-4 0 16,1 1-1-16,3-3 1 0,1 1-1 16,-2 1 1-1,-1 2 1-15,-1 8 1 16,-3 2 0-16,0 4 1 0,0-3-1 15,1 3 1-15,-1 1 0 16,3 3 1 0,-1-1-3-16,2-3 0 0,1-2-10 15,-3-1 1-15,5 3-4 0,-4-4 1 16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8.4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23 25 0,'4'6'12'0,"14"-6"-9"15,-11 0 19-15,1 0-19 16,0-6 0-16,4 4 1 0,-1-4 0 16,1-1-5-16,-1 1 0 15,-3-2 3-15,2-1 0 32,-4-1-2-32,-1-1 1 15,-3-1-1-15,-2-3 1 0,-2 2-2 16,2 1 1-16,-5 3 0 0,-1 5 0 31,-4 6 1-31,0 2 0 16,1 5 0-16,-1 6 1 0,0 4 0 15,5 1 0-15,1-1 0 16,0-2 0 0,2 2-2-16,2-2 0 0,2-5-4 15,4-3 0-15,-1-5-5 0,5-2 0 16,0-2-3-1,3-2 1-15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3:57.6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 0 22 0,'-3'7'11'0,"-3"22"-6"31,2-20 12-31,-4 7-16 0,2 3 1 15,-1 2 1-15,3 4 1 0,2 0-5 16,6-4 1-16,4-4 3 16,1-6 0-1,5-3-1-15,-1-8 0 16,2-6-1-16,1-1 1 0,-3-3-2 16,1-1 0-1,-1-3-2-15,-5-1 1 16,0 0-2-16,-5 1 1 0,1 3-1 15,2 3 1-15,-4 6 0 16,2 8 1-16,0 0 1 0,-1 1 1 16,5 5 1-16,0-3 1 15,3 1 1-15,3-2 0 0,1-3 1 32,-1-5 1-32,-1-4-1 15,1-1 0-15,-3-1-1 16,-3-2 0-16,-2-1-4 15,-1-1 1-15,-3 1-9 16,-2-1 1-16,0-1-7 0,2 1 1 16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24.4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7 21 0,'11'-10'10'0,"-7"2"-2"0,-4 8 10 15,0 0-18-15,0 0 1 0,0 0 0 16,0 0 0-16,0 2-2 16,2 0 0-16,0 0-5 15,1 0 0-15,-1 0-2 0,-7 0 1 0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22.7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29 16 0,'8'-14'8'0,"-2"3"-7"16,-5 7 14-16,-1 6-13 16,0 0 1-16,0 2 3 15,0 7 1-15,-3 7-7 16,-1 8 0-16,-4 7 5 15,0 4 1-15,-1-1-2 16,1-5 0-16,-1-6-2 0,5-2 1 0,0-6-1 31,2-5 0-31,0-5-1 16,0-1 1-16,2-6-1 16,0 0 0-16,4-6-1 0,2-1 1 15,3-5-2-15,-1-1 0 0,3-3-1 16,-1 1 1-16,2 3-1 15,-1 1 1-15,-3 5 0 16,1 6 1-16,-1 6 0 16,2 4 1-16,-3 1 0 15,5 1 0 1,-4-1 0-16,1 1 1 16,-1-1-2-16,2 1 1 0,-3-5-5 15,3 1 0-15,-4 0-6 16,-3 1 0-16,-3-5-2 15,0-2 1-15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22.3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4 0 19 0,'-8'17'9'0,"2"25"-4"15,4-27 10-15,-2 2-12 16,-1 4 0-1,-1 7 2-15,0 3 1 16,1 1-7-16,1-6 0 0,0-1 5 16,2-8 0-1,0-4-1-15,2-3 0 16,0-5-1-16,0-5 0 16,0-3-1-16,2-5 1 0,-2-1-1 15,0-3 0-15,0-5-1 0,0-2 0 16,0-2 0-1,0-1 0-15,4-3-1 16,2 2 1-16,3 4-1 0,3 2 1 16,-1 2-1-16,2 6 0 15,1 1 0-15,-1 5 0 16,-3 1 0-16,1 4 1 0,-3 3 0 31,-1 5 1-31,-5-1-1 16,-2 1 1-16,-4-1 0 0,-3 0 0 15,-1 1 0-15,-1-2 1 0,1-1-3 32,-2-1 0-32,3-2-4 15,-1-3 0-15,6 3-5 0,2-2 0 16,2 0-1-16,4-6 0 16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21.6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11 18 0,'-2'-8'9'0,"2"4"-5"0,0 4 8 0,0 0-11 16,2 0 1-16,0 4 0 15,4 6 1-15,-4 7-2 16,0 2 0-16,-2 2 3 0,-2 2 1 16,-2 0-1-16,-4 4 0 15,3 0-1-15,-5-4 1 16,2 0-2-16,-1-5 0 16,1-3-1-16,0-1 0 15,4-5 0-15,1-1 0 0,-1-2-1 16,2-1 1-16,2-1-1 15,0-2 0-15,0-2 0 16,0 0 1-16,0 0-1 16,0-4 1-16,0 4-2 15,0 0 1-15,0 0-2 16,0-4 0-16,0 4-5 16,0-3 1-16,0 5-5 0,0-2 1 3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47.7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5 17 19 0,'0'-10'9'0,"0"5"-4"0,0 5 16 0,0-2-20 15,0 2 0-15,-2 2 4 16,-2 0 0-16,-2 11-5 16,4-3 0-16,-3 7 3 0,-1-2 1 15,2 6-1 1,0-3 1-16,4-3-2 15,4-1 0-15,6-5 0 16,-5-1 0-16,9-2-1 16,-7-3 1-16,7-4-1 0,-3-1 0 0,1-4 0 15,-3 2 0-15,1-8-1 16,-2 5 1-16,-1-9-1 16,1 5 1-16,-4-3-2 15,-1 5 1-15,-1 3-1 16,0 0 1-16,-2 10-1 15,0-2 1-15,-2 13-1 32,0-1 1-32,-1 7-1 0,-1-6 1 15,-4 10 1-15,4-3 0 16,-11 4 0-16,7-4 1 16,-11 1 1-16,8-2 0 15,-10-4 0-15,7-3 1 16,-5-1-1-16,2-3 0 0,5-5-2 15,3 1 1-15,-8-4-3 16,1 0 1-16,5-4-5 16,-1 2 0-16,7-4-5 0,1 0 1 31,12 0-6-31,-1 1 1 0,10-3 0 16,-5 0 1-16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15.8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6 0 37 0,'23'6'18'0,"-21"11"-21"15,0-15 33-15,-4 10-30 16,0-3 1-16,-7 13 0 16,3-7 0-16,-11 12-2 15,3-8 0-15,-3 10-3 16,4-6 1-16,-5-4-8 16,3-4 1-16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19.9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6 3 19 0,'14'-3'9'0,"-11"1"-7"0,-5 2 18 16,1 2-19-16,-3 3 0 15,-8 3 2-15,-1 5 1 16,-3 6-4-16,1 4 0 16,2-2 3-16,-1-2 0 0,3 1-2 15,5-3 1 1,2-2-1-16,0-5 0 16,8-3-1-16,0-1 1 15,4-2-1-15,1-2 1 0,5-6-1 16,-5-4 0-1,5 1 0-15,-1-5 0 16,-3-1 0-16,1-4 0 0,1-3-1 16,-5 3 1-16,3 2-1 15,-4 4 1-15,-2 3 0 16,-3 2 0-16,-1 14-1 16,-1-1 1-16,-1 9-1 15,-4 1 1-15,0 0 0 0,4 0 0 0,0-3-1 31,2-3 1-31,4-3-1 16,4-2 1-16,1-5-2 0,3-2 1 16,-1-5-1-16,-1-6 1 0,1-1-1 15,3 0 1-15,-5-5 0 16,3 1 1-16,-1 2 0 31,-3 2 0-31,-2 1 0 16,0 6 0-16,-4 6 0 0,-2 10 0 15,0 1-1-15,-2 5 1 0,0 1 0 16,2 0 0-16,0-2 0 0,2-3 0 16,1-5 1-16,1-1 0 31,4-2 0-31,0-4 0 16,3-4-1-16,1-3 1 0,-1-3 0 15,1 0 1-15,-3 1-2 16,1-5 0-1,-4 3 0-15,1 1 0 16,-1 3-1-16,-2 1 1 0,0 2-1 16,0 8 1-16,-3 0-1 15,1 4 1-15,-2 1 0 16,0 3 0-16,2 1 0 0,0 0 0 16,2-1 0-1,4-6 0-15,-3 1 0 16,5-3 0-16,-2-4 1 15,1-4 1-15,-1 0-1 16,2-3 1-16,-3-3-1 16,3-1 1-16,-4-1-1 15,-1-1 0-15,1-1-4 0,-2 1 0 16,-2 2-6-16,-2-3 0 16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19.1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10 18 0,'6'2'9'0,"-8"34"-5"0,2-27 15 16,0 7-17-16,-2 1 1 15,2 0 1-15,-4 0 1 16,-2-1-6-16,4-5 1 15,0-1 3-15,0-3 1 16,2-3-2 0,0-2 1-16,2-2-1 15,6-4 0-15,-2 0 0 16,-2-5 0-16,3-3-1 0,1-1 0 16,3-2 0-1,1-6 0-15,1 1-3 16,0 1 1-16,1 4-5 15,1 2 1-15,-3 1-6 16,1 5 0-16,0 1 0 0,1 2 1 0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18.8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8 3 20 0,'-23'-7'10'0,"-11"13"-2"0,24-3 9 16,1 5-16-16,-4 5 1 0,-1 9 1 15,1 1 1 1,3 5-5-16,3-3 1 16,5-4 2-16,7-3 0 0,1-5-1 15,2-3 1-15,3-7-1 16,1-1 0-16,-1-4 0 16,3-3 0-16,-3-3 0 15,-1-3 0-15,1-3-1 16,-1-3 1-16,-3-2-1 0,-1 0 0 15,2-1-1-15,-3 5 1 16,-1 3-1-16,2 5 1 16,-2 5-1-16,-2 8 0 0,0 9 0 15,-1 8 1-15,-1 4-1 32,-1 4 1-32,-1 3 0 15,-4 3 1-15,-4 1 0 0,-3 6 1 16,0-2 0-16,-5-3 1 15,3-5 0-15,-2-7 1 0,0-2-2 16,-1-6 1-16,1-4-3 31,2-5 1-31,2-4-6 16,1-6 1-16,4-6-8 0,5-2 1 0,3-13-1 16,5-2 0-1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18.1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 0 20 0,'-6'9'10'0,"-1"31"-2"16,5-29 14-16,0 4-19 16,2 2 0-16,0 1 1 15,4-5 1-15,1-2-7 16,1-1 1-16,4-5 4 15,-1-3 0-15,3-4-2 16,-3-1 0-16,1-5-2 16,1-3 1-16,-3-3-2 0,1-1 1 15,-1 0-2-15,-2 2 0 16,1 5 0-16,-3 6 0 0,0 6 1 31,2 5 0-31,-1 7 1 16,3-1 0-16,4-2 3 15,1 0 0-15,2-3 1 0,2-3 1 16,1-1 0-16,-1-6 0 16,-2-4 0-16,-4-3 0 15,3-5-2-15,-8-1 1 0,1-4-3 32,-3 0 1-32,-4-2-7 0,0 0 1 15,4 2-7-15,-4-6 1 16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17.7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7 17 0,'15'-6'8'0,"-4"4"0"0,-11 2 7 16,0 0-14-16,-2 0 0 15,-5 2 2-15,-1 4 0 16,-1 3-3-16,-3 8 1 16,-5 6 2-16,0 4 1 15,-1 5-1-15,3-5 0 0,4-1-1 16,3-3 0-16,2-4-1 0,6-3 0 15,6-9-1 1,2-3 1-16,3-6 0 16,1-4 0-16,1-3-1 0,2-6 1 15,2-6-1-15,1-2 0 16,-1-2 0-16,-2-2 0 16,1 1 0-16,-3 5 0 15,-2 0 0-15,-1 7 0 16,-4 5 0-16,-2 5 1 0,-1 8-1 15,-3 7 1-15,-3 10-1 32,-1 4 1-32,0 2-1 15,0-2 1 1,6-3-5-16,2-6 1 16,2-5-4-16,3-5 0 0,3-2-3 15,-1-6 0 1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17.3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1 0,'10'8'10'0,"-4"7"-4"0,-4-7 12 16,1 4-17-16,-3 5 0 16,0 6 3-16,0 2 0 15,-1-6-4-15,-3-2 0 16,0-1 4-16,-2-7 0 0,2-1-1 31,2-6 1-31,1-6-2 16,1-4 1-16,1-7-2 0,3-2 1 15,4-2-2-15,-2-3 1 16,3 5-1 0,1 2 0-16,3 3-2 15,0 3 0-15,-1-1-4 0,3 4 0 0,0 6-5 32,1 0 0-32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11.5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1 26 19 0,'-4'-9'9'0,"-15"-3"-10"16,15 11 19-16,-2-1-16 16,-1 0 0-16,1 2 0 31,2 4 1-31,2 1-5 16,4 3 1-16,0 0 2 0,2 1 1 15,0 1-2-15,1 1 0 0,-3 0 0 16,2 3 0-16,-2 1 1 15,0-2 0-15,-2 1 1 16,-2-3 0 0,-4 2 0-16,-1-5 1 15,-3-1 0-15,-5-1 0 0,1 0-1 16,-3 0 1-16,0-3-7 16,0 1 1-16,0 4-7 15,3-4 1-15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11.20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4 13 0,'-2'-5'6'0,"2"7"-7"16,0-2 7-16,0 3-12 16,4 1 1-16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11.0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3 0 25 0,'4'2'12'0,"-19"6"-9"15,13-2 18-15,-6 1-21 16,2 5 0-16,-1-2 0 16,-3 5 0-16,2 0-1 15,3 1 0-15,1-5-4 16,2 1 0-16,2-5-2 15,0-1 0-15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10.8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6-1 16 0,'-8'-2'8'0,"-19"10"1"16,22-4 8-16,-3 1-16 16,-8 3 1-16,-7 4 1 15,-2 3 1-15,-3 2-5 16,6 1 0-16,5-1 3 15,2 0 0 1,9 2-4-16,0-3 1 0,6-5-7 16,6-3 1-16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15.6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16 25 0,'8'-4'12'0,"-6"0"-10"16,-2 4 26-16,0 4-26 16,0-2 0-16,0 6 1 0,0-3 0 15,0 7-4-15,0-4 0 16,3 5 3-16,-1-1 0 16,4-3-1-16,-2-1 0 15,4-2-2-15,-1-3 1 16,5-3-3-16,-1 0 0 15,5-3-2-15,-5 1 1 16,1-8 0-16,-1 2 0 16,3-3 1-16,-7 1 1 15,3-3 2-15,-4 3 1 16,-2 1 2-16,1 1 0 0,-1 0 0 16,0 2 1-16,-6 8 0 15,0 0 0-15,-5 12-1 16,1-5 1-16,-10 12-2 15,7-5 0-15,-14 15-1 16,6-8 1-16,-3 9-1 16,7-9 1-16,1 2-2 15,1-4 0-15,5 1-2 0,0-5 0 0,4-4-6 32,0-1 0-32,2-6-4 15,0-3 1-15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10.6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 19 0,'13'-2'9'0,"1"4"-5"15,-10 0 16-15,3 4-19 16,-3 2 1-16,2 1 0 15,0 3 0-15,-1 3-3 16,5-1 1-16,-4-1 1 16,0-1 0-16,-1-1-4 31,5-1 1-31,-2-4-5 16,-3-3 0-16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10.4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0 15 20 0,'5'-9'10'0,"-10"3"-8"15,3 4 17-15,-6 2-17 16,-3 4 0-16,-7 5 2 15,-3 3 0-15,-8 3-5 16,-1 5 0-16,6-3 3 16,7 4 0-16,2-2-1 15,3-1 0-15,8-5-1 16,4-3 1-16,10-3 0 31,0-3 0-31,3-2 0 16,6-6 0-16,-1 0 0 0,-3-3 0 15,-2-3-1-15,3-1 1 0,-5-1-1 16,7-1 1-16,-3 1-1 16,-3 4 0-16,-3 1 0 0,1 3 0 31,-8 4 0-31,1 2 1 16,-1 2-1-16,2 3 1 0,-4 1-1 15,0 0 1-15,2 3-2 16,2 3 1-1,2-3-4-15,3-3 0 0,-1-2-5 16,2-1 0-16,-5-5-1 16,7 0 1-16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10.0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 22 0,'2'-8'11'0,"9"8"-10"16,-7 0 21-16,8 0-21 0,3 0 0 16,2 0 0-16,4 0 1 15,-4 0-3-15,0 2 1 16,4-2-2-16,-6 0 1 15,3 0-5-15,-3-2 1 16,2 1-3-16,0-3 1 16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09.92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2 28 22 0,'18'-14'11'0,"-15"-1"-8"16,-6 13 19-16,1 2-19 15,-10 4 0-15,-9 4 1 16,-2 5 1-16,-3 2-6 16,1 2 0-16,2 1 4 31,6 1 0-31,7 2-2 16,2-6 1-16,5 2-2 0,6-1 0 15,5-3-4-15,7-2 1 16,-3 1-6-16,5-6 0 0,-2-2-1 15,1-6 0-15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09.7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9 1 24 0,'33'-2'12'0,"-18"2"-12"0,-5 7 24 16,-2 3-23-16,-1 1 1 31,-1 1 1-31,-4 3 1 16,-2 1-5-16,-8 1 1 0,-1 0 2 15,-7 1 0-15,-1-5-1 16,0-1 1-16,-4-3-4 15,5-1 0-15,5 0-5 0,5-5 0 16,2 1-3 0,8-6 1-16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09.3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84 24 0,'-4'6'12'0,"14"5"-11"16,-3-9 21-16,3 2-22 16,7 0 0-16,10 0 2 15,2-1 0-15,7 1-2 16,1-2 0-16,-3-2 1 16,-3-4 1-16,-2-1-1 15,-2-3 1-15,-6-5-2 16,-2-3 0-16,0-5-1 0,-5 0 0 15,-1-4-1 1,0 2 1-16,-3 2-1 16,5 4 1-16,-9 0 0 0,2 3 0 0,-2 3 0 15,-3 5 1-15,3 4 1 32,-6 6 0-32,-6 7 1 0,-5 14 0 0,-4 6 0 31,-3 3 0-31,-1 3 0 15,2-3 1-15,3-1-2 0,-1-4 1 0,4-6-1 16,1-4 0-16,6-6 0 16,-2-5 1-16,6-4-1 15,4-4 0-15,0-6 0 16,2-2 0-16,5-1-2 16,-5-1 1-16,4 1-2 15,1 3 1-15,1 0-1 16,-5 2 0-1,9 4 0-15,1 4 1 0,8 0 0 16,-6 2 1-16,6-1 0 16,2 3 0-16,0 0 1 15,-2-6 0-15,0-2 0 16,-8-2 1-16,0-2-1 0,-5-2 1 16,-8 2-2-16,-4-1 1 31,-4 5 0-31,-8 0 0 15,-1 3 0-15,-1 5 0 0,3 4-1 16,5 1 0-16,0 2-4 16,6 4 1-16,10-1-7 15,-2 3 0-15,11-4-1 16,4-5 0-16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08.6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1 6 21 0,'6'-6'10'15,"-1"12"-5"-15,-5-2 13 0,0 7-15 0,-2 7 0 16,-1 3 1 0,-3 3 0-16,4-1-6 15,-3 2 1-15,1 2 3 16,-1-2 1-16,3-3-6 15,0-2 1-15,0-3-4 16,2-2 0-16,-3-4-3 0,-3-1 1 16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08.3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5 0 25 0,'-11'15'12'0,"7"-4"-10"0,8-9 20 0,3 4-20 16,7 0 1-16,-3 0 0 16,8-1 0-16,6 1-10 15,-3-2 0-15,7-2-1 16,1-2 1-16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08.2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8 13 0,'-5'4'6'0,"7"-4"6"16,-1 0 4-16,7-2-15 15,4 2 1-15,9 2 0 16,0-2 0-16,2 0-3 15,0-2 0-15,0-2 2 16,-4 2 1-16,-1 0-4 0,-3 2 0 16,-9-2-5-16,-2 2 1 15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08.0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1 24 0,'8'-11'12'0,"19"0"-9"16,-18 7 15-16,1-2-18 15,5 2 1-15,0-3 0 16,3 1 0-16,1 2-2 0,-2-1 1 16,4-1 0-16,-2 2 1 0,0 2-1 31,-1 2 1-31,-1 0-4 16,-4-3 1-16,-1 6-6 0,-5-1 1 1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15.2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4 56 24 0,'10'-6'12'0,"0"-9"-9"16,-8 11 17-16,0-2-17 16,-1 2 0-16,-1-4 1 15,0 3 1-15,-1 1-7 16,-1 0 1-16,-8 6 4 15,2 0 0-15,-7 7-2 16,3-1 0-16,-5 6 0 16,6-3 0-16,-12 6-1 15,7-3 1-15,-1 9-1 16,7-6 1-16,6 1-1 16,1-5 0-16,8-1 0 15,-3-5 1-15,6-5-1 16,0 0 1-16,7-8-1 0,-5 1 1 15,5-11-1-15,-4 7 1 16,5-7-1-16,-7 5 1 16,3-7-1-16,-4 5 0 15,-1-2 0-15,-3 3 0 16,0 2 0-16,0 3 0 16,-4 7 0-16,0 0 1 15,0 7-1-15,0-1 0 16,0 6 0-16,0-3 0 15,0 7 0-15,0-3 1 0,4 1-4 32,-2-3 1-32,2-5-4 15,-1 0 0-15,7-6-5 16,-2 0 1-16,5-6-1 16,-1 0 0-16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07.81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 5 19 0,'4'0'9'0,"-2"-6"-2"15,-2 8 15-15,-2 2-20 16,0 4 1-16,0 3 1 16,-9 3 0-16,-1 1-5 15,3 4 0-15,-3 2 3 16,2 0 1-16,-1 1-1 16,1-3 0-1,5-2-1-15,1 0 0 0,0-3-2 16,0-5 1-16,4-1-4 0,4-4 1 31,-2-8-7-31,0-4 1 0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07.5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 14 20 0,'0'-6'10'0,"2"-2"-4"0,-2 8 8 16,0 0-13-16,0 0 0 0,2 2 2 16,-2 6 1-16,0 6-5 0,0 7 1 15,0 4 2-15,0 3 1 16,0 1-1-16,-4 2 1 16,0-2-2-16,0 0 1 15,2-4 0 1,2-2 1-16,0-6-1 15,2-4 1-15,2-3-1 16,-2-4 1-16,0-6-1 0,0-4 1 16,1-6-1-1,5-1 0-15,0-3-1 16,1-3 0-16,1 0 0 16,2-2 0-16,-3 1-1 0,3 1 0 15,-1 2-1-15,-3 1 1 16,3 3-3-16,-3-1 1 0,2 4-5 15,-3 3 1-15,3 1-5 16,-4 0 1-16,2 2-2 16,-3 0 0-16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06.95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2 4 17 0,'0'-4'8'0,"-15"4"1"15,9 0 6-15,0 0-13 16,-2 4 0-16,-1 4 0 15,-3 3 1-15,5 4-4 16,1 1 1-16,2-1 1 16,8 2 1-16,4-4-1 31,5-1 1-31,4-5 0 0,2-3 0 16,0-4 0-16,-3-4 1 0,-3 1-1 15,-5-5 1 1,-5-2-2-16,-3-3 1 15,-3-2-1-15,-5 2 0 16,-2 1-4-16,5 3 0 0,1 1-8 16,0 6 1-16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06.6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72 16 0,'4'-17'8'0,"11"-4"-3"16,-9 15 11-16,4 1-15 15,-1-1 0-15,3-2 1 16,5 4 0-16,2 0-3 16,2 3 1-16,-4 2 1 15,0 3 1-15,-3 2-1 31,-3 2 1-31,-5-1-2 16,-4 3 1-16,-4 1 0 0,-4-3 0 16,-5-2-1-16,-4 0 1 0,3-1-1 15,1 1 1-15,1-2-1 16,4 0 0-16,1 0 0 16,5-1 0-1,5 1-1-15,1 4 1 16,4 0-1-16,1 1 1 0,-1 3 0 15,-1 1 0-15,-3-2 0 0,-2 3 0 16,-4-3 1-16,-6 1 1 16,-5-1 0-16,-1 1 0 15,-5-1-1 1,-6-1 1-16,2 1-1 16,0-1 1-16,2-6-5 0,4 0 0 15,3 1-6 1,8-5 0-16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06.2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0 14 19 0,'3'-15'9'0,"3"19"-3"16,-4-2 13-16,-2 1-18 15,0 5 1-15,-2 2 1 16,0 3 1-16,-4 4-5 15,-1 4 1-15,0 0 2 16,-1 2 1-16,3 2-1 16,3-4 0-16,0-2-2 15,4-3 1 1,0-5-4-16,2-3 1 0,1-4-5 16,-1-2 1-16,-2-6-3 15,-2-2 0-15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06.02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 11 24 0,'-4'-5'12'0,"10"1"-7"15,-2 2 16-15,5 2-20 16,1 0 1-16,3-2-1 16,2 4 1-16,5 0-4 15,-1 0 0-15,4 0-3 0,-4-1 0 16,0 1-3-16,2-2 0 15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05.8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95 59 13 0,'-4'-8'6'0,"-8"16"2"0,10-6 6 0,-1 2-13 16,-3 2 1-16,-4 1 2 15,1 7 0-15,-7 1-5 16,3 4 1-16,-2 2 3 16,-1 2 0-16,1 0-1 15,0 0 1-15,3 0-1 0,1-2 0 0,3-3 0 16,-1-5 0-16,3-3-1 31,-2-5 1-31,4-3-1 16,2-6 1-16,2-1-1 15,2-5 0-15,4-3-1 0,4-1 0 16,-3-5 0-16,5-4 0 0,1 2 0 16,1-4 0-16,-3-2 0 15,2-1 0-15,1 1 0 31,-5 4 0-31,3 2 0 16,-3 5 0-16,1 3-1 16,-2 3 1-16,-3 5-1 0,1 1 1 15,2 11-1-15,-4 7 1 16,-2 9 0-16,-2 2 1 0,1 0-1 16,1 3 0-16,4 3 1 15,0-2 0-15,0-1 0 16,1-3 0-16,1 2 0 0,2-6 0 15,-3-2-2-15,3-3 1 16,-3-5-6-16,1-1 1 16,-4-1-5-16,0-3 0 15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58.8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5 21 16 0,'-1'-2'8'0,"-9"-8"-5"0,6 7 14 16,-2 1-16-1,-3 0 0-15,-1 0 1 16,-3 2 1-16,1 2-4 0,5 2 0 31,1 7 2-15,4 1 1-16,4 1-2 16,4 4 1-16,0-2-1 15,3 3 1-15,-3-1-1 16,0-2 1-16,-1-1 1 0,-5-1 0 0,-4-4 0 31,-1 1 0-31,-7-2 0 0,-1-1 0 16,-4-1 0-16,-6-2 0 15,2-2-5-15,2 0 1 0,3 0-7 16,11-2 1-16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58.5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 15 18 0,'-4'-9'9'0,"-1"2"-10"15,5 5 16-15,0 2-16 16,0 0 0-16,-2 2-5 16,2 2 0-16,0 1 4 15,4 5 1-15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58.3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 19 12 0,'1'-5'6'0,"-1"-5"3"15,0 10 7-15,0-4-14 16,0 4 0-16,0 2 2 0,-1 0 0 16,-3 4-5-16,0 1 0 15,0 1 4 1,-2 5 1-16,-3 5-2 16,1 1 1-16,-2 0-2 0,-1-2 1 15,5 0-1 1,2-3 1-16,2-3-1 15,2-1 0-15,0-5-4 0,0 1 1 0,4-4-7 16,0 0 1-16,8-2-1 16,-3-2 0-16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14.9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9 181 17 0,'10'-10'8'0,"-4"4"1"16,-6 6 7-16,2-4-14 0,-1 0 1 16,-1 1 1-16,0 3 1 15,-1 2-6-15,-1-2 0 16,-8 3 4-16,2 1 1 15,-5 8-2-15,2-4 0 32,-5 24-1-32,5-6 1 15,3-1-1-15,2-4 0 16,5-6 0-16,1-3 0 16,3-4 0-16,1-2 0 15,10-12 0-15,-3 2 0 0,1-8 0 16,-1 3 1-16,4-7-1 15,-1 1 0-15,-3-5-1 16,1 5 1-16,1-12-1 16,-5 6 1-16,3-12-1 15,-3 6 0-15,3-2 0 16,-5 5 0-16,2 3 0 16,-5 4 0-16,1 5 0 15,2 3 0-15,-6 3 0 16,0 2 1-16,-4 14-1 15,2-3 0-15,-3 18 0 16,-1-5 1-16,-4 13-1 0,4-10 1 16,-1 4-1-16,3-6 0 15,2 4-3-15,0-5 1 16,6-3-6-16,-2-3 0 16,7-5-4-16,-1-1 1 15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56.8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-1 14 0,'4'-4'7'0,"-4"14"1"0,-2-8 8 15,0 4-14-15,-4 4 0 16,-1 1 2-16,-5 5 0 15,-2 0-5-15,3 3 0 16,-3-1 3-16,3-3 1 0,3-1-1 16,0-2 0-16,2-2-1 15,2-4 1 1,0-3-1-16,4-3 1 0,0 0-1 16,4-3 0-16,2-5-1 15,4-6 1-15,-2 2-1 16,3-1 0-16,-1 1 0 15,0 0 0-15,-3 2-1 16,3 4 1-16,-2 1-1 16,0 5 0-16,-2 0-1 15,1 5 1-15,-3 3 0 16,2 2 1-16,2-2 0 0,0 2 1 16,1-3 0-16,-1 1 1 15,4-4 0-15,-1-2 1 16,5-4-1-16,-1 0 1 15,-1-4-2 1,-2-1 1-16,-1 1-1 16,1-2 1-16,-6-2-2 0,2 0 1 0,-6-1-2 31,-2-1 0-31,-4 2-8 16,-2 4 0-16,2-2-2 0,4-1 0 15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56.41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25 19 0,'0'-14'9'0,"10"8"-4"16,-9 5 18-16,7-1-20 15,-2 0 0-15,5 2 1 16,-1 0 1-16,3 0-7 16,5 0 1-16,1 2 2 15,0-2 1-15,2 0-8 0,-3 2 0 16,1-1-3-1,0-1 0-15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56.25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6 12 17 0,'2'-3'8'0,"-2"-7"-4"16,0 10 15-16,-2 0-18 0,0 2 0 16,-5 4 2-16,1 1 0 15,-3 5-3-15,-1 5 0 16,-1 2 3-16,-1 2 0 0,5 0-2 15,-3 2 1 1,6-4-1-16,1-1 1 16,1-5-1-16,2-4 0 0,0-1-4 15,0-2 0-15,0-4-5 16,0-2 1-16,-2-2-2 16,0-2 0-16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55.8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4 10 16 0,'1'-5'8'0,"-1"-1"-1"0,0 6 8 0,0 2-14 16,-1 2 1-16,-3 1 1 15,-4 7 0-15,0 1-4 16,-3 2 1-16,0 3 2 16,-5 3 0-16,3 0 0 15,1-4 0-15,5 0 0 16,3-2 1-16,4-1 0 15,2-5 0-15,4-3-1 16,3 0 1-16,-1-2-2 16,3 0 1-16,1-3-1 15,3 3 0-15,-2-2-5 0,1 0 1 16,-1 0-7-16,-1 0 0 16,5-2 0-16,2-4 0 15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55.5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9 34 18 0,'0'-9'9'0,"-4"7"-5"16,4 2 11-16,-2 0-14 15,-4 2 1-15,-3 3 1 16,-1 3 0-16,-1 1-4 15,1 7 1-15,1-1 2 16,3 0 1-16,4-1-1 16,6-1 1-16,4-4 0 15,1-5 0-15,4-2-1 0,-1-4 1 32,1-2-1-32,0-1 1 0,-3-7-1 15,-2 1 0-15,-7-2-1 16,-2-3 0-16,-3-1-3 0,-2 0 1 15,2 4-6-15,2 1 0 16,2 4-4-16,6 3 1 0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55.29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82 69 19 0,'16'-17'9'0,"-7"1"1"0,-7 11-3 32,-4-3-6-32,-2-2 1 15,1 5 0-15,-7-1 0 0,-5 4-3 16,-2 2 1-16,-3 4 1 16,3 4 1-16,0 9-1 15,7-2 0-15,5 4-1 0,3 2 0 16,4 4-1-1,1-4 1-15,5 0 0 16,2 0 1-16,-5-2 0 0,1 0 1 0,-6-4 0 16,-7-1 1-16,-11-3-1 15,1 1 1-15,-2-3-1 16,2 3 1-16,-1-7-4 16,3 3 1-1,8-6-6-15,1-4 0 16,12-4-3-16,9-3 0 0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54.8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90 13 0,'-2'0'6'0,"6"-2"1"16,-1 4 6-16,7 4-13 16,2-2 0-16,5 1 0 0,2 1 1 15,4 0-1-15,6 0 1 16,1-2 0-16,5-3 0 31,-1-1 0-31,1-3 0 16,-1-5 0-16,1-4 0 0,-3 3-1 15,-3-5 1-15,-6-3-1 16,-4-4 1-16,-4-2-1 16,-1 2 1-16,-5 0-1 0,1 1 0 0,-4 5 0 31,1 0 1-31,-3 3-1 15,-2 2 0-15,-2 3 0 16,-2 5 0-16,-2 4 0 0,-3 7 0 16,-3 13 0-16,-3 10 1 15,-3 5 0-15,-1 5 0 0,-2 0 0 32,2-1 0-32,2-3 1 0,1 0 0 15,5-3 0-15,-1-8 0 16,4-6 0-16,2-4 1 15,-1-5-1-15,3-10 1 16,2-4-2-16,2-6 1 16,3-1-1-16,1-5 1 0,2-1-2 31,5-4 1-31,3-1-1 0,-1 1 0 16,-2 6-1-16,-1 3 1 15,-1 4-1-15,1 4 0 0,-5 6-1 16,3 4 1-16,-2 3 0 15,3 5 0-15,-1-1 0 16,5 1 1-16,0-3 0 0,3-1 1 31,1-5 0-31,0-3 0 0,2-4 0 16,-4-4 0-16,0-2 0 16,-3-3 1-16,-1-1-1 0,-3-1 1 0,-4-1-2 15,-4 3 0-15,-4 3 0 16,-2 0 0-16,-4 6-1 31,0 8 1-31,3-1 0 16,-3 5 0-16,6 1-5 0,4 3 0 31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54.0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2 16 13 0,'-4'-14'6'0,"4"11"2"0,0 3 4 16,-2 3-10-16,0 5 1 0,-1 5 1 15,-3 3 0-15,-5 7-5 16,-3 0 0-16,-3 2 4 0,2 1 0 0,4 3-1 16,0 0 0-16,1-2 0 15,4-2 0-15,3-6-2 16,-1-2 1-16,-2-4-6 15,4-3 1-15,0-2-4 32,-1-4 0-32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53.3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4 17 0,'-4'-2'8'0,"4"0"-5"16,4 0 7-16,2 4-10 16,2 0 1-16,5 0-1 15,5 2 1-15,1 0-1 16,-2 1 0-16,0 1 1 15,-1 0 0-15,-3 2 0 0,-7 1 0 16,-4-1 0-16,-6 0 1 16,-8-1-1-16,-3 5 0 15,-4-1 0-15,0 1 0 16,1-1-7-16,5 1 0 16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53.1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1 16 0,'-1'-1'8'0,"-3"1"-2"16,4 0 8-16,4 0-12 15,-1 0 0-15,7 0 2 16,0 0 0-16,9-2-5 15,4 2 0-15,2 0 3 16,2 0 0 0,-2 0 0-16,4 0 0 15,-4-2-4-15,1 1 1 16,-1-3-6-16,2 3 0 0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14.9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7 6 19 0,'-2'-2'9'0,"0"-3"-3"0,2 7 13 16,0-1-17-16,-2 3 0 16,-1 2 3-16,-5 4 1 15,0 1-8-15,0 3 1 16,3 3 4-16,1 0 0 15,0 1-2-15,4-3 1 16,2 2-1-16,0-5 0 16,2-5 1-16,1-1 0 15,5-4 0-15,2-2 0 16,-3-2 0-16,1 0 1 16,-1-5-2-16,1-1 1 0,-4-4-1 15,1 3 1-15,-7-7-1 16,-3 3 0-16,-1-2-1 15,-2-1 1-15,-2 5-1 16,3-1 0-16,1 3-3 16,2 1 0-16,2 2-5 15,2 2 1-15,3 4-5 16,-1 0 0-16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52.82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14 10 0,'-4'6'5'0,"4"-6"-2"0,-2 0 6 0,2 0-6 16,0 0 0-16,-2 0 0 16,2 0 1-16,0-2-5 31,0 2 0-31,4-2 3 15,0 2 1-15,4 0-2 0,-1 0 1 16,7-2-1-16,3 2 1 16,2 2-1-16,2 0 1 0,10 0-1 15,0-2 0-15,3-2-1 16,1 0 1-16,-1 2 0 16,1-4 0-1,-6 1 0-15,1 1 0 16,-5 0 0-16,-6 0 1 0,-1 2-2 15,-7-2 0-15,1 2-4 16,-3 2 1-16,-3 0-5 0,-2 2 1 16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9.9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3 1 20 0,'0'2'10'0,"-8"6"-9"16,4-2 18-16,-1-1-19 16,-1 5 1-16,-4 0 0 15,3 3 0-15,-5 1-3 0,4-3 1 16,1 3-5-16,1-1 0 16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9.8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8 0 19 0,'0'4'9'0,"-3"1"-4"15,3-1 12-15,-2 2-16 0,-2 3 1 16,-2 1-1-16,0 3 1 16,1 0-3-1,-5 1 1-15,4-1 1 16,4 0 0-16,-2-2-2 15,4-3 0-15,4 0-4 16,-2-5 0-16,4 1-2 16,4-4 0-16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9.4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6-1 20 0,'0'-2'10'0,"6"9"-8"0,0-7 15 0,-1 4-17 16,3 0 0-16,4 2 1 0,1 0 0 31,0-1-1-31,1 3 0 16,1 0 1-16,0-1 0 0,-1 1-1 15,1 0 1-15,-5-1-1 16,-3 1 1-16,3-2-1 0,-4-1 1 16,-6 1-1-16,0 0 1 0,-2 4-1 31,-6-1 1-31,-3 4-1 15,-1 3 1-15,-9 3 0 16,-6 2 1-16,-1-2-1 0,1-4 0 16,-2 1 0-1,4-3 1-15,2-1-1 16,6-3 0-16,2-3-6 0,5 0 0 0,10-4-4 31,0-2 1-31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9.1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3 0 20 0,'0'0'10'0,"-6"8"-9"16,6-4 16-16,-6 3-17 16,2 3 0-16,-1-1-3 15,3 5 0-15,-4 1-1 16,2 2 0-16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8.96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5 6 12 0,'6'-6'6'0,"-8"4"6"0,-2 2 0 0,4 4-10 16,-5 4 0-16,-1 5 1 15,0 5 0 1,-4-1-4-16,5 4 0 15,-3-2 3-15,0-3 0 16,6-3-2-16,-2-1 1 0,4-5-5 16,4-1 1-16,-2-4-4 15,8-2 1-15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8.39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1 13 0,'6'-4'6'0,"5"10"5"15,-7-4 2-15,-4 3-12 16,0 5 1-16,-4 0 0 16,4 1 1-16,0 6-4 15,-3-1 1-15,1-1 2 16,-2 0 1-16,2-3 0 15,2-6 0-15,0-2 0 0,0-4 0 16,0-6 0 0,6-4 1-16,-1 1-1 15,1-3 0-15,4 2-2 0,1-1 1 0,0-1-2 16,4 3 1-16,3-1-7 16,-1 3 0-16,3 3-4 15,1-2 0-15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8.1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0 40 13 0,'4'-10'6'0,"-2"-5"1"0,-2 11 9 0,0 0-14 16,-2 3 0-16,2-3 1 15,-5 2 0-15,-5 2-3 32,-1 2 0-32,-5 3 3 15,5 5 0-15,-6 3 0 16,-2 6 0-16,5 0-1 16,-1 0 0-16,4 2-1 15,7 0 1-15,2-4-2 16,8-2 1-16,-1-3 0 15,5-5 0-15,1-5-1 16,3-4 1-16,-1-3 0 0,-2-1 0 16,1-3 0-16,-6-1 0 0,-3-1-2 15,-3-3 1-15,0 1-5 16,0 2 1-16,0 1-6 16,2 2 0-16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6.4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 0 22 0,'-12'21'11'0,"-9"-1"-11"16,15-11 16-16,-1 1-16 16,1 3 0-16,0 1-10 15,0 1 1-15,5-3 7 16,1-1 1-16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6.3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9-1 17 0,'-6'0'8'0,"2"4"-2"15,4 0 9 1,-6 2-14-16,0 7 0 16,-3 3 0-16,-1 3 1 15,3 0-2-15,-5 4 0 0,6-4 1 16,-3-5 0-16,7-3-2 15,0 1 0-15,2-4-5 16,4-1 0-1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14.8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99 21 0,'-5'-2'10'0,"3"2"-6"15,2-3 12-15,0 3-15 16,2 0 1-16,2-2 2 0,3-2 0 15,3 0-4-15,3 0 0 16,4-1 3-16,8-3 1 16,4 0-2-16,1-1 1 15,1 3-1-15,-2-1 0 16,1 1-1-16,-1 0 0 0,-4 0 0 16,0 3 0-16,-6 1 0 15,-2-2 0-15,-5 0-3 16,-1 2 0-16,0-2-6 15,-3 4 1-15,2 2-4 16,-3 0 1-16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5.8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2-1 16 0,'2'0'8'0,"-4"4"1"15,-4-2 6-15,-3 4-14 16,-1 3 1-16,-3 3 1 16,-6 7 0-16,-4 0-4 15,2 0 0 1,2 0 3-16,3 0 0 16,-1-4-4-16,8 1 0 0,1-1-6 15,6-7 1 1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5.6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3 3 16 0,'-10'0'8'0,"8"-4"-4"0,2 4 11 15,0 2-14-15,0-2 1 0,4 4 0 32,4 2 1-32,-1 2-4 15,5 1 1-15,-3 1 2 0,5-1 0 0,3 3-1 32,0-3 0-32,2 3 0 15,2-3 0-15,2 1-1 0,-2-2 1 16,-2-3-1-16,0-1 1 0,-2 0 0 15,-1 0 0-15,-3-2-1 16,-4 2 1-16,1-2-1 16,-8 1 1-1,2 3 0-15,-8 2 0 16,2 0-1-16,-8 1 0 0,3 3 0 16,-8-1 0-16,-5 3 1 15,-2 1 0-15,-5-2-1 0,-2 3 1 16,1-1-1-1,1 2 1-15,4 0-1 16,2-1 1-16,4-3-2 0,2 1 1 0,3-3-4 31,4-1 1-31,1-1-6 16,7-3 1-16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5.06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0 22 0,'0'0'11'0,"-2"7"-12"0,2-5 17 0,-2 4-16 16,2 2 1-16,0 3-8 15,0 5 0-15,0 3 4 16,0 0 1-16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4.91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2 0 21 0,'0'-4'10'0,"-4"14"-5"32,4-6 10-32,-4 1-15 15,-1 3 1-15,1 4-1 0,0 3 1 16,0 4-1-16,-1-1 0 0,3 1 1 31,2-2 0-31,2-3-4 16,2-3 1-16,-1-1-4 0,1-3 0 0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3.67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3 51 16 0,'5'-10'8'0,"-3"-13"-4"0,-2 18 12 0,-2-1-15 16,-3 0 0-16,-3 6 0 16,2 0 1-16,2 4-3 0,-1 4 0 15,3 1 1-15,0 3 1 31,2 1-1-31,2 4 0 16,0 1 0-16,0 3 0 0,1 2 0 16,-1-2 1-16,0 0 0 15,0 2 1-15,-2-4 0 0,-2-2 0 16,-2 0 1-16,-3-1 0 16,-1-7-1-16,-2 1 1 15,1-1-4-15,-5-1 0 16,5-2-8-16,1-2 1 0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3.3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22 19 0,'0'-14'9'0,"-2"3"-12"16,2 11 16-16,0 0-14 16,2 3 1-16,0-1-9 0,0 6 0 0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3.14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0 7 18 0,'2'-5'9'0,"1"3"-5"0,-3 2 11 0,0 2-12 31,-2 3 0-31,-1 1 2 16,-7 6 1-16,-2 3-7 16,-1 4 0-16,-2 0 4 0,-1 3 0 15,5 1-1-15,1-2 0 0,2 0-2 16,5-4 1 0,1-3-4-16,2-7 1 15,2-1-5-15,1-2 0 0,1-2-2 16,4-6 0-16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2.7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41 16 0,'14'-8'8'0,"5"10"-6"16,-10-2 12-16,1 2-13 16,5-4 0-16,7 2 0 0,1 2 1 15,-2-2-3-15,0 0 0 32,0-4 1-32,2 0 1 15,-6 0-2-15,-1-1 0 0,-5-3 0 16,-1 2 0-16,-2 0 1 15,-1 5 0-15,-3 1 1 16,-4 1 1-16,-4 5 1 0,-3 2 0 16,1 3 0-1,0 3 1-15,0-1-1 16,2-1 0-16,4-3-1 16,4-1 0-16,2-4-1 15,0-4 0-15,2-2-1 16,3-4 1-16,3 0-2 0,-5-3 0 15,5-1-1 1,-3-1 1-16,-1 1-1 16,1 0 0-16,1 5 0 0,-5 3 1 0,3 4 0 15,-4 5 1-15,-4 7-1 16,-6 5 1-16,-6 8 1 16,-1 13 1-16,-7 6 0 15,-5-2 1-15,-3-4 0 16,-9 2 1-16,2-8 0 15,3-7 1 1,3-6-2-16,2-4 1 0,2-5-1 16,3-6 0-16,3-4-4 0,4-4 0 15,3-2-9-15,8 0 1 32,2-2-3-32,0-3 1 15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2.2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0 0 23 0,'-8'17'11'0,"-5"22"-5"15,5-22 11-15,1 6-17 16,-3 2 1-16,0 4-1 0,1 0 0 15,1 0 0-15,4-2 0 16,-2-4-1-16,4-2 0 0,1-6-5 16,-1-3 1-16,-2-5-2 15,-4-3 0-15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1.9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0 1 0,'-4'0'0'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14.8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1 9 24 0,'-4'-9'12'0,"3"9"-8"16,1 0 12-16,0 1-15 16,0-1 0-16,0 0 2 15,0 6 1-15,0 2-4 16,0 2 0-16,0 3 3 15,0 3 0-15,0-1-1 16,-2 5 1-16,0 1-1 16,-1 4 0-16,-3 1-1 15,3-3 1-15,-1 0-1 16,2-3 0-16,-3-3 0 16,1-1 0-16,2-1-1 15,1-3 1-15,-1-4-4 16,0-5 1-16,2 1-4 15,0-4 1-15,0-4-6 16,0-3 0-16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1.8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3-2 22 0,'-1'-2'11'0,"-1"11"-8"0,-4-5 17 16,0 4-19-16,0 5 0 16,-3 3 2-16,1 1 0 15,0 2-5-15,3-1 0 0,3-1-2 16,2-4 0-16,4-5-3 31,3 0 0-31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1.71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9-2 19 0,'-6'-2'9'0,"-6"12"-3"0,9-4 12 16,-5 7-16-16,0 6 0 0,-3 10 3 16,-1 0 1-16,1 5-7 15,-1 3 1-15,2-1 3 16,1 1 0-16,5-4-1 15,2-1 1-15,2-5-5 0,4-8 1 16,2-3-6 0,5-10 1-16,5-3-4 15,3-5 1-15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1.33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4 29 19 0,'5'-24'9'0,"-10"17"-5"16,3 7 15-16,-2 2-17 15,-6 3 1-15,-3 7 1 16,-1 1 1-16,-1 5-7 15,-2-1 1-15,5 2 3 16,6-3 1-16,5-3-2 16,4-5 1-1,5-4-2-15,6-4 0 0,-1-4 0 16,0-4 0-16,-1-2-1 16,-1-1 1-16,-3 1-1 15,0 3 1 1,-6 3 1-16,-2 6 0 15,-2 4 0-15,-2 5 0 0,-2 4-1 16,4 5 1-16,4 1-7 16,4-2 1-16,2-2-5 0,5-5 1 15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1.0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5 15 21 0,'-2'-10'10'0,"-2"3"-5"15,-3 7 10-15,-1 6-14 16,-2 1 1-16,1 9 0 16,-5 5 0-1,3 4-2-15,1 4 0 16,2-3 2-16,7-1 0 16,1-3 0-16,3-9 0 0,5-3 0 15,2-8 0 1,5-6-1-16,2-4 0 15,-1-2 0-15,-1-3 0 0,2-4-1 16,-1-3 1-16,-3 5-1 16,-3 0 0-16,-3 3 0 15,-3 4 0-15,-2 5 0 0,0 3 0 16,-2 5-1-16,0 7 1 16,-2 3-4-16,2 1 0 0,2 1-3 31,2 2 0-31,6-3-2 15,-1-7 0-15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0.6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16 17 21 0,'-2'-9'10'0,"-15"-1"-8"0,13 12 18 15,-8 2-18-15,-1 3 0 16,-8 1 2-16,4 4 0 0,0 1-5 15,5 2 0-15,2-1 3 16,9-3 0-16,2-1-1 16,3-4 1-1,8-5-2-15,1-1 1 16,1-1-1-16,-5-5 0 0,3 2 1 16,-5-4 0-16,1 3-1 15,-4 1 0-15,-2 2 0 0,-2 4 0 16,-2 3-1-16,0 7 1 15,-2 7-1 1,-6 10 1-16,-3 9-1 16,-4 3 1-16,-4 1-1 15,-2 4 1-15,0-6 0 16,4-4 0-16,3-5 0 0,5-6 1 0,1-8-3 16,7-7 0-16,1-4-7 31,7-1 1-31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40.2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0 1 22 0,'18'33'11'0,"-26"-9"-15"15,2-12 22-15,0 1-16 0,-1 0 0 16,-3 3 1-1,3-3 0-15,-3-2-4 16,4-3 0-16,0-4 2 0,4-4 1 16,4-2-2-1,4-4 1-15,2-5-1 16,3-3 0-16,-1-3 0 16,3 0 0-16,1-2-1 0,-1 4 1 15,-3 4 0-15,1 1 0 16,1 4 2-16,-4 6 0 0,3 4 0 15,-5 6 0-15,0 5 1 32,1 0 0-32,-1 4-1 15,2 0 0-15,-2 0-1 16,5-2 0-16,-3-4-2 16,3-1 1-16,-1-5-2 15,3-1 0-15,-1-6-1 0,-2 0 0 0,1-4-1 16,1-1 1-16,-3-3 1 15,5 0 0-15,-1-3 2 16,2 2 0-16,-1-5 0 16,1-1 1-16,-1 0 0 15,-1 2 0-15,-3-3 0 0,-1 3 1 16,-5-2-1 0,-2 2 0-16,-4 3 0 15,-5 2 1-15,-5 8 0 0,-1 2 0 16,1 6 0-1,-1 1 0-15,-1 3 0 16,6 1 0-16,1 4-1 16,3-2 0-16,4 3-2 15,2-1 1-15,2-2-4 16,5-2 0-16,5-1-5 0,3-3 1 0,0-3-2 31,3-2 0-31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39.6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28 16 0,'-5'-13'8'0,"3"-4"-20"0,2 17 8 16,0 0 2-16,2 0 1 15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39.4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2 18 20 0,'2'-6'10'0,"7"-5"-6"16,-7 9 13 0,-2 2-16-16,0 0 1 0,-2 4 3 15,-2 5 0-15,-1 5-6 16,-5 1 1-16,1 4 3 15,-3 4 1-15,1 0-2 16,1 0 0-16,3-1-1 0,3-1 0 16,0-3-2-1,0-5 1-15,0-2-5 16,4-3 0-16,0-2-5 0,0-6 1 16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39.0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45 18 0,'-6'-6'9'0,"14"0"-8"0,-5 6 16 16,5 4-16-16,5 2 0 15,3 2 0-15,5 3 1 0,4 2-3 16,2-1 1-16,3-2 1 16,3-3 0-1,2-3-1-15,3-2 1 16,-3-2-1-16,3-4 1 0,-4-2-1 15,-3-3 1-15,-2-5-1 16,-6 1 1-16,-4-8-1 0,-2-2 1 31,-3 2-1-31,-3 0 1 16,-3 2-1-16,0 0 0 0,-4 5 0 16,-1 1 0-16,-1 5 0 15,-2 4 0 1,-7 25 1-1,-3 8 1-15,-5 8 0 0,-3 3 0 16,-1 2 0 0,0 0 0-16,2-2 0 15,1-4 1-15,3-1-2 0,5-9 0 0,3-4 0 32,-1-7 1-32,6-9-1 15,2-5 0-15,5-4 0 0,-1-5 0 31,9-9-1-31,3 1 1 0,-3 3-2 16,0 5 1-16,-1 5-1 16,-3 6 0-1,1 5 0-15,1 2 1 16,-1 1-1-16,5 1 1 16,0-1 0-16,5-5 0 15,-3-2 0-15,2-4 1 16,0-4-1-16,-2-4 1 0,-2-1-1 15,-1-3 1-15,-5-1 0 16,-3-1 0 0,-2 1-1-16,-4 3 1 15,-4 1-1-15,-6 7 0 16,0 4 0-16,-1 4 0 16,3 5-1-16,4 4 0 0,6 3-7 15,9 5 0-15,5 1-2 16,7-4 1-16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38.2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4 54 12 0,'2'-21'6'0,"11"4"2"0,-11 13 7 16,0 0-13-16,0 0 0 16,0 0 1-16,-2 4 1 0,0 2-5 15,-2 2 1-15,-2 7 3 0,0 10 1 31,-5 8-2-31,1 4 1 16,-3 1-1-16,-3 6 0 0,3-1-1 16,-1 3 0-16,5-2-1 15,-1-4 1-15,2-3-1 16,3-8 1-16,-1-4-4 16,2-6 0-16,0-2-6 15,2-3 1-15,2-6-1 16,-2-4 1-16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06.7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8-2 37 0,'-17'2'18'0,"10"0"-19"16,7-2 36-16,-2 2-35 16,0-1 0-16,0 3-1 15,0-2 1-15,0-1-6 16,-2 1 1-16,14 2-6 0,-5-3 0 16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26.3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46 20 13 0,'-4'-8'6'0,"-13"1"2"0,15 5 3 0,-2 0-9 31,-1 0 0-31,-3 2 1 16,-5 4 0-16,-1 2-4 15,-5 5 1-15,0 6 2 0,-6 14 1 0,-4 13-1 32,6 6 0-32,-2 2 0 15,8 3 0-15,2-1-1 16,9-5 0-16,6-1 0 0,4-6 0 16,7-7 0-16,6-8 1 15,5-6-1-15,6-8 1 0,9-7 0 31,-3-10 0-31,5-5-1 16,5-5 1-16,-8-5-2 0,-1 0 1 16,-3-2 0-16,-5-4 0 15,-2 0 0-15,-6-4 0 16,-7-3-1-16,-3-3 1 0,-5-3-1 16,-4 3 0-16,-4 1-1 15,2 7 1-15,-5 4-1 16,-1 6 0-16,-4 6-2 15,-3 1 0-15,4 6-7 16,-5 6 1 0,5 0-1-16,-5 6 1 15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25.6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1 16 24 0,'0'-11'12'0,"4"7"-14"0,-2 8 22 0,-4 0-18 16,-2 3 0-16,4 9 2 16,-4 7 1-16,-5 9-6 15,1 5 1-15,-3-1 3 16,-2 6 1-16,5-3-2 16,-3-3 0-16,9-3-1 15,-2-5 1-15,2-3-1 16,-2-5 1-16,4-5-4 15,-2-6 0-15,2-1-4 16,0-6 1-16,-2 0-6 0,0-6 1 16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4:25.4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6 17 14 0,'1'-11'7'0,"1"3"-1"16,-2 8 10-16,0 0-14 16,0 0 0-16,0 2 1 15,0 4 0-15,-2 5-4 16,-1 4 1-16,-5 4 2 16,-2 1 0-16,3-1-1 0,-1-2 1 15,-1 0-1 1,1-5 0-16,2-5 0 15,0-1 1-15,6-4-1 16,-2-2 0-16,2 0 0 16,2-4 0-16,8 2-2 0,-4-2 0 0,3 4 1 31,-1 2 0-31,1 2 0 0,-1 2 1 16,6-2-1-16,-1-1 1 0,2 1 0 15,-3 0 1-15,5-2-1 16,-2-2 0-16,-3 0-3 15,3-4 1-15,-4-2-2 32,1 1 0-32,1-3-5 0,1 0 1 15,-9-3-2-15,7-2 0 16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09.9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35 13 0,'-4'-4'6'0,"4"-6"-1"0,0 10 3 16,4-3-6-16,1-1 1 0,9-2 1 16,1 0 0-16,4 4-5 15,8 2 1-15,0 2 3 16,12 2 0-16,7 2-2 16,8 0 1-16,7-1-1 0,6-1 0 15,4 0-1-15,-7-2 1 16,-3 0-2-16,-3 0 1 31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5:13.1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2 29 13 0,'2'-4'6'0,"0"-9"0"0,0 13 6 16,4-6-11-16,-3 4 1 15,1-2 1-15,-2 2 1 16,4 4-4-1,-4 2 0-15,-2 4 2 0,-2 7 1 32,-2 2-1-32,0 6 0 15,-2 2-1-15,-1 2 1 0,-3-2-1 16,-1 2 0-16,-3-2 0 16,1-2 0-16,-2 2 0 15,1-6 0-15,3 1 0 0,3-7 1 16,0 1-1-1,4-5 0-15,4-1 0 16,8-6 0-16,0 2-1 0,3-2 1 0,1-2-1 31,5 0 1-31,4-2-1 16,-2-2 1-16,2 0-1 0,2-2 0 16,2 2 1-16,-2 2 0 15,-2 0-1-15,-3-1 1 16,-3-3-4-16,-2 4 1 0,-1-2-4 15,-6-2 1 1,-1 4-3-16,-3-3 0 16,-2-5-1-16,-2 0 0 15,-3 3 6-15,1-3 1 16,2 2 4-16,-2 3 0 16,4 1 3-16,6 0 0 0,1 2 0 15,3 2 1 1,0 2-3-16,3 8 0 15,2-3-1-15,-1 3 1 16,1 1-1-16,-7 1 0 0,1-1 0 16,-5-1 0-16,-6 2 0 15,-7-3 1-15,-1 3-2 0,-3-1 1 16,-3-1-2 0,1 0 1-16,0-3-9 15,-1 7 1-15,5-5-3 0,3-1 1 16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5.7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 0 20 0,'-9'8'10'0,"0"21"-14"0,9-21 17 15,-5 3-23-15,3 3 1 16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5.6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 7 18 0,'-5'-8'9'0,"3"10"-5"16,2 0 11-16,-4 6-16 15,4 3 1-15,-4 5 0 16,-1 5 0-16,-1-2 0 0,0 2 0 16,1-1 0-16,-1-5 0 15,6-2-3-15,-2-1 1 16,2-4-4-16,2-3 1 15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3.6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0 23 0,'0'2'11'0,"-5"5"-12"16,5-3 17-16,-2 4-16 15,0 3 0-15,0 6-12 16,-1 4 0-16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3.4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0 21 0,'-4'2'10'0,"-2"5"-12"0,6-3 18 0,-4 4-16 16,2 1 1-16,-4 3-1 15,1 1 1 1,1 3-2-16,2-1 1 0,2-3-1 16,2-1 1-16,2-1-6 15,1-4 1-15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2.6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 16 0,'-2'-4'8'0,"14"6"-24"0,-5 2 10 0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06.5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6 33 19 0,'4'-10'9'0,"2"3"-6"16,-4 5 16-16,-4-4-17 16,2 2 0-16,-6 0 2 15,2 2 1-15,-5 4-6 16,3-2 1-16,-4 4 3 16,5 0 0-16,3 4-1 15,0-3 0-15,4 7-1 16,-2-6 0-16,4 11 0 15,-1-5 0-15,5 5 0 16,-4-4 1-16,0 3 0 16,0-3 0-16,-6 1 0 15,0-5 1-15,-8-1-1 16,1 0 0-16,-9-5-1 0,3 3 0 16,-2-6-4-16,3 0 0 15,3-6-7-15,1 6 1 16,8-3-3-16,0 1 0 15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1.1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5 0 21 0,'-7'27'10'0,"-10"19"-11"16,15-29 20-16,0 6-19 15,0 2 0 1,2 0 0-16,0 0 1 16,0-4-2-16,-4-2 0 0,3-3-4 15,-3-5 0 1,2-1-1-16,-2-4 0 15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0.9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41 18 0,'-6'-28'9'0,"6"19"-25"0,0 9 13 16,6-2 1-16,0 0 1 16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0.6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10 20 0,'3'-10'10'0,"-5"14"-8"16,2-4 13-16,-3 10-13 0,-1 5 0 15,-4 10 1-15,2 9 1 16,0 7-5-16,-1-3 0 16,5 0 1-16,0 5 1 15,2-9-4-15,0-5 1 0,4-8-3 31,5-6 1-31,-1-5-3 16,6-6 0-16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18.7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8 22 0,'4'-13'11'0,"0"-2"-13"16,-2 12 14-16,2-1-15 16,0 2 1-16,-4 2-7 15,3-2 1-15,1 2 8 0,2 0 1 16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18.1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217 11 0,'-10'-13'5'0,"10"5"-4"0,2 4 4 16,-2 4-5-16,0 0 1 0,2-3 4 15,2-1 0-15,0-2-5 16,-1 2 0-16,1 4 3 16,4-2 1-16,-2 2-1 15,5 2 1-15,-5 0-3 31,0-2 1-31,1 0-2 16,1-4 1-16,2 6-1 0,3-2 1 0,4-2-1 31,5 0 1-31,1 2 0 16,2 0 0-16,0-4-1 0,1 1 1 0,-3-5-1 16,0 0 1-16,2-1-1 15,-3-3 1-15,-1-1-1 16,0-1 1-1,-4 3-1-15,-2-1 1 0,-1-1-1 16,-3-1 0-16,-1 1 0 16,-1-1 0-16,-1 5 0 15,0 1 0-15,-2 2 0 16,-3 4 0-16,-1 4-1 16,-2 4 1-16,0 6-1 15,-2 9 1 1,-1 7 0-16,-3 13 0 0,-2-1 0 15,0 6 0-15,-3 0 1 16,3-1 0-16,-1-7 0 16,1-5 1-16,0-4 0 15,3-4 0-15,1-4 0 16,-2-8 1-16,4-7-1 0,2-6 0 16,2-6 0-16,4-4 0 0,0-5-2 15,3-4 1 1,-1 0-1-16,3 3 0 15,-1 7-1-15,3-1 1 0,3 6-2 16,1 6 1-16,0 4 0 16,1 4 0-16,-1-1 0 15,4 3 1-15,4-1-1 16,-2-1 1 0,0-4 0-16,2-4 1 0,0-2 0 15,-4-6 0-15,0-4 0 0,-4 1 0 16,-3-3-1-16,-3 0 1 31,-5 3-1-31,-2-1 0 16,-8 5 0-16,-2 3 1 0,-5 7 0 15,-1 3 0-15,1 5-1 16,3 3 1 0,2 3-4-16,6 6 1 15,6-2-8-15,6 2 1 0,5-8-2 16,2-3 1-16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17.2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 8 13 0,'-10'-6'6'0,"10"4"1"0,0 2 7 15,0 0-13-15,4 0 0 16,2 2 1 0,-4 4 0-16,2 1-2 15,-2 7 0-15,0 7 2 0,0 12 0 16,-2 1 0-1,-2 5 0-15,0 3-1 16,-2-4 1-16,0-1 0 16,-2-3 1-16,4 1-1 0,0-6 0 15,1-2-1-15,1-4 1 0,-2-4-4 16,2-2 1 0,-2-5-5-16,0-3 0 15,-4-1-3-15,2-4 1 0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04-10T19:55:03.0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0,'0'0'16,"0"0"-16,0 0 15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09.2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33 13 0,'-15'-14'6'0,"13"1"3"0,2 13 5 0,0 0-12 16,2-4 0-16,1 2 2 15,1 2 1-15,4 0-5 16,5 2 0-16,7 2 4 15,-1 1 0-15,8 1-2 16,13 2 1-16,6 1-2 16,15-1 1-16,7-4-2 15,7-4 1-15,3 0-1 0,1-6 1 0,2-1 0 16,-5-1 0-16,-8 0-2 16,-5 2 1-16,-11 3-4 15,-4-1 0-15,-12 0-6 31,-9 4 1-31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41.0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0 45 0,'2'8'22'0,"6"0"-45"15,-6-6 48-15,3 0-42 16,-1 1 0-16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40.9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 25 27 0,'-8'-17'13'0,"-2"11"-15"16,9 4 24-16,-1 2-23 15,0 0 1-15,2 0-2 0,4 0 0 16,1 0 1-16,5 2 0 15,3 2-1-15,-1 2 0 16,3 1-1-16,0 1 1 16,-2 3 2-16,-1 1 1 15,-5-1 2-15,-3 4 0 16,-4 1 1 0,-2 1 1-16,-2 4-1 15,1 4 1-15,-3 0-2 0,0-1 0 16,1 1-5-16,-3-4 1 15,2-2-8-15,4-3 0 16,6-1 0-16,8-6 0 0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06.20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5 24 0,'6'4'12'0,"3"-2"-11"16,-9-2 22-16,6 0-21 15,-1 0 0-15,5-2 1 16,-5 2 1-16,6-4-5 16,-3 0 0-16,5-4 2 15,-2 3 1-15,2-3-1 16,-4 4 0-16,0-5-1 0,-1 3 1 15,-5-5 0-15,1 5 0 16,-8 0 0-16,2-1 0 16,-3 5 0-16,-1 2 0 15,-5 2 0-15,2-1 1 16,-2 11-1-16,2-6 1 16,-6 9-1-16,4-4 0 0,0 6-1 31,1-1 0-31,1-3-1 0,0 0 1 15,7-1-5-15,0-3 0 16,6-1-6-16,1-2 1 0,6-4-1 16,-1-2 0-16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40.6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2 0 27 0,'-4'6'13'0,"-25"21"-17"16,20-16 27-16,-3 4-23 15,-1 2 0-15,2-2 0 16,3 1 1-16,4-3-3 16,0-2 1-16,8-3-3 15,0-1 0-15,4-3-4 16,5-2 1-16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40.4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2 19 19 0,'-8'-17'9'0,"2"15"-8"0,-1 4 14 0,-3 4-12 15,-5 3 0-15,-1 7 4 16,-5 3 1-16,-5 7-10 15,1 3 1-15,4 0 4 16,3 2 1-16,3-5-6 16,6-1 1-16,5-4-7 15,4-3 1-15,6-7-2 16,3-1 0-16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40.2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3 27 0,'3'-14'13'0,"0"22"-19"16,-3-2 26-16,0 3-21 15,0 6 1-15,0 8-3 16,0 2 1-16,0 4 1 16,0-4 0-16,4-4-6 0,-4-2 1 15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40.0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8 8 29 0,'-10'-6'14'0,"-7"2"-21"0,9 4 27 0,-5 6-18 16,-7 4 1-16,-6 3 1 16,-1 8 0-16,0 4-6 15,6 6 1-15,3-2 3 16,3 0 0-16,9-6-1 15,6-4 0-15,4-7-2 0,9-3 0 47,9-20-1-47,-1-3 0 16,0-3-1-16,2-2 1 0,-6-1 0 16,4 1 0-16,-3 2 3 15,-3 5 1-15,-3 3 0 16,-1 3 1-16,-5 6-1 15,0 8 0-15,-3 1-1 16,-1 5 1-16,0 3-6 16,0 0 1-16,4 1-5 15,0-5 0-15,5-3-1 0,-3-3 1 16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9.7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 26 0,'4'-8'13'0,"17"12"-19"16,-10-4 18-16,3 0-16 15,5 0 1-15,0 0-8 0,2 0 0 16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9.5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6 7 26 0,'9'-8'13'0,"-12"8"-18"15,1 2 26-15,-8 2-18 16,-1 7 0-16,-1 1 1 15,-3 7 0-15,4 4-6 16,-4 7 1-16,9-1-1 16,6-2 1-16,6-2-8 15,5-2 1-15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9.4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9 22 0,'15'-15'11'0,"17"11"-12"16,-24 6 14-16,1 2-13 16,3 4 1-16,-3 3 1 15,-3 2 0-15,-4 1-2 16,-4 1 1-16,-4 0 1 16,-3 3 0-16,-3-1-1 15,-3 0 0-15,4-2-7 16,3-1 0-16,0-3-2 15,3-3 1-15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9.1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238 25 0,'0'-2'12'0,"23"21"-15"16,-14-15 21-16,7 2-19 15,1 0 1-15,6-1 0 16,2-1 0-16,7-2 0 16,-3-4 1-16,4-3-4 15,-6-5 1-15,-1-3-3 16,1-5 0-16,-4 1-2 0,-2 0 1 15,-5-3 1-15,-3-5 1 16,-3-1 2-16,-4-7 0 16,-1 2 5-16,1 4 1 15,0 8 1 1,-6 6 1-16,0 7-2 16,-2 13 0-16,-2 13 0 15,-6 7 1-15,3 7-2 16,-3 7 0-16,3 3-1 15,-7 0 1-15,8-2-1 16,-1-7 1-16,3-10-1 16,2-6 1-16,2-7-1 15,0-5 0-15,2-5-1 16,-2-10 0-16,6-1-1 16,3-3 0-16,-3 3-2 15,0 1 0-15,-1 4 0 0,5 4 1 16,-2 4-1-16,7 4 1 15,0 3 0-15,7-1 0 0,-3-1 1 32,6 1 0-32,2-4 1 15,-8-6 0-15,6-2 0 0,-8-6 0 0,-2-1 0 16,-7-3 0-16,-2 1 0 16,-6 1 1-16,-2 2-1 15,-2 4 0-15,-4 4-1 16,2 4 0-1,1 6-4-15,1 1 1 16,4 1-6-16,6-1 0 0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8.5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0 22 0,'0'9'11'0,"-3"12"-11"0,1-13 16 0,-2 9-15 16,2 4 1-16,-2 6 0 15,2 9 1-15,-7 1-4 16,7-1 0-16,-2-1 2 15,1-7 0-15,1-3-5 16,2-2 1-16,-6-5-4 0,6-5 0 16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8.1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 0 24 0,'0'4'12'0,"-11"13"-13"16,5-9 16-16,2 3-15 0,-1 8 1 15,1 2 1-15,2 4 1 16,-4 2-3-16,6-4 1 15,0-3 2-15,0-5 0 16,6-4 0-16,3-3 1 0,3-6-2 16,-1-6 0-16,1-2-2 15,0-3 1-15,-1-8-2 16,-1-1 0-16,-1-1 0 16,-7 0 1-1,2 2-1-15,2 5 0 16,-4 4-1-16,-2 8 1 0,4 2 0 15,-4 6 0-15,2 3 1 16,1 3 0-16,7-1 1 16,1-3 1-16,3-2 1 15,5-4 0-15,0-4 0 16,3-4 1-16,-5-4-2 16,-2-2 0-16,-5-1-1 15,1-3 1-15,-7 1-4 16,-4 1 1-16,0-1-7 15,0 0 0-15,-4-1-3 16,4 4 0-16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46.7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-4 23 0,'2'0'11'0,"10"3"-1"16,-12-3 15-16,2 10-23 16,0-2 0-16,-2 5 2 15,0-1 0-15,-2 3-5 16,0-3 1-16,-4 3 4 16,0-3 1-16,4-7-1 15,-2 1 0-15,4-6 0 16,0 0 0-16,6-10-1 15,0 3 1-15,4-5-1 16,1 3 0-16,10-5-1 16,-5 5 0-16,3-3-2 0,-4 2 1 15,8 5-5-15,-7 1 0 16,5 4-6-16,-4 0 1 16,4 4-6-16,-4-1 0 15,5 9 0-15,-7 0 1 1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05.8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1 37 19 0,'6'-9'9'0,"4"-8"-3"0,-9 13 9 15,1 0-13-15,0 0 1 0,-2 4 2 16,0 0 0-16,0 6-6 15,0-2 1-15,-2 9 4 16,0-1 0-16,-7 14-1 16,3-3 0-16,-5 8-1 15,3-4 0-15,-3 5-1 16,3-9 1-16,-3 8-1 16,3-6 0-16,-3 5 0 31,3-11 0-31,0 2-1 0,3-3 1 15,1-5-5-15,-2-2 0 16,4-3-6-16,0 0 0 0,2-6-1 16,0 1 0-16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7.7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23 23 0,'4'-11'11'0,"-8"11"-13"16,4 2 21-16,-1 3-18 16,-5 9 0-16,-2 7 0 15,3 6 1-15,-1-1-1 16,4-1 0-16,4-4 1 0,4-2 1 16,1-7 0-16,5-3 0 15,1-5 0-15,2-6 0 16,0-3-1-16,-4-7 0 31,1-7 0-31,-3-2 0 16,-3 0-2-16,-6-2 1 15,0 0-2-15,-4 2 0 0,2 4-4 16,-2 2 1-16,4 5-7 0,6 2 1 0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7.4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3 24 11 0,'0'-11'5'0,"4"5"2"0,-4 6 8 0,2-4-14 32,0 0 1-32,-2 4 1 0,0 0 1 15,0 0-4 1,0 4 0-16,-2 4 4 15,0 3 0-15,-2 5-1 16,-4 5 0-16,3 6-1 16,-9 4 1-16,5 3-1 0,-3 7 0 0,-1-3-1 31,4-5 1-31,-1-5 0 16,6-5 0-16,-2-3 0 0,3-5 0 0,6-5-1 15,3-5 1-15,-4-8-1 16,2-5 1-16,4-6-1 15,-3-5 0-15,3-4-1 16,3-4 0 0,1-3 0-16,-1-1 0 0,3-2-1 15,-3 6 1-15,0 4-1 16,-3 4 1-16,-2 2-1 16,1 3 1-16,-3 5-1 0,-2 3 1 15,-2 6-1-15,-4 4 0 16,-3 3 0-1,-3 9 0-15,-3 7 1 16,1-4 0-16,-5 23 0 0,-4 4 0 16,4-5 1-1,2-7 0-15,3-5 0 16,3-4 1-16,3-2 0 0,6-7 0 16,2-3 0-16,6-5 1 0,3-1-1 31,6-3 0-31,4 0-1 15,4 0 1-15,-2-2-2 0,-2 0 0 16,0-2-5 0,4 2 1-16,-6 0-4 15,-2-2 1-15,4-2-5 0,-6-2 0 0,2-4 0 16,-1-1 1-16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6.3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 0 20 0,'-25'21'10'0,"12"-8"-10"0,13-11 20 0,0 4-19 16,4-3 1-16,1 1 0 15,5-2 0-15,-1 0-5 16,4 0 0-16,3-2-2 16,1-4 0-16,1 0-2 15,5-1 1-15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6.2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14 21 0,'-12'2'10'0,"24"0"-10"15,-2-2 20-15,1 0-19 16,3-2 0-16,5-2 0 16,6 0 0-16,-2 1-2 15,2-1 0-15,0 4-1 0,-6 0 1 16,-2 0-5 0,-3 2 1-16,-12 2-2 15,-4 1 1-15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6.0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5 24 0,'15'-5'12'0,"18"1"-18"15,-24 2 18-15,4 0-13 16,5 1 0-16,1-3 1 16,0 2 0-16,0-1 0 15,0 1 0-15,-2 2-4 16,-3 0 1-16,-1 2-2 15,-5 0 1-15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5.8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7 0 20 0,'0'4'10'0,"-11"10"-8"16,9-7 13-16,-4 3-14 0,3 9 1 31,-1 2 0-31,-5 9 0 15,3 3-3-15,-1-3 0 0,3-3 2 16,2-4 0-16,0-6-3 16,0-4 1-16,2-3-6 15,0-3 1-15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5.4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3-2 23 0,'-4'0'11'0,"-2"2"-10"0,5-2 19 0,-3 3-20 16,-4 1 1-16,1 0-1 16,-3-1 1-16,3 1-3 15,-1 0 1-15,0 0-6 16,7-1 1-16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5.0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 24 0,'10'0'12'0,"22"5"-16"0,-18-7 19 16,1-3-21-16,0 1 0 16,0 1-5-16,-1-3 0 15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4.9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2 22 0,'-10'2'11'0,"22"2"-13"16,-6-4 23-16,3 0-20 16,5-2 0-16,9 2 1 15,0-2 0 1,0 2-4-16,2-2 1 15,-4 0-1-15,-2 2 0 0,-2 0-5 16,1 2 0-16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4.7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73 22 0,'0'-19'11'0,"13"7"-13"0,-7 9 19 15,2-1-17-15,5 0 1 16,2 0 0-16,4 1 1 0,3-1-2 15,1 0 0-15,-1-2 0 16,5 2 1-16,-2 1-2 16,2 1 0-16,-4 2-6 15,-6 0 1-15,0 0-1 16,-9 4 1-16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03.1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 42 19 0,'6'-19'9'0,"9"7"-5"16,-11 8 13-16,6 1-15 15,-4-1 0-15,1 4 2 16,-3 0 1-16,-4 13-5 16,0 1 0-16,-9 14 3 15,3-5 1-15,-11 8-1 0,3-8 0 16,-7 8-1-16,6-6 0 15,1 0-1-15,5-4 1 16,-1-4-1-16,4-3 1 16,4-6-1-16,0-1 1 15,6-7-1-15,0 0 0 0,8-7 0 16,-5 1 0-16,9-6-2 16,-3 3 1-16,6-1-1 15,-3 2 1-15,-3 5-1 16,-3 1 0-16,-1 4 0 31,-3-1 0-31,-2 9 1 0,2 0 1 16,-8-1 0-16,-2 1 1 0,-4 3 0 15,2-3 0-15,-7 1 0 16,1-1 1-16,-3 0-4 16,4-3 0-1,-7-1-6-15,7-2 0 16,1 0-5-16,4-2 0 0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4.5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17 0,'2'-2'8'0,"0"8"-2"16,-2-4 8-16,0 5-12 16,0 3 0-16,0 5 1 15,0 6 0-15,0 4-4 0,0 2 0 0,0 3 2 32,0 1 1-32,2-2-3 15,-1-4 1-15,3-6-4 0,-4-6 0 16,0-1-3-16,0-5 1 0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4.2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41 24 0,'-15'-14'12'0,"25"1"-19"15,-7 11 24-15,1 0-17 16,6-2 1-16,-2 0 0 15,5 4 0-15,0-2-1 16,-1 2 0-16,3 0 1 0,1 2 0 16,-3 2 0-16,-3 2 0 15,-1-4-1-15,-3 4 1 0,-4-1-1 16,-2-1 1-16,-2 0-1 16,-2 0 0-16,0 0 0 15,3 2 0-15,-1 1-1 16,2 5 1-1,2 1 0-15,1 3 0 16,3 1-1-16,2 2 1 16,-4 4 0-16,-2-2 0 15,-2-2 0-15,-4 3 1 16,-4-3 0-16,0-2 0 0,-3-2 1 16,-1-1 0-1,-3-1 0-15,0-5 0 0,1-2-5 16,3 0 1-16,5-1-6 15,6-5 1-15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3.8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23 22 0,'-4'-4'11'0,"6"-13"-6"15,0 15 12-15,1 2-16 16,3 0 0-16,-3 2 0 15,-1 4 1-15,0 3-3 0,-2 11 1 32,-5 24 1-32,1 2 1 15,0-10-2-15,4-3 1 16,4-8-3-16,0-6 0 16,-1-3-6-16,1-7 1 0,5-5-1 15,-4-4 0-15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1.8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2 36 22 0,'-3'19'11'0,"-15"22"-16"0,13-32 20 0,-5 5-14 15,2 3 0-15,-1-2 2 16,1-1 0-16,-2-7-3 16,5 3 1-16,1-4 1 0,2-6 1 15,2-4-2-15,0-4 1 16,2-1-2-16,2-5 1 16,-1-3-2-1,5-2 1-15,-2 0 0 16,2 1 0-16,1 5-1 0,-1 1 0 15,2 5 0-15,-3 5 1 16,5 5-1-16,1 7 1 0,1 4 0 16,-1 3 0-16,4-2 1 31,6-1 1-31,-1-5 0 16,1-3 1-16,-4-4-1 0,2-4 1 0,-8-4-1 15,1-3 1-15,-3-3-2 16,-1-1 1-16,0-5-2 15,-5 3 1-15,-3 0-1 16,-2-1 0-16,0 5-5 16,0 1 0-16,0 4-5 15,8 3 1-15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1.4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18 21 0,'-10'-10'10'0,"20"5"-9"0,-4 3 17 16,3 0-17-16,1 2 0 15,3 0 0 1,1 4 1-16,-1 0-3 0,0 1 0 0,1 1 1 31,1-1 0-31,0-3-5 16,-1 1 0-16,3 1-2 0,2-2 1 15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0.8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3 0 22 0,'-4'-4'11'0,"-5"10"-15"0,5-4 19 16,-8 19-13-1,1 4 1-15,-4 2 0 16,1 5 1-16,3 1-6 16,3-4 1-16,4-4 2 15,4-2 1-15,0-4-6 0,2-4 0 16,2-3-3 0,0-1 0-16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0.6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2 10 7 0,'-2'-10'3'0,"0"18"-2"16,2-8 2-16,0 0-1 16,0 0 1-16,-2-2 4 15,0 2 0-15,-1 0-8 16,3 0 1-16,-6 4 4 15,2 1 1-15,0 5-2 16,0 7 0-16,-3 3-2 16,-1 3 0-16,-4 5 0 0,1-3 0 15,3-3 1-15,2-5 1 0,-1-4 0 16,3-5 0-16,4-4-1 16,0-4 1-16,4-6-1 15,3-2 0-15,1-1-1 31,2 1 0-31,-1 2-2 16,3 2 1-16,-3 4-1 16,5 2 1-16,-1 2 0 0,1 8 0 15,1-1-3-15,-1-1 1 16,-1 0-4-16,2-5 0 0,-1 1-3 31,1-2 0-31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30.21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 2 16 0,'4'-2'8'0,"-4"0"-10"0,0 2 12 16,-4 2-9-16,0 4 1 0,0 5 1 15,-1 7 0-15,-3 3-3 16,4 2 0-16,2 2 3 16,4-2 0-16,2-2 0 15,6-4 0-15,-3-5-1 32,5-4 1-32,-3-5-1 15,1-6 1-15,-2-7-1 0,-1-2 0 16,-3-1-1-16,-2-2 1 15,-2-1-1-15,-2-3 0 0,-2 0-4 16,2 3 0-16,1 3-6 31,1 3 1-31,0 3-1 16,5 3 0-16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9.9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4 58 10 0,'-2'-8'5'0,"6"-3"3"0,-2 5 1 0,0 0-8 16,-2-1 1-16,-2 1 1 16,-2-2 1-16,-1 3-5 15,-5 5 1-15,-1 0 2 16,-1 3 1-16,1 3-2 16,3 2 1-16,0 1-1 15,5 7 0-15,1 3-1 0,2 6 0 16,2 1 0-16,3 7 0 0,3-3 0 15,-2-3 0-15,-3-2 0 16,-1-4 1-16,-4-4 0 16,-1-2 0-16,-3-1 0 15,-4-3 1-15,1-3 0 32,-5-1 0-32,1-3-2 15,0-4 0-15,3-4-6 0,1-1 0 16,7-1-2-16,6-6 1 0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9.0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 91 25 0,'-6'-4'12'0,"24"17"-18"15,-9-11 26-15,3 2-20 16,5 4 0-16,6 1 0 15,4-1 0-15,4-2 0 16,3-2 0-16,3-3 0 16,-2-1 1-16,-3 0-1 15,-1-5 0-15,-6-3-1 16,0-2 0-16,-6-3-1 0,-2-4 1 16,-1-3-1-16,-5-1 1 15,-1 4 1-15,-2 0 0 16,-1 9 0-16,-5 2 1 15,-2 12-1-15,-2 6 1 16,-3 9 0-16,-3 2 1 0,-4 6-1 31,1 5 0-31,-5 1 0 16,1 1 1-16,2-3 0 0,-1-6 1 16,5-6-1-16,-1-4 1 15,4-7-1-15,4-2 1 0,4-8-1 16,2-6 0-16,6 0-2 0,-3 0 0 31,3 2-1-31,-4 2 1 16,1 4-1-16,5 4 1 0,1 0-1 15,5 2 1-15,5-1-1 16,2-1 1-16,0 0 0 16,2-6 0-16,-1-6-1 15,1 0 0-15,-6-3-1 0,-1-1 1 16,-5-3 0-1,-3-1 0-15,-7 1 0 16,-3 1 0-16,-4 3 2 16,-1 3 1-16,-5 2 0 15,0 8 1-15,-1 2-1 16,1 5 0-16,4 4 0 16,0 3 0-16,4-1-8 0,8 0 0 15,0-1-4 1,5-7 1-16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02.6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11 22 0,'-2'-6'11'0,"2"-2"-9"16,0 8 21-16,-2 0-21 15,0 0 0-15,2 0 2 16,0 0 0-16,-6 6-5 15,2-2 1-15,-3 7 3 16,-1-3 0-16,2 11-2 16,0-5 1-16,3 1-1 0,1-4 0 15,4-1 0-15,1-2 0 16,3-8 0-16,-2 0 1 16,-2-6-2-16,0 0 1 15,8-3 0-15,-5 1 0 16,7-4-1-16,-5 3 0 15,11-1 0-15,-5 3 0 16,-9 1 0-16,0 2 1 16,-8 6-1-16,2 0 0 15,-4 13 1-15,1-3 0 16,-7 7-1 0,2-6 1-16,7 8-1 15,-1-3 0-15,0-7-4 0,-2-1 0 0,6 1-5 16,0-5 0-16,8-2-3 15,-2-2 1-15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8.3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-1 20 0,'-2'-2'10'0,"-2"17"-12"0,4-9 17 0,-1 6-14 15,-5 5 0-15,2 4 1 16,-4 4 1-16,1 4-4 31,1 4 1-31,2-1 1 16,-2-1 1-16,4-4-3 0,2-6 0 16,0-6-5-16,0-3 0 15,0-4-1-15,-2-4 1 0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7.9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4 21 0,'0'-4'10'0,"21"2"-11"16,-11 2 17-16,5 4-16 15,5 0 0-15,5 2 0 16,3 4 0-16,5 1 0 16,-8 1 0-16,-2 1 0 15,-6-1 0 1,-7 1 1-16,-2-1 0 15,-12-1 0-15,0-1 0 16,-4-1 0-16,-3 1 0 0,-1-2-5 16,5-1 0-16,3-1-2 15,4-4 0-15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7.7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18 24 0,'-13'7'12'0,"43"-7"-14"15,-16 4 21-15,3-2-22 16,2-6 1-16,-2-1-5 16,0-1 1-16,2-2 4 15,-1 0 0-15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7.5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76 18 0,'-6'0'9'0,"8"-3"-4"16,-2 3 10-16,5-4-14 15,7-2 0-15,3 0 0 0,5-1 0 0,-1 1-1 16,6 0 0-16,6 2 0 15,-1-2 0-15,5-1-3 32,-1-1 0-32,1 0-3 15,-2 3 0-15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6.6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1 0 22 0,'-6'4'11'0,"0"28"-15"16,4-22 21-16,-2 3-24 15,2 1 0-15,2-1-4 16,-2-1 0-16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6.5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 0 13 0,'2'6'6'0,"-10"32"-3"0,8-27 7 0,-4 5-9 16,0 3 0-16,-1-2 0 15,1-1 0-15,-2 1-2 16,2-2 1-16,4-3-1 16,4-2 0-16,4-3-4 15,-2-3 1-15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6.2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1 17 7 0,'10'-8'3'0,"-1"2"-3"15,-9 6 7-15,-2-2-5 32,0 1 1-32,-2 2 3 15,-1-1 1-15,-5 2-8 16,-1 2 0-16,-7 2 5 15,-1 3 0-15,-2 5-2 0,-10-1 1 0,2 2-3 16,-3 1 1-16,3-1 0 16,4-2 0-16,4 6-1 15,7-7 1 1,1 5-1-16,1-2 0 16,10 1 1-16,2 1 0 0,2-2-1 0,12 0 1 31,5 1 0-31,2-3 0 15,4 0 0-15,0-3 1 0,2-4-3 16,-4-1 1-16,-2-1-4 16,4-2 1-16,-4-2-4 15,2-4 0-15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5.3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 15 20 0,'-9'-13'10'0,"1"11"-10"16,4 6 15-16,-7 1-13 0,5 3 0 15,-9 5 1-15,3 1 0 16,1 5-4-16,5 2 0 16,2-4 3-16,4 0 0 15,4-1-1 1,-2-5 0-16,4-5 0 16,0-1 1-16,-3-1-1 15,3-6 1-15,-2-1-1 0,-2-7 0 16,2-1 0-1,-4-1 0-15,2 1-1 16,-2-3 0-16,3-1-2 16,3 0 1-16,0 1-1 0,-2 5 1 15,3 1-1-15,-1 4 1 0,4 4-1 32,-1 6 1-32,3 4 0 15,-5 1 1-15,9 4-1 16,-5 3 1-16,-5-1 0 15,3-2 1-15,-7-4 1 16,2-3 0-16,2-2 0 0,0-6 1 16,-2-4 0-16,1-4 0 0,3-3-2 15,-2-2 1 1,7-3-8-16,-5 1 0 16,11 0-3-16,-6-1 0 15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4.7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22 0,'4'-7'11'0,"-4"22"-13"0,0-7 19 0,0 5-19 16,0 1 1-16,0 3-11 16,2 0 1-16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4.6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7 20 0,'10'-23'10'0,"2"11"-14"15,-12 10 17-15,1 2-12 0,3 4 1 16,-4 4 0-16,0 3 1 15,0 7-4-15,0 1 1 16,-4 2 1-16,3-4 0 0,1-1-4 16,0-1 1-1,1-5-4-15,3-3 1 16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02.2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4 27 0,'-4'-2'13'0,"0"-1"-16"0,4 3 21 15,4-2-19-15,-4 2 0 16,5 3-10-16,-1-1 1 0,5 5 9 16,-5-2 0-16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4.3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4 22 0,'-5'-6'11'0,"28"8"-14"0,-14 0 20 0,5 2-17 16,5 1 0-16,0 1 0 15,6 4 0-15,-4-1 0 16,4 2 0-16,0-5-1 16,-2 2 1-16,-4-1-3 0,0-3 0 15,-2-2-3 1,8-4 0-16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4.0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4 0 6 0,'4'5'3'0,"-2"-3"9"16,-2 0-5-16,-2 2-4 15,-2 0 0 1,-2 2 2-16,1 1 1 16,-3 1-8-16,-2 0 1 15,-7 3 4-15,-2-1 1 16,-4-1-3-16,0-1 1 0,2-2-1 16,-2-1 1-16,-2 3-2 0,4-2 1 31,2-1 0-31,0 3 0 0,2 0-1 15,1 3 1-15,9 1-1 16,1 1 0-16,8 3 0 16,7 1 1-16,7-2 0 15,1 0 0-15,4 1 0 16,-2-5 0-16,6 1-3 16,-2-3 1-16,0-1-4 0,-2 0 0 15,-4-3-3-15,-1 3 0 0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2.9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8-2 22 0,'-15'0'11'0,"-2"11"-18"16,15-5 23-16,-2 2-17 16,4 0 0-16,6 5 0 15,-1 2 1-15,1-1 0 16,4 1 1-16,-4 3-1 0,-1-5 1 16,-3 2 0-16,-2 1 1 0,-4-3-1 31,1 1 0-31,-3-7-5 15,2 5 0-15,8-1-2 0,0-9 1 16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2.5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2 29 11 0,'-2'-12'5'0,"5"1"7"16,-3 7-2-16,0 0-8 0,0 0 0 15,0 4 1 1,0 0 1-16,0 2-5 16,-1 6 1-16,-1 7 3 0,-2 3 0 15,0 5-2-15,-3-2 1 16,-1 4-1-16,-1-2 1 0,1 0-1 16,0-4 0-16,3-2-1 31,1-3 1-31,2-3-6 0,0-3 1 0,2-2-4 15,0-6 1-15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1.7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3-2 22 0,'-6'0'11'0,"-1"30"-10"15,5-22 21-15,-2 4-21 32,2 1 0-32,2 1 0 15,4 1 1-15,0-4-2 0,3-1 0 0,3-4 1 16,3-4 1-16,3-2-3 16,-1-4 1-16,0-2-1 15,-3-3 1-15,-1-1-2 16,-3-7 0 15,0 9 0-31,-4 8 0 16,-2 6 1-16,0 7 0 15,-1 4 0-15,3 6 1 0,-2 6-1 16,-2 6 1-16,-2 1 0 16,-5 1 1-16,-1-6 2 15,-4-1 1-15,-3-7 1 16,-2-5 0-16,-2-5-1 15,-3-1 1-15,-3 1-2 16,2-7 1-16,-5 2-9 16,4-3 1-16,-1 3-7 15,2-6 1-15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1.2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45 16 0,'0'-18'8'0,"6"2"-6"15,-2 15 14-15,2-1-16 16,3 2 1-16,3 0-1 16,1-4 1-16,2 4-6 15,2-2 0-15,2 2 0 0,-2-2 0 16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0.8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 16 19 0,'15'-17'9'0,"-14"23"-8"16,-1-6 17-16,-1 8-18 15,-5 3 1-15,0 2 0 16,1 4 0-16,-3 4-2 15,5 0 1-15,1 0-2 16,0-4 0 0,0-2-4-16,4-3 0 15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0.4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4 0 19 0,'-15'7'9'0,"-19"11"-7"0,26-11 12 16,-3 3-13-16,-4 1 0 16,6 1 1-16,1 1 0 0,4 0-3 15,4-3 0-15,4-2 2 16,5-5 1-16,5-3-2 15,3-5 0-15,-6-7-1 16,2 1 1-16,-1-1 0 16,-5 3 0-1,3-1 0-15,-5 5 1 16,-3 1 0-16,-2 8 0 0,0 5 0 0,-2 4 1 31,4 14-4-31,0 0 0 16,4-6-5-16,-3-8 0 31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20.0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 14 24 0,'-2'-12'12'0,"0"10"-16"0,2 4 21 15,-2 2-16-15,-2 6 0 16,-1 5 0-16,1 4 0 15,2 2-2-15,2 4 1 16,2-2 1-16,0 0 0 16,5-5 0-16,-1-7 0 0,4-3-1 15,-3-4 1-15,5-6 0 0,-2-6 0 32,3-2-1-32,-1-3 1 15,-3-4-1-15,1-2 1 0,-3 3 0 16,1 5 0-16,-4 3 0 15,0 4 0-15,-2 6-2 16,0 4 1-16,3 3-4 0,1 5 1 0,0 3-5 31,4 0 0-31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19.7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5 16 19 0,'0'-10'9'0,"-12"4"-5"15,8 6 9-15,-3 0-11 16,-1 4 1-16,-1 0 3 0,-3 2 0 15,0 0-8-15,1-1 1 32,3 1 4-32,6 2 0 15,2 0-2-15,4-3 1 16,2 1-3-16,4 2 0 0,-5 1 0 16,1 3 0-16,-2 3 0 15,-2 4 0-15,-4 6 0 16,-2 10 0-16,-6-2 1 0,3-1 0 31,-1-1 0-31,4-2 0 0,0-4 0 16,-1 2 0-16,3-8 0 15,2-2 1-15,0-1 0 16,0-5 0-16,2-3-2 16,3-2 0-16,3-6-4 0,2-6 0 15,-1-4-3 1,5-1 1-16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02.1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1 0 27 0,'-4'2'13'0,"0"6"-6"16,4-6 18-16,-4 2-24 16,2 0 1-16,-4 7 1 15,1-5 1-15,-5 13-5 0,2-5 0 16,-1 1 3-1,3-3 0-15,-2 1-1 16,4-3 0-16,1-1-3 0,-1-1 0 16,0-4-5-1,4 0 1-15,4-2-5 16,-2-1 1-16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19.3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9 22 0,'4'0'11'0,"15"0"-15"15,-11 0 21-15,-1-2-18 16,3-2 1-16,-1 0 0 16,1 0 1-16,0 0-1 15,-1 1 1-15,3-5 0 16,-6 0 0 0,-1 0 0-16,3 1 0 15,-6-5 0-15,-2 1 1 16,-2 1 0-16,0 2 1 0,-6 3-1 15,1 3 1-15,-7 6 0 16,3 1 0-16,-1 5 0 16,1 3 0-16,-1 3-2 15,5 1 0-15,-1 4-2 0,4 0 1 0,4 0-4 16,4 1 1 0,13-1-7-1,4-8 1-15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19.0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2 0,'7'7'6'0,"5"22"-1"16,-6-21 10-16,-2 7-15 16,-4 2 1-16,-2 4 0 15,-4 4 1-15,2 0-2 16,0-4 0 0,0-2 2-16,-1-3 1 0,3-3-1 15,0-3 1-15,2-7-1 16,0-3 1-16,4-3-2 15,3-7 1-15,3-5-2 16,3-1 0-16,3 1 0 16,1 0 1-16,2-1-2 15,0 3 1-15,0 2 0 16,-2 5 0-16,1 2 1 0,-3 6 0 16,-2 2 0-1,-3 3 0-15,-4 5 0 16,-1 3 1-16,3 4-4 0,-4 2 0 0,0 0-5 15,0 1 0-15,1-1-2 16,-1-6 1-16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18.5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0 23 0,'-2'-6'11'0,"2"19"-14"15,0-9 21-15,0 8-17 16,0-1 1-16,-2 3 1 16,0 5 0-1,0 18-3-15,2-5 1 16,2 1 2-16,0-6 0 16,0-6-1-16,0-6 0 15,0-1-5-15,-1-7 1 31,1-3-7-31,2-6 1 0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14.1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38 0,'4'2'19'0,"11"5"-29"0,-14-5 33 16,3 2-40-1,5 6 0-15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13.8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5 13 19 0,'-11'-9'9'0,"-1"7"-7"0,7 0 18 15,-1 2-19-15,0 4 1 0,-3 0 0 16,1-1 0-16,-2 7-3 15,7-1 1-15,1 1 1 16,4 1 1-16,3 3-3 16,7 3 0-16,3 6-1 15,2 0 0-15,2 2 0 16,0-3 0-16,-2-1 1 16,-3-2 0-16,-7-5 4 15,-5-5 0-15,-6-1 3 16,-9-4 0-16,-4 0 0 15,-4-1 0-15,-4-1-1 16,-5-2 0-16,1 0-5 16,4 0 1-16,4 0-7 15,1 0 0-15,6 0-5 0,1 0 0 0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13.4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41 28 0,'-8'-26'14'0,"10"8"-23"16,-2 18 25-16,0 0-16 16,0 1 0-16,-2 1-4 15,-1 2 0-15,3 0 1 16,3-1 0-16,1 1-3 15,3 2 0-15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13.22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9 5 22 0,'0'-8'11'0,"2"20"-6"15,-4-5 12-15,-4 5-13 16,0 3 0-16,-3 5 1 15,-3 1 1-15,1 2-8 16,1 4 0-16,4-2 2 16,-1-4 1-16,5 2-7 15,2-10 1-15,0-3-5 0,8 0 1 16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13.0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9-1 13 0,'-10'0'6'0,"0"9"8"0,5-5 5 15,-3 8-15-15,-6 1 0 16,-3 6 2-16,-2 8 0 16,0 6-8-16,1 3 0 0,3-1 4 15,5-4 1 1,-1-6-5-16,5-6 1 16,0-8-8-1,12-1 0-15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12.7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7 16 0,'2'-15'8'0,"14"5"-6"0,-14 10 16 15,3-2-16-15,1 4 0 16,2 6 1-16,-2 3 0 16,1 5-4-16,1 3 1 15,3 2 2-15,1 4 1 16,3 0-3-16,-1-4 0 16,1 2-3-16,1-4 0 15,-3-8-5-15,-2-1 1 16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12.5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5-1 24 0,'-18'1'12'0,"-8"13"-7"31,20-8 16-31,-6 3-20 0,1 8 1 16,-4 2 1-16,-1 3 0 16,9-3-4-16,3-2 0 15,4 0 3-15,4-2 0 31,13-15-2-31,0-3 0 0,4-5-2 16,-4-2 0-16,4-3 0 16,-3-2 0-16,1-3-1 15,-6 5 1-15,3 3 2 16,-7 3 1-16,-1 3 1 16,-3 6 0-16,1 6 0 15,0 5 0-15,-2 4-1 16,2 2 1-1,3 4-3-15,-1 0 0 0,1-2-4 16,-1-4 0-16,2-3-3 16,-5-5 0-16,7-7-1 15,3 0 0-15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01.7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 11 24 0,'-4'-2'12'0,"18"-6"-11"0,-10 6 22 15,-1 8-21-15,-1-4 1 16,-4 9 1-16,1-3 1 15,-3 9-6-15,-2-3 0 16,2 1 5-16,0-3 0 16,0-1-1-16,-1-1 0 15,3-4 0-15,2-1 0 16,5-6 0-16,-5 1 0 16,6-6-1-16,0-4 0 15,7-3-1-15,-1 3 1 0,-2-5-2 16,-1 5 1-16,-1-1-1 15,0 3 1-15,-3-2-4 16,-1 5 0-16,4 3-5 16,-4-2 0-16,0 8-6 15,-1-2 1-15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12.1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29 0,'11'3'14'0,"16"-5"-13"16,-21 2 24-16,3 0-25 15,6 2 0 1,2 0-7-16,4-1 1 16,2 3 0-16,0-3 1 0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11.9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0 23 20 0,'6'-18'10'0,"9"13"-10"0,-15 5 14 16,0 0-12-16,0 0 1 15,0 1 3-15,-9 3 0 16,3 4-6-16,-11 7 0 16,1 3 4-16,-5 5 1 15,4 1-1-15,-1 7 0 16,7 2-2-16,1-5 1 15,5 1-4-15,5-4 0 16,9-4-6-16,-1-6 0 0,9-3-4 16,8-5 1-16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11.7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1-2 21 0,'0'4'10'0,"21"-8"-7"16,-15 6 10-16,1 2-13 15,3 1 1-15,1 5 1 16,-1 1 0-16,-1 3-2 16,-1 3 1-16,-2-2 2 15,3 1 0-15,-9-1 0 16,0 0 1-16,-9 1-1 16,1-1 1-16,-11 4-2 31,-10 0 1-31,3 0-2 15,-1-1 1-15,-6-1-1 0,5-6 0 0,3-1-4 16,7-4 1-16,1-4-6 16,8-2 1-16,9-4-3 15,9 0 0-15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11.4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 1 0,'1'-7'0'0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11.3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84 24 0,'4'2'12'0,"11"14"-5"16,-7-12 18-16,7 3-24 15,8 5 1-15,2-1 0 16,8 1 0-16,1-3-3 15,1-1 1-15,1-2 1 16,3-6 1-16,-1-4-2 16,1-4 0-16,-5-3-1 15,-5-3 0-15,3-3 0 16,-5-2 0-16,-2 0-2 16,-5-6 1-16,-1-4 0 0,-4 2 0 15,2 0 1-15,-5 2 0 0,-4 6 0 16,1 4 0-16,-5 3 1 31,-4 12 0-31,0 6 1 16,0 9 0-16,-6 6 1 0,-3 4 1 15,-1 6 0-15,-2 5 0 0,1 3 0 16,1-1 0-16,3 1-1 16,-3-7 1-16,2-5-1 15,5-6 0-15,3-5-1 16,0-8 1-16,0-5-2 15,3-8 1-15,3-1-2 16,0-8 1-16,5-1-2 16,-5 0 0-16,6 5-1 15,-3 2 1-15,5 5 0 0,1 3 1 16,0 3 0-16,-1 7 1 16,5 0 0-16,8-1 1 0,0-1 0 15,4-2 0-15,-1-6 0 16,-1-4 0-16,2-4-1 15,-10-2 0-15,-2 1-1 16,-4-3 0-16,-5 1 0 16,-8-1 0-16,-4 3 1 15,-4 3 0-15,-3 6 1 32,-3 6 0-32,1 5 0 15,1 7 1-15,4 5-3 0,2 5 0 16,10-3-8-16,2 0 1 0,5-4-3 31,5-3 0-31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10.6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0 33 12 0,'-2'-17'6'0,"0"4"9"16,2 9 6-16,0 4-19 15,0 6 0-15,0 3 2 16,0 5 1-16,-1 3-6 0,-5 8 1 0,4 4 3 31,-3 5 1-31,-1 4-2 0,1 1 1 16,3-3-2-16,0-1 0 0,0-9-3 15,0-3 0-15,0-5-4 16,0-3 0-16,-1-5-4 16,-3-3 1-16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08.4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15 19 0,'-14'-2'9'0,"16"-6"0"16,-2 8 10-16,4 0-15 16,4-2 1-16,5 0 0 15,8 4 1-15,6-2-8 16,11 2 0-16,7-2 6 16,3 0 0-16,4 0-2 15,1 2 0-15,-1-4-1 16,-4 4 1-16,-3-2-4 0,-5 2 1 0,-2-2-7 31,-7-2 0-31,-4 4-3 16,2-2 0-16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08.1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2 14 19 0,'-3'-14'9'0,"12"28"-11"0,-7-10 12 16,-2 1-7-16,0 3 1 16,-4 4 1-16,0 3 0 15,-3 4-6-15,1 0 1 0,-2-3 5 16,1-3 1-16,1-1-2 16,2-3 0-16,0-3-1 15,8-2 1-15,-2-4-3 16,0-4 0-16,2-6-2 15,0-1 1-15,3-3-2 16,-3-1 0-16,0 0 0 16,-2-1 1-16,0 3-2 15,2 5 1 1,-1 4 0-16,1 4 1 0,0 4 1 16,2 4 0-16,0 3 1 15,1 3 1-15,7-1 1 16,3-1 0-16,2-3 0 15,4-3 1-15,-2-4-1 16,1-4 0-16,-1-4-1 16,2-1 0-16,-4-5-1 15,-2 1 1-15,-5-1-3 0,-1-5 0 16,-5 2-6 0,0-3 0-16,-4 3-5 15,-2 9 1-15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07.6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5 9 19 0,'-18'-9'9'0,"5"11"-5"15,9 0 13 1,-2 1-15-16,-1 5 0 15,3 7 3-15,0 3 0 16,4 1-6-16,2 2 0 16,2 0 4-16,5-2 1 0,1-1-2 15,3-5 1-15,1-5-1 16,1-6 0-16,-1-4-1 16,-3-4 1-16,1-5-1 15,-5 1 1-15,3-5-2 16,-8-3 1-16,0 1-3 15,-4 0 0-15,0 3-6 16,-4 3 1-16,2 3-4 16,8 2 1-16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07.2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5 10 18 0,'-6'-6'9'0,"-11"2"-11"16,11 4 18-16,-4 0-14 16,3 2 0-16,-1 0 2 15,2 0 0-15,2 2-5 16,3 2 0-16,1 3 3 16,1 3 0-16,5 5-1 15,4-2 0 1,-1 3-1-16,1 1 1 15,-2 0 1-15,-6 0 1 0,-6-2 0 16,-8 0 0-16,-1-1 0 16,-8-3 1-1,0-3-2-15,1-1 1 0,3 1-11 16,11-1 0-16,4-1-2 16,4-4 0-1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01.4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0 11 24 0,'6'-4'12'0,"-2"-2"-10"16,-4 6 21-16,2-2-21 15,-2 2 1-15,0 0 1 0,0 0 0 16,-8 2-5-16,4 0 0 16,-11 6 4-16,-1-3 0 15,-6 5-2-15,2 0 1 16,-6 9-1-16,7-6 0 15,1 6-1-15,5-4 0 16,5 3 0-16,3-7 0 16,-1 0 0-16,4-1 1 15,10-4-1-15,-5-2 1 16,13-6 0-16,-7 0 0 16,8-4 0-16,-3 2 0 0,3-5 0 15,-4 1 0-15,3-7-1 16,-7 3 1-16,3-1-1 15,-5 3 1-15,5-1-1 16,-6 1 0-16,-1 5 1 0,-1-1 0 16,-4 8-1-16,0-2 1 15,-4 9-1-15,2 1 1 16,-3 7-3-16,1-7 0 16,2 5-4-1,-2-2 1-15,8 1-5 16,-2-5 1-16,2 1-3 0,-2-6 0 15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06.9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3 0,'0'-2'6'0,"2"4"-13"16,-1-2 4-16,3 5 1 16,0 5 1-16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06.7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0 25 0,'0'8'12'0,"-4"13"-9"16,2-14 23-16,1 3-24 16,-1 5 0-16,0 4 0 0,0 2 1 15,-1 2-4-15,-1 2 1 16,2 0 1-16,-2-4 1 16,3-1-4-16,-1-4 1 15,0-3-4-15,0-3 0 16,-1-3-5-16,3-3 0 0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06.3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51 28 0,'-13'-13'14'0,"15"11"-15"16,0-2 27-16,5 2-25 16,7 2 1-16,-1 0 0 15,4 0 0-15,4 2-3 16,1 2 0-16,1 0 1 15,1 0 1-15,-1-1-3 16,0-3 0-16,2-1-1 16,-2-3 1-1,0-2 0-15,2-2 0 16,-4 1 0-16,2-1 0 0,-2 2 1 16,-7 2 1-1,-1 3 0-15,-3 4 0 0,-5 5 1 16,-3 2 0-16,-4 5 1 15,-3 4 0-15,-5 6 1 16,0-2 0-16,-1-2 1 16,0 0 0-16,3-4-1 15,0-4 1-15,2-3-2 16,5-2 1-16,2-6-3 16,5-4 1-16,2-4-2 0,-2-6 0 0,1-1-1 31,-3-4 0-31,0-2 0 15,0 2 0-15,1-1 0 0,-1 1 1 16,2 2-1-16,2 5 1 0,-4 3 1 31,-1 7 0-31,1 2 0 16,2 5 1-16,0 5 1 0,-1 7 0 0,5-4 1 16,0 2 0-16,-1-1 0 15,3-3 0-15,-1-4 0 16,6-3 1-16,1-4-1 15,-1-6 0-15,-2-3-1 16,1-5 1-16,-3-1-2 16,-4-2 1-16,-1 1-3 15,-6-5 0 1,-2-4-6-16,0 6 1 16,0 2-7-16,4 5 0 0,4 4-1 15,1 2 1 1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05.7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-1 25 0,'0'2'12'0,"-7"32"-8"0,5-26 22 15,0 3-24-15,0 7 1 16,0 3 0-16,0 2 1 16,-1 1-6-16,3 1 1 0,0 0 2 15,0-2 0-15,0-2-5 16,0-5 1-16,0-3-5 16,-2-3 0-16,0-9-2 31,0-1 0-31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05.5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7 48 4 0,'4'-2'2'0,"4"-13"6"15,-4 9 2-15,-1 0-7 0,1 1 1 31,2-1 2-31,-2 2 1 16,0 0-8-16,-1 8 0 0,3 4 5 16,-2 5 0-16,-4 4-2 15,-4 3 0-15,-2 1-2 16,-1 2 1-16,-5 0-1 16,-1-1 1-16,1 1 0 0,-1-3 1 15,2-3-1-15,3-4 1 16,-2-1 0-16,5-5 0 15,1 1-1-15,2-4 1 0,4-2-1 16,3-2 1-16,5 0 0 16,3 0 0-16,8 2 0 15,1 2 1-15,1-1-1 16,3 1 0-16,-1 0-5 16,0 0 1-16,-2-2-7 15,-2-2 0-15,4 0-2 16,-2-2 1-16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03.0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 2 25 0,'-10'-2'12'0,"-7"13"-9"16,15-5 21-16,-3 2-22 15,3 1 0-15,0 5 1 16,2 5 0-16,0-4-4 0,4 1 0 16,1-1 3-16,1-3 1 15,2-5-2-15,1-3 1 16,-1-4 0-16,1-4 0 16,-3-3-1-1,-1-3 1-15,-5-5-2 16,-3 1 1-16,1-1-3 15,0-1 0-15,0-1-6 0,0 2 1 16,0 3-4 0,4 3 0-16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02.7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1 78 24 0,'-2'-15'12'0,"2"-10"-6"0,-2 17 12 0,0-1-18 16,-4-1 0-16,1 3 1 0,-5 3 1 31,1 4-2-31,-4 0 1 15,-1 2 0-15,3 3 0 0,0 3 0 16,1 4 1-16,6 3-2 16,3 0 0-1,2 5 0-15,3-1 0 0,4 0 0 0,-3 6 0 16,3-2 0-16,-2-2 0 16,-4-4 1-16,-4 1 1 31,-4-3 0-31,-7-3 0 0,0-1 0 15,-3-3 1-15,-1 0-1 0,-1-5 1 16,-1-1-2 0,2 0 0-16,0-2-3 15,3-2 0-15,5 0-7 16,1-1 1-16,8 3-4 16,8-2 1-16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01.5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20 11 0,'-3'-8'5'0,"12"12"2"0,-5-2 4 0,6 0-8 16,1 2 1-16,3 0 0 15,3 1 0-15,6 3-6 16,4-2 1-16,4-2 3 15,-1-4 1-15,3-4-2 16,4 0 0-16,-3-4-2 16,-3-1 1-16,-4-5-1 15,-2 1 1-15,-6-4-1 0,-2-4 0 16,-5-4 0 0,1-2 1-16,-1 0 0 15,-6 3 0-15,1 4 0 16,-1 3 0-16,0 6 0 15,0 1 1-15,-6 10 0 16,1 10 0-16,-1 9 0 16,-1 10 1-16,-5 3-1 0,0 4 0 15,0 5 0-15,-1 1 1 0,1-6 0 32,2-4 0-32,0-9 0 15,2-5 1-15,2-7 0 0,2-7 0 16,4-4-1-16,-2-6 1 0,0-1-3 15,-1-3 0-15,1 2-2 16,2 3 1-16,0 1-2 16,3 6 1-16,1 3 0 15,3 1 1 1,5 2 0-16,3-1 1 16,2-1 0-16,2-2 1 15,4-4 0-15,-2-4 1 0,0-2-2 16,-4-1 1-16,-4-3-1 15,-4-1 1-15,-3 1-1 16,-8 3 1 0,-4 1-2-16,-4 2 1 15,-6 6 0-15,0 2 1 0,-1 3-1 16,1 5 1-16,1 1 0 16,7 1 1-16,4 1-2 0,4-2 0 15,5 1-6-15,2 1 0 16,-3-5-4-16,7-3 0 15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00.8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1 0 25 0,'-8'22'12'0,"-1"14"-13"0,9-21 24 15,-6 4-23-15,6 6 1 16,-3 4 0-16,-1 4 0 15,0 1-1-15,-2-1 0 16,1-3 0-16,1-5 0 16,-2-4-5-1,1-7 0-15,5-3-3 16,-2-3 0-16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00.4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-2 20 0,'2'-2'10'0,"14"15"-15"15,-15-7 18-15,5 2-13 16,4 1 1-16,1 1 1 16,0 1 1-16,-1 1-3 15,-1-1 0-15,-3-1 2 16,-4-1 1-16,-8 3-1 15,-1-1 1-15,-9 3-2 0,-1 3 0 16,-2 4-7 0,8-2 0-16,5-4-1 15,1-3 0-1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00.9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 22 0,'2'-6'11'0,"4"2"-7"16,-6 4 12-16,4 2-15 16,-2 0 1-16,1 10 2 15,1-3 1-15,2 6-6 16,-4-3 1-16,2 9 2 16,-1-4 1-16,3 10-1 31,-2-6 0-31,0 0-1 0,2-4 1 15,-1 2-1-15,1-3 0 16,-2-5 1-16,2-1 0 0,-3-1 0 16,1-3 1-16,2-12 0 15,0 6 1-15,-2-11-1 16,-1 3 0 0,5-9-1-16,-4 4 1 15,2-6-1-15,-3 3 0 0,3 1-1 16,-2 5 0-16,-2-3-2 15,0 3 1-15,2 1-7 0,-1 1 1 16,5 4-7 0,-2 2 1-16,9 2-2 15,-3 0 1-15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00.2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0 11 0,'-18'1'5'0,"18"18"4"16,6-17 3-16,2 2-12 15,3 0 1-15,9 1-1 16,1-1 1-16,2 0-3 31,6 0 0-31,-2-4-3 0,3-2 1 16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00.0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49 18 0,'0'-6'9'0,"4"0"-5"0,-2 2 10 16,7 2-13-16,-3-1 0 31,8 1 0-31,5 0 0 16,-2 0-2-16,6 0 1 0,2 0 1 15,-2 2 0-15,4 0-1 16,2-2 1-16,2-2-3 0,-2-2 1 16,1 3-5-1,-1-1 0-15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57.8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3 29 0,'3'-14'14'0,"8"35"-19"16,-6-15 29-16,-5 4-24 16,-4 3 0-16,3 10-1 15,-5 6 1-15,3-2-7 16,1-2 1-16,-1-2-2 16,1-4 1-16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57.7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0 20 0,'0'8'10'0,"-15"23"-9"0,13-20 19 15,-1 8-19-15,1 2 0 16,-5 2-1-16,5 0 1 15,-2-4-2-15,4-1 1 16,0-3-1-16,4-6 0 16,-2-3-5-16,5-2 1 15,-2-4-2-15,6-4 1 16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57.4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0 22 0,'-8'6'11'0,"12"11"-6"0,2-14 17 16,11 5-22-16,2 0 1 16,6 1 0-16,0-5 0 15,25-2-4 1,-10-4 0-16,2 0-4 15,-5 0 0-15,1-2-1 16,0-5 1-16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57.2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8 24 0,'12'-5'12'0,"15"-1"-11"15,-10 5 18 1,4 1-18-16,6-2 0 0,1 0 0 15,5 0 0-15,1 2-2 16,2 0 1-16,-3 0-3 16,-6 2 1-16,-3 0-6 15,3 1 1-15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56.9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3 28 0,'0'-2'14'0,"1"8"-19"0,1-2 28 16,0 3-23-16,0 5 0 0,1 9-5 15,3 4 0-15,-3 2 0 16,4 4 0-16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56.8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9 20 0,'-4'-5'10'0,"6"-9"-5"0,0 16 9 0,-1 6-12 15,3 0 0-15,-2 5 1 16,0 8 0-16,0 2-4 15,-2 3 1-15,0-1 2 16,4-4 1 0,-4-2-2-16,2-4 0 15,0-3-3-15,1-3 1 0,3-5-5 16,5-4 0-16,-1-6-3 16,3-3 1-16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56.4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7 16 0,'11'-25'8'0,"1"18"-3"15,-8 5 8-15,-1 2-12 16,1 2 1-16,2 3 2 16,-4 3 0-16,0 6-4 15,0 1 1-15,2 0 3 16,-2 3 0-16,3-1-1 16,-1 2 1-16,0-2-1 15,4-5 0-15,-1-2-1 16,-1-7 0-16,2-1-1 15,-2-4 1-15,-3-3 0 0,3-3 0 0,-4-2-2 16,0-1 1-16,0-1-2 16,-2 3 1-16,2-1-1 15,0 2 0-15,4 1-1 16,-1 3 1-16,3 0-1 31,7 2 1-31,5 2 0 16,5 0 0-16,5-2 1 15,-1 2 0-15,0-4 0 0,-6 1 0 16,-4-5 1-16,-3-4 0 16,-5 5 0-16,-7-3 0 0,-2 2 0 15,-4 1 1 1,-2 1 0-16,-7 4 0 16,-1 4-1-16,1 6 0 0,-1 1 0 15,6 7 0 1,4 3-6-16,8 2 0 15,9 6-7-15,3-4 1 16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55.9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0 60 8 0,'15'-23'4'0,"-3"2"7"0,-12 15 2 16,0 1-10-16,-2 3 0 0,-6-2 3 16,-1 4 0-16,-7 7-7 15,-1 3 1-15,-2 3 4 16,2 8 1-16,2 2-2 15,2 4 1-15,4-2-3 16,-1-4 1-16,8-2-1 16,4-7 1-16,4-5-1 15,3-13 0-15,4-1-1 16,-1-5 1-16,3-1-1 16,0-2 0-16,-2-3 0 15,-1 3 0-15,-3 2-1 16,1 1 1-16,-5 5-1 15,-1 7 0-15,-2 5 0 0,-2 7 1 16,0 3-2-16,0 2 1 0,0 4-4 16,4-1 1-1,0-7-5-15,-1-5 1 1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00.4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5 17 0,'-4'-4'8'0,"4"2"-5"0,0 2 16 15,-3-4-17-15,3 0 1 0,0 4 0 16,0 0 1-16,3-2-4 31,-3 2 1-31,8 2 3 0,2 0 1 16,7-2-2-16,-4 0 1 15,10 2-1-15,-5 0 1 0,9-2-3 16,-10 0 1-16,6 0-2 0,-8 0 0 16,7 0-6-16,-7 0 1 15,2 0-6-15,-1 0 1 16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55.6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-2 16 0,'-4'0'8'0,"2"19"3"0,2-11 1 15,2 9-11-15,0 12 1 0,0 4 0 16,-2 3 1-16,-2 7-4 15,0 3 1-15,-4-6 3 16,2 0 0-16,0-7-1 16,1-6 1-16,-3-8 0 15,2-5 1-15,0-13-1 16,2-4 0-16,2-7-2 16,0-5 1-16,2-3-2 15,2-1 0 1,4-2-1-16,-3 4 0 15,3 1-1-15,2 7 1 16,1 3 0-16,-1 8 0 16,1 8 0-16,-1 3 0 0,3 4 0 15,0 2 1-15,3 5-4 16,3-1 1-16,-2-6-4 16,2-4 0-16,-2-3-2 15,1-6 1 1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55.15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89 20 0,'9'6'10'0,"18"4"-10"15,-21-10 11-15,3 0-10 16,-1 0 1-16,3-2 1 0,-3-2 1 16,3-2-5-16,-1-1 0 15,-1-3 2-15,-3-1 1 16,-1-1-2-16,-3-1 1 0,-2 2-1 15,-2-1 0-15,-3 3 1 16,-1 1 1-16,0 7 1 16,-1 1 0-16,3 5 0 15,0 5 1-15,2 3-1 16,2 4 0-16,4 2-3 16,4 4 0 15,22 1-9-31,4-3 0 15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54.8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0 18 0,'-5'0'9'0,"1"15"-4"0,4-7 8 32,0 3-11-32,0 7 0 15,0 7 1-15,0 0 1 0,2-4-4 16,2-2 0-1,-1-2 4-15,5-3 0 0,0-5-2 16,3-3 1-16,1-4-1 16,3-6 1-16,1-5-2 15,-1-5 0-15,0-5-1 0,1-2 0 0,-3-2-1 16,-1-2 0-16,-1 4 0 16,-3 1 1-16,1 5-2 15,-5 5 0-15,4 7 0 16,-2 4 1-16,-2 7 0 15,-1 6 1-15,7 11 0 16,-2-4 0-16,1 4 1 31,-1-6 0-31,4-4 1 16,-1-1 0-16,-1-7-1 0,1-1 1 16,1-6-1-16,-5-4 1 0,-1-5-1 31,2-5 1-31,-4-1-1 15,-2 0 0-15,-2-5-1 0,0 5 0 16,0 2-1-16,0 1 1 0,-2 2-2 16,2 5 1-1,0 1-5-15,0 4 1 16,4 0-5-16,3 2 0 0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54.1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4 77 36 0,'0'-14'18'0,"18"-1"-24"15,-11 11 36-15,7-4-30 16,5 1 0-16,8-1-1 16,2 0 1-16,1 3-4 15,3 1 0-15,6 2-6 16,1 0 0-16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53.9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5 102 17 0,'5'-13'8'0,"11"-3"-6"0,-14 12 13 16,-1 0-15-16,-1-1 0 16,0-3 2-16,-1 0 0 0,-3 1-1 15,-2-3 0 1,-5-1 1 0,-1 3 0-16,3 2 0 15,-5 4 0-15,1 4-1 16,-2 4 1-16,1 2-1 15,-1 3 1-15,2 3 0 16,-1 5 0-16,7 6-1 16,-1 9 1-16,6 8-1 15,0 6 1-15,2 0-1 16,2 4 0-16,0-2 0 0,4-2 1 16,-3 4-1-16,3-8 0 15,2-6 0-15,-1-3 1 16,-1-6-1-16,0-8 0 15,-2-2-5-15,-2-6 1 16,-2-3-6-16,-2-4 1 16,-4-6-3-16,-9-4 1 15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53.5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1 22 0,'2'10'11'0,"15"-5"-8"16,-9-5 21-16,7-1-23 16,4-3 1-16,6 0 0 15,6-4 0-15,0-1-3 0,9-1 1 16,-2-2-1 0,5-1 1-16,3-2-7 15,-2-1 1-15,4-1-3 0,-2 0 1 16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53.2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 97 19 0,'-9'-9'9'0,"11"7"-7"0,4 0 17 0,3 0-17 16,3-2 0-16,5 0 0 15,4-2 1-15,4-3-3 16,6 1 0-16,2-3 2 15,-1 1 1-15,-1 2-2 32,2 1 1-32,-3-1-3 15,-3 4 0-15,-6 0-6 16,-1 4 0-16,-1 0-2 0,-6 0 1 16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7:52.9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3 4 0,'4'-4'2'0,"0"-7"2"0,1 7 2 0,-5 4-5 16,0 0 1-16,2-2 3 16,0 0 0-16,-2 2-5 15,2 0 1 1,1 2 3-16,3 0 1 15,-4 2-1-15,0 3 1 16,0 5-1-16,-2 5 0 16,0 8-1-16,0 5 1 15,0 5-1-15,0 3 0 0,0-5 0 16,0-3 0-16,-2 1-1 31,0-3 1-31,0-3-2 16,-2-2 1-16,2 0 0 0,1-6 0 15,-1-3-2-15,0-3 0 16,2-3-2-16,0-2 0 0,0-4-4 16,0-2 1-16,0-2-5 15,-2-4 0-15,4-2-1 16,-4-3 1-16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40.0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6-1 22 0,'34'1'11'0,"8"19"-14"16,-36-18 20-16,4 15-16 15,-4 4 0-15,-4 8 1 16,-6 3 0-16,-6 5-2 16,-7-2 0-16,-6-7 1 15,0 1 1-15,0-2-7 0,1-6 1 16,-1 2-3-16,2-15 0 0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39.8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1 33 13 0,'6'-25'6'0,"-2"16"0"16,-6 9 6-16,-2 2-11 15,-4 5 0-15,1 5 1 16,-3 5 1-16,0 6-3 16,1 4 0-16,3 2 1 0,0-2 1 31,6-2-1-31,8-2 1 15,-2-6-3-15,3-3 1 0,1-5-4 16,2-1 1-16,-1-4-3 16,-3-2 0-1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59.6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 58 17 0,'2'-8'8'0,"6"0"-3"0,-6 8 13 15,6-6-16-15,-5 3 0 16,3-1 3-16,0 0 0 0,4-2-6 16,-3 2 1-16,3 1 3 15,-1 1 0-15,1-2-1 16,0 2 1-16,-1 0-2 15,1 0 0-15,-4 2 0 32,1 0 1-32,3 2-1 0,-4 0 1 15,7 0-1-15,-3-2 0 16,-3 9 0-16,1-1 1 16,-2 2-2-16,-2-1 1 0,0 5 0 15,-2-3 0-15,-8 8-1 16,2-5 1-16,-4 1 0 15,-1-3 0-15,3 1-1 0,2-1 1 32,-8 1-1-32,7-1 1 15,-11 1 0-15,5-3 0 0,-10 5-1 16,3-1 1-16,-7-7-1 16,6 1 1-16,2-4-1 0,2 0 0 15,1-4 0-15,1 0 0 16,7 0 0-1,0 0 0-15,6-6 0 16,0 2 0-16,10 0-1 0,-5 0 1 0,9 2-1 31,-4 1 1-31,5 4 1 16,-4-1 0-16,5 4 1 0,-7-2 0 16,5 6 0-16,-3-3 1 15,5 5 0 1,-7-3 0-16,-1 1-2 15,-4-2 1-15,7-1-1 0,-3-1 0 0,7-2-1 32,-7 0 1-32,6-4-5 0,-5 0 0 15,1-4-6-15,-1 0 0 16,-3 0-5-16,-2 0 1 0,-4-11-1 16,0 4 1-16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39.5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 18 0,'17'-7'9'0,"14"7"-10"0,-22 2 18 16,-1 1-17-16,2 5 0 15,-3 4 1-15,-3 3 0 16,-2 4-1-16,-6 8 1 15,-2-4 0-15,-5 2 0 16,1-2-1-16,-1-2 1 16,1-5-3-16,2-5 0 15,3-1-4-15,1-3 0 16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39.4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1 0 18 0,'-10'4'9'0,"-13"-3"-4"16,16 1 11-16,-1 6-14 15,-2 6 0-15,1 5 1 16,-1 10 0-16,3 3-5 16,1 1 1-16,4-2 2 15,2-4 0-15,8-4-2 16,-1-4 1 0,3-4-3-16,-1-3 1 15,5-3-5-15,-1-7 1 0,1-4-1 16,-3-3 0-16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39.0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7 169 16 0,'-25'-18'8'0,"11"5"-6"16,14 7 14-16,2-3-15 16,2-1 0-16,7-3 1 15,5 1 1-15,5 1-3 16,8-3 0-16,3 1 1 15,-1 1 1-15,2 2-3 16,0-1 0-16,-1 1-5 0,-1 3 0 16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38.9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73 22 0,'6'-19'11'0,"25"11"-15"16,-23 4 20-16,5 0-16 15,4-2 0-15,1-1 0 16,-1-7 0-16,0-1 0 16,-1-1 0-16,-1-1-1 15,-1 0 1-15,-7-2 0 16,-1 1 0-16,2-3 0 15,-5-2 0-15,-1-4-1 16,-2-3 1 0,0 3 0-16,-2 4 1 0,1 3-1 15,-1 5 1-15,-2 3-1 16,-2 5 1-16,0 3 0 16,2 6 0-16,-1 6 0 0,1 7 1 0,0 10-1 15,2 4 1-15,0 9 0 16,0 8 0-16,2 6-1 15,4 4 1-15,2-2 0 16,3-2 0-16,3-2-1 16,-1-4 1-16,1 2-1 15,-2-4 0-15,-1-2-3 32,1-1 1-32,-2-7-3 0,-7-7 0 15,-1-4-4-15,-1-6 1 16,-9-7-2-16,-5-2 1 0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38.4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5 21 0,'12'2'10'0,"5"-2"-12"15,-8 0 17-15,1 0-15 16,5-4 0-16,6 0-5 16,-2 1 1-16,6-3 1 0,-2 6 0 15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38.2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9 12 0,'4'0'6'0,"5"-15"1"0,-1 13 6 16,2 0-12-16,5-2 1 16,4-2-1-16,2 0 1 15,2 1-3-15,2-1 1 16,2-2 1 0,-2 2 0-16,3 1-4 15,-1 1 0-15,-4 2-2 16,-4 4 0-16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8:37.4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38 14 0,'0'-15'7'0,"0"18"-6"16,0-3 8-16,0 0-8 16,0 2 0-16,0 2 3 15,0 0 0-15,0 8-4 0,3 3 0 16,3 10 2-16,-2 4 1 16,2-1-1-16,3 1 1 0,-1-4-2 15,3-4 0-15,2-5 0 16,-1-7 0-1,9-11 0 1,-4-4 1-16,0-7-2 16,-4-4 1-16,10-4 0 0,-11-2 0 15,3-2-1-15,-2 0 1 16,-1 2-2-16,-7 2 1 16,1 2 0-16,0 5 0 15,-3 1 0-15,-1 3 0 16,2 2-1-16,-4 3 1 0,6 5-1 15,-2 2 1-15,-1 5 0 16,1 7 0-16,4 5 0 16,-4 6 0-16,3 9 0 15,1 5 0 1,-2 18 1 0,1-5 1-16,-3-4 0 31,-4-10 0-31,-2-1 1 15,-7-3 0-15,1-5 0 16,-5-4 0-16,-3-4 0 16,1-8 0-16,-4 1-2 15,0-6 1-15,-2-3-1 16,-2-3 0-16,1-4-2 16,3 2 1-16,1-4-4 0,1 1 0 15,2-1-5-15,8 2 0 16,8-6-2-16,7-1 1 15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3:20.371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2 37 5 0,'-2'-4'2'0,"10"-5"1"15,-4 9 2-15,3-2-4 16,3 0 1-16,2 0 1 16,-1-2 0-16,5 0-3 15,-1 4 0-15,2-4 2 0,0 4 0 16,5 0-1-16,-5 0 1 15,8 2-1-15,-8-4 0 16,4 2-1-16,-3-3 0 0,-3 3 0 16,-7-2 0-16,1 2 0 15,-3-2 1-15,-2 4-2 16,-4-2 1-16,-4 2 0 16,-6 0 0-16,-3-1 0 15,-2 3 1-15,-3 4-1 16,-1-4 0-16,0-2-1 15,-8 2 1-15,10-2 0 16,-3 1 1-16,9-1-1 16,1 0 0-16,8 0 0 15,2-2 1-15,2-2 1 16,6 2 0-16,0-2 0 16,1 2 1-16,7-2-1 15,-5 2 0-15,7 0-1 16,-7 2 0-16,-1-4-1 15,-5 2 0-15,3 0-1 16,-8 0 0-16,0-2-2 0,-2 2 0 16,2 4-4-16,0-4 1 15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3:21.940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67 26 12 0,'-15'-10'6'0,"-11"8"-3"16,24 0 4-16,-2 2-6 0,-6 0 1 15,5 2 0 1,-7 0 1-16,1 2-4 16,-4 2 1-16,1 1 2 15,1 5 1-15,0-3-2 0,3-1 1 16,1-1-1-16,3 1 0 16,4-4 0-16,4-4 0 0,4-2-1 15,7 0 1-15,0-4-1 16,6-1 0-16,0-1 0 15,2-3 1-15,4 1-1 16,-6 1 0-16,-4 1 0 31,-3 0 0-31,-3 1 0 16,-7 3 0-16,-2 4 0 16,-2 0 1-16,-9 4-1 15,-3 3 1-15,1 3 0 0,-2 1 1 16,0 3-1-16,3 1 1 0,5-2-3 15,-1 1 1-15,6-1-7 16,2 2 0-16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3:20.911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 23 9 0,'-6'-10'4'0,"8"-1"-1"15,-2 11 4-15,2-4-6 16,2 4 0-16,2 0 2 15,-1 4 1-15,5 3-4 16,0 3 0-16,1 7 2 16,3 1 0-16,-1 1 0 15,4 4 0-15,6 2-2 16,0-2 1-16,1 0-1 0,-1 2 1 16,-4-2-1-16,0-2 1 15,-2 0-1-15,3 2 1 16,-7-4-1-16,-3-5 1 0,-1-1-1 15,-3-1 1-15,-2-6-1 16,-8-4 1-16,0-8-1 16,-2-4 1-16,-5-3-1 15,-5-5 1-15,-3-3-2 32,4 4 1-32,-6-6 0 15,1 4 0-15,1 0 0 0,4 7 0 0,-2 4 0 16,1 3 0-1,3 3 1-15,5 2 0 16,2 3 0-16,4 3 1 16,2 2-1-16,8 2 1 15,2 1 0-15,7 3 0 16,6 1-1-16,-2 0 0 16,0-1-1-16,0-1 0 15,-1 1-3-15,3-1 1 16,-2 1-6-16,0-3 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46.4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4 20 14 0,'2'-9'7'0,"4"3"2"16,-6 6 10 0,-6-4-14-1,4 2 0-15,-6 2 2 0,-3 0 1 16,-1 8-10-16,1-2 0 15,-4 9 7 1,1-4 0-16,1 7-2 16,1-5 0-16,6 5-1 0,4-3 0 15,4 0 0 1,4-3 1-16,4-5 0 16,-1 1 0-16,-1-6 0 15,4 0 0-15,-7-8 0 0,5 0 0 16,-4-5-2-16,-1 1 0 15,-1-3-3-15,-4 1 0 0,2 1-3 16,-2 1 0-16,6-1-5 0,-2 1 1 31,3 4-5-31,-3 2 0 16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58.8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29 0,'2'4'14'0,"2"2"-12"16,-4-6 24-16,2 6-26 16,-2-2 0-16,0 1-3 15,0 1 0-15,6 0-4 16,-6-2 1-16,5-2-3 16,-1 0 1-16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3:11.1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 17 0,'6'-10'8'0,"4"6"-4"0,-5 2 8 15,-1 1-11-15,2 1 1 16,3 0-1-16,-1 5 1 16,2 1-2-16,-3 2 0 15,3-1 1-15,-2 3 1 16,-1 0-1-16,-1 1 1 15,-2 3-1-15,0 1 0 16,1-2 0-16,-3 3 0 16,-2-3 0-16,0 5 1 0,-2-3-1 15,0 6 1-15,-1-2 0 16,1 1 0-16,0-1 0 16,0 0 0-16,2 2-1 15,0 0 1-15,2-3-1 16,2-1 1-16,3 0-1 15,-3-5 1-15,2-5-1 16,1-1 0-16,-1-4 0 16,2-2 0-1,-4-6-1-15,-1 0 1 16,1-1-1-16,-2-3 1 16,2-1-1-16,-4-1 1 0,0 1-1 15,-4 1 0-15,2 0 0 0,0 3 0 31,0 1-1-31,1 2 1 16,-1 0-1-16,-2 4 1 0,0 2-1 16,2 2 1-1,2 13-1 1,0 3 0-16,2 3 0 0,-2-2 1 0,4 0-1 31,0 2 1-31,1-2-1 16,3-2 1-16,-2 2 0 0,1 1 0 15,1-1-1-15,-2 4 1 16,1-2 0-16,-3-2 1 16,-4 0 0-16,-2-2 0 15,-3-2 0-15,-3-1 0 0,-2-1 1 32,3-3 0-32,-7-1-1 15,-1-5 0-15,-2 0-1 16,0-4 1-16,-1-6-6 15,1 0 0-15,0 0-7 0,-4-2 1 16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3:10.3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83 12 0,'-9'-13'6'0,"11"-1"1"15,-2 9 6-15,4-1-11 16,1 0 0-16,-1 2 1 15,2 0 0-15,4-1-4 16,3 3 1-16,-1-4 2 0,1 0 1 16,2 0-2-16,3 3 0 15,1-1 0-15,0 4 0 32,2 7 0-32,-3 1 0 0,-3 0-1 15,-4 0 1-15,-3 1-1 16,0-1 1-16,-4 0-1 15,-4-1 1 1,0 3-1-16,-4-2 1 16,-6 1 0-16,1 1 0 0,-7-1-1 15,1 1 1-15,-1-2-1 16,1-1 1 0,6-1-1-16,-3 0 1 0,0 0-1 15,3-3 0-15,-3 1 0 16,7-2 1-1,-3 2-1-15,4-2 0 0,2 0 0 16,2 2 0-16,2 3 0 16,0 3 0-16,6 2 0 15,-3-3 0-15,7 7 1 16,1-3 0-16,9 2 0 0,1-1 1 16,0-5-1-1,2 1 1-15,-4-2-1 16,4-1 1-16,-2-1-2 0,-4-2 1 15,0-2-8-15,-3 0 1 16,-3 0-4 0,-3-6 0-16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3:09.7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5 17 0,'0'-2'8'0,"6"-2"-3"16,-4 4 9-16,0 2-12 16,0 4 1-16,-2 5 3 15,0 5 0-15,0 5-7 16,0 6 1-16,-2 2 4 15,2 1 0-15,0 1-1 0,0-4 1 16,2-4-3-16,-2-4 1 0,0-1-2 16,0-3 1-16,0-3-4 15,-2-3 0-15,0-1-4 16,-2-4 0-16,0-4-3 16,-1 0 0-16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3:09.4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10 11 0,'0'-10'5'0,"6"10"2"16,-6 0 6-16,3 0-11 15,-1 4 1-15,-2 4 2 16,0 1 0-16,-2 3-6 16,1 5 0-16,1 6 5 15,-2 6 0-15,2 3-1 16,-2 1 1-16,2-1-2 16,0-5 0-16,0-2 0 15,0-8 0 1,0 0-1-16,0-3 1 15,0-3-3-15,0-3 0 0,0-2-4 16,0-4 0-16,0-2-5 16,-2-2 1-16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3:09.1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 16 12 0,'-10'-4'6'0,"16"2"5"15,-6 2 2-15,4-2-11 16,3 0 1-16,1 0 1 15,2 0 1-15,-1 0-6 16,5 2 1-16,1 0 3 16,2 2 1-16,1 0-3 0,-1 0 1 15,-2 0-3-15,1 0 0 16,-3 0-5-16,1 0 0 16,1-4-3-16,-3 0 1 15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3:08.8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7 51 8 0,'6'-2'4'0,"-2"-12"1"0,-2 10 3 15,1 1-6-15,-1-1 1 16,0 0 1-16,4 0 1 0,-4 0-6 15,0 0 0-15,-2 0 4 16,-2 3 0-16,0-1-1 16,0 2 0-16,-4 0-1 15,1 0 0-15,-5 0 0 16,2 3 0-16,-1 1-1 0,-1 2 1 16,-1 2 0-16,1 1 1 15,-2 5 0-15,1 1 0 16,1 4 0-16,-1 1 1 15,-1 5-1 1,3-2 1-16,-1 0-1 16,6 0 0-16,2-2-1 0,2-4 1 15,4-1-1 1,4-3 0-16,-1-3 0 16,7-1 0-16,1-3-1 0,3-2 1 0,1 0-2 15,0 0 0-15,0-3-5 16,-1-1 1-16,-3 0-5 15,-2-1 0-15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3:06.3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5-2 18 0,'-4'0'9'0,"-2"3"-3"0,4-1 12 0,-3 4-17 16,-1 2 1-16,0 3 2 15,-2 7 1-15,3 7-5 16,1 0 0-16,-2 1 3 16,4 1 0-16,2-6 0 15,6-1 0-15,-2-5-2 16,1-3 1-16,3-1-4 15,0-3 1 1,3-2-8-16,-1-1 0 16,3-7-1-16,3 0 1 15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3:06.0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13 13 0,'-2'-8'6'0,"18"5"1"0,-16 1 7 16,4 2-13-16,-3 0 1 0,5 0 2 16,2 3 0-16,0 3-5 15,1 0 1-15,1 2 2 16,1 1 1-16,-3 3-1 15,-2 1 1 1,1 5-1-16,-3-1 0 16,-6 6 0-16,-1-4 0 0,-5-4-1 15,-6 1 1-15,-3-3-1 16,4-1 1-16,-3-1-4 16,1-3 1-16,0-2-6 15,3-2 1-15,4-2-3 16,3-2 0-16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3:05.6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0 17 0,'0'0'8'0,"13"4"-1"0,-9-2 9 16,0 2-14-16,0 1 0 0,1 1 1 15,-3 2 0-15,-2 1-4 16,-2 1 0-16,-3 3 2 16,-1 1 1-16,-4 1-3 15,1-3 1-15,-3-1-6 16,4-1 1-16,3-2-2 0,3-5 0 16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3:03.21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77 12 0,'2'-12'6'0,"6"6"4"16,-4 3 5-16,-1 3-12 16,5-4 1-16,3 0 2 15,5 0 0-15,1 0-7 16,2 0 0-16,2-1 5 15,-2 1 0-15,2-2-2 0,-4 2 0 32,0-2-4-32,-2 2 0 15,-1 1-7-15,-5-1 0 0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58.7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0 24 0,'-1'11'12'15,"1"-1"-11"-15,0-8 24 0,0 3-23 16,0-1 1-16,-2 0 0 16,0 0 0-16,-1 1-4 15,1 1 0-15,-1 0 2 16,3-3 0-16,0 1-7 15,0-2 1-15,3 0-4 16,-1 0 0-16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3:02.9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6 7 12 0,'0'4'6'0,"0"-10"0"0,0 6 7 0,4-2-12 15,2 2 0-15,-2-1 1 16,-4 2 1-16,-2 5-4 16,-2 2 1-16,-4 1 2 0,3 1 0 15,-3 1-1-15,2-1 1 16,1-1-1-16,-3-1 1 0,4-2 0 15,-2 0 0-15,5-3-1 32,-3-1 0-32,4-2 1 15,0 0 0-15,5-2-2 16,1 2 0-16,-2 0 0 0,4 2 0 16,-1 0 0-16,5 2 1 15,-3 4-1-15,5-1 1 0,-1 1 0 16,0 5 0-16,-3 1 0 15,-1 1 1-15,-1 0-1 16,0 0 1-16,-3-1-1 16,-1-1 1-16,-2 1 0 15,-4-1 0-15,-2 0 0 0,-1-3 0 16,-7-1 0-16,-3-1 0 31,-2 0-2-31,0-3 1 16,1 1-1-16,1-2 1 0,2 0-5 15,-3-4 0-15,5-4-5 16,7 2 0-16,0-4-2 16,-1-1 0-16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2:57.4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4 2 14 0,'-1'0'7'0,"-3"-2"2"16,4 4 5-16,-2-2-12 15,-4 5 1-15,4 3 0 16,-2 0 1-16,-7 3-5 0,1 1 1 16,-3 1 2-16,-3-1 1 15,1 1-1-15,0-1 0 16,3-1-2-16,-1-3 1 15,-1 0-3-15,3-1 1 16,-1-1-6-16,4-2 0 16,1 5-1-16,-1-5 0 0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2:57.1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0 9 0,'0'-2'4'0,"2"8"7"0,-2-6-1 15,0 0-8-15,6 0 0 0,-2 2 1 16,4 0 0-1,-1 2-4-15,7 3 0 0,-3-1 3 16,6 4 0-16,-1-3-1 16,3-1 0-16,-2 4-1 15,2-1 0-15,0-1 0 0,0-4 1 0,1 3-1 16,-3-1 0-16,-2-2 0 16,-3 0 1-16,-3-3-1 15,-1 1 0-15,0 0 0 16,-1 0 1-1,-3 2-1-15,-2 0 1 16,0 0 0-16,-2-1 0 16,0 1 1-16,0 2 0 15,-4 0 0-15,-4 1 1 16,-3 3-1-16,-3 3 1 0,-5 3-1 16,6 1 0-16,-6-2-1 15,0 2 1-15,-2-3-2 16,-2-1 1-16,2 0-1 15,1-1 0-15,3-3-1 16,0-1 1 0,2 0-5-16,7-1 1 15,-2-3-6-15,7 0 1 16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2:56.5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 11 6 0,'4'-11'3'0,"9"11"0"16,-13 0 1-16,0 0 0 16,-2 1 1-16,-2 1 2 15,-3 2 0-15,-3 2-9 16,2 2 0-16,1 1 7 15,-5 5 0-15,6 1-2 0,-5 2 1 16,1 5-2-16,5-1 0 16,-1 2 0-16,6 0 1 15,0-4-2-15,0-2 1 16,6-1-2-16,5-5 0 0,-1-3-3 31,1 0 1-31,1-3-7 16,-3-1 1-16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2:56.2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6 11 0,'0'-2'5'0,"0"-1"2"16,0 3 3-16,0 0-9 15,2 0 1-15,8 1 2 16,-4 3 0-16,4 2-5 16,-3 4 1-16,9-1 2 0,-4 3 1 0,-2-1-1 15,1 2 1-15,-5 1-2 32,6 1 1-32,-6 0 0 15,0 0 0-15,-6 3 0 16,-6-3 0-16,-2 0-1 15,-6 4 0-15,-3-6 0 16,1 3 1-16,-2-5-3 16,7-3 0-16,1-1-2 0,-2-3 0 15,6 0-5-15,4-4 1 16,2 0-2-16,6-6 1 16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2:53.2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8 0,'8'2'9'0,"2"15"-7"16,-8-11 13-16,0 4-13 15,-2 3 0-15,0 6 2 16,0 1 0-16,0-1-4 16,-2-2 0-16,0-1 4 15,0-5 0-15,0-3-1 16,-2-4 0-16,2-2-1 16,2-2 1-16,2-6-2 15,4-6 0-15,0-1 0 16,3-3 0-16,1-1-1 0,3 2 0 15,6-3 0-15,-1 5 0 16,-3 2 0-16,2 1 0 16,1 2-5-16,-3 2 0 15,0 3-5-15,-3 5 1 16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2:52.8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1 13 0,'0'0'6'0,"-2"6"5"0,2-4 2 16,-2 3-11-16,-2 3 0 15,-4 7 2-15,3 3 0 16,-1 3-5-16,0 0 0 16,4-4 4-16,2 3 1 0,2-5-2 15,4 0 1-15,0-1-1 16,-1-5 0-16,5-3 0 16,-2-2 1-16,1-2-2 15,1-2 1-15,1-4-1 16,-1-4 1-16,-6-1-1 15,4-5 0-15,-3-5-1 32,-5 0 1-32,-3 0-1 0,1-1 1 15,-2 3-1-15,0 0 0 16,-4 3 0-16,4 3 0 0,1 3-4 16,-1 2 1-16,-2 1-6 15,4 3 1-15,2 2-2 0,2 4 0 16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2:52.4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0 8 0,'2'-7'4'0,"11"12"0"0,-11-5 2 15,4 0-3-15,-3-2 1 16,3 1 0-16,-4-3 1 16,4-2-7-16,-3 0 1 15,5 0 3-15,-4 1 1 0,1-3-2 16,7-2 1-16,-7 3-2 16,3-3 1-16,-2-2-1 0,-4 1 0 15,3-1 0 1,1 1 1-16,-2 1-1 15,-1 1 1-15,-1 1-1 0,2 2 1 32,-2 2 0-17,-2 4 0-15,0 2 0 16,0 2 0-16,0 4 0 16,0 0 1-16,-2 3-1 15,-4 10 1-15,3 4 0 16,-3 0 0-16,-3 2 0 15,7 2 0-15,-2 2 0 16,0-3 1-16,-2-1-1 16,3-2 0-16,1-4-1 15,0-1 1-15,-2-3-1 0,4-2 0 16,-6 1 0-16,1-5 0 16,3-1-1-16,0-2 0 15,-4-3-2-15,4-1 1 0,-1 2-4 16,1-2 1-16,2-2-6 15,0-2 0-15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2:51.13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5 5 0,'0'-6'2'0,"0"16"5"16,0-8-7-16,0-2 1 16,0 0 1-16,0 0 0 15,4-2 0-15,-2 0-2 32,4 2 0-32,-3 0 2 15,-1-2 1-15,2 0-1 0,-4 2 0 16,2 0 0-16,2 0 0 0,0 0-1 15,-2 0 1-15,-2 0-2 16,0 0 1-16,5 2 0 16,-1 0 0-16,-2-2 0 15,-2 0 0 1,4 0 0-16,-4 0 0 16,0 0 0-16,2 2 0 0,-2-2-1 15,0 0 1-15,0 0 0 0,0 0 0 0,0 0-1 16,0 0 1-16,4 0-1 15,-4 0 0-15,0 2 0 32,2-2 1-32,1 0-1 0,-3 0 0 0,4 0 0 31,-2 2 1-31,2-1-1 16,-2 1 1-16,-2-2-1 0,4 2 1 0,-2 0-1 15,3-2 0-15,-5 0 0 16,6 0 1-16,-2 2-1 15,2 0 0-15,-2 0 0 16,-2 0 0-16,3 2 0 31,1 0 1-31,0-1 0 16,-2 1 0-16,1 2-1 0,1 0 1 0,0 0-1 31,5-3 1-31,-5 3-1 16,4 0 0-16,-5 5 0 0,7-1 1 15,-6 0-1-15,7-1 0 16,-5 1 0-16,3 0 1 16,-5-1-1-16,9 1 1 15,-3-3-1-15,-3 3 1 16,3 0 0-16,-1-3 0 0,-1 3 0 16,1-2 0-16,-5-1-1 15,6 3 1-15,-8 1-1 16,3-5 1-16,1 2 0 15,-2-2 0-15,-1-2-1 16,-3 1 1-16,-2-1-1 16,4-2 0-16,-4 0-1 15,0-2 1-15,0 2-3 16,0 0 0-16,-4-2-4 16,4 2 1-16,0 2-3 15,0-1 0-15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2:49.4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9-2 10 0,'2'0'5'0,"0"0"0"0,-2 0 1 15,0 0-4-15,0 0 1 16,0 0 0-16,0 0 0 15,0 0-4-15,0 2 0 16,-2-2 3-16,0 4 1 0,-2 0-2 16,-4 0 1-16,3-1-1 15,-5 3 1-15,2 0-1 16,-5 2 0-16,1-1-1 0,-5-1 1 16,-4 0-1-16,0 3 1 31,-14 3-1-31,3-3 1 15,1-1-1-15,8 0 1 16,0-5-1-16,-2 3 1 16,8-2-1-16,2 0 1 15,3 0-1-15,1 0 1 0,5-3-1 16,0 1 0-16,2 2 0 16,3 0 1-16,1 0-1 15,1-2 1-15,3 2-1 16,2 1 1-1,4 1 0-15,1 2 1 16,1 1-1-16,3 1 1 0,2 1 0 16,0 1 0-16,1-1 0 15,3 1 0-15,0 1-1 16,-4-5 0-16,4-2 0 16,-4 1 0-16,-1-3-1 0,-1-2 1 31,-2 2-1-31,-3 0 1 15,0-2-2-15,-5 2 0 0,-3-3-4 16,4 1 0-16,-6 2-5 16,0 2 1-1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58.4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10 23 0,'4'-8'11'0,"-2"6"-1"15,-2 2 14-15,5 0-21 16,-1 0 0-16,-4 2 2 16,0 0 1-16,-4 4-8 15,2-2 0-15,-1 3 5 16,3-5 0-16,-6 6-2 16,6-2 0-16,-6 2-6 0,4-3 1 15,-2 5-7-15,0-4 1 16,-7 7-1-16,5 1 0 0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2:46.7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6 7 13 0,'0'-8'6'0,"3"10"-1"16,-3-2 7-16,0 0-10 15,-3 2 1-15,1 2 1 16,-2 3 1-16,-2 5-5 16,-5 3 1-16,5 4 3 15,-9 6 1-15,0 0-2 16,7 4 1-16,-1-2-2 15,-3-4 1-15,6-2-2 16,3-6 0-16,6-2-2 0,3 1 1 16,2-5-6-1,7-3 0-15,0 0-3 16,6-6 0-16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2:46.4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0 12 0,'4'0'6'0,"8"-2"0"0,-9 2 8 16,5 2-13-16,-2 0 1 0,1 2 1 16,1 1 1-16,1 5-5 15,-1 2 1-15,2 1 2 31,-5 0 1-31,1 3-1 16,-2-1 0-16,2 2 0 0,-6 0 1 16,-4 1-1-16,2 1 1 0,-4 0-1 15,-5-2 0-15,-5-2 0 16,7-1 0-16,-8-3-3 16,2-1 1-16,-1-4-3 15,5-1 0-15,3-3-4 16,-1-2 0-16,3 0-2 0,6-2 0 15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2:45.9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1 6 6 0,'0'3'3'0,"6"-12"3"0,-6 13 0 0,0-4-4 31,0 2 1-31,4 3 2 16,-4 5 0-16,0 0-6 16,0 5 0-16,0 2 4 0,0 2 1 15,0 4-1-15,-4 2 0 16,2 6-1-16,-2-2 0 0,2 1 1 16,2 3 0-16,-5 0 0 15,1-5 0-15,-2-1-1 16,4-2 1-16,-2-4-1 15,-2-2 0-15,1-3-2 16,1-3 1-16,2-3-2 16,-4-3 1-16,0-1-3 15,3 0 1 1,3-2-6-16,-4-2 0 16,8 0-1-16,-1-4 0 15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2:44.8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-1 11 0,'-2'-2'5'0,"2"6"4"16,-3-2 4-16,1 2-11 15,-2-1 0-15,-2 9 2 0,4 1 1 16,-3 5-6-16,-5 3 1 15,5 8 4-15,1 1 1 16,2 3-2-16,2-6 0 31,2-2-1-31,2-2 0 16,1-2-1-16,-1-4 0 0,2-1-3 16,-1-3 0-16,3-1-6 15,1-6 0-15,7-1-1 0,-5-5 1 16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2:44.5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2 10 0,'4'-2'5'0,"2"4"0"0,-1-2 3 0,1 0-5 15,2 0 0-15,5 2 1 16,4 0 0-16,-1 2-5 15,1 2 0-15,-4 0 3 16,1 1 1-16,-3 1-1 16,-3 2 1-16,-5 3-1 15,-3 0 0-15,-3 5 0 16,-5 3 1-16,-7-6 0 16,3 1 0-16,-3-3-2 15,2 1 1-15,-6-3-2 16,1 1 0-16,3-3-3 15,2-1 1-15,-3-2-5 0,11-3 1 0,-5 1-3 16,8-2 1-16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2:44.0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8 39 9 0,'6'-4'4'0,"-6"-2"-1"16,2 2 5-16,2 2-8 15,2-2 1-15,-3 0 2 16,-1 1 0-16,2 1-3 16,-4-2 1-16,0 4 1 0,2-4 1 15,-2 4-1-15,0-2 1 16,0 2-2-16,0 0 1 15,-2 0-2-15,-4 0 1 16,1 0 0-16,-3 0 0 16,0 2-1-16,-1 0 1 15,-5 0 0-15,5 2 0 16,-3 0-1-16,3 1 1 16,-3 1-1-16,2 2 1 15,3-1-1-15,1-1 1 0,-2 6-1 16,4-5 1-16,1 3-1 15,-3-2 0-15,6 1 1 16,-6 1 0-16,6-1-1 16,-4 3 1-16,4-2 0 15,0-1 0-15,0 1 1 16,0 1 0-16,0 1-1 16,0-1 1-16,0 1 0 15,-2-1 0 1,2 1-1-16,-7 1 0 15,1 3 0-15,0-1 0 16,-5-2-1-16,-3 1 1 16,-1-3-1-16,-1-1 1 15,3-1-1-15,-1-1 1 16,3-2-1-16,1-2 1 0,-1-2-1 16,1 0 0-16,4-1 0 15,1-1 0-15,3 0 0 16,2 0 0-16,4-3-1 15,1-1 1-15,7 0-1 16,1-2 1-16,-1 6 0 16,1-2 0-16,1 0-1 15,-5 2 1-15,1 0 0 16,-2 2 0-16,-3 2 0 16,-3 2 0-16,-4 2 0 15,-5 7 0-15,1 4 0 16,-8 4 0-16,5 4 1 15,-1-2 0-15,-3-4 0 16,5 0 0-16,0 0 0 16,5 0 0-16,-3 0-1 15,2-3 0-15,-2-1-4 16,4 0 1-16,0-5-5 0,2-3 1 16,4-5-4-16,-4 4 1 15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33.88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1 12 22 0,'0'-6'11'0,"-6"-2"-8"0,4 8 17 16,-2 2-18-16,-3 4 1 15,-1 1 1-15,-3 7 1 16,-2 1-6-16,-6 3 0 15,2-1 4-15,0 4 0 16,5-4-2-16,1 4 1 16,7-1-2-16,4-3 1 0,2-4-5 31,4 1 1-31,5-6-6 16,2-3 1-16,4-1-2 0,2-4 1 0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33.6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22 13 0,'0'-9'6'0,"10"1"5"15,-7 4 2-15,1 4-12 16,6 0 1-16,3 0 1 16,-1 4 1-16,1 2-5 15,1-1 1-15,-7 9 3 0,1-1 1 16,-2-1-1-16,-4-2 0 0,-6-1-1 15,-6 5 1-15,-1-3-1 32,-6 1 0-32,-3-3-1 15,-3 5 0-15,2-5-3 16,2 1 1-16,2-4-5 0,5-1 1 16,8 1-5-16,6-6 1 15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33.0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7 2 25 0,'8'0'12'0,"5"-4"-5"0,-13 4 17 0,2 2-23 16,-2 4 1-16,-2-1-1 16,-2 1 1-16,-3 4-3 15,-1-3 0-15,-7 5-3 16,-3-1 1-16,-1 5-6 15,-8-3 0-15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32.5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7 19 0,'0'-14'9'0,"20"16"-4"16,-15-6 18-16,1 1-21 16,6-1 1-16,-1-4 1 15,5 4 1-15,1 0-7 0,2 1 1 16,2-1 3-16,-1 2 1 15,-3 2-7-15,-2 0 0 16,-3 0-5-16,3 2 1 16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58.0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7 59 21 0,'6'-8'10'0,"-2"-1"-5"0,0 7 12 16,-4-6-16-16,0 2 1 15,-4-1 2-15,4 1 1 16,-10-2-6-16,8 2 1 16,-3 8 2-16,-5-2 1 15,8 4-2-15,-2 0 1 16,2 11-2-16,-2-5 1 15,1 5-1-15,3-1 0 16,0-1 0-16,0 1 1 16,7 1 0-16,-5-1 1 0,-2 1-1 15,4-2 1-15,-4 1 0 32,0-3 1-32,-6-3 0 15,-1-2 0-15,-5 2-2 16,4-3 1-16,-11 1-1 0,8-2 0 0,-7-4-3 31,7 0 1-31,-1-2-6 16,3 0 0-16,13-4-5 0,-4 2 0 0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32.3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1 6 20 0,'2'-5'10'0,"-6"1"-6"0,4 4 14 31,-16 4-16-31,1-1 1 15,2 3-1-15,1 0 0 16,3 0-4-16,5-1 1 0,4 3 2 16,4 0 0-16,1 3-1 15,7-2 0-15,-4 1 0 16,1 1 0-16,-1 1 0 16,1-3 0-16,-1 1 1 15,0 1 1-15,-2-1 0 16,-1-3 0-16,1 5 0 15,-6-3 0-15,0-3 1 0,-6 2 0 0,1-1-2 32,-3 1 1-32,-2-2-2 15,3-3 0-15,-1 1-5 0,4-2 0 0,0-2-5 16,-2 0 0-16,5-4 0 16,-1-1 0-16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31.98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1 22 0,'0'0'11'0,"0"4"-10"16,0-4 14-16,2 0-15 15,3 2 0-15,3 1 0 0,5 3 1 16,4 2-1-1,3-1 0-15,1 1 0 16,-2 2 0-16,0-3 0 16,-2-1 1-16,-4 0 0 15,-1 0 0-15,-4-1-1 16,-1 1 1-16,-3 2 0 0,-2-1 1 0,-4 3-1 16,-4 5 1-16,-5 2 0 15,-6 3 0-15,-3-1-1 16,-1 0 0-16,0-4 0 15,4 6 1-15,4-9-3 16,1 1 1-16,3-3-6 16,1-3 1-16,4 1-4 15,6-2 1-15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31.5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9 5 21 0,'3'-2'10'0,"-5"-2"-6"15,2 6 18-15,-1 2-20 16,-3 2 1-16,-6 1 1 16,-3 7 0-16,-2 1-6 15,1 4 1-15,1 2 3 16,2 0 0-16,5 2-2 0,4-3 0 15,2-2-4-15,4-3 0 16,3-2-5-16,5-5 0 16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31.3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6 20 0,'4'2'10'0,"3"-8"-6"0,-3 6 11 0,2-2-14 16,3 6 1-16,-1 0 0 15,1 4 1-15,-1 1-4 16,0 4 1-16,-5 1 2 16,-1 1 0-16,-4 2 0 15,-3 2 0-15,-5 0-1 16,3-4 1-16,-5 1-1 15,3-1 1-15,-1-2-4 16,-1-1 1 0,1-5-6-16,1-1 0 15,5-2-2-15,2-2 1 0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30.4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4 13 0,'2'0'6'0,"0"2"5"0,-2 0 1 15,0 2-11-15,-2 8 0 16,0 1 2-16,-4 4 0 15,2 7-4-15,0 2 1 0,0 5 1 16,-1-2 1-16,1 0-1 16,2-4 1-16,0-6-1 15,2 0 0-15,-2-7-3 32,2-1 1-32,0-3-1 15,0-2 0-15,-2-2-1 0,2-4 1 0,0-4 0 16,0-4 0-16,0-2 2 15,0-3 0-15,0-12 1 16,0 6 0-16,4-4 0 16,-2 0 1-16,2 0-1 31,2 1 1-31,-1-1-1 16,1 2 1-16,4 2-1 0,-3 4 1 0,3-1-2 15,0 5 1-15,1 3-1 16,3 2 1-16,-1 1-1 15,0 3 1-15,1 2-1 16,-1 2 1-16,1-1 0 16,-5 3 0-16,1 2 0 15,-6 0 0-15,-4 0-1 16,-4 3 1 0,-6-1 0-16,-1 0 0 15,-6 1 0-15,-1 1 0 0,-3-2-2 16,4-1 0-16,0-1 1 0,-1 0 0 15,5-1-1-15,1 1 0 16,3 0 0 0,3 0 0-16,4 0 1 15,4 3 0-15,2 5 1 16,2 1 0-16,-1 0 0 0,7 1 1 16,-1-3 0-1,7 1 1-15,-1-3-1 16,0-1 0-16,1-1-6 15,-1-3 0-15,-2 2-6 0,-3-4 1 16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29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5 4 13 0,'-6'-4'6'16,"-1"4"6"-16,3 2 1 0,-3 0-12 15,-3 2 1-15,-3 4 0 16,-2 3 1-16,0 7-4 16,0 7 1-16,5 0 1 15,1 1 1-15,5-1-1 16,4-2 0-16,6-3 1 16,3-3 0-16,0-5 0 0,5-5 0 15,-1-3 1-15,0-6 0 16,-2-4-1-16,1-7 1 15,-3-4-1-15,-3-3 0 0,-4-1-1 16,-2 0 0-16,-2 2-1 16,-2 2 0-16,-2 3-1 15,1 3 1-15,1 3-5 16,0 4 0-16,0 4-5 16,4 2 0-16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27.9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52 10 0,'0'-2'5'0,"8"-6"11"0,-4 6-3 16,0-2-12-16,3 0 1 0,-1 1 1 15,4-3 0-15,-3-2-4 16,5 0 1-16,-3 1 2 15,5-3 0-15,-3 0-1 16,5 1 0-16,-7-1 0 16,3 1 0-16,-4 1-1 15,1-2 0-15,-1 3 1 32,0 1 0-32,-5 0 0 15,1 0 1-15,0 1-1 0,0 1 1 16,-2 4 0-16,-2 2 0 15,0 3-1-15,-2 3 1 16,-4 4-1-16,0 3 1 16,-3 6-1-16,-1 4 1 0,-3 8-1 31,-1-1 1-31,3 3-2 0,-3-2 1 16,5-6 0-16,1-4 0 0,-2-6 0 15,5 4 0-15,-1-9-2 16,0 1 1-16,2-5-6 0,2-1 1 31,2 3-6-31,4-4 0 16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27.43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2 9 19 0,'9'-2'9'0,"-3"-6"-8"15,-4 8 17 1,0 0-17-16,-2 0 0 15,0 0 1-15,-2 0 1 0,-4 2-4 16,-3 0 1-16,-3 4 1 16,-5 1 0-16,-2 1 0 0,-4 0 0 15,-2 1-1-15,-2-1 0 16,2-1 0-16,1 1 0 16,1 0 0-16,2-1 0 15,0-1 0 1,0 0 0-16,7 0-1 15,-1-3 1-15,6 1 0 16,3 0 1-16,4 2 0 0,4 0 1 16,5 1 0-1,7 3 0-15,-1-1 0 16,2 1 1-16,3 3-1 16,1 1 1-16,0-1-2 0,0-1 1 15,-2-1-1-15,-2-1 1 0,1-3-2 16,-1-1 0-16,0-4-5 15,2 2 1-15,1 0-6 16,-1-4 1-16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26.9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3 9 8 0,'0'-2'4'0,"0"-5"11"0,-2 5-4 0,-2 2-9 15,-2 0 0-15,1 2 2 16,-7 4 1-16,-3 1-5 16,-2 5 1-16,-2 1 3 15,0 6 1-15,3 0-2 16,1 0 0-16,7 2-1 16,5-2 0-16,1 0-2 15,4-4 1-15,1-1-4 16,3-5 1-16,4 1-6 15,3-3 0-15,0-1-1 16,8-2 1-16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26.6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8 12 0,'4'0'6'15,"2"-5"1"-15,-2 5 6 0,4-2-12 16,-1 2 1-16,5 0 0 16,-3 0 0-16,3 2-2 15,-1 1 0-15,-1 1 1 16,2 4 1-16,-3 0 0 15,1 1 0-15,-3 7-1 0,-1-3 1 16,-6 2 0-16,-6 1 1 16,-3 1-1-16,-5 0 0 15,-1 1 0-15,-2-1 0 0,-1-2-1 16,3-1 0-16,4-5-5 16,-1-1 1-16,2-6-6 15,7 2 1-15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57.68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135 22 0,'-6'1'11'0,"6"-2"-7"0,0 1 11 16,0 0-14-16,0 0 1 0,10 0 2 16,-5 0 1-1,9 1-6-15,1 1 1 16,-3-4 3-16,-1 1 1 15,2 1-2-15,-1 0 1 0,1-4-2 16,1 0 1-16,-1-4-1 0,2-1 0 16,-3-3-1-1,-1 3 1-15,-5-3-1 16,3 3 1-16,-3-5-1 0,-6 1 1 16,0-1 0-16,-2 5 0 15,-3 1-1-15,-3 1 0 0,-4 5 0 16,5 0 1-16,-3 7-1 15,1 1 1-15,-5 8 0 32,5-5 0-32,-7 12 0 15,5-9 0-15,-6 9 0 0,11-8 1 0,-3 2-2 32,3-3 1-32,0 3-1 15,-4-3 1-15,9 1-1 16,-3 0 1-16,2-1-4 15,-2-3 1-15,10-5-5 0,-2 0 1 16,7 0-6-16,-5-2 0 0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6.76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4 14 22 0,'11'-9'11'0,"-7"3"-12"16,-4 6 21-16,0 0-18 16,-4 0 0-16,2 4 2 15,-7-2 0-15,3 1-5 16,-5 3 1-16,7 0 2 16,-1 0 1-16,-1 1-2 15,4 1 1-15,4 1-2 16,4-1 1-16,-1 1-2 15,5 3 1-15,-5-3 0 16,7 3 0-16,-3-5 0 0,2 5 1 0,-5-3-1 16,-2 3 1-16,-4-3 0 15,-4-1 0-15,2-1 0 16,-6-1 0-16,1 0-5 16,-2 0 1-16,1-5-6 15,-1 7 0-15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6.4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68 20 0,'0'-3'10'0,"11"1"-5"0,-3 0 11 0,-1-2-15 16,1 0 0-16,1-2 1 16,3 1 0-16,-3-1-3 15,-1-4 1-15,1-3 2 16,-3 0 0-16,0-3-1 16,0 1 1-16,-1-2-1 31,-5 2 1-31,0 1 0 0,0 3 0 15,0 3-1-15,-5 4 1 0,-1 4 0 16,0 4 1-16,0 8-1 31,-3 1 1-31,3 4-2 16,1 2 0-16,3 0 0 0,-2-3 0 0,0 5-2 16,4-6 0-1,4-2-4-15,0-1 1 16,-2-3-5-16,3-1 0 0,5-6-2 15,1-2 0-15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5.70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73 19 0,'6'-23'9'0,"3"0"-5"15,-7 17 16-15,2 0-19 16,1-1 1-16,-3 1 4 16,2 4 0-16,-4 2-7 15,0 6 1-15,0 9 3 16,0 4 1-16,-4 10-1 16,-2 0 0-16,1 3-2 15,-1 5 0-15,3-3-1 16,1-3 1-16,2-4-3 15,2-2 1-15,5-4-5 0,-5-4 1 16,2-2-5-16,3-11 0 16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4.4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8 30 0,'7'-25'15'0,"28"4"-14"15,-23 15 30-15,3-2-31 16,2-1 1-16,6-1-1 16,-2 3 0-16,1-1-6 15,1 2 0-15,-10 6-3 16,-11 2 0-16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4.3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1 166 22 0,'10'-19'11'0,"-7"-22"-16"16,-3 36 24-16,2-9-19 16,-2-1 0-16,4-1 1 15,-4 1 0-15,0 3-1 0,0 1 1 16,-4 3 0-16,4 1 1 15,-5 3 1-15,-1 4 0 16,-4 0 0-16,4 4 0 16,-1 5 0-16,1 5 1 15,-2 7-1 1,3 6 0-16,-1 5-2 16,0 5 1-16,6 1-1 0,-2 1 0 0,4 1-1 15,4-2 1-15,0 7-1 31,3-9 1-31,-3-3-2 16,0-4 0-16,3-2-4 16,-7-6 1-16,-2-4-5 15,0 4 0-15,-7-5-2 16,-3-7 1-16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4.0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7 9 20 0,'-9'8'10'0,"1"11"-9"16,8-13 16-16,0 2-16 16,2-1 0-16,4 1 2 15,-3 0 0-15,9-1-3 16,-7-1 1-16,7-4 1 16,-6-2 1-1,7-9-1-15,-11-1 1 16,-2-2-2-16,0 1 1 15,-6 1-1-15,0 1 0 0,-3-1-2 32,1 2 1-32,3 3 0 15,-5 1 0-15,6 4-1 0,2 0 0 0,2 2-2 16,6 0 0-16,0 0-3 16,3-1 1-16,-1 1-2 15,5-2 0-15,0 0-1 16,3 0 0-16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3.6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4 24 0,'6'-13'12'0,"11"-3"-9"16,-13 10 19-16,7 0-22 16,5 1 0-16,-3-1-1 15,2 3 1-15,0-3-5 16,8 2 1-16,-8 4-4 15,2 2 1-15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3.5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4 23 0,'0'-7'11'0,"10"7"-11"16,-10 0 22-16,1 5-19 16,3 7 0-16,-2 5 0 15,2 4 1-15,-4 4-5 16,0 4 0-16,0 3 3 16,0 1 0-16,5-1-4 15,-3-1 1-15,2-6-4 16,-4-4 1-16,0-4-5 15,-6-3 0-15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3.3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68 18 0,'12'0'9'0,"5"-15"-5"0,-8 11 10 15,1 0-12-15,1-2 0 16,7 1 1-16,-7-5 1 16,4-1-4-16,3-3 0 0,-7 3 3 15,4-2 0-15,-5-1-1 16,-3 1 0-16,-1-2-1 15,4 3 1-15,-10 3-2 16,0 1 0-16,0 4 0 16,-6 3 1-16,0 1-1 15,-3 5 1-15,1 7 0 16,-1 3 1-16,-1 6-1 16,4 4 0-16,1-3-1 15,5 3 1-15,0-6-2 31,5 0 0-31,1-4-4 0,4-5 1 16,1-6-5-16,0-4 0 16,5-4 0-16,-5-8 0 15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2.9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3-1 17 0,'-17'0'8'0,"0"6"-4"0,13-6 7 16,2 0-11-16,-2 2 1 15,4 1 0-15,4 3 0 16,-2 2-1-16,7-1 0 16,-1 3 1-16,3 5 0 15,-1 1 0-15,1 1 0 0,-1 2 0 16,1 2 0-16,-5 0 0 15,-6-2 1 1,0-1 0-16,-6-1 1 16,0-4-1-16,1-3 1 0,-5 1-1 15,3-3 0-15,1-4-5 16,-2 0 1-16,3-3-6 16,3-1 0-16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46.6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8 11 25 0,'10'-10'12'0,"-8"8"-10"0,-2 2 17 16,-6 6-17-16,4-2 1 0,-7 9 1 16,-1-1 0-16,-3 13-5 15,3-10 0-15,-1 8 3 16,7-5 1-16,2-3-2 15,-2-4 0-15,8-1 0 16,-2-2 0-16,5-4-1 16,1-1 1-16,7-5-1 15,-5 1 1-15,3-5-1 16,3 2 1-16,-1-11-1 16,-1 1 1-16,-3-7-1 15,-1 6 1-15,-1-3-1 16,1 7 0-16,-6-1 1 15,0 5 0-15,0 8 0 16,-3 1 1-16,-2 14-1 0,-3-9 1 16,-4 13-1-16,0-5 1 15,-3 4-1-15,5-3 0 0,0 1-3 16,2-4 0 0,6-1-5-16,-2-4 1 15,6-5-6-15,0 3 0 0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2.6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71 12 0,'0'-11'6'0,"2"9"2"0,-2 2 7 16,6-2-14-16,-2 2 1 15,1 2 0-15,5 2 1 16,2 3-4-16,7 1 1 16,2-2 1-16,2-1 1 15,-2-1-1-15,6-2 0 0,-2-4 0 31,6-7 0-31,-4-1-1 0,-2-3 1 16,-4-1-1-16,-4-1 1 0,-2-3-1 16,1 1 1-16,-7 2-2 15,-1-1 1-15,-2-1 0 16,4 4 0-16,-9 1 0 16,3 3 0-16,-2 1-1 15,2 2 1 1,-4 10 0-1,-4 6 0-15,2 3 0 16,0 6 0-16,0 12 0 16,1 4 1-16,-5 1 0 15,0 1 0-15,2-3 0 16,2-1 1-16,2-6-1 16,0-4 1-16,0-6-1 0,0-3 1 15,0-7 0-15,0-3 0 16,0-4-1-16,0-4 0 0,2-2-1 31,2-3 1-31,-2-3-2 0,2-1 1 16,-2-4-1-16,2-1 1 0,-3 1-1 15,3 2 1-15,-2 3-1 32,6 4 1-32,-6 5-1 15,2 3 1-15,3 5-1 0,-1 3 1 0,2 2-1 16,3 5 1-16,1-3 0 15,-3-1 1-15,5 1-1 16,1-3 1-16,1-3-1 16,1-2 1-16,-2-2-1 15,3-2 1-15,-1-4 0 16,-6-2 0-16,-1-2 0 16,-2-1 0-16,-1-5-1 15,-7 3 0-15,-3-1 0 16,-3 3 1-16,0 5-2 15,0 6 0-15,-3 2 1 16,1 5 0-16,0 3-1 16,6-1 1-16,-3 5-4 0,5-3 1 15,5 6-6 1,1-1 0-16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1.7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12 0,'4'-8'6'16,"2"2"3"-16,-2 2 0 0,-4 4-8 16,2-2 1-16,2 2 1 15,-2 2 0-15,1 4-3 32,-1 2 0-32,2 7 3 15,-4 8 0-15,0 4-1 16,-4 2 0-16,2 4-1 0,2 1 1 15,-3-5 0-15,3 2 0 0,0-4-1 16,0-2 0-16,0-4 0 31,0-2 0-31,3-2-2 16,-3-3 0-16,2-5-5 0,-2-1 1 0,0-4-4 16,-2-4 1-16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0.9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-1 11 0,'4'0'5'0,"-4"7"1"0,1-5 5 0,3 2-10 16,2 4 1-16,-2-1 0 16,2 1 1-16,-1 3-4 15,-3-1 1-15,10 3 2 16,3 0 0 0,-3-3-1-16,13-1 0 15,-6 3 0-15,8-3 1 16,3 2-2-16,-1-5 1 0,4 2 0 15,-1-5 0-15,-1-1 0 16,3-2 0-16,1-2 0 16,-1 1 0-16,-3-1 0 15,2 0 0-15,-1 0 0 0,-7-2 0 16,-2 4-1 0,-6-6 1-16,0 6-2 15,-7-2 0-15,2-1-3 0,1-3 1 0,-7 2-3 31,-4 0 0-31,1-3 0 16,-3 1 0-16,-3 0 2 16,3 1 0-16,-2 1 4 0,2-2 0 15,2 4 3 1,1 0 0-16,5 1 1 16,7-1 0-16,-3 2 0 0,3 0 1 0,8 2-2 31,-4-1 1-31,-1 1-1 15,-5 0 1-15,-1 2-1 16,-5 2 0-16,-7-1-4 0,-4 1 1 16,1 4-7-16,-5-1 0 0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08.85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0 6 10 0,'2'-1'5'0,"0"-3"-2"16,0 2 5-16,-2 2-6 0,0 0 0 0,0 0 0 16,0 0 0-16,2 0-3 31,-2 0 1-31,2 0 2 15,1 0 0-15,-1 2-1 0,0 0 1 16,0 1-1 0,-2 1 1-16,0 2-1 15,0 2 1-15,-2 1-1 0,0 3 1 0,-3 3-1 16,3 2 1-16,0 1-1 16,0 1 1-16,-2-2-1 15,0 0 0-15,0 4 0 16,0 1 0-16,1 1 0 15,-1 1 1-15,-2 3-1 16,0 2 0-16,2-2 0 16,-3 2 1-16,3-4-1 15,0-2 1-15,2-2-1 16,0-4 1-16,0-2-1 16,-2 1 0-16,2-3 0 15,1-3 1-15,-1-1-1 16,2-5 0-16,-2 0 0 15,0-2 0-15,0 0-1 16,0 0 1-16,-2 0-2 16,0-2 0-16,0 2-5 15,1-2 0-15,-3 1-5 0,0-1 1 16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06.4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9 2 9 0,'-4'-4'4'0,"6"4"7"15,-2 0 1-15,0 0-10 16,0 0 0-16,-2 4 1 15,0-2 1-15,-4 3-4 0,-3 1 0 0,1 4 4 16,0 1 0-16,-1 8 0 16,1 1 1-16,2 3-1 15,-3 4 1-15,5 0-1 16,0-3 0-16,0 0-2 31,8-1 0-31,2-2-1 0,5-4 0 16,1-4-2-16,1-5 1 15,1-2-7-15,1-2 1 0,2 0-5 16,-5-8 1-16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06.0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7 0 17 0,'0'4'8'0,"6"-4"-3"15,-6 0 5-15,0 0-9 16,2-2 0-16,-2 2 0 16,4 0 1-16,-2-2-3 15,-2 2 1-15,4 0 1 16,-2 0 1-16,-2 0-1 15,1 0 1-15,-1 0-1 16,2 2 0-16,0 0 0 0,4 0 1 0,-2-2-1 16,2 0 1-16,3 4-1 15,-1 0 0-15,4 1-1 16,1 1 1-16,-3 2 0 16,1 3 0-16,-5 1 0 15,2-1 1 1,-14 12 1-1,0 0 0-15,-5-2 0 16,-1 0 1-16,-3-2-1 16,-1-4 0-16,3-4-1 15,-1 1 0-15,3-3-3 16,3-1 1-16,0-4-4 16,-1-2 0-16,1-2-6 15,0 0 1-15,8-4-2 16,8-4 1-1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05.4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9 65 2 0,'5'-10'1'0,"7"3"7"0,-10 3 2 0,3-2-10 15,1 0 1-15,-4 0 2 16,4 1 0-16,1-1-3 16,-5 0 0-16,-2 0 2 15,-2 3 0-15,-1 1-1 0,-7 2 0 16,4 2 0-16,-5 1 0 16,-4 3 0-16,3 0 1 0,-3 2 0 15,-2-1 1-15,3 3 0 31,1-1 1-31,3 3-1 16,1-1 0-16,1 1 0 0,1 0 0 16,3 1-2-16,2 0 1 15,2-1-1-15,2-3 1 0,4 1-2 16,5-2 1-16,0-3-1 16,-3 1 1-16,0 0-1 15,1 0 1-15,-3-1 0 16,0 1 0-16,3 2-1 31,-7-2 1-31,-2 1 0 16,-6 3 0-16,1 0 0 0,-5-1 0 15,-3 3-1-15,-1-3 1 0,-3 1-1 16,0-1 0-16,2-1 0 16,-2 0 0-16,5-1-1 15,1-1 1-15,5-2-1 16,2 0 0-1,2 0 0-15,-1-2 0 16,3 1 1-16,0 3 0 16,0 2 0-16,0 3 0 0,0 5 1 15,0 5 1-15,0 0 0 16,3 0 1-16,-1-2-1 16,-2 4 0-16,4-4 0 15,-2-1 0-15,2-7-3 0,2 1 1 16,-1-3-6-16,5-1 0 15,-3-4-6 1,9 3 1-16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9:06.1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 8 1 0,'7'-3'0'0,"-1"-3"19"31,-33 33-19-31,58-54 3 16,-27 27 1-16,0 0 1 16,1 0 0-16,5 4-7 0,-2-1 0 15,1 5 4-15,-1 0 1 16,0 1-2-16,-5 1 1 0,-1 5 0 16,-2 1 0-16,-2 1 0 15,-1 0 0-15,-1 0 0 16,-2 1 1-16,0 3-1 15,2-4 1-15,-1 0-1 0,3-1 0 16,2-1-1-16,0 0 1 16,2-5-1-16,3 0 1 15,1-5-2-15,4-3 1 16,-1 0-1 0,3-2 1-16,-3-2-1 15,3-2 1-15,-2-1-1 0,-5-1 0 16,-1-2-1-1,0 1 1-15,0-1-1 16,-2 2 1-16,-2 0-1 16,-2 3 1-16,-4 3 0 15,0 1 0-15,1 5-1 0,-3 0 1 16,4 5-1 0,0 3 0-16,2 1 0 15,2 1 0-15,0-1 0 16,2 4 0-16,2 2 0 15,0 2 1-15,0-2 1 16,2 2 0-16,-3-2 0 0,1-1 1 16,-2-1 0-16,-2 0 1 15,-2-4 0-15,-4 3 0 0,-3-1-1 16,-1-4 0-16,-3-1-2 31,-3-3 1-31,1 5-5 16,-2-6 1-16,-1 1-7 0,-1 3 0 15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9:05.5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7 19 0,'-2'-2'9'0,"15"0"-6"16,-9 0 17-16,6 2-19 15,-3-2 0-15,5 2 0 16,-1 0 1-16,5 2-3 16,-1-2 1-16,2 0-1 15,1 0 1-15,-1 0-6 0,0 0 1 16,3 2-2-16,-3-2 0 16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9:05.2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1 0 13 0,'-1'4'6'0,"-11"5"-2"16,8-5 7-16,-1 2-10 0,-3 2 1 0,-3 1 1 31,-5 7 1-31,7-5-5 16,-3-1 1-16,5-1 2 0,-1-1 1 15,4-2-2-15,2-2 1 16,0 1-2-16,4-3 1 15,4 2-1-15,4-4 1 0,-3 2-1 16,5 2 0-16,1 2 1 16,4-1 0-1,0 3 0-15,-1 2 0 16,-3-1-1-16,0 1 1 0,-3 2 0 16,-4 1 1-1,-5 2 0-15,-2 3 1 16,-3-3-1-16,-6 2 1 0,1 1 0 15,-5-1 0-15,1-2-2 16,-2-1 1-16,-1-3-2 16,5-3 0-16,0-4-4 15,3-2 0-15,-2-4-6 16,5-6 0-16,5-5 0 0,0-3 0 0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46.2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7 23 23 0,'5'-15'11'0,"3"9"-6"16,-8 6 14-16,2-2-16 16,2 2 1-16,-4 6 2 15,0-6 1-15,-6 12-8 16,2-3 0-16,-5 18 5 15,3-4 1-15,-11 12-2 16,1-4 0-16,-1 3-2 16,0-7 0-16,1 0-4 0,7-6 1 15,3-2-6-15,0-3 1 16,10-5-5-16,-2-1 1 16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9:04.5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3 2 20 0,'6'-6'10'0,"11"14"-14"0,-13-3 17 16,-4 5-13-16,-2 3 1 15,-4 7 1-15,-6 1 1 16,-1 0-3-16,-4 4 1 15,0 2 1-15,0-2 0 16,-1 0-4-16,3-2 0 16,8-6-4-16,1-5 0 0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9:04.3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5 11 10 0,'-1'-2'5'0,"2"-8"1"0,-1 10 5 15,0 0-10-15,0 0 1 16,0 6 2-16,-1 3 0 16,-1 5-5-16,-4 3 1 0,2 4 3 15,-2 6 1-15,-1 7-1 16,1 3 0-16,-1-3 0 15,-1-1 0-15,0 0-2 16,-1-5 1-16,3 1-1 16,-1-2 0-16,3-6-2 0,2-4 1 31,0-3-7-31,2-5 0 16,4-3-1-16,5-4 0 0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49:03.9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8 90 9 0,'4'-8'4'0,"6"-2"-1"0,-7 7 5 16,1-1-7-16,0-4 1 0,4 2 2 15,-4 1 0-15,-1-3-5 16,5 0 1-16,-2-1 3 31,-3 5 0-31,-1-2-1 16,0 2 0-16,-4-1-1 0,-1 3 1 16,-5 2-2-16,-2 0 1 0,-1 2-1 15,1 1 1-15,-3 3-1 16,2 0 1-16,-1 2 0 15,-1 3 0-15,0 1-1 16,3-3 1-16,2 6-1 0,3-1 1 16,3 1-1-16,0 0 1 31,4-1-1-31,2-1 1 0,-1 1-1 16,1-3 1-16,2 2-1 15,-2 3 1-15,-2-3 0 16,0 0 0-16,-2 3 0 15,-2-1 0-15,-4 0 0 0,-4 1 1 16,1-3-1-16,-6 0 0 16,-1-1-1-16,-3-1 1 0,2-1-1 15,2-2 1-15,2-3-1 16,1 1 1-16,6-4-2 16,3 0 1-16,8-2 0 15,-1-2 0-15,8 0-1 31,1-2 1-31,0 2-1 16,-1 2 1-16,1 0-1 0,0 0 1 16,-3 2-1-16,-1 2 0 15,-3 0 0-15,0 4 1 16,-6 5-1-16,-4 6 1 16,0 0 1-16,-2 2 0 15,-1 0 0-15,1-2 0 0,2 2 0 16,-3-2 1-16,1-1-1 15,0-1 1-15,4-2-4 16,-3-3 0-16,5-3-6 16,0-3 0-16,7-4-1 15,1-2 0-15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36.1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29 11 0,'15'-10'5'0,"6"0"4"0,-13 8 7 16,0 0-14-16,1 1 1 16,-1-1 1-16,2 0 0 15,-3 2-4-15,3 2 0 16,-4 0 3-16,-2 1 1 16,-2 1-1-1,-4 4 0-15,-4 2-1 16,-4 3 1-16,3 2-2 15,-5 3 1-15,2-3-1 0,1 4 1 16,3-1-2-16,-2-1 1 0,5 0-1 16,1-1 1-16,2-3-1 31,0-3 0-31,3 1 0 16,3 1 0-16,0-7 0 15,2-1 0-15,3-4 0 0,1 0 1 16,-5 0 0-16,1-4 0 15,-2-3-1-15,-2 1 0 0,-2 0 0 16,0 2 0 0,-4-1 0-16,0-1 0 15,0 2-1-15,0 0 0 0,0 2 0 16,0 2 1-16,0 2-1 16,2 2 1-16,0 2-1 0,0 3 1 15,0 3-1-15,2-1 1 16,2 5 0-16,0-1 0 15,0 2 0 1,-1 1 0-16,-3-3 0 16,0 2 1-16,-3-1 0 15,-1 1 0-15,-2-2 0 16,-4-3 1-16,1-1-1 16,-3-3 1-16,-1 0-3 0,-3-2 0 15,3 1-9-15,1 1 1 16,-5-4-2-16,0-2 0 0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35.5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44 22 0,'-2'-7'11'0,"6"-10"-9"16,0 13 21-16,5-2-21 15,1 2 1-15,5 0 0 16,2 1 1-16,2 4-6 16,0 1 1-16,1 2 3 15,1 2 1-15,-2 0-2 16,0-1 0-16,-4 3-1 15,-5 0 1-15,-1-3-1 16,-7 3 1-16,-6-4-4 16,-3-2 1-16,-5 4-1 15,-3-1 0-15,-4-3 0 16,-2 2 0-16,4 0 0 16,-1-2 0-16,5 0 2 15,-2 2 0-15,1-1 1 0,3 1 1 0,3 2 1 16,0 0 1-16,7-1 0 15,1 3 0-15,5 2 0 16,3 3 1-16,5-3 0 16,3 1 0-16,-1-1-2 15,2 1 0-15,-3-1-2 16,1-5 1-16,0 1-5 16,-1 0 0-16,-1-2-7 31,-2 0 1-31,5-4-1 0,-3-4 1 15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35.0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5 13 16 0,'7'-8'8'0,"1"2"0"0,-8 6 9 0,2 4-15 16,-2 2 1-16,-2 2 2 15,-2 3 0-15,0 3-6 16,-3 1 1-16,1 2 3 31,0 3 0-31,-2-1-1 16,3 0 0-16,1-4-2 16,2 3 1-16,-2-5-5 15,2-5 1-15,0 1-5 16,0-3 0-16,0 2-1 15,0-6 0-15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34.7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1-1 21 0,'0'0'10'0,"0"3"-6"16,0-3 14-16,0 6-16 15,-2 6 0-15,0 1 2 16,-6 2 0-16,-1 6-5 31,-4 4 0-31,-1 0 3 16,3 0 1-16,0-4-2 0,-3-4 1 16,10 1-3-16,1-5 0 15,3-5-4-15,2-3 0 16,1-3-4-16,9-2 1 0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34.5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15 12 0,'-8'-2'6'0,"14"-4"6"15,-4 5 4-15,-2 1-13 0,4-2 0 16,3 2 3-16,1 0 0 16,5-2-7-16,-1 2 0 15,-2-2 4-15,3 4 1 16,0-2-3-16,3 2 0 16,-3-2-6-1,5 2 0-15,-1-1-5 16,-2 1 1-16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34.2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9 44 20 0,'6'-3'10'0,"1"-11"-9"0,-5 12 19 15,0-1-18-15,-2-3 0 0,0 0 2 16,-2 0 0-16,0 3-5 16,-2 3 0-16,-3 0 4 15,-1 1 0-15,-1 1-1 16,1 6 0-16,-4 2-1 0,-1 1 0 16,-2 2 0-16,-2 1 1 15,3 1-1-15,1 0 0 16,1 4-1-16,5-4 1 15,5 2-1 1,2 1 1-16,4-3-1 16,1-2 1-16,5-1-1 15,-1-5 1-15,3-1-1 0,3-2 1 16,0-2-2 0,3 0 1-16,-1-2-3 15,0 0 0-15,0-2-4 16,-5 2 1-16,-1-2-5 0,-5-2 1 15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24.02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3 30 0,'7'-19'15'0,"14"4"-9"0,-17 13 24 0,2 0-28 16,4-2 1-16,1-2 0 16,4 3 1-16,3-3-6 15,1 4 1-15,2-2-1 16,-4 4 0-16,0 0-8 16,-3 4 0-16,-7-4-2 0,1 0 1 15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45.9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8 15 16 0,'21'-6'8'0,"-10"-2"2"15,-5 6 5-15,-6 2-13 16,0 0 0-16,-2 0 4 15,-2 0 0-15,-7 4-7 16,1 0 1-16,-1 10 3 16,-2-3 1-16,-8 18-1 15,4-10 0-15,-8 6-2 16,8-6 0-16,7 2 0 16,-1-6 0-16,9-1 0 0,-2-1 0 15,14-7-1-15,-3-1 1 16,3-5 0-16,-1 0 0 15,5-5 0-15,-5-5 0 16,6-7-1-16,-3 5 0 16,-1-11 0-16,0 8 1 15,1-4-1-15,-6 6 1 0,-1 3 0 16,3 2 0-16,-12 12 1 16,0-2 1-16,-1 12-1 15,-1-3 0-15,-6 10 0 16,1-6 0-16,5 6-1 15,1-7 0-15,-1 5-5 16,2-8 0-16,4-1-5 16,0-2 1-1,12-3-6-15,-7-1 1 0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23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9 13 30 0,'13'-14'15'0,"-9"20"-13"15,-6-2 31 1,-9 25-31 0,1 3 1-16,-1 1 0 15,1 0 0-15,-1-1-5 16,1 1 1-16,4-2 2 0,0-6 1 15,1 0-4-15,1-6 1 16,2-4-5-16,0 1 0 16,-2-7-6-16,2-1 1 15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23.63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35 17 0,'6'-19'8'0,"-6"2"-4"16,0 17 15-16,0 0-17 16,0 2 0-16,-2 6 1 15,-2 5 1-15,-3 6-4 16,1 16 0-16,0 3 3 16,-4 1 1-16,1-1-2 15,-3-1 1-15,1-3-1 16,3-7 0-16,4-4-1 15,-1-8 1-15,5-1-1 16,0-8 0-16,5-4 0 16,-1-6 0-16,4-8-1 0,-1 1 1 15,-1-1-1-15,4-5 0 16,-1-2-1-16,1 1 1 0,-2 1-1 16,1 2 0-16,-1 7 1 15,0 2 0-15,-4 8 0 16,-1 4 1-16,1 4 0 15,2 1 0-15,-2 4 0 16,-2 1 1-16,0 1-1 16,0 0 0-16,0-1-5 15,3-5 1-15,-1-1-4 32,2-4 1-32,2-2-3 15,-1-4 1-15,5-2-2 0,-1-4 0 16,5-4 3-16,-3 4 0 0,3-3 7 31,-13 61 0-15,13-127 4-16,-1 58 0 0,-3 1 3 15,-7 3 1-15,-5 7 1 0,-3 6 1 16,-5 2-5-16,0 2 0 16,-1 7-2-16,-1 1 1 15,0-1-2-15,3 1 0 16,1-1-2-1,4-3 1-15,2-4-1 16,6 0 0-16,0-6 0 0,1-4 0 0,3-2 0 31,-2 1 0-31,3-5 0 16,1 3 1-16,-3-3-1 16,1 0 0-16,-1 1 0 0,-1 5 1 15,-2 4-1 1,-4 4 0-16,-4 6 0 15,0 3 1-15,0 3-1 16,0-1 1-16,0 3-2 0,2-3 1 16,2-3-4-16,2 1 1 15,6-5-4-15,-3-2 1 16,5-2-3-16,-3-4 0 16,5-4-1-16,-1 2 0 0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22.8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1 26 0,'5'-7'13'0,"9"5"-8"16,-10 0 25-16,3-2-28 15,3 3 0-15,1-1 1 16,3 2 0-16,-3 2-5 15,4-2 1-15,1 0 0 16,-1 0 1-16,0 0-6 16,1 0 1-16,-3-2-5 15,-3 0 1-15,5-4-1 0,-2 1 0 0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22.6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6 20 18 0,'6'-15'9'0,"2"9"-2"0,-8 6 10 16,0 2-15-16,0 4 0 15,-2 5 2-15,0 10 1 16,-4 4-6-16,-1 6 1 15,-1 2 3-15,-1 1 0 16,1 2-1-16,-1 1 0 16,3-6-2-16,2-7 1 15,2 1-4-15,0-5 1 16,-2-5-6-16,3-4 1 0,1-5-2 16,0 2 1-16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22.3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11 18 0,'2'-12'9'0,"-1"12"-3"16,-1 2 12-16,0 6-17 16,0 1 1-16,-1 12 3 15,-3 4 0-15,-2 6-6 16,-5 1 1 0,-1 1 3-16,3 3 0 15,-1-7-1-15,4-5 1 0,-1-5-3 16,3-5 1-16,4-7-1 15,4-3 1-15,3-6-1 16,1-3 0-16,3-7 0 16,3-1 0-16,1-2 0 15,-2-3 0-15,3 1-1 16,-3 4 1-16,-2 1 0 0,-1 7 0 0,0 3 1 16,-7 6 0-16,-1 3 0 15,0 1 0-15,0 3 0 31,-2 5 0-31,0-1-2 16,4-2 0-16,-2-3-6 16,2 3 1-16,1-1-4 15,5-5 0-15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21.9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6 46 18 0,'14'-18'9'0,"-1"-1"-7"16,-13 15 18-16,0 1-17 16,-2 1 0-16,-6 4 4 15,-1 1 1-15,-5 5-10 0,1 2 1 16,-4 7 4-16,7 0 1 16,-1 3-2-16,5-3 0 15,4 0-5-15,2-3 1 16,4-3-4-16,1-3 1 15,5-4-5-15,0-4 1 16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21.7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4 13 0,'9'-15'6'0,"1"-5"5"0,-4 19 5 0,-2-3-14 16,-1 0 0-16,1 4 4 15,-4 4 0-15,0 3-7 16,-2 5 1-16,-2 1 4 16,-1 5 1-16,-3-1-2 15,4 6 0-15,2-6-2 16,2-1 0-16,0-7-1 15,4-3 1-15,0-4-1 0,7-8 0 16,1 0 0-16,-2-1 0 16,1-5 0-16,-1-3 1 0,-1-2-1 15,-1 1 0-15,2 1 0 16,-5 3 1-16,3 1-1 16,-4 1 0-16,0 8 1 15,-2 4 0 1,-2-2-1-16,0 6 1 15,-2 5-1-15,0 1 1 16,2 1-4-16,2 1 1 0,0-3-4 16,7-1 0-16,-3 0-5 15,4-7 1-15,-1-1-1 16,1-2 1-16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21.3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7 26 19 0,'-2'-2'9'0,"10"-8"-7"15,-8 10 16-15,4-5-17 0,-4 5 1 0,-4-4 1 16,-4 0 0-16,3 2-3 16,-5 4 0-16,1 0 2 31,-5 2 0-31,1-2 0 15,2 3 0-15,3 5-2 16,4-4 0-16,2 1-1 16,4 3 1-16,4 1-1 0,4 1 0 0,-1 1 1 15,2 1 1-15,1-1 0 16,-3 0 1-16,1 3 0 16,-6-5 1-16,-4 5-1 15,-2-5 1-15,-6 1-1 16,2-1 0-16,-1 2-1 15,-5-5 0-15,1 2-4 32,2-5 1-32,-1-3-5 15,4 2 1-15,6-8-4 0,6-1 0 16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20.5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465 16 0,'0'-4'8'0,"1"-2"-3"0,1 2 12 0,2 0-16 16,0-2 0-16,0-3 1 16,2 3 1-16,1-4-3 15,-1-1 0-15,4-1 1 16,-3 1 1 0,3-4-1-16,0-3 0 15,1-3 0 1,1 8 0-16,-5-7-1 15,5 1 0-15,-4 0 1 0,1 0 0 0,-1 0 0 16,0-1 1-16,-1-1-1 16,3-4 0-16,-4 6 0 15,1 0 0-15,3 0 0 16,-4-1 0-16,1 7 0 16,-1-2 0-16,0 3 0 15,0 2 0 1,-2 3 0-16,-3-1 0 15,-1 2 0-15,-1 4 0 0,-3 2 0 16,-2 2 0-16,0 2-1 16,-2 2 1-16,-1 2-1 15,-3 3 0-15,-1 4 0 16,-4 3 0-16,-1-5 0 0,5 1 0 16,-3-5-1-16,5 1 1 15,5-8-1-15,2 5 1 16,4-3-1-16,6-4 1 15,4-5-1 1,1-3 0-16,3-4 1 16,1-1 0-16,2-2 0 15,1-1 0-15,-1 3 0 0,0-1 0 16,-1 5 0-16,-7 1 1 0,3 0-1 16,-3 4 0-16,-3 3 1 15,-2 2 0-15,0 3-1 16,0 6 1-16,-1-1-4 15,1 5 0-15,2 3-7 32,0 4 1-32,-6-3-1 0,-2-3 0 15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9.4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6 24 0,'5'-8'12'0,"-8"10"-7"16,1 0 24-16,-2 5-28 15,-2 7 1-15,-1 5 1 16,-3-6 1-16,4 12-5 16,1-4 0-16,-1-2 2 15,2 2 1-15,4 0-4 16,6-5 0-16,3-5-7 15,7 1 0-15,1-10-1 16,5-2 0-16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45.53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2 19 0,'-3'-4'9'0,"3"4"-2"16,0 0 9-16,3 4-15 0,-1-2 1 16,2 11 3-16,-2-3 0 15,-2 17-5-15,0-6 0 0,0 4 3 16,0-4 1-16,0 2-1 16,0-8 0-16,0 3-1 15,0-3 1-15,4-5-1 16,-2-3 0-1,2-5 1-15,1 2 1 16,1-11-1-16,0 3 0 16,6-8 0-16,-7 3 0 0,11-13 0 15,-5 7 0 1,5-10-2-16,-9 6 1 16,9-2-2-16,-7 3 0 0,3-3-4 15,-3 6 1 1,-1 5-7-16,2 3 1 0,5 5-5 15,-7-4 0-15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9.2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8 21 0,'9'-9'10'0,"-1"9"-5"16,-4 0 16-16,-4 5-19 15,6 3 1-15,-6 2 1 16,0 3 0-16,0 1-6 15,-6 1 1-15,2-4 2 16,-4 5 1-16,5-5-5 16,-9 1 0-16,6-2-5 15,2-5 1-15,2 1-2 0,2-6 1 16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9.0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2 23 0,'21'-4'11'0,"-15"10"-11"15,1-6 22-15,-3 5-19 16,2 3 0-16,-6 0 2 16,0-3 0-16,0 5-6 15,-2-4 0-15,-2-2 4 16,4-2 0-16,-4 0-1 15,8-6 1-15,-4-4-2 16,4 0 0-16,2-3-1 16,2 1 1-16,1-5-1 15,-1 5 1-15,1-1-4 32,3-1 0-32,0 4-6 0,-3-1 1 0,3 3-2 15,3 4 0 1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8.7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149 20 0,'0'-15'10'0,"16"0"-7"16,-9 9 11-16,3 0-14 0,5-3 0 16,3 1 1-16,-3-1 1 15,4 3-2-15,0 0 0 16,0-2 1-16,1 5 0 16,-3 1 0-16,-2 2 1 15,-3 2-1-15,-1 1 0 0,-1 3-1 16,1 2 1-16,-5-2 1 15,5 3 0-15,1-1-1 16,-1 1 1-16,5-5-1 16,-1-2 1-16,2-4-1 31,-1-2 1-31,-5-3-1 16,1-1 1-16,-3-3-1 0,-7 3 1 15,2-2-1-15,-8-1 0 16,-2 1 0-16,-5 5 0 15,-1-1-1-15,3 0 0 16,1 2 0-16,-1-1 0 0,3 1-1 16,0 2 0-16,6-4-4 15,0 6 1-15,0-2-5 0,6-2 1 16,0 4-2-16,-1 4 1 16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8.3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8 132 17 0,'0'-7'8'0,"14"7"-2"0,-10-4 6 16,2-2-12-16,-1 0 1 16,1-3 1-16,-2 3 1 15,-4-4-4-15,0 1 1 16,0-5 1-16,0 1 1 0,-4-1-2 31,-6 3 1-31,3 3-1 16,-3 0 1-16,2 3-1 15,-1 3 1-15,-1 2-1 0,3 5 1 16,1 3 0 0,0 6 1-16,-4 1-1 0,7 8 1 0,1 0 0 31,-4 6 0-31,6 0 0 16,2-4 1-16,2 2-1 0,1 3 1 15,5-5-2-15,-4-4 0 0,5-1-1 16,-3-7 1-16,2 2-6 15,-7-3 1-15,3-2-6 16,-6-3 0-16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6.1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 35 18 0,'4'-8'9'0,"-4"8"-3"15,0 0 10-15,0 2-15 16,0 4 0-16,0 3 1 16,0 3 1-16,0-1-3 15,0 7 0-15,0-3 2 16,0 2 0-16,2-3 0 16,4-7 1-16,2 1-1 15,-3-8 0-15,7-2-1 16,-1-4 1-16,-1-1-1 15,2-5 0 1,-5 1-1-16,3-3 1 16,1-1-1-16,-5-2 0 0,0-1 0 0,0 3 0 31,-2 3 0-31,1 1 1 16,-5 5-1-16,0 6 0 0,4 2 0 15,-4 4 1-15,0 5-1 16,0-1 1-1,0 3-1-15,0 3 1 0,0-1-2 16,6-1 0-16,0-3-4 0,-1-1 0 31,7-6-5-31,-1-1 1 16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5.4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23 16 0,'9'-16'8'0,"-3"11"-1"0,-6 5 12 16,0-2-17-16,-4 4 0 15,-2-2 2-15,1 3 0 16,-7 5-5-16,-1 7 1 16,-3 4 2-16,5 2 1 15,-5 0-1-15,5 0 0 16,5 1-2-16,6-5 1 31,8-12 0-31,5-5 0 0,1-5 0 16,-5-3 0-16,3-7 0 15,-1-2 0-15,-1-3-1 0,2 1 1 16,-7 4-1-16,5 0 0 16,-8 5 0-16,2 3 1 15,-2 3 0-15,-2 4 0 16,-2 5-1 0,-2 5 1-16,2 9-1 15,2 0 1-15,-4 2-1 0,4 0 0 0,4 2-3 31,2-4 0-31,-1-5-2 16,3-9 0-16,6-1-3 0,-7-8 0 16,5 3-2-16,-3-7 0 15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0:15.0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01 16 0,'-4'-17'8'0,"8"7"-1"0,-2 6 7 16,-2 4-12-16,2 0 0 31,0 2 0-31,4 4 1 16,-2 2-4-16,-1 7 0 15,11 21 3 1,-7-7 1-16,5-6-1 15,1-4 1-15,-5-5 0 16,3-5 0-16,3-7 1 16,-8-2 0-16,3-11-1 0,-1-1 0 0,-2-5-1 15,3-4 1-15,-3-2-2 16,-4-2 1-16,3-2-2 16,-1 4 1-16,0 2-1 15,2 6 0-15,0 2-5 31,-1 1 0-31,7 4-5 16,3 5 0-16,-3 1-2 0,5 2 1 0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6:10.216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 9 6 0,'2'0'3'0,"2"-4"0"15,0 2 4-15,2 1-6 16,-3 1 1-16,5-2 2 15,-2 2 1-15,2 0-6 16,-3 0 1-16,1 2 2 16,2-1 1-16,-1 1-1 15,1 0 1-15,0 0-2 16,1 0 0-16,1 0 0 16,3 0 0-16,1 0 0 15,1 0 0-15,-1 2-1 16,3 0 1-16,0 3-1 0,1 1 1 15,-3 1-1-15,0-1 1 16,-1 2-1-16,-1-3 1 16,-1 1-1-16,1-2 1 15,1 0 0-15,-3-2 0 16,1-1 0-16,-1 1 0 16,-3-4-1-16,2 2 1 15,-5 0-1-15,5 0 1 16,-4 2-1-16,-2-2 1 0,1 0-1 15,-1-4 0-15,0 2 0 16,-2-2 1-16,4 2-1 16,-6 0 1-16,0 0-1 15,0 0 0-15,0 0 0 16,0 0 1-16,0 0-1 16,2 2 0-16,0 0-1 15,-1-2 1-15,3 2 0 16,-2-2 0-16,0 0-1 15,-2 0 1-15,0 0 0 16,0 0 0-16,0 2-1 16,0-2 1-16,0 0-7 0,8 0 0 15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57.4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02 16 0,'-8'-22'8'0,"10"1"-11"16,4 16 15-16,-2-1-12 16,3-2 1-16,5 2 1 15,1-1 0-15,5 1-2 16,-1 0 0-16,0 1 1 16,2 1 1-16,0 0-1 15,2 2 1-15,0 2-2 16,-3 2 1-16,3 0-1 15,-4 2 0-15,0 1 0 16,-3 3 0-16,-3 2 0 16,-3 3 0-16,-4-1 0 0,-4-1 1 15,-6 1-1-15,-6-1 1 16,-3 4-1-16,-2-3 1 0,0 1-1 16,3 1 1-16,-9-3-1 15,2-1 0-15,-2-4 0 16,0-1 0-16,-2-1 0 31,8-2 0-31,2 0 0 16,3-2 0-16,1 0 0 0,1 2 0 15,8 4 1-15,-2-3 0 0,4 3 0 16,6 6 1 0,8-1 0-16,-1 4 0 15,6 1 0-15,-2-1 0 16,1 2-1-16,-1-5 1 0,2 1-1 15,0-3 0-15,-4-1-4 0,3-3 1 32,3 0-3-32,-4-2 0 0,2-4-3 15,-5 0 0-15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54.7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41 18 0,'-6'-29'9'0,"18"-2"-9"0,-6 23 16 16,7-1-16-16,8-5 1 16,6 3 0-16,-2-1 0 0,6 3-4 15,0-3 0-15,1 6-2 16,-9 5 0-1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44.2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7 11 22 0,'-8'-6'11'0,"10"5"-5"0,-2 1 12 16,4 5-16-16,-2-5 1 15,-8 15 2-15,4-3 0 0,-2 5-6 16,0-2 0-16,2 2 4 15,-3-4 0-15,10 1-1 16,-5-3 0-16,2-1-1 16,2-3 0-16,6-3 0 15,-3 2 0-15,14-12 0 16,-5 6 1-16,-3-8-2 16,0 3 0-16,-1-12 0 15,-1 1 1-15,5-6-1 16,-10 5 0-16,5-1-1 15,-5 3 1-15,3 6 0 16,-3 1 0-16,6 3-1 16,-11 1 1-16,-1 13 0 0,0 1 0 15,-1 12 0 1,-9-4 1-16,2 10 0 16,3-3 0-16,-5 7 0 15,0-5 0-15,3 9 1 16,1-10 0-16,-7 6 0 0,1-7 0 0,-1 0 0 31,-1-6 1-31,3-2-1 16,3-4 1-16,-7-3-1 15,3-1 0-15,-3-5-3 0,4 1 1 16,-7-12-5-16,9 1 1 16,-3-5-6-16,3 3 1 0,7 1-6 15,-2-1 1 1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53.8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1 0 11 0,'4'-2'5'0,"-6"2"0"0,2 0 6 0,-2 2-10 15,-3-2 0-15,-3 2 1 16,0 0 0-16,-5 1-3 16,-4 3 1-16,-1 4 1 15,-3 1 0-15,0 3-1 16,-7-3 1-16,-1 0-1 15,4 1 0-15,4-3 0 0,-2-1 0 16,8 0 0-16,-1-3 1 16,5 1-1-16,5-4 0 0,0 0 0 15,6 0 1-15,6 0 0 16,0 3 1-16,1 1-1 16,9 4 0-16,-1-1 0 15,2-1 1-15,3 5-1 31,-3-1 0-31,0-1-1 0,0-3 1 16,0-1-1-16,1-1 1 16,1 2-2-16,-2-3 0 0,4-1-6 15,-4 0 0-15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49.1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3-1 13 0,'-4'-2'6'0,"0"4"-7"0,4-2 9 16,0 0-6-16,0 0 0 16,0 0 1-16,-2 2 0 0,0 0-4 15,-2 0 1-15,-1 1 2 16,-7 1 1-16,1 0-2 15,3 0 1-15,-9 3-1 16,-2 1 0-16,-4 0-1 16,2 3 0-16,-2-3 0 15,-2 1 1-15,0-1-1 16,2 0 1-16,-2-1-1 16,6-1 1-16,1 0 0 0,5-1 1 15,3 3-1-15,3-2 1 16,3-1-1-16,4 1 1 0,4 0 0 15,7 0 0-15,6 1 0 32,5 1 0-32,-1 1-1 15,4-1 1-15,-2 0-1 16,1 1 1-16,1 3-2 16,2-3 1-16,-2 3-1 15,-2-1 1-15,0-1-3 16,0-3 1-16,-4-1-4 15,0-2 0-15,-3 2-4 16,-5-1 0-16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31.9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97 13 0,'0'-4'6'0,"17"-3"0"16,-11 3 7-16,4 0-11 16,1-1 1-16,4-3 2 15,4 1 0-15,3-3-6 0,-1 1 0 16,-2-1 4-16,-2 1 0 15,0 0-2-15,-2 3 0 16,-1 2-3-16,-5 2 0 16,1 2-6-16,-4 2 1 15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26.3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7-1 14 0,'-2'-2'7'0,"0"8"2"31,2-6 3-31,0 3-11 0,0 1 0 16,0 12 2-16,0 5 0 15,-2 11-3-15,0 7 0 0,-2-1 3 16,-4 3 0 0,3 3 0-16,-3-2 0 15,2 0 0-15,0-1 1 16,-1-3-1-16,1-5 0 15,0-2-1-15,-1-3 1 0,1-5-3 16,-2-5 1-16,2-1-5 16,2-4 1-1,1-1-7-15,3-4 0 0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25.1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44 46 9 0,'4'-2'4'0,"2"-6"1"0,-4 4 4 0,0 2-7 16,0-2 1-16,2-1 1 15,-2 1 0-15,0 0-5 16,1 2 0-16,-3 2 3 16,0 0 0-16,0 0-1 15,-3-2 0-15,1-2-1 16,-2 4 0-16,0-2 0 0,0 0 1 15,-4 2-1 1,1 0 1-16,-3 0-1 0,2 4 1 16,-3-4 0-16,-3 2 1 0,3 0-1 31,-3 0 0-31,1 2-1 16,0 2 1-16,3-2 0 15,0-1 0-15,3 1-1 0,-3 0 1 16,6 0-1-16,0 0 0 15,2 2 0-15,-1-1 1 0,3 1-1 16,3 0 0-16,-1 2 0 16,0-1 0-16,0 3 0 15,6 3 1-15,-2 1-1 16,-3-1 1-16,1 3-1 16,0 1 0-16,0-2 0 15,0 1 0-15,0-1 0 16,-2-2 1-16,0 1 0 15,-2-3 0-15,-2-1 0 16,0 0 1-16,0-1-1 16,-4 1 1-16,-2-1-1 0,1 1 1 15,-7-2-2-15,1 1 0 16,-3-3 0-16,1 0 1 31,3-2-1-31,1-2 1 16,3-2-1-16,-1 0 0 0,3-2 0 15,-2 2 1-15,4-2-2 16,2 0 1-16,2-2 0 16,4 2 0-16,6 0-1 15,-2-2 1-15,3 2-1 16,-1 0 1-16,3 1 0 16,1-1 0-16,-1 2-1 0,-1 0 1 15,-1 2 0-15,3-1 0 0,-7 1-1 31,3 4 1-31,-4-2 0 16,-3 4 0-16,-3-1 0 16,0 3 0-16,-1 2 0 15,-3-1 0-15,0 1 0 0,0 1 1 16,-4 4-1-16,3 4 1 16,-3 1 0-16,0 3 0 15,2-2 0-15,-1 0 0 16,3-6 0-16,2 2 1 15,-2-3-1-15,0-1 0 16,4 0 0-16,6-3 1 16,-2-3-2-16,4-1 0 15,3-2-4-15,6-2 0 0,1-8-7 16,-1 0 1-16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58.1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8 19 13 0,'5'-12'6'0,"7"10"-3"16,-10 0 7-16,4 1-9 15,-1-1 1-15,1 2 0 0,4 0 0 16,-5 2-3-16,7-1 1 16,-6 5 2-16,1 0 0 15,-5 0-1-15,-2 1 1 16,0 5-1-16,-4 1 0 0,-3 5 0 16,1-1 0-16,-4 2 0 0,5 2 0 15,1 4 0-15,-4-2 0 16,2 2 0-16,3-2 1 15,1 1-2-15,2-7 1 16,0-2 0-16,2-1 0 31,1-5-1-31,3-3 1 0,4-4-1 16,-3-2 1-16,3-2-1 0,-4-4 1 16,1-1-1-1,-3-5 0-15,2-1 0 16,-2 1 0-16,-2 1-1 0,-2 1 1 15,0 2 0-15,0 2 0 16,-2 12-1 0,-2 6 0-16,4 3 0 15,0 2 1-15,0 5-1 16,0 1 0-16,0 2 0 31,0 0 0-31,0 3 1 16,0 1 0-16,-2 0 0 0,-2 0 1 15,2 0 1-15,-5-8 1 0,-1-2-1 32,-2 0 1-32,5-1-1 15,-9-1 0-15,1-6 0 0,-1 1 0 16,1-2-5-16,-4-5 1 0,1 1-6 16,-1 0 0-16,-4-2-1 15,2-2 1-15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56.9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12 17 0,'2'-9'8'0,"3"7"-10"15,-5 4 15-15,0 3-11 16,0 9 0-16,0 3 1 16,-5 6 1-16,5 12-5 15,0-1 0-15,0-1 3 16,0-2 0-16,5-4-1 16,1-4 0-16,-4-2-2 15,-2-2 1-15,0-5-2 16,0-3 0-16,0-3-3 15,-2-6 0-15,-4 2-2 16,1-4 1-16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56.6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0-1 17 0,'6'0'8'0,"-8"11"-11"16,-2-5 16-16,-2 6-11 15,1 5 1-15,-1 8 0 16,-5 9 1-16,0 3-5 0,1-5 0 16,1 1 3-16,7-3 0 15,-2-1-1-15,2-8 0 16,-1-2-3-16,3-5 0 15,3-7-3-15,-1-3 1 16,4-4-2-16,3-2 0 16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56.4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 22 21 0,'-19'-10'10'0,"26"1"-14"0,1 7 22 0,2 0-17 15,7 4 0-15,4 0-1 16,2 0 1-16,1 1-3 15,5-3 1-15,-2 2-4 16,-5 0 1-16,5-2-2 16,0 0 0-16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56.2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8 18 11 0,'0'-6'5'0,"0"-5"-2"15,0 11 4-15,0-2-5 16,-4 2 0-16,-2 0 2 16,1 4 0-16,-7 2-4 15,1 1 0-15,-5 7 3 0,-1 7 1 16,-4 4-2-16,4 1 1 15,5 5-1-15,3-2 0 16,3-2-1-16,2-4 1 0,12 0 0 16,-2-4 0-1,5-2-1-15,1-2 1 0,11-1-1 16,1-5 1-16,-1-3-3 0,0-2 1 16,-4 0-4-16,1-2 0 15,-1-2-4-15,-6-2 0 16,-9 4-1-16,-2-2 1 15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45.9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2 9 13 0,'0'-4'6'0,"-4"6"1"16,4-2 5-16,0-4-10 31,0 2 0-31,-2 2 2 0,-6 0 0 16,1 0-4-16,1 0 0 15,-4 0 4-15,3 2 0 0,-7 9-1 16,3-3 0-16,-10 11 0 16,7-2 0-16,-1 6 0 15,0-4 0-15,9 6-1 16,4-6 0-16,4-1 0 0,2-5 0 16,9-5 0-16,1-3 0 31,3-5 0-31,0 0 0 15,4-7-1-15,-4 1 1 0,4-7-1 16,-3 1 1-16,-3-5-2 16,-4 4 1-16,-1-7-1 15,-2 5 1-15,-3-2-1 0,-5 2 0 16,-2 3-1-16,-1 3 1 16,-9 1-2-16,6 2 0 0,-3 2-4 15,3 2 0-15,4 2-6 31,-2 0 1-31,10 6-1 16,0-2 1-16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43.7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2 3 22 0,'2'2'11'0,"4"-8"-7"0,-6 6 14 15,0 4-15-15,0-2 0 16,-8 9 2-16,5-1 0 16,-7 17-6-16,4-8 0 15,-7 16 4-15,7-10 1 16,-9 5-2-16,3-10 1 0,6 5-2 16,1-4 1-1,3-6-1-15,0 1 0 16,2-1 0-16,0-2 1 0,4-7-1 0,-3 0 0 15,5-6 0-15,-2 2 0 16,2-8-1-16,-6 2 1 16,0-3-2-16,0-1 1 31,0-2-1-31,-6-1 0 16,0-3-1-16,2 7 1 0,-11-13-1 15,4 7 1-15,1 3 1 0,2 3 0 31,2 3 2-31,1 2 0 0,-1 8 0 16,2-3 1-16,2 5 0 16,2-2 1-16,0 3-2 15,0-1 0-15,8 2-4 16,1-4 0-16,9 1-6 0,-3-1 0 16,2-4-6-1,-1 0 1-15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55.86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4-1 9 0,'-4'-1'4'0,"-7"4"2"16,5-1 1-16,-3 2-3 16,-3 4 0-16,-3 7 2 15,-2 4 1-15,0 6-9 16,5 0 1-16,1-4 4 0,3 0 1 15,6 4-2-15,2-4 0 16,2-2-3-16,6-2 1 31,3-3-4-31,2-3 0 16,3-3-3-16,-5-2 1 0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55.5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 14 0,'21'-19'7'0,"1"21"-5"15,-12-1 8-15,1 5-9 16,3 2 0-16,-1 5 1 16,-1 1 0-16,-7 1-2 15,1-4 0-15,-6 10 2 16,-6-1 0-16,-5 1-1 15,-4-2 1-15,-3 0-1 16,3 0 0-16,0-6-2 16,4-1 0-16,-1-3-5 15,1-3 0-15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55.3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-2 19 0,'19'0'9'0,"-5"14"-10"16,-11-9 14-16,-1 5-13 0,-2-1 0 0,-2 5 1 31,-3 1 0-31,-7 3-2 16,2 1 1-16,1 0-1 15,1 0 1-15,2-3-5 0,-1-3 1 16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54.5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2-2 19 0,'0'-4'9'0,"0"8"-11"15,-4 0 13-15,2 2-11 16,-10 1 1-16,3 3-1 16,-3 2 1-16,7 1-2 15,-3 2 1-15,6-3 0 16,8 3 1-16,3 1-1 0,1-1 0 16,1 0-1-16,7-1 1 15,3-3 1-15,0-1 1 16,2 0-1-1,-4-1 0-15,0-1 1 16,-6 0 0-16,-3 1 0 0,-7 1 1 16,-6-2-2-1,-5-1 1-15,0 1-1 16,1 0 0-16,-3-5-3 0,3-1 1 16,1-6-4-16,2-1 0 15,-6-1-2-15,3 0 0 0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54.13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11 0,'0'-4'5'0,"17"8"5"0,-11-2 1 15,8 0-9-15,1 1 0 16,4 1 1-16,4 2 0 16,2 2-4-16,-4 3 0 15,-1-3 3-15,1 3 0 16,-2 1-2-16,4-2 1 0,-6-1-2 16,4-1 0-16,-3 0-5 15,-1-3 0-15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51.9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1 2 8 0,'2'-4'4'0,"-4"6"0"16,2 0 3-16,-3 0-5 16,-1 4 1-16,-2 1 0 15,-3 1 1-15,-1 2-5 16,-1 1 0-16,-2 5 3 15,3-1 1-15,-1 4-1 16,4 0 1-16,-1 1-1 0,4-1 0 0,0 0-1 31,3 2 1-31,1-3-1 16,0-3 0-16,1 0-1 16,3-3 1-16,2-3-1 15,1-3 0-15,3-2-1 0,1-2 1 16,0 0-4-16,1 0 0 15,-1-2-3-15,-3 0 1 0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51.4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 8 0,'0'-4'4'0,"-1"-2"0"0,1 6 5 0,1-3-9 15,3 1 0-15,0 0 0 31,0 2 1-31,-2 0-1 16,0 0 0-16,1 0 1 0,3 2 0 16,4-2 0-16,-5 2 0 0,5 0 0 15,-2-1 0-15,1-1 0 16,-1 4 0-16,1-4-1 16,1 6 1-1,-1 2-1-15,-3-3 0 16,2 1 0-16,-2 2 1 0,-1-1-1 15,1 3 1-15,-4-3 0 16,-2 3 1-16,-2 1-1 16,0-1 0-16,-4 3 0 15,3-1 1-15,-1-1-1 16,-4-1 1-16,2-1-1 0,1 3 0 16,-5-3-1-16,2 1 1 15,-1-1 0-15,1 3 0 16,-1-7-1-16,1-1 1 15,0 0-1-15,3 0 0 16,-1 0-2-16,0-3 1 16,2-1-3-16,4 0 0 15,0 0-3-15,0 0 1 16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49.5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7 13 0,'0'-6'6'0,"21"4"2"15,-13 2 5-15,1 2-11 16,7 0 1-16,3 2 0 15,4 2 0-15,-4 2-4 16,2 1 0-16,0-1 3 16,2 1 1-16,-1-1-2 15,-3 0 0-15,-2 1 0 16,-2-3 0-16,-1 0-1 16,-3 0 0-16,1-2-3 0,-4-1 1 15,-1 1-5-15,-3 2 0 16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7:47.5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89 8 0,'2'2'4'0,"6"-2"-2"0,-6-2 5 15,2 0-5-15,-1 0 1 32,5-1 0-32,-2-1 1 15,3 0-5-15,-1-2 0 0,4 0 3 16,-3-1 0-16,3-3-1 16,-1 1 0-16,-3-3-1 15,2 1 1-15,-3-1-1 16,1 1 0-16,-2-5 0 15,0 5 0-15,-1-1 0 16,-1 3 0-16,0-1 0 16,0 2 1-16,-2 3-1 0,2-1 1 15,-2 0-1-15,-2 2 1 16,0 1-1-16,0 3 1 0,0 0-1 16,0 0 1-16,0 0-1 15,0 3 1-15,0 1-1 16,0 6 1-16,-2-1-1 15,-2 5 1-15,2 1-1 32,0 2 1-32,0 8 0 15,-2 0 0-15,2 6 0 0,-4-4 0 16,5 0 0-16,-3-3 0 0,2-2-1 16,0 1 1-16,0-4 0 15,0 0 0-15,-2-4 0 16,2 1 0-16,0-5-1 15,0 1 1-15,2-3-1 0,-1-1 1 16,-1-2 0-16,0-1 0 31,0 1 0-31,-2-4 0 0,0 0-2 16,0-2 1-16,0-2-3 16,2 0 1-16,-1-2-5 15,1 2 1-15,-2 4-3 16,2 0 1-16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6:32.8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6 0 3 0,'0'0'1'0,"-2"4"5"15,2-4-9-15,0 0 5 16,0 0 0-16,0 2 2 16,-2 0 0-16,2 2-5 15,0 2 0-15,0 1 3 16,0 3 1-16,-2 3-1 16,2 6 0-16,-3 1 0 15,1 1 0-15,0 2 0 0,0 4 1 16,-2 2-1-16,0 3 1 31,-2 5-1-31,2 1 0 0,1-1-1 16,-1-3 1-16,-2-1-1 15,2-2 1-15,0-4-1 16,0-4 1-16,-1-2-1 16,1-2 1-16,2 0-1 15,0-1 0-15,0-3 0 16,0-2 1-16,-2-3-4 15,2 0 1-15,2-5-5 16,-2-1 0-16,1 0-1 0,-1-2 0 1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43.0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 22 17 0,'8'-14'8'0,"-12"9"-1"15,4 5 8-15,-2 0-13 16,2-4 0-16,-4 8 3 16,0-4 1-16,-9 13-6 15,7-4 1-15,-19 9 3 16,8-5 1-16,0 6-1 16,5-4 0-16,-1 2-2 15,1-3 1-15,6 3-2 16,4-4 1-16,2 2-4 15,0-3 1-15,6-3-5 16,0 1 1-16,11-5-6 16,-1-1 0-16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6:32.1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0 7 0,'-4'2'3'0,"-2"3"2"16,6-5-2-16,0 0-2 0,-2 2 0 15,1 2 3-15,-3 0 1 16,0 5-6-16,-2-1 1 15,1 2 3-15,-1 1 0 16,-3 4 0-16,1 2 0 16,-3 2-1-16,5-1 0 0,-1 3 0 31,3 0 1-31,2-2-2 16,4 4 0-16,2-6 0 0,3-4 0 0,-1-1-1 31,5-3 1-31,-1-1-3 15,1-4 1-15,0-3-6 0,0-4 1 16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6:31.70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21 4 0,'-2'-9'2'0,"2"9"1"16,0 0 3-16,0 0-5 16,2-4 0-16,4 2 1 0,-3 0 0 31,1 0-3-31,6 0 1 0,-2 2 2 16,3 0 1-16,-1 2-1 15,1 0 0-15,3 0-1 16,1 2 1-1,2 0-1-15,-3 2 1 0,1 1-2 16,-1 1 1-16,-1-2 0 0,-3 1 0 16,1 3 0-16,-5 2 0 15,0-3 0-15,-4 3 1 16,-4-3-1-16,-4 1 0 16,-2 1 0-1,-1-1 1-15,-1 0-1 16,-2-1 0-16,-1-1-1 15,2 0 1-15,-3-1-1 16,1 3 1-16,-1-6-3 16,5 1 0-16,-1-5-4 15,6-1 0-15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6:28.22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94 65 5 0,'2'-6'2'0,"2"4"1"0,-2-4 2 16,0 1-4-16,0 3 0 0,1-2 0 16,-1 0 1-16,0 0-1 15,0 0 0-15,-2 0 2 16,0 4 0-16,-2-3-1 15,0-1 1-15,0 0-1 16,-3 2 0-16,1-2-1 16,-2 2 0-16,-2 2-1 15,1-2 1-15,-5 0 0 16,-1 0 0-16,3 2-1 16,-3 4 1-16,-1-2-1 15,5 0 1-15,-3 2-1 16,1 4 1-16,3-5-1 15,-2 3 1-15,4-2-1 16,3 4 1-16,1-1-1 16,-4 1 0-16,4 0 0 15,0 1 1-15,0 1-1 16,2 0 0-16,0 1 0 16,0 3 1-16,0 5-1 0,0-8 1 15,0 3-1-15,0 1 1 16,0-1 0-16,0 1 0 15,0-2-1-15,-2 1 1 16,-2-3-1-16,-3 1 1 16,-1 0 0-16,-2-1 0 15,1-1-1-15,-5-1 0 16,1 1 0-16,-2 1 1 0,3-3-1 16,0-2 0-16,1 2 0 15,3-3 0-15,1-3 0 16,1 2 0-16,2-4 0 15,2 0 0-15,2 0 0 16,4-2 0-16,2-2-1 16,5 0 1-16,1 3 0 15,-3-3 0-15,5 0-1 16,-1 2 1-16,-1 0 0 16,-1 0 0-16,1 0 0 15,-4 2 0-15,-1 2-1 16,-1 2 1-16,-2 0 0 15,0 2 0-15,-1 1 0 16,-3 5 0-16,0-1 0 16,0 3 0-16,-3 1 0 0,3 0 1 15,-2 7-1-15,2-1 1 16,-2 2 0-16,-2 2 0 0,2-8 0 16,0 2 1-16,0-1-1 31,-2-3 1-31,2 0 0 15,1-3 0-15,-1-3-1 16,2 1 1-16,0-2-4 16,2-2 1-16,1-3-3 15,3 1 0-15,-2-2-5 16,0 0 0-16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6:04.31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3 16 0,'6'-10'8'0,"-1"4"-3"0,-1 4 6 16,2 1-11-16,0-1 1 16,-1 2 0-16,7-2 1 15,-6 2-2-15,3 2 0 0,-3 1 1 16,3 3 1-16,-7 2-1 15,2 1 1-15,-4 9-1 16,-4-3 1-16,2 2-1 16,-5 2 1-16,1 1 0 15,4-1 0-15,-4 0 0 16,1 2 0-16,5 0 0 16,0 2 0-16,0-4-1 15,2-1 1-15,7-3-1 16,-3-2 0-16,5-3 0 15,1-2 0-15,-3-2 0 16,3-5 1-16,-6-1-1 16,3-1 0-16,-7-5 0 0,2-2 0 0,-4-2-1 31,-4 1 0-31,2 1 0 16,2 2 0-16,0 1-1 0,0 1 0 0,0 2 0 15,0 2 0-15,0 6 0 16,0 1 0-16,2 3 0 15,2 3 1-15,-4 5-1 16,6 3 1-16,-1 8 0 16,-1 1 0-16,-2 3 0 15,-2-6 0-15,0-4 0 16,0 0 0-16,-6-4 1 16,1-2 0-16,-7-1 0 15,1-5 0-15,-5-1 0 16,-1-3 1-16,-2 1-5 15,2 0 1-15,0-1-8 16,-8-5 1-16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6:03.6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104 20 0,'-10'-14'10'0,"14"-3"-10"15,-2 11 14-15,2 0-13 16,-4-1 1-16,3-3-1 15,1 2 1-15,6 1-2 16,1-1 0-16,1 0 1 16,3 3 1-16,3 1-2 0,1 0 1 15,0 4 0-15,6 2 0 16,-10 4-1-16,3 1 1 0,-3 3-1 16,-4-1 0-16,1 5 0 15,-4-3 0-15,-1 1 0 16,-7 0 0-16,0-5 0 15,-7 1 1 1,-1 0-1-16,-4-1 0 0,-3-1 1 16,-2 0 0-16,-2 3-1 15,-1-5 0-15,-1 0 0 16,4 0 0 0,-2 0 0-16,5 0 0 15,1-1 0-15,5 1 0 16,2 0 0-16,1 2 0 0,5 2 1 15,0-1 0-15,5 1 0 16,3 0 1-16,6 1 0 16,3 3 0-16,4-3 0 15,2 3 0-15,-6-1-1 16,8 1 1-16,-7 1-3 16,3-1 1-16,-4-2-5 15,-2-1 1-15,3-5-6 0,-3-2 1 0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6:03.0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0 7 0,'4'-19'3'0,"2"6"1"15,0 9-4-15,-6 0 5 16,0 4 0-16,2 2 2 16,1 4 1-16,-3 1-10 15,0 9 0-15,-3-1 7 16,1 4 1-16,2 4-3 16,0 4 0-16,2 2-1 15,-2-2 0-15,3-1-1 0,-3 3 1 16,2-2-1-16,2-2 1 15,-4-4-2-15,4 0 0 16,-4-4-5-16,0-3 1 31,0-3-3-31,-4-7 0 16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6:02.7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27 17 0,'2'-18'8'0,"13"9"-9"16,-15 9 11-16,0 2-8 15,2 0 1-15,-2 3 1 16,0 5 0-16,-2 3-5 16,2 5 1-16,-6 1 4 15,0 8 1-15,1 5-2 16,-1 3 0-16,-4 1-1 16,8 1 1-16,1-3-1 15,1-3 0-15,0-6-2 16,0-8 0-16,1-6-4 15,3-3 0-15,4-4-5 0,-2-10 0 16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6:02.5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22 0,'4'0'11'0,"13"-5"-8"16,-9 5 15-16,1-2-18 16,7 2 0-16,1-2 1 15,4 2 1-15,-4-2-3 16,4 0 0-16,-4 1-3 0,4-1 0 15,2 2-3-15,-2-4 1 0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6:02.3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6 33 17 0,'-10'-8'8'0,"14"-5"-5"16,-4 13 8-16,0-6-11 16,0 2 1-16,-4 2 0 15,0 2 0-15,-2 0-1 0,-1 2 1 16,-5 4 1-16,1 2 1 16,-2 1-1-16,-1 5 0 0,3-1 1 15,1 2 1-15,-1 3-2 16,-1 1 1-16,3 2-1 15,-1 0 1-15,2 0-1 16,5 1 1-16,-1-1-2 16,4 0 0-16,2-2 0 15,0-4 1 1,3-1-1-16,7-3 0 16,5-1 0-16,4-6 0 15,4 0 0-15,-2-6 0 16,-2 0-4-16,0-2 1 15,-2-2-5-15,0 0 1 0,-7 3-4 16,-3-1 0-16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6:01.86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3 8 5 0,'2'-7'2'0,"-4"9"7"16,2-4-4-16,-2 0-2 15,-4 2 0-15,2 0 3 16,-2 2 0-16,1 2-7 16,-1 1 0-16,-2 5 5 15,-2 7 0-15,1 0-1 0,-3 4 0 16,1 2 0-16,1 4 0 15,1 7 0 1,7-3 0-16,-2-3-1 16,4-9 0-16,4-3-5 15,1-3 0-15,3-3-6 32,6-7 1-32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42.80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8 12 20 0,'2'-9'10'0,"6"7"-5"0,-8 2 11 0,6 0-15 16,-3 0 1-16,5 6 3 31,0-6 0-31,1 9-5 15,-3 1 0-15,2 5 3 0,-1-4 1 16,-1 8-1-16,-6-4 0 16,0 1-1-16,0-3 0 15,-15-2-2-15,3-1 1 0,-5 1-1 16,4-5 1 0,-8 1-1-16,7-1 1 15,-3 0-3-15,4-2 1 0,1-1-5 0,5-1 1 16,1-4-6-16,4 2 1 15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6:01.5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5 17 0,'15'-6'8'0,"6"6"-5"16,-14 0 12-16,1 2-14 0,3 2 0 15,3 2 1-15,-7 4 1 16,3-1-4-16,-2 4 1 16,-5 3 1-16,-1-1 1 15,-4 0-1-15,-3 1 0 16,-7-3 0-16,1 2 0 16,-4 1-1-16,-1-3 1 15,1-2-6-15,2 1 1 16,3-2-3-16,1-5 1 0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6:01.1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2 7 11 0,'-5'-7'5'0,"12"7"4"0,-1 2 6 0,0 1-13 16,0 5 0-16,1 2 1 31,-1 1 1-31,0 3-5 0,0-1 1 16,-4 1 2-16,-2-1 1 15,-2 0-2-15,-6 1 1 0,2-1-2 16,-5-1 0-16,-1-1-6 16,-1 1 1-1,1-4-2-15,-3-3 0 16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35.02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4 2 11 0,'2'-4'5'0,"-6"6"-2"0,4 0 6 15,0-2-7-15,0 2 0 0,-2 0 1 32,0 0 0-32,0-1-4 0,-4 3 1 15,0-2 2-15,-1 0 1 16,-3 2-1-16,-1 0 1 15,-1 2-2-15,-1-1 1 16,-3 3 0-16,-1 0 0 0,0-1-1 16,-2 1 0-1,1 2 1-15,-1-1 0 16,2-1-1-16,-3 1 1 16,3 1 0-16,2-2 0 15,-1 1-1-15,1-1 1 0,4-4-1 16,3 1 0-16,2-1-1 15,-2 2 1-15,3 2-1 16,1-4 1-16,-2 1-1 16,2 1 0-16,2-2 1 15,2 2 0-15,0-1 0 16,4-1 0-16,4-2 0 16,-1 2 0-16,5-2 0 15,0 2 0-15,5-1 0 16,0 3 0-16,4 2-1 15,-2 0 1-15,1-1-1 16,-3 1 1-16,-2 0 0 0,1-1 0 16,-3 1 0-16,1 0 0 15,-1 1 0-15,-1-1 0 16,-5-1-1-16,3-1 1 16,-4 0-3-16,-1-2 1 15,3 0-6-15,-4-1 1 16,2 3-6-16,-1 2 1 15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33.8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07 2 9 0,'2'0'4'0,"5"-2"3"0,-7 2 0 0,0 0-4 16,0 0 1-16,0 0-1 16,0 0 1-16,2 0-6 15,-2 2 1-15,0 0 3 16,-2 2 1-16,1 0-2 16,-1 1 1-16,0 1-1 15,-2 0 1-15,-2 2-1 16,0-1 1-16,1 3-1 15,-3-1 1-15,0 1 0 16,-1 0 0-16,-1-1-1 16,-3 3 0-16,-1-1 0 31,1 1 1-31,1-3-1 16,-5-1 1-16,4 1-2 0,-1-1 0 15,1-2 1-15,-2 2 0 0,1-1-1 16,1 1 1-16,-1-2-1 0,-1 1 1 15,6 1-1-15,-5-2 0 32,5-4 0-32,-1 1 1 15,0-1-1-15,5 0 1 0,-3 2-1 16,2 0 1-16,4-2-1 16,0 2 1-16,2-2-1 15,0 0 1-15,4-1-1 16,0 1 1-16,4-2-1 15,-2 0 1-15,3 4-1 16,1 0 0-16,3 0 0 0,0 0 0 16,-1 1 0-1,3 3 0-15,3 0 0 16,1 1 1-16,2 3-1 0,-4 1 0 0,-4 1 0 16,3-1 1-16,-5-3-1 15,1 1 0-15,-5-5 1 16,-1 2 0-16,0-3 0 15,-4-1 0-15,-2 2-1 32,-2-4 0-32,0 0-3 15,-2-2 0-15,2-2-7 0,2 2 0 0,0 4-1 16,0-2 1-16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31.6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5 8 12 0,'4'-6'6'0,"1"6"-3"0,-3-3 3 0,-2 3-4 16,0 0 0-16,0 0 2 16,0 0 1-16,-2 1-6 15,-3 3 1-15,-1 2 3 16,-4 4 1-16,-1-1-2 15,-1 3 1-15,-1-1-1 0,0 1 0 16,-1-5 0 0,5 1 1-16,-1 0-2 15,5-1 1-15,1-3 0 16,2 0 0-16,2 0-1 16,0-2 0-16,4 0-1 15,2 0 1-15,3-2-1 0,-1 0 0 0,1 0 0 31,3 1 0-31,3-1-1 0,0 2 1 16,0 2 0-16,1 0 0 0,-1-2 0 16,2 4 1-16,0 3-1 15,0-1 1-15,-3 2-1 16,-5 1 1-16,1 1 0 16,-5 1 1-1,-1 0-1-15,-2-1 1 16,-4-1 0-16,-2 5 1 0,-3-5-1 15,-3 1 1-15,-3 1-1 16,-6-1 0-16,2-7-1 16,0 1 1-16,-1 0-2 15,1-2 1-15,2-2-3 0,4-4 1 32,-1 2-4-32,3-6 0 15,3 0-4-15,2-2 0 16,2 1-3-16,6-1 0 15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30.5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214 10 0,'-9'-2'5'0,"9"0"-1"0,0 2 3 15,0 0-4-15,6-1 0 0,-3 1 3 16,3 0 0-16,2 1-7 16,-1-1 0-16,3-3 5 15,-2 1 0-15,7-2-2 16,-4 0 0-16,-1 0-1 15,1-3 1-15,1 1-2 16,-4-2 1-16,1-1-1 16,-1-1 1-16,-3-2-1 15,3 1 1-15,-2-1-1 0,-2-5 0 16,1 2 0 0,-1 0 0-16,0 1 0 15,-2 1 0-15,0 1-1 16,2 3 1-16,-4 1 0 0,2 0 0 15,0 4 0-15,-1 1 0 0,-1 3 0 32,0 0 1-32,2 1-1 15,-2 3 0-15,0 8 0 0,0 1 1 16,0 3 0-16,0 3 0 0,0 2 0 16,0 0 0-16,0 2 0 15,0-2 0-15,0 4 0 16,0 4 1-16,0-4 0 15,-2 0 0 1,2 3-1-16,-1-7 1 16,-1 2 0-16,2 0 0 0,0-1 0 15,0-3 0-15,0-4-1 16,0-1 1-16,-2-5-1 16,2-1 0-16,0-1-1 15,0-1 1 1,0-2-1-16,0-2 0 0,0 2-3 15,0 0 0-15,2-1-5 0,0 1 0 16,1-2-4 0,7 2 1-16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29.2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6 10 11 0,'-2'-5'5'0,"2"3"2"16,0 2 3-16,0-4-9 16,0 4 0-16,0 0 0 15,0 2 1-15,-2 0-2 16,0 0 0-16,-3 1 3 16,-1 3 0-16,0 0 0 15,-3 4 0-15,3 1 1 16,-2 4 0-16,2 1-1 15,3-3 1-15,3 3-1 16,-2-3 1-16,4 2-2 16,1-1 1-16,3-1-1 15,2-1 0-15,-2 1-1 0,3-3 1 0,1 1-2 32,1-7 1-32,-1-4-5 15,3 0 1-15,-2-4-4 0,-1 1 0 0,1-3-4 16,1 2 1-16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28.8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3 0 7 0,'2'0'3'0,"9"2"6"0,-7-2 4 15,2 0-11-15,3 0 0 0,1 2 2 16,2 0 0-16,-1 2-5 31,1 1 0-31,-1 3 3 0,1 2 1 0,-5 1-2 32,1 1 1-32,-2-1 0 15,-2 3 0-15,-4-1-1 16,-2 2 1-16,-6-1 0 15,-2-3 0-15,-1 1 0 0,-1 0 0 16,-3-3-1-16,0-1 0 16,-1-1 0-16,3-1 0 15,1 0-3-15,1 0 1 0,1-2-4 16,2-1 0-16,5-1-4 16,1-2 0-16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25.8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0 13 0,'-5'6'6'0,"1"-6"2"16,2 2 4-16,0-1-9 0,-2 3 0 15,-1 2 2-15,-1 4 0 16,1-1-6-16,-3 6 1 0,3 3 4 31,-3 3 1-31,2 0-2 16,3 2 0-16,1 2-1 0,2-4 1 15,2 0-1-15,0-4 0 0,1-2-2 16,1-1 0 0,4-3-5-16,-1-1 1 15,2-4-6-15,8-3 0 16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5:25.5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 17 0,'5'-4'8'0,"14"6"-6"0,-13 0 5 15,1 1-5-15,1 3 0 16,1 0 2-16,-1 3 0 0,1 1-5 31,-3-1 1-31,1 3 3 16,-3-1 0-16,-2 0-1 0,-2 3 1 0,-2 3-1 15,-2-2 0-15,-3 2-1 16,-1-2 1-16,-1 2-1 16,-1-5 1-16,-1-1-3 15,2-3 1 1,1-5-4-16,4 3 0 15,-1-2-4-15,5-4 0 0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42.0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5 22 0,'2'0'11'0,"-2"5"-7"0,0-5 19 0,0 12-21 15,0-3 1 1,-6 12 3-1,2-3 1-15,4-3-8 16,0-4 0-16,2 3 5 16,0-5 0-16,4-5-2 15,-2 2 1-15,0-6-3 16,-1 0 1-16,3-8-1 16,-2 6 1-16,2-9-1 15,1 3 0-15,-1-3 0 16,-2 3 0-16,2-5-1 15,-2 3 1-15,0 6-1 16,-3 0 0-16,1 6 0 16,0-2 1-16,-2 8-1 0,0 0 1 15,10-1 0-15,-2-1 0 16,13-2 0-16,-8 0 1 16,10-4-1-16,-5 0 1 15,5-4-1-15,-6 2 0 16,2-6 0-16,-4 3 1 0,1-9-1 15,-5 7 1 1,-3-11-1-16,-2 7 0 16,-2 1 0-16,-2-1 1 0,-8 11 1 15,2 0 1-15,-6 11 0 32,1-1 0-32,1 7 0 0,0-4 1 15,5 5-1-15,-1-5 0 16,6 6-5-16,0-4 0 0,5 3-7 15,3-5 0-15,5-2-6 0,-1-1 1 16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25.1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92 17 0,'5'-10'8'15,"3"18"-7"-15,-4-6 13 0,4 0-14 16,-3-2 1-16,7 0 0 15,-3-2 0-15,5-2-1 16,1 0 0-16,-1-3 1 16,-3 1 0-16,1-2-1 15,-3-1 1-15,-1-1-1 16,-2 2 1-16,0 1 0 16,-4-3 0-16,-4 2-1 15,-6 3 1-15,0 1 2 16,-3 2 0-16,-3 2-1 15,1 4 1-15,-1 3 0 16,1 5 0-16,-1 3 0 16,7 1 0-16,-1 1-2 15,6 0 0-15,4 4 0 0,4 4 0 16,2 0-4-16,7 0 0 16,6-2-7-16,4 2 1 15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24.8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15 10 0,'6'-6'5'0,"-8"-4"-3"16,-2 10 7-16,0 0-8 16,-1 0 1-16,-5 0 1 15,1 4 0-15,-3 0-4 16,-1 0 1-16,3 2 1 0,1-1 1 16,1 1-1-16,6 2 0 15,2 1-1-15,6 3 1 16,0-3-1-16,5 5 1 15,4-1 0-15,1 1 0 16,-1-1 0-16,-6-2 1 31,1-1-1-31,-6 1 1 16,-6 1 0-16,-6-2 0 0,-1-1-1 16,-5 3 0-16,1-3 0 15,4-1 1-15,-1-1-3 16,4 1 0-16,-3-4-4 0,5-4 1 15,2 0-3 1,2 2 1-16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24.45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 19 7 0,'7'-9'3'0,"1"1"6"0,-6 4-4 16,-2 4-3-16,0 0 1 15,0 0 0-15,-2 0 1 16,0 4-5-16,-2 4 0 0,-3 1 3 15,3 3 1-15,-2-1-2 16,1-1 1-16,1 7-1 16,0 4 0-16,2 2 0 15,4-2 0-15,0 0 0 16,2 0 0-16,1-2-1 16,-1-4 1-16,0-3-1 31,2-6 1-31,1-4 0 15,-1-2 0-15,3-4 0 0,1-4 0 0,-3-1 0 32,1-1 0-32,2-3-1 0,-1-5 1 0,4 1-1 15,3 0 0-15,-1-2 0 16,0 2 0 0,-4-2-1-16,3 1 1 15,-1 7-1-15,-2 1 1 0,-1 1-1 16,-1 3 1-1,-3 0-1-15,-2 6 1 16,1 2 0-16,-3 4 0 0,-4 2 0 16,-3 1 1-16,1 7-1 15,0 5 1-15,0 1 0 16,-1-1 0-16,1 2 0 16,2 0 1-1,0 0-2-15,2-2 1 0,0-2-3 16,2-3 0-16,0-3-5 0,2-3 1 15,1-1-3-15,1-5 1 0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20.3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5 20 0,'4'-10'10'0,"4"-3"-11"16,-8 13 16-16,9 0-14 16,1-2 0-16,1 0 0 15,3 0 1-15,5 0-3 16,-8 0 1-16,6 0 0 15,-7 0 1-15,7 1-2 16,-5 1 1-16,3-2-2 16,0 0 1-16,-3 0-4 15,-1 2 0-15,-5 4-1 16,4-1 0-16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18.5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9 0 12 0,'2'2'6'0,"-2"2"3"16,-2-1 7-16,0 3-15 16,-3 2 1-16,-1 3 1 15,-4 6 0-15,1 0-4 0,-4 2 1 16,1 1 1-16,3 2 1 16,-1-1-1-16,2-4 0 15,1 1-2-15,3-7 1 16,0 0-3-16,4-3 0 15,2-2-4-15,0 1 1 16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18.25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22 34 11 0,'-2'-4'5'0,"2"-5"5"0,0 5-2 16,-2 0-8-16,-2 2 1 0,2-2 1 16,-7 0 0-16,-1 1-2 31,-1 3 0-31,-2 2 2 0,-3-1 0 16,5 5 0-16,-8 2 1 0,4 1-1 15,-2 3 0 1,-1 5 0-16,3 0 0 15,-2-2 0-15,4 4 0 0,1-1 0 16,5-1 0-16,1 0-1 16,2 0 0-16,4-2-2 15,4 0 0-15,2-1-5 16,1-3 0 0,5-1-3-16,-1-1 1 0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17.4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0 2 12 0,'5'-2'6'0,"1"4"-3"0,-6 0 8 16,-2 4-11-16,-2 6 1 16,-1-1 1-16,-1 4 0 15,2 1-2-15,-2 1 0 0,-1-1 1 16,3 1 1-16,-2-6-1 15,2-3 1-15,1-4-1 16,3-4 0-16,3-6-1 16,1-2 1-16,0-3-2 15,0-3 1-15,3 3-2 16,-1-4 1-16,4 1 0 16,-3 3 0-16,3 1 0 15,-2 2 1-15,1 8 0 16,-1 4 0-16,1 4 1 15,1 1 0-15,3 5 1 16,2 1 0-16,1 3 0 16,-1-3 0-16,-4 0 1 15,1-5 0-15,-1-4 0 16,1-8 0-16,-1-4 0 16,2-2 0-16,-1-1-1 15,-1-5 1-15,-5-1-2 0,0-1 1 31,-4-1-2-31,-2 2 0 16,-2 1-3-16,0 5 1 0,-4-1-7 16,2 6 0-16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16.7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4 10 0,'-2'2'5'0,"10"-2"3"0,-6 0 2 15,5 0-8-15,1 0 1 16,3-2 0-16,5 4 1 16,-3-6-5-16,0 2 0 15,5-2 3-15,5 4 0 16,-2-1-2-16,2-1 1 16,0 0-2-16,-4 0 1 15,-2 2-4-15,-6 0 0 0,-1 2-2 16,-4 2 1-16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16.5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4 13 0,'6'-11'6'0,"7"-1"-2"0,-7 10 8 0,-3-1-11 15,3-1 0-15,4-2 1 16,-1 3 0-16,5-3-2 15,-1 2 0-15,2 1 2 16,1-1 0-16,1 0-1 16,0 4 0-16,0-2-1 15,-1 2 1-15,-5 0-3 16,1 0 0-16,-5 0-4 16,1 0 1-16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16.28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7 10 10 0,'10'-6'5'0,"-3"6"5"16,-5-4 1-16,-2 4-9 15,0 0 0-15,0 4 2 16,-2 2 0-16,1 1-5 15,-3 3 0-15,-4 3 4 16,0 5 0-16,-1 1-2 16,3 2 1-16,-2 0-1 15,1-2 0-15,1 4-1 16,2-1 0-16,-4-7-2 0,6 0 0 16,2-7-3-16,-2-2 1 15,4-6-3-15,-2 0 0 1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41.5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6 21 23 0,'2'-14'11'0,"-2"6"-8"0,0 8 14 16,-2 2-16-16,-2 0 1 15,-2 4 2-15,2-2 1 16,-11 9-6-16,3-3 1 15,-5 7 3-15,2-3 0 16,1 3-1-16,1-4 1 16,3 3-3-16,4-5 1 15,6-1 0-15,0-6 0 16,8-2-1-16,0 2 1 0,1-8-1 16,1 2 1-16,3-6-1 15,-5 2 1-15,2-7-1 16,-3 1 0-16,3-3 0 15,-4 2 1-15,-1 5-1 16,1-2 1-16,-4 6 0 16,-2 4 1-16,0 8-1 0,0-2 1 15,0 3-1 1,0 1 1-16,0 4-2 16,0-3 0-16,0 4-5 0,0-3 0 15,2-2-5-15,-2-3 1 16,8-5-3-16,-1 0 0 0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28 14 0,'4'-23'7'0,"7"0"-3"16,-7 15 6-16,2-3-9 15,1 1 1-15,1 1 0 16,1-1 1-16,1 1-3 16,1 1 0-16,2 0 2 15,1 3 0-15,-5 1-1 0,1 4 1 16,-1 4-1-16,1 3 0 16,-3 3-1-16,3-1 1 15,-5 5 0-15,-1-1 0 16,-4-2-1-16,-4 1 1 15,-3-3 0-15,-5 1 1 16,-3-2-2-16,-4-1 1 16,0-1 0-16,0 0 1 15,2-1-3-15,2 1 1 16,2-4-4-16,3 0 0 16,3 0-4-16,3 0 1 0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15.71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8 12 11 0,'-1'-5'5'0,"2"-3"3"0,-1 8 4 16,0 2-10-16,-1 6 0 15,-3 1 1-15,0 5 1 16,-4 1-5-16,1 4 1 16,-3 6 2-16,3 0 0 15,-3 0-1-15,3 2 1 16,1-1-1-16,-2-5 1 0,2 1-2 16,3-5 1-16,-3-2-1 15,2-3 0-15,2-1-2 16,0-3 0-16,0-1-5 15,1-1 0-15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15.36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1 67 10 0,'5'-14'5'0,"3"-3"-2"0,-6 13 6 0,2 0-6 0,0-3 0 32,-1 1 1-32,3-2 1 15,-6 2-7-15,-2 4 1 0,-2 2 3 16,-1 2 0-16,-3 4-1 16,-5 4 0-16,-3 1 0 15,-1 3 0-15,0 1 0 16,2 2 1-16,0 1-1 15,5 1 0-15,2 0 0 16,5-2 1-16,3 1-1 16,3-7 0-16,5-1 0 15,2-4 1-15,1-3 0 0,2-1 0 16,-1-4-1-16,-1-5 1 16,1-3-1-16,-3 1 1 15,1-5-1-15,-4 1 0 16,-3-3-1-16,-1 1 1 15,2 0-1-15,-4-3 0 16,0 7 0-16,-4 1 0 16,2 2-2-16,-1 7 0 15,1 2-6-15,0 3 1 16,-2 4-2-16,-2 0 0 0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01.5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33 213 12 0,'14'-4'6'0,"-3"-1"1"0,-5 5 7 0,-4-2-12 15,0-2 1-15,-2 0 0 16,0-2 1-16,-2-1-5 16,-2 1 0-16,-2-2 2 15,0-1 1-15,1 1-1 16,-5-2 0-16,2 1-1 0,-3-1 0 15,1 0 0-15,-1 3 1 32,-1-1-1-32,1 2 1 15,1 1-1-15,-5-1 0 0,-5 0 0 16,1-2 1-16,2 1-1 16,-2-1 0-16,-4 0 0 15,0 1 1-15,-4 1-1 0,2 0 1 16,-4 0-1-16,4 2 0 15,-2 1 0-15,2 1 1 0,-4 0-1 16,-1 0 0-16,1 0 0 31,-2 2 0-31,0-2 0 16,-1 2 1-16,-3 0 0 16,2 0 0-16,3 0 0 0,-1 2 0 15,2 2 0-15,2-2 0 16,-2 2 0-16,2-1 1 15,4 1-2-15,2 2 0 16,2 0 0-16,0 1 0 16,-2 3 0-16,-1 2 1 15,1 1-1-15,-2 2 0 0,0 3 0 16,4 1 0-16,0 0 0 16,1 2 1-16,1-2-1 15,0 1 0-15,-2-1 0 16,1 2 1-16,1 0-1 15,0-2 0-15,0 4 0 16,1-1 0 0,-1 12 0-1,1 1 1-15,1-8-1 16,4 0 1-16,-1-4 0 16,2-4 0-16,3-4 0 15,3-3 0-15,-2-3 0 16,2-1 0-16,2-2 0 15,0-2 0-15,1-2 0 0,-1-1 0 16,2-1-1-16,-2-1 1 16,-2-1-1-16,2-4 1 15,0 0-1-15,0-2 1 16,0 3-1-16,0-5 0 16,-2 0 0-16,-1 1 1 15,-1-1-1-15,0-3 0 16,-4-1 0-16,-1 3 0 15,1-1 0-15,-1 1 0 16,1 1-1-16,-1 1 1 16,1 1 0-16,2 2 0 0,3 0-1 15,-3 2 1-15,2 1-1 16,2 1 1-16,-1 0-1 16,1 2 1-16,4 0-1 15,0 0 1-15,2 0 0 16,5 0 0-16,3 2 0 15,7 0 0-15,4-2 0 16,4 2 0-16,0-1 0 16,2 1 0-16,-2 2 0 15,6-2 0-15,0 0 0 16,-6 0 0-16,2 0 0 16,-2 0 0-16,-2 0 0 15,-4 0 0-15,-4 0 0 16,-3 0 0-16,-1-1-1 0,-3 1 1 15,-2 0 0-15,-4-2 0 16,-2 2 0-16,-2 0 0 16,-4 0 0-16,0 4 0 15,-1 1 0-15,-3-3 0 16,2 6 0-16,-5-2 0 16,-3 3 0-16,1 1 0 15,0-3 0-15,-1 3 0 16,1-3-1-16,1 1 1 15,1 0 0-15,1-3 0 0,3 1-1 16,-1 0 0-16,4-3-5 16,-1 1 1-16,5 2-5 15,-2-2 0-15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28.75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2 10 26 0,'6'-9'13'0,"-6"7"-15"15,0 2 21-15,0 0-21 16,-6 2 0-16,6-4-6 15,-4 4 0-15,2 2 6 16,-4-1 0-16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28.5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 51 22 0,'-10'-25'11'0,"12"12"-16"0,0 15 22 15,4-2-17-15,0-6 1 0,5 4 0 16,3 2 1-16,5-4-3 15,2 3 1-15,2 2 0 16,0 1 0-16,4 2-1 16,-4 0 1-16,1-2-2 15,-2-2 1-15,-3 2 0 16,0-4 0-16,-6 0 0 16,1-2 0-16,-3 2 1 15,-5 0 0-15,0 0 1 16,-6 2 0-16,0 0 1 15,-6-3 0-15,-6 3-1 16,3 0 1-16,-3 0-1 16,1 2 1-16,5-1-1 15,2 3 0-15,4 4-1 16,4 1 0-16,2 5 0 16,5-1 0-16,-3 1 0 0,2-1 0 15,-1-1 1-15,-1 1 0 16,-2-2 1-16,-3-1 0 0,-3 1 1 15,0-3 0-15,-5 0 0 16,-1 1 0-16,-11-3-1 16,1-4 1-16,1 4-4 15,3-1 1-15,-3-1-7 16,8 2 1-16,-7 2-4 0,6-3 0 31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28.02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 19 0,'17'-7'9'0,"0"-3"-9"16,-14 8 12-16,3 2-12 15,-1 0 1-15,-5 2 2 16,0 2 0-16,0 3-3 15,-3 5 0-15,-3 3 2 16,1 0 0-16,-1 1-1 16,1 1 1-16,-1 0-2 15,1 2 1-15,-1-3-2 16,4-1 1-16,2-4-2 16,0 1 1-16,0-3-5 15,2-3 0-15,-2 2-1 0,0-2 1 16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27.77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8 54 18 0,'6'-14'9'0,"0"3"-8"0,-6 11 16 16,-4 0-16-16,0 2 1 0,0 2-1 15,-7 3 1-15,3 7-3 16,0-3 1-16,3 3 1 16,-1 1 0-16,0 1-1 15,4-3 1-15,0-3 0 16,2-5 1-16,4-1 0 15,2-2 0-15,0-6 0 16,-1-1 1-16,1-3 0 16,-4-2 0-16,-2-1-2 15,-2-1 1-15,0 1-2 16,-2-1 1-16,4 1-4 16,4-1 1-16,0 4-3 15,4 1 1-15,5 3-5 16,5 0 0-16,1 0 0 0,2 2 0 0,4 0 4 31,10-9 5-31,-45 22 1 16,29-11 0-16,-5 4 5 15,-3 2 0-15,-5 2 0 16,-4 1 1-16,-2 1-4 16,0-1 0-16,2 1-2 31,3-2 1-31,-5-3 0 15,0-1 1-15,2-2-1 0,2-2 1 16,2-4-1-16,-2-1 1 0,-2-1-1 16,-4-4 1-16,-2-1-3 15,0-3 1-15,2 3-3 0,-2-3 1 32,2 3-5-32,2 3 1 15,6 8-5-15,-6 4 1 0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27.24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5 47 14 0,'2'0'7'0,"2"-6"0"0,-4 6 8 15,0 8-14-15,0 2 0 16,-2 1 0 0,0 6 1-16,0 2-3 15,0-1 1-15,-1-3 1 0,-3 0 1 0,2-3-1 31,0-3 1-31,2-1 0 16,0 0 1-16,-1-3-1 16,1-1 0-16,0-4 0 0,0-2 0 15,0-3-1-15,2-1 0 16,0-2 0-16,-2-1 0 0,2-5-1 16,2-3 0-1,4-2 0-15,3-2 0 16,5 0 0-16,3 2 0 0,2 1-1 15,0 5 1 1,12 2-1 0,-1 1 1-16,-3 4 0 15,-4 4 0-15,-4 4 0 16,-2 2 0-16,-7 2 1 16,-6 3 0-16,-6 1-1 0,-4 1 1 15,-11 1-1-15,-2-3 1 16,-6 1-1-16,0 0 1 15,-4-3-1-15,5 3 0 16,1-4-1-16,5-3 1 16,3-1-1-1,5 2 1-15,3-2-1 16,5-2 1-16,4 2-1 0,5 2 0 16,1 2 0-1,6-1 1-15,-1 3-1 16,0 1 1-16,-1 1 0 15,-1 0 0-15,1 3 1 16,-3-3 0-16,1-3-1 0,-2 1 0 16,3 0-3-16,-3-1 0 15,5-3-4-15,0 0 0 16,1 0-2-16,-1-2 1 16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26.20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5 5 0,'15'-5'2'0,"2"-1"0"0,-13 2 3 16,4 0-4-16,-1 1 1 15,3-3 0-15,-3-2 1 0,3 1-4 16,-4-3 1-16,-1 3 1 15,3-3 1-15,-2 1-1 16,-3 0 0-16,3-1 1 16,-6 4 0-16,0 1 0 15,-2 3 0-15,-4-2 0 16,1 4 1-16,-5 4 0 16,5 2 0-16,-3 1-2 15,-2 1 0-15,5 1 0 16,-3 1 0-16,2-3-1 15,4-1 0-15,2 1-2 16,4-1 1-16,0 0-5 16,6-1 0-16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41.1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4 28 16 0,'0'-18'8'0,"0"13"-1"0,0 5 9 16,2-6-15-16,-2 6 1 0,2 2 1 16,-2 2 1-1,-2 7-4-15,0-1 1 16,-6 15 3-16,4-6 0 0,-7 25-1 16,3-13 0-16,-3 11-1 15,3-11 1 1,-2 2-2-16,3-8 0 0,-3-6 0 15,4-4 0-15,-1-3 0 16,3-5 0 0,4-3-1-16,0-4 1 15,4-7 0-15,1 1 0 0,1-8-1 16,-2 3 0-16,7-10 0 16,-3 5 0-16,8-3 0 0,-5 4 0 0,3 7 1 31,-5 2 0-31,3 10 1 15,-5 0 1-15,1 13-1 16,-4-1 0-16,0 1 0 16,1-4 1-16,-3 3-5 15,0-3 0-15,2 3-6 16,0-3 0-16,4-7-5 16,-3 1 0-16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23.4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91 12 0,'-2'-6'6'0,"6"2"-1"15,0 4 5-15,0 2-9 16,1 4 1-16,7 2 1 16,1-2 0-16,5 3-3 0,3-1 0 15,2 0 2-15,2-3 0 16,-2 1-1-16,2-6 1 16,2-4-1-16,-4-2 1 15,2-1-2-15,-2-5 1 16,-6-7-1-16,1 2 1 15,-3-3-2-15,-2-1 1 16,-3 0 0-16,1 0 0 16,1 0-1-16,-4 2 1 15,1 3-1-15,-3 1 1 16,-2 5 0-16,0 3 1 0,0 5-1 16,-4 4 1-16,-4 3-1 15,2 11 1-15,-4 3 0 31,-4 6 0-31,3 10 0 0,-3-1 0 16,1-1-1-16,-3-4 1 16,2-2-1-16,-1-4 1 15,1-6 0-15,5-2 0 16,-1-3 0-16,4-3 1 0,-2-3-1 16,4-4 1-16,6-2-1 15,0-4 0 1,3-1-1-16,-1-3 1 15,1-2-1-15,-1-1 1 0,4-1-2 16,-1 1 1 0,1 3-1-16,-1-2 1 15,-1 5-1-15,-1 3 1 0,-1 0-1 16,2 4 1-16,-3 3-1 16,3 3 1-16,-2 0 0 0,3 1 0 15,1 1 0 1,-3 0 0-16,3-1 0 15,-2-1 0-15,3-2 1 16,2-2 0-16,1-4 0 16,3-4 0-16,-4 0 0 15,-1-2 0-15,-5-2 0 0,1-3 0 16,-6 3-1-16,0-1 1 16,-2 3 0-16,-2 2 0 15,-2 6 0-15,2 4 0 16,0 1-1-16,5 3 1 0,3 1-1 31,4 1 1-31,3 1-8 16,2 5 0-16,1-1-3 0,-9-11 0 15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22.6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4 24 12 0,'8'-17'6'0,"-3"9"3"0,-5 8 1 15,0 0-9 1,0 0 1-16,2 2 1 15,-2 4 1-15,-2 5-4 0,-3 7 0 16,-1 3 2-16,-6 2 1 16,3 0-1-16,-1 2 0 15,2-2-1-15,1-2 1 0,1 2-2 16,2-5 0-16,0-3 0 16,0-2 0-16,3-3-4 15,1 0 1-15,0-3-4 16,-2 1 0-16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22.0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43 24 0,'3'-19'12'0,"13"12"-15"0,-9 5 20 16,7-2-16-16,5 4 1 15,8-2 0-15,-2-1 1 16,3-1-4-16,5 2 0 16,1 2 1-16,-3 4 1 15,-2 3-8-15,-8 1 0 16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21.8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8 19 13 0,'8'-12'6'0,"3"4"1"16,-11 8 7-16,2 0-12 15,-2 4 1-15,-4 4 1 16,1 5 0-16,-5 5-5 16,-2 1 0-16,-1 9 4 15,1 9 0-15,3 1-2 16,1 1 0-16,-2-1 0 15,2-5 0-15,1-3-2 16,-3-1 0-16,4-4-3 16,-2-6 1-16,0-2-5 15,-1 1 1-15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21.56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90 94 7 0,'15'-15'3'0,"-3"-12"1"0,-6 21-1 16,-3-2 1-16,-1-1 0 0,4-1 2 15,-6 2 1-15,-2 1-9 16,-4 3 1-16,-3 2 5 16,1 6 0-16,-5 4-2 15,-5 3 0-15,-3 4-1 16,4 3 0-16,2 1-1 16,1-2 0-16,6-3 1 15,3-3 0-15,9-1 0 16,-1-6 0-16,3 0-1 15,6-3 1-15,-5-4 0 16,9-3 0-16,-5-2-1 16,-1-3 0-16,-1-3 0 15,-1-1 0-15,2 3-1 16,-4 3 1-16,-1 5 0 16,-3 6 0-16,-2 5 0 15,0 7 0-15,-2 1 0 0,2 1 0 16,0 1 0-16,2-2 0 15,2 1-4-15,0-3 1 16,4-3-4-16,-3-1 0 16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21.1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4 41 19 0,'4'-16'9'0,"-2"5"-11"0,-4 7 18 15,-2-2-16-15,-2 4 1 16,-3 1 0-16,3-1 1 0,-6 2-3 16,5 0 1-16,-3 5 0 15,1 5 1-15,9 3-1 16,0 3 0-16,5 7-1 16,-1 2 1-16,6 2 0 15,-4 2 0-15,-5-6 0 16,5 2 0-16,-2-6 1 15,-8-4 1-15,-3-3 0 16,-13-3 1-16,3-1-1 16,0-2 0-16,1-4-1 15,-1 0 1-15,6 0-7 16,1-2 0-16,-2 1-3 16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20.87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5 0,'3'4'7'0,"20"5"-7"16,-13-9 12-16,2 0-13 15,-3 0 1-15,14 0-3 16,-2 0 0-16,2 0 0 15,4 2 1-15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20.6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 17 0,'9'8'8'0,"8"-7"-8"0,-11-4 15 16,4 1-14-16,1 2 1 15,4 0 0-15,6-2 0 0,2-4-3 16,-6 0 0-16,4 2 1 16,0 2 0-16,-4 1-5 15,6 1 1-15,-4 3-2 16,-7 3 1-16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20.17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 19 19 0,'3'-11'9'0,"-1"3"-13"16,-2 8 14-16,0 0-10 15,-2 4 1-15,2 4 0 16,-3 1 1-16,1 7-2 0,-4 1 0 15,-2 6 2-15,3 6 0 16,-3 0-1-16,2-2 1 16,2-2-1-16,-2-4 0 15,1-2-1-15,5-6 0 16,-4-1-3-16,2-3 0 16,2-3-3-16,-6 0 1 15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19.89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4 24 13 0,'1'-23'6'0,"3"21"-10"16,-2 2 11-16,-2 0-7 15,0 0 0-15,4 2 1 16,-4 2 1-16,0 1-1 16,-4 3 0-16,2 6 2 15,-9 1 0-15,-3 2 0 16,1 6 0-16,1-2 0 0,3-3 0 15,-3-3-2-15,6 0 1 16,6 1-1-16,-3-3 1 16,6-1-1-16,-1-3 0 15,4 3 0-15,4-4 0 0,-1-1-1 16,3 1 0-16,-1-4-3 16,1 0 0-16,3-4-4 15,-3-2 1-15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40.2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9 40 23 0,'4'-13'11'0,"1"-4"-8"0,-3 13 17 16,6 0-17-16,-4 2 0 16,0 6 3-16,1-2 0 0,-5 9-7 15,0-1 0-15,-7 19 6 16,1-6 0-16,-11 19-2 15,3-7 0-15,-5-3-1 16,6-7 0-16,-1-2-1 16,5-4 1-16,1-7-1 15,4 0 0-15,6-12-2 16,0 0 1-16,9-4-1 16,-1 2 1-16,2-10-1 15,-1 3 0-15,4-3-1 16,-5 3 1-16,4 1 3 15,-3 2 0-15,-3 12 1 16,-1-2 0-16,-3 9 0 16,0-5 0-16,-2 7-3 15,-2-3 1-15,2 5-10 0,2-4 1 16,3-1-6-16,-1 0 0 16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19.5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5 26 10 0,'7'-9'5'0,"7"-3"0"15,-14 12 0-15,0-4-2 16,0 4 1-16,0-2 1 16,0 2 0-16,-8 2-6 0,-3 4 0 15,-3 0 5 1,-1 5 0-16,-2 3-2 0,-2-1 1 16,6 2-2-16,-3 1 1 15,5 3-1-15,5 0 0 16,0 2-1-16,6-1 1 15,0-3-4-15,2-4 1 0,4-1-5 16,4-2 1-16,-3 1-1 16,7-3 0-16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19.29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63 16 0,'10'-15'8'0,"9"3"-8"0,-13 6 9 16,5 1-9-16,1-1 1 16,1 0 0-16,6 2 0 15,-2 1-1-15,1 1 0 16,-1 0 1-16,-2 0 0 16,2 2 0-16,-3 0 1 0,-1 2 0 15,-3 0 0-15,1 0-1 16,-5 1 1-16,-2 1 0 15,-8 0 0-15,-2 0-1 16,-1 2 0-16,-3-1 0 16,-7 1 0-16,-4 2-1 15,-6 1 0-15,4-3 0 16,2-2 1-16,-4-2-1 16,8 2 0-16,1-4 0 15,7 2 0-15,-1 0 0 16,5-1 0-16,1-1 0 15,4 2 0-15,4 2 0 16,1 2 1-16,3 3-1 0,3 5 0 16,5-1 1-16,-1 4 1 0,6 1-1 31,-6-1 1-31,3 0-2 0,-5-2 0 16,0-1-2-16,-1-3 0 15,-1-3-6-15,5 0 0 0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18.8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7 0 20 0,'-10'15'10'0,"2"21"-11"16,8-26 15-16,-7 3-14 16,3 10 0-16,0-2 0 15,0 0 1-15,2-1-1 16,-4-5 0-16,6 0-1 15,-3-5 1-15,3-1-5 16,0-1 0-16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17.0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3 0 14 0,'-15'2'7'0,"-2"11"-6"16,15-9 11-16,2 1-11 15,2 1 0-15,1-1 1 16,5 1 0-16,3-2-3 16,5-3 1-16,1-1 1 15,4 0 0-15,4-1-3 16,2-5 0-16,3 1-3 16,1-1 0-16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23.6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45 100 7 0,'6'-6'3'0,"2"-6"1"0,-6 6 3 16,-2 6-6-16,0-1 1 31,-2-1 1-31,-2-2 0 15,-2 2-4-15,0 2 1 0,-3 0 2 16,-3 2 0-16,-3 0 0 16,-2 0 0-16,-5 0-1 15,-1 1 1-15,0 3-1 16,0 0 0-16,-4 2 0 16,4 3 0-16,0 1-1 15,2-1 0-15,2 3 0 16,0-3 1-16,1 5-1 15,3-3 0-15,-4 6 1 16,-2 2 0-16,1-1-1 16,-3-1 1-16,2 4-1 15,0-2 1-15,2 2 0 0,-4 0 0 16,4 0 0-16,-1 2 0 16,3-2 0-16,2-2 0 15,-1 0 0-15,5 3 0 16,-3-1-1-16,3 0 1 15,1 0-1-15,1 4 1 16,1-2-1-16,0 1 1 16,4 1-1-16,1 2 1 15,1-4-1-15,2 0 1 0,0 2 0 16,2-4 0-16,1 0 0 16,3-2 0-16,4 2 0 15,1-1 0-15,1-1-1 16,3 0 1-16,1 2-1 15,1 0 1-15,2 2-1 0,2-4 1 16,4-2-1-16,0-3 1 16,2-3-1-16,0 0 1 0,6-3-1 15,1 0 1-15,7 1-1 32,-1-3 1-32,2 0-1 15,1-1 0-15,1-1 1 16,4-4 0-16,0 2-1 0,2-2 0 15,2 0 0-15,0 2 1 16,1-4-1-16,5 0 0 0,2 0 0 16,-1 0 0-16,5 0 0 31,-5 0 0-31,3 0 0 16,-1-2 1-16,4 5-1 15,1-3 0-15,-3 0 0 0,-1 0 1 16,1 0-1-16,-1-1 0 15,-1 1 0-15,2 0 0 0,-5-2 0 16,2-2 1-16,1 2-1 16,-1 4 0-16,3-2 0 15,-5-2 0-15,3-2 0 16,3 2 0-16,-5 2 0 0,7 0 0 16,-9-4 0-16,-3 0 1 15,0-1-1-15,3-1 0 31,-1 0 0-31,-4 2 0 16,2-3 0-16,-4-3 1 0,-2 2-1 16,-2-3 1-16,2-1-1 15,0 3 0-15,-6-1 0 16,-1-2 0-16,-1 1 0 16,-2-1 0-16,-1-1 0 15,-4-1 0-15,-3-3 0 16,1 2 0-16,-6-2 0 0,0-1 1 15,-6 1-1-15,-1 2 0 16,-3-1 0-16,0-1 0 16,-3-2 0-16,-1-4 0 0,-3-2 0 15,-2-2 0-15,-2 2 0 16,-4 0 0-16,-2 4 0 16,-2-4 0-16,-4 4 0 15,1-1 0-15,-5 1-1 16,-1 0 1-16,1 4-1 15,-1 0 1-15,-3-3 0 16,-3-1 0-16,0-2-1 16,-4 2 1-16,2-2 0 0,-4 0 0 15,-4-2-1-15,-2 4 1 32,-4 2-1-32,1-1 1 0,5 3 0 15,-6-2 0-15,-3 2 0 16,2-1 0-16,-1 3-1 15,0 1 1-15,-1 1 0 16,-4 0 0-16,1 1 0 0,1 0 0 16,-2-1 0-16,0 1 0 15,-28-3 0 1,9 2 0-16,5 3 0 16,0 0 0-16,5 1-1 15,-1 1 1-15,2 0 0 16,0 1 0-16,0 3 0 15,8-2 0-15,-3 2 0 16,3 0 0-16,-2-3 0 16,3-1 0-16,-3-1 0 31,0 3 1-31,0 2-1 16,4 0 0-16,-3 0 0 15,3 0 0-15,0 2 0 16,-1 1 0-16,1-1 0 0,0 2 1 15,-5 0-1-15,5 0 0 16,-2 2 0-16,1 5 0 0,1-5 0 16,0 4 0-16,1 0 0 15,1-1 0-15,-3 5 0 16,1-2 1-16,4-1-1 16,1 5 1-16,0-2-1 15,3-1 0-15,-1 1 0 0,4-3 0 16,0 1 0-16,6-2 0 31,0 0 0-31,4-1 0 16,2 1-1-16,0-2 0 0,-3 2-4 15,5 0 0-15,0 1-5 16,3 5 0-16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55.0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7 18 0,'11'-2'9'0,"16"-3"-9"0,-15 3 15 15,5 0-14-15,-4 0 0 16,12 2 1-16,2-4 1 0,-2 4-4 16,2 0 1-16,-2 0 0 15,-4 0 0-15,-4 2-4 16,-2-2 0-16,-3 2-2 16,-3 2 0-16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54.8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8 20 0,'6'-6'10'0,"-2"4"-13"16,-4 2 17-16,-2 0-14 16,-2 2 1-16,-2 0 1 15,-3 0 0-15,1 2-2 16,-1-2 1-16,3 2 0 15,1 0 1-15,1 3-1 16,4 1 1-16,4 2-1 16,5-3 0-16,-1 3-1 15,3-2 1-15,0 1-1 16,-1 1 0-16,1 1 0 0,0-1 0 16,-3 2 0-16,1-3 1 15,-5-1 0-15,0 1 1 16,-4-1 0-16,-2 0 1 15,-2-4-1-15,-1 3 1 16,-3-3-1-16,-1 0 1 16,-1-4-2-16,-1 2 0 15,3 0-1-15,-1-2 1 16,3 2-5-16,-1-2 1 0,3-4-5 16,0 0 0-16,0 0-2 31,-1 0 1-31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54.4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0 18 0,'-12'3'9'0,"22"8"-8"0,-8-9 14 15,4-1-14-15,1 1 1 16,5 0-1-16,-2-2 0 16,3 2-2-16,2-4 0 15,1 4-3-15,-1-2 1 16,2 2-3-16,3-1 1 16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54.1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9 19 0,'6'-18'9'16,"5"21"-10"-16,-3-3 15 0,-1-3-13 16,7 3 0-16,-1 0 0 15,4-2 1-15,-1-2-3 16,-5 2 1-16,2 0 0 16,1 2 1-16,-1-1-4 15,-1 1 1-15,1 0-4 16,-2 3 1-16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53.9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49 12 17 0,'10'-8'8'0,"-2"4"-6"15,-8 4 14-15,-2 0-15 16,-2 0 0-16,-6 4 2 16,-3 4 0-16,-2 0-3 15,-5 9 0-15,-1 0 3 16,2 0 1-16,0 1-1 16,1-1 0-16,5 0-1 15,3-1 0-15,7-3-1 0,4-1 0 16,7-3-4-16,0-1 0 15,5-4-3-15,1 0 0 16,-1-1-3-16,3-1 0 16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39.88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12 5 22 0,'2'-7'11'0,"-8"5"-8"16,6 2 17-16,-3 6-16 16,1-3 0-16,-10 9 2 15,5-6 1-15,-10 13-9 16,3-4 1-16,-1 4 4 15,4-5 1-15,-1 3-3 16,3-4 0-16,7 2-4 16,0-3 1-16,0-1-4 15,2-5 0-15,6-2-4 0,-1 2 0 16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53.6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8 13 0,'5'-4'6'0,"10"2"2"0,-9 0 3 16,2 2-10-16,-1 0 1 15,3 0 1 1,-1 2 0-16,4 0-4 16,0 4 1-16,-5 2 2 0,-1 3 0 15,-5 3-1 1,-2-1 1-16,-7 1-1 16,-3 1 0-16,-1-2 0 15,-4-1 0-15,0-2-1 0,4-3 0 16,-1 1-2-16,-1-2 1 0,7-2-5 31,3-2 1-31,-1-1-2 0,2-1 0 16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53.1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2 23 0,'17'5'11'0,"-8"9"-13"0,-9-11 20 15,0 7-17-15,2 1 0 16,-2 3 1-16,0 3 1 16,-2-4-2-16,-3-1 0 15,1-3 2-15,0-3 1 16,-4-4-1-16,6-4 0 15,1-8 0-15,2 1 0 16,5-5-1-16,0-1 0 16,0 0-1-16,3 2 0 31,8-1-1-31,2 5 0 0,0 1-8 16,0 6 1-16,-2 8-4 15,-6-6 1-15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52.8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4 4 11 0,'2'-5'5'0,"0"7"6"0,-2-2 0 15,-2 2-9-15,-2-1 0 16,-2 1 2-16,-3 4 1 16,-1 4-5-16,-3 5 1 0,-2 2 2 15,3 0 1-15,5 2-2 16,-1-2 1-16,6-2-1 16,2-4 1-16,6-1-2 15,1-4 0-15,5-3 0 16,-3-3 1-16,3-5-1 0,-1-3 1 15,-3-1-1-15,-3-6 0 0,3-3-1 32,-4 1 0-32,0 2-3 15,1 4 1-15,-1-1-7 0,-2 5 0 16,-2 3-1-16,4 0 0 0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52.4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7 0 13 0,'6'8'6'0,"4"0"4"16,-10-5 5-16,-2 5-13 16,-4 6 1-16,0 3 1 15,-3 4 1-15,-3 0-6 16,5 2 1-16,1 0 3 15,-1 4 0-15,1-4-1 16,0-2 1-16,0-3-2 16,-1-5 0-16,3-1-5 15,0-3 1-15,2-1-6 16,-1 0 1-16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52.2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0 17 0,'-4'6'8'0,"16"-4"-3"15,-8-1 10-15,5 1-15 16,-1-2 1-16,5 2 0 16,-1 2 0-16,1 0-2 15,2-2 0-15,6 0-4 16,-4 2 0-16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51.9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4 10 0,'0'0'5'0,"2"-2"2"16,-2 2 6-16,5 0-12 15,3-2 1-15,-2 2 1 16,-4 0 0-16,9 0-4 16,3 0 1-16,-6 2 1 15,7 0 1-15,-2 2-1 0,-3-2 1 16,1 0-2-1,5-2 1-15,-5 2-1 16,-1-2 0-16,2 0-2 0,-3 0 1 16,-1 0-5-16,-2 0 0 15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51.4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6 10 10 0,'11'-6'5'0,"-11"2"-1"16,0 4 4-16,0-1-6 16,-1 1 1-16,-5 0 1 15,2 0 1-15,-2 1-6 16,-5 3 1-16,5 0 3 15,-5 4 1-15,-5 3-2 16,1 3 1-16,4 1-1 16,-1 2 0-16,-3 0 0 15,9 1 0-15,-5-1 0 16,5 0 0-16,2 2 0 16,2-4 0-16,-2-3-1 15,4-2 1-15,4-3-2 16,2-1 1-16,0 0-4 0,3-4 0 15,-1-1-5-15,1 1 1 16,-3 6-2-16,6-6 1 16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51.1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 28 18 0,'0'-8'9'0,"5"8"-7"0,-1-2 9 0,-2-2-9 15,2 0 0-15,2 1 1 16,0-1 0-16,0 2-4 31,-1 2 0-31,5 0 3 16,0 4 0-16,-2 0-1 15,-3 3 0-15,5 1-1 0,-8 1 1 16,2 3 0-16,-4 3 0 16,-4-2 0-16,-2 1 1 15,-2-1 0-15,-3 1 1 0,-3-5-2 16,3 1 1-16,-3-3-1 15,0 3 1-15,3-6-4 16,3-1 0-16,-2-1-4 16,6-2 1-16,4 0-4 15,4 0 0-15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9.4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17 21 0,'15'-2'10'0,"16"12"-7"0,-25-8 14 16,6-2-16-16,3 0 0 15,2 0 0-15,4-4 1 16,-3-2-3-16,-1 1 1 15,0-5 1-15,-1-1 0 0,-1-1-1 16,-4 0 1-16,-1 1-1 16,-4-1 0-16,0-1 0 15,-4 1 1-15,-2 3 0 16,-2 1 1-16,-4 4 1 16,0 4 1-16,-4 4 0 15,-1 6 1-15,-4 3 0 16,5 3 0-16,4 3-1 15,4 2 0-15,2 0-1 16,2 0 0-16,4-2-3 16,4 1 1-16,-1-7-4 15,3-3 0-15,-3-3-4 16,-3-1 0-16,0-4-6 16,0 0 0-16,-4-2 1 15,1-4 0-15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9.1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5 52 19 0,'2'-29'9'0,"4"12"-3"16,-6 13 6-16,0 4-11 15,-2-2 1-15,-4 4 3 0,0 2 1 16,-5 6-6-16,1 1 0 16,-1 1 4-16,-5 3 0 15,10 0 0-15,-3-1 0 16,7-5-3-16,2 1 1 16,2-4-1-16,7 0 0 15,-5-6-1-15,2-2 1 16,2-2-1-16,-4 0 0 15,1-2-1-15,1-3 1 0,0-3-1 16,-4 2 0-16,0-1 0 16,0 3 1-16,1 4-1 15,-3 4 1-15,0 6-1 16,0 0 1-16,0 5-1 16,0 5 1-16,0 5-1 31,-3 4 1-31,-1 2 1 15,-2 4 0-15,4 3 0 16,-9-1 1-16,5-4 0 0,-8-2 1 16,1-4 0-16,-2-4 0 0,-1-6-1 15,-1-1 1 1,0-6-2-16,-1-3 0 0,3 1-4 16,3-6 0-16,1-3-6 15,7-7 0-15,4-1-4 16,4-5 1-1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39.68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 43 20 0,'-2'-26'10'0,"4"24"-9"0,-2 2 17 15,5-4-19-15,-3 0 0 16,3 1-11-16,-1-1 0 0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8.6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7 14 16 0,'15'-5'8'0,"-13"-3"-9"16,-2 6 14-16,-6 2-12 15,0 2 0-15,-5 0 4 16,-1 4 0-16,-5 5-4 15,2-1 0-15,-5 1 3 16,3 4 1-16,2 0-1 16,1 0 0-16,8-1-2 15,1 1 1-15,5-4-2 16,0-3 0-16,7-4-1 16,-1-2 1-16,6-6-1 15,-3-2 1-15,7-2-1 16,-3-1 0-16,3-2 0 15,-1-3 0-15,0 1 0 16,-3 0 0-16,-1 3 0 0,-1-1 1 16,-4 5 0-16,-1 3 0 15,-5 4 0-15,0 1 0 16,0 6 0-16,0 1 0 0,-3 1-1 31,1 1 0-31,2 2-3 16,0-1 0-1,7-1-8-15,5-1 1 0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8.27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69 27 0,'-6'-25'13'0,"12"2"-16"0,0 19 21 15,-1 0-18-15,3-2 0 16,4 3-1-16,3-1 1 16,4 4 0-16,-2 2 0 15,1 3 1-15,-1 3 0 0,-2 4 0 16,1 1 1-16,-7-3 0 15,1 1 1-15,-6 1 0 16,-4-1 1-16,-6 3-1 16,-5-5 0-16,-5 1-1 15,-3 0 1-15,0-3-3 16,0-1 1-16,-3-2-5 16,7 0 0-16,0-2-7 15,3-2 1-15,8 2-1 16,4-1 1-16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7.9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7 0 25 0,'0'10'12'0,"13"13"-10"32,-13-18 17-32,0 5-17 0,0 5 1 15,-6 3 1-15,-1 1 0 0,-1 2-5 31,2 0 0-31,0 0 3 16,-1-1 1-16,1-1-3 0,0-4 0 16,2-3-6-16,2-1 0 0,0-1-3 31,2-3 0-31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7.5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5 7 17 0,'2'-8'8'0,"-2"10"-4"15,0 0 4-15,0 2-6 16,-2 9 1-16,0 4 2 16,0 6 0-16,-4 2-6 15,2 2 1-15,0 2 3 16,1 0 1-16,1-3-2 15,2-1 1-15,-4-2-3 16,4-4 1-16,-2-3-4 16,0-5 1-16,-2-3-5 0,1-4 0 15,-5-4-1-15,-2-6 0 16,-1-4 6 0,-12 30 2-1,29-64 3-15,-21 24 1 16,22 3 4-1,3 6 0-15,7 1-4 16,4 2 1-16,9 5-11 16,-3 3 0-16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7.2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6 28 21 0,'4'-15'10'0,"-4"5"-12"0,-2 8 22 0,-2 2-18 16,-2-1 0-16,-1 1 1 15,-1 1 0-15,0 3-4 16,5 2 0-16,1 2 2 16,2 1 1-16,3 1-1 15,5 5 0-15,0-1-1 16,1-1 1-16,-3 1 0 16,0-1 1-16,-2-1 0 15,-4-1 1-15,-6-1 0 16,-2-3 1-16,-3-1-1 15,-3 2 0-15,3-4-2 16,-3-2 1-16,3 0-7 16,5-2 1-16,2-2-7 0,4-2 0 0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6.9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5 10 19 0,'2'-7'9'0,"8"3"-11"15,-10 4 13-15,-4 0-10 16,-4 2 0-16,0 2 3 15,-3 1 0-15,-5 3-4 16,-3 4 1-16,0 5 2 16,4 0 1-16,1 0-1 15,5 1 1-15,-1-3-2 16,6-1 0-16,4-5-1 0,2-1 0 16,6-4-1-16,1-4 1 0,5-4-1 15,-1-8 1-15,3 1-1 16,-3-3 1-16,2 1-1 15,-1-2 0-15,-3-1-1 16,-3 5 1-16,0-1 0 16,-4 6 0-16,-4 2 0 15,-4 3 1-15,-2 2-1 16,0 7 1 0,1 2-1-16,-1 1 1 15,2 5-3-15,2-1 0 0,0-2-4 0,4-1 1 31,2-4-4-31,4-3 0 16,-1-1-1-16,5-2 1 0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6.5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3 44 9 0,'-2'-7'4'0,"-2"-5"7"0,4 8-3 16,0-1-6 0,0 1 1-16,0 0 3 15,0 0 0-15,0 0-8 0,0 4 1 16,0 0 5 0,2 4 0-16,0 2-1 15,-2 3 0-15,0 9 0 16,-2 3 0-16,0 3 0 0,-3 1 0 15,1 0 0-15,-2 2 1 0,-1-4-2 16,1 2 1-16,0-2-2 31,-1-4 1-31,1 0-2 16,2-4 1-16,-1-2-3 0,3-1 0 0,2-1-8 16,5 1 1-16,1-3-2 15,0-3 0-15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5.9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10 21 0,'0'-11'10'0,"8"26"-9"16,-8-11 12-16,0 4-12 16,-2 3 0-16,-6 4 1 15,4 2 1-15,0 2-2 16,1-2 1-16,-1-1 2 15,4-3 0-15,0-2 0 16,5-3 0-16,-1-4 0 16,0-2 0-16,4-2-2 0,-4-4 0 15,-1-4-1-15,-1-1 1 16,0 1-2-16,-2-3 1 16,0-3-1-16,-2 3 1 15,2-2-2-15,-2 3 0 16,2 1-3-16,0 1 0 15,0 1-2-15,2 1 0 16,0-2 0-16,4 3 0 16,0-1 0-16,0 0 1 0,5 0 3 15,1 3 0-15,-1-1 3 32,2 4 1-32,-1 2 0 15,-2 1 0-15,-1 3 1 16,-1 4 0-16,-2 3-1 15,-5 0 0-15,-1 4 0 16,-1-1 1-16,-5-3 0 0,2-2 0 0,0-1-1 31,2-4 1-31,0-5-1 16,2-1 1-16,0-3-2 0,4-5 1 0,0-1-2 16,2-3 1-16,1 1-2 15,1-1 1-15,5 1 0 16,3 1 0-16,1 1-1 15,0 5 1-15,1 4-1 16,-3 4 1-16,0 0 0 16,-3 3 0-16,-1 5 1 15,-1-3 0 1,-4-1 0-16,-3 1 0 16,-1-1 0-16,0-2 0 15,2-3 0-15,-2-1 0 0,-2-5-1 16,4-1 1-1,0-4-1-15,0 1 0 0,3-5 0 16,1 3 0-16,1-1-1 16,1 3 1-16,0 1 0 15,-5 4 0-15,3 4 1 0,-2 4 0 16,-2 3 0-16,1 2 1 16,-1 3 0-1,-2-1 1-15,2 2-4 16,0 0 1-16,2 3-8 0,-1-1 1 15,5 0-5-15,-4-2 0 16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5.1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 21 0,'6'-4'10'0,"5"8"-10"16,-5 0 14-16,-2 0-13 16,0 8 0-16,0 1 1 15,3 6 0-15,-3 2-2 16,0 2 1-16,-2-1 2 16,0-1 1-16,-2-2 0 15,4-2 0-15,-4-7 0 16,0-4 1-16,0-6-1 15,2-4 0-15,-1-4-2 16,3-5 1-16,0-1 0 16,-2-1 0-16,2-4-2 15,0 1 1-15,1 3-2 0,3 0 0 16,-2 3-3-16,2 2 1 16,-1 1-7-16,-1 3 1 15,2 2-4-15,-1 6 0 16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4.8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35 19 0,'0'-6'9'0,"6"-6"-8"0,-3 10 19 16,7-1-18-16,2-1 1 16,1 0 2-16,8 2 1 15,-4 0-7-15,5 2 1 16,-1 2 3-16,2 0 0 15,-2 0-3-15,0 0 0 16,-2 0-5-16,0 0 1 16,-1-2-6-16,-1 0 1 15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39.51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 4 23 0,'8'-4'11'0,"-7"8"-4"15,-1-4 14-15,0 8-18 16,0-2 1-16,-5 7 2 15,1-3 0-15,0 5-8 16,1-3 0-16,-5 5 5 16,4-2 0-16,3-5-2 0,-1 1 0 15,2 1-5-15,0-6 0 16,2-3-5-16,-1 1 0 16,9-4-2-16,-5 0 1 15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4.6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1 148 17 0,'4'-7'8'0,"6"-7"-3"0,-7 8 9 0,1 2-14 15,-2 1 1-15,0-3 0 16,0 0 1-16,-2-2-2 16,0 1 0-16,0-1 2 15,-2 0 0-15,0-1-1 16,0-1 1-16,-2 0-1 0,1 1 1 15,-3 1-1-15,2 0 0 16,-2 3 0-16,-1-1 0 16,1 2 0-16,0 0 0 15,-3 8 0-15,1-2 0 16,0 4 0 0,3-1 0-16,1 5 0 15,-2 2 1-15,2 5-1 0,2 4 1 16,0 4-1-1,0 2 0-15,0 0 0 16,2-2 1-16,-3 4-1 0,3-2 0 16,0 2 0-16,0 0 0 15,-2-1 0-15,0 1 1 32,-4 14-1-32,-2-7 1 15,3-5 0-15,-1-8 0 0,-4-2 0 16,5-1 0-16,-5-7-2 31,4 2 0-31,-3-5-4 16,1-2 1-16,-1-6-5 0,3 0 1 0,-2-2-6 15,-1 0 1 1,3-2 1-16,-4 2 1 16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3.7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25 24 0,'-10'-25'12'0,"6"29"-14"15,4-2 17-15,4 0-15 16,-2 3 0-16,4-1 1 16,0 2 0-16,5 2-1 15,4-1 0-15,3 5 1 16,1-3 0-16,2 3-1 16,2-1 1-16,-4-1-1 0,-4 0 0 15,-5-1 1-15,-3-1 0 16,-7 0 1-16,-9 1 0 15,-7 1-1-15,-1 1 1 16,-2 3 0-16,-4-3 0 16,-2-1-6-16,6 0 1 15,6 1-6-15,5 1 1 16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3.4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10 18 0,'-6'0'9'0,"8"-2"-4"0,2 2 13 16,2 0-16-16,0 0 0 16,5 0 3-16,1 0 0 15,3 0-6-15,2 0 1 16,2 0 3-16,0 2 0 0,4-2-2 16,-3 0 1-16,2 0-3 15,0-2 0-15,-1 0-3 16,-8 0 0-16,2 2-5 15,3-4 0-15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3.1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35 22 0,'-6'-4'11'0,"12"4"-8"16,-4-4 12-16,6 2-14 31,-1 0 1-31,7-2 0 15,3 2 1-15,2 0-4 0,8-1 0 16,0 3 3-16,2-2 1 16,4 0-2-16,-7 2 0 0,7-2 0 15,-4 0 0-15,-6 2-2 16,-2-2 0-16,0 2-4 16,-3-2 0-16,-7 2-4 15,1 4 1-15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1.7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83 18 0,'-2'-7'9'0,"19"-3"-2"16,-9 10 9-16,-2 0-16 16,3 0 0-16,-1 0-1 15,7 0 1-15,3 2 0 16,-1-2 0-16,0 0-2 16,2 0 1-16,-2-2-1 0,3 0 0 15,-1-2 1-15,-2-1 0 16,-2 1 0-16,-1-4 1 15,-7 0 1-15,1 1 1 16,-4-1 0-16,-4 0 1 16,-2 4 0-16,-2-1 0 15,-2 1-1-15,1 4 0 16,1 2-1-16,0 2 1 16,0 5-2-16,8-1 1 0,0 2 0 15,3-1 0-15,3 3 0 16,0 1 0-1,7 8 1 1,-4-2 0-16,-1-1 0 16,-6-5 1-16,-5-1 0 0,-1-3 0 0,-3 1-1 15,-3-2 1-15,-2-3-1 16,-1 1 0-16,-5 0-2 16,1-2 0-16,-1 0-4 31,3-2 0-31,-1-2-4 15,1 0 0-15,3 0-4 0,-1 1 1 16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1.3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5 17 0,'13'-18'8'0,"-2"7"-4"0,-10 9 6 15,1-2-9-15,-2 4 0 16,2 2 3-16,2 2 0 15,-4 3-3-15,0 3 0 16,0 7 3-16,0 4 0 16,0 4-1-16,0 2 1 15,0-2-2-15,0 4 1 16,0-2-2-16,0 0 1 16,2-2-2-16,-1 0 1 0,1-2-1 15,2-2 0-15,-4-4-4 16,0 3 0-16,0-5-6 15,0-2 1-15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1.0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1 18 0,'6'5'9'0,"2"-5"-7"0,-8 0 16 16,4 6-17-16,-2 2 0 15,0 1 1-15,-1 7 0 16,3-1-2-16,2 1 0 0,-2-3 3 16,2-1 0-16,1-3 1 15,-1-1 0-15,0-4 0 16,2-4 0-16,-3-4-1 15,3-2 1-15,-4-4-2 16,0 1 1-16,-4-3-2 16,-2 1 0-16,-2-3-1 15,-2 3 0-15,0 1-2 16,1 1 0-16,-3 1-4 16,2 4 1-16,2 0-6 15,2 4 0-15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0.7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7 4 14 0,'-2'-6'7'0,"0"14"-1"0,2-8 4 0,0 3-8 15,-2 1 0-15,0 4 2 16,-2 5 1-16,2 2-6 15,1 4 1-15,-1 2 3 16,2 0 1-16,0 0-1 16,2-2 1-16,1-4-1 15,5-5 0-15,-2-5 0 16,3-3 0-16,1-4 0 16,2-3 0-16,-1-5-1 15,-3-1 0-15,-2-8-1 16,-1 4 1-16,-3-3-2 15,-2 1 1-15,-2 4-1 16,-3-2 0-16,-1 3-2 16,0 3 1-16,0-1-4 0,4 3 0 15,0 3-6 1,2 4 1-16,4 0-1 0,4 2 0 16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30.3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 19 10 0,'-2'6'5'0,"6"-4"4"0,-4-2 5 15,4 5-13-15,-4 3 1 16,2 1 0-16,0 5 0 16,0 1-3-16,-2 0 1 15,0 0 2-15,0 1 1 0,0-1-1 16,0-4 0-16,-2 3 0 16,2-3 1-16,-2-3 0 15,0-1 0-15,2-1-1 16,0-6 0-16,2-6 0 15,-2-1 1-15,2-5-1 16,3-1 1-16,-1-2-1 16,0-3 1-16,2-1-1 15,1 2 1-15,-1 0-1 16,2 4 0-16,-1 0-1 16,3 1 0-16,-2 3-1 15,3 1 0-15,-3 0-2 16,-1 3 0-16,3 3-5 15,1 0 0-15,-1 2-5 16,1 2 1-16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28.6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0 214 11 0,'0'-6'5'0,"2"-3"1"15,-2 5 4-15,0 0-9 16,0 0 1-16,0 0 1 16,-2 2 1-16,-4 1-5 15,1 2 1-15,-5 1 3 16,0 2 1-16,-1 4-2 0,1 5 1 0,1 3-1 31,1 3 0-31,-2 2 0 16,5 0 0-16,3 2-1 0,-2-2 0 0,4-6 0 15,4-1 1 1,3-14 0 0,5-4 1-16,-2-4-2 31,3-3 1-31,-1-5-1 15,-3-5 1-15,3 0-2 0,-5-2 1 16,3-4-2-16,-4-1 1 0,1-5-1 16,-3 1 0-16,0 1 0 15,-2 6 1-15,0 4-1 16,2 4 0-16,-4 1 0 16,0 5 1-1,0 3-1-15,0 4 1 16,0 6 0-16,0 8 1 15,0 7 0-15,0 8 0 0,-4 4 0 16,4-1 1-16,0 7-1 0,-2-2 1 16,2-1-1-16,0-1 1 15,0-2-1 1,0 1 1-16,0-3-3 16,0-2 1-16,-2-2-6 0,0-2 1 15,-2 0-6 1,0 0 1-1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00:44.3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8 20 0,'0'-4'10'0,"4"6"-4"15,-4-2 10-15,0-4-15 16,0 2 1-16,-4 2 3 16,4 0 0-16,-12 6-5 15,7-2 0 1,-5 9 3-16,4-3 1 16,1 9-1-16,-1-5 1 0,6 3-2 15,0-4 0 1,6 1 0-16,-3-3 0 15,5-3 1-15,-2-2 0 16,3-2-1-16,3-2 1 16,-12-6 0-16,4 2 0 0,-2-8-2 15,3 2 1-15,-5-3-1 0,0 1 0 32,4-7-1-32,-2 4 1 15,-2-1-1-15,0 3 0 0,-2-1-1 16,2 4 1-16,-5 1-5 15,1 1 0-15,2 4-8 16,-2 0 1-16,-2 4-1 0,0 0 0 1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39.27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3 33 21 0,'6'-12'10'0,"1"-1"-8"16,-3 11 17-16,0-2-18 15,0 2 1-15,0 2 3 16,-2 0 0-16,-2 12-5 16,0-3 0-16,-4 16 3 15,0-5 1-15,-7 20-1 16,3-7 1-16,-9 3-3 15,3-9 1-15,-3 2-1 16,3-6 0-16,5-2 0 16,-1-6 0-16,6-3 0 15,1-6 0-15,4 0-1 16,1-5 1-16,6-8-1 16,2 3 0-16,3-8 0 0,-3 3 0 15,7-5 0-15,-4 5 0 16,5-5 0-16,-5 5 0 15,1 3 0-15,-5 0 1 16,3 8 0-16,-5 2 0 16,1 4 0-16,-4-3 0 15,-2 9 1-15,0-7 0 16,-2 5-2 0,0-2 1-16,2 1-4 0,-2-3 1 0,2 3-5 15,2-3 0 1,1-4-6-16,-1-2 0 15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27.5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10 0,'6'9'5'0,"0"18"1"16,-4-21 9-16,-2 3-13 15,0 3 0-15,0 1 1 16,0 5 1-16,0-5-5 16,-2 3 1-16,2-5 3 15,0-3 0-15,2-3-1 16,-2-3 0 0,11-11 0-16,-1-5 1 15,-2 1-3-15,1-2 1 16,5-5-1-16,-5 7 1 15,1-1-1-15,-1 5 0 16,1-1-1-16,-2 3 0 16,1 3 1-16,-1 6 1 0,2 3 0 15,-3 5 0-15,3 3 0 16,-4 3 1-16,5-1 0 31,-3 4 0-31,2-1-1 16,-7-3 0-16,5-3-1 0,-4-1 0 15,0-3-3 1,-2 1 0-16,-2-3-3 16,0-2 0-16,0 0-3 0,4 0 0 0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27.1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1 8 13 0,'-13'-9'6'0,"13"8"-5"0,0 1 6 15,0 0-11-15,0 0 1 16,0 0-3-16,0 1 0 16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26.9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 10 13 0,'-2'-10'6'0,"-2"26"1"0,4-15 2 15,-2 3-6-15,-1 4 1 16,3 2 2-16,-2 1 1 16,2 3-9-16,0 5 1 15,2 0 5-15,1 0 1 16,-1 2-3-16,2-1 1 16,-2-3-2-16,2 0 0 15,0-1-2-15,-4-5 0 0,0 1-5 16,0-5 1-16,0-1-3 15,0 0 0-15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26.6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61 16 0,'0'-2'8'0,"11"2"-3"16,-11 0 13-16,10-1-16 16,5-3 0-16,0 0 2 0,3 0 0 15,-1-2-5-15,0-1 1 16,0-1 2-16,-1 2 1 16,1 0-4-16,2 1 1 15,-6 1-8-15,6 0 1 16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26.3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107 18 0,'-4'-4'9'0,"4"0"-8"15,0 4 15-15,0-2-15 16,10 0 1-16,-4 1 1 16,1-3 0-16,7 2-4 15,-1-2 1-15,8-2 3 16,-3 1 0-16,6-1-1 15,-4-2 1-15,5-1-2 0,-3-1 1 16,0 3-3 0,-5-3 1-16,4 3-3 15,-4 1 0-15,-5 0-4 0,5 2 0 16,-10 6-2-16,1 2 1 16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1:26.02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 17 0,'4'-2'8'0,"0"0"-3"0,-2 2 9 16,-2 0-12-16,6-1 1 15,-1 1 0-15,1 1 1 16,0 5-5-16,1 2 0 16,1 1 4-16,-2 7 0 15,-1 1-1-15,1 4 1 0,-2 0-1 16,-2 6 1-16,3-1 0 31,-1-3 0-31,2 0-2 16,-2 0 1-16,-2-2-1 15,1-4 0-15,-3 1-1 16,2-5 0-16,2 0-5 16,-2-5 1-16,-2 0-4 15,-2-3 1-15,2-1-3 0,-4 0 0 16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41.994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-4 3 0,'14'5'1'0,"15"-9"1"0,-22 4 2 0,7 2-3 15,1-2 0-15,4 2 1 16,4-4 1-16,4 4-4 16,-2-2 1-16,2 0 2 31,4 0 0-31,4-2 0 15,1 2 1-15,3 0-2 0,1 2 1 16,4-2 0-16,-2 2 0 16,6-2-1-16,4 0 0 15,-2 0 0-15,6 0 0 16,2 0-1-16,1 2 1 0,6-2-1 16,-3 0 1-16,5 2-1 15,-1-2 1-15,1 0 0 0,2 2 0 16,0-2-1-16,0 0 1 15,-1 0 0-15,1 0 0 16,2 0-1-16,-2 4 1 16,0 0-1-16,-2-2 1 15,3-2-1-15,-18 0 1 0,21 2-1 16,-2-2 0-16,-4 3 0 31,2-3 0-31,0 2 0 16,-2 0 1-16,3 0-1 15,-5 0 0-15,-2-2 0 16,7 2 1-16,-7 0-1 16,2 2 1-16,-3-4-1 15,1 2 0-15,1 0 0 0,-5-2 1 16,1 2-1-16,-1-1 1 16,3-1-1-16,-5 0 0 15,3 0 0-15,-2 0 1 16,-1 0-1-16,1 0 1 15,2 0-1-15,-5 2 1 16,-3-2-1-16,0 0 0 16,0 2 0-16,2-2 1 0,-2 0-1 15,-2 0 0-15,-6 0 0 16,0 0 0-16,0-2 0 16,-2 2 0-16,-3 0 0 15,1 2 1-15,-1-2-1 16,-1 2 1-16,-1-2-1 15,-3 0 0-15,3 0 0 16,-5 0 0-16,-3 0 0 16,2 0 1-16,-4 2-1 15,-4-2 0-15,-2 0 0 16,-4 0 0-16,-1 0 0 16,-5 0 0-16,1 0 0 15,3 0 0-15,-7-2 0 16,1 2 1-16,3 0-1 15,-6 2 0-15,-1-2 0 16,-1 0 0-16,2 0 0 0,-6 2 0 16,0-2 0-16,-4 0 0 15,4 0-2-15,-6 2 0 16,5-2-5-16,-3 4 0 16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38.488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1 4 0,'11'-2'2'0,"4"10"-2"0,-11-6 2 16,4 2-2-16,-2-1 0 16,5-1 0-16,-3 0 0 15,1-2 1-15,-1 2 0 16,4-4 1-16,1 2 0 15,-1-2 1-15,1 0 1 16,2-1 0-16,1 4 0 0,1 3-2 31,0-2 1-31,1 0-1 16,-1 0 0-16,0 0-2 0,1 3 1 16,1-3 0-16,0 0 0 0,0-4-1 15,0 2 1-15,8-2 0 16,-4 2 0-16,2-3 0 0,-2 1 0 31,4 2 0-31,-2 2 0 16,2 1-1-16,-2-1 1 0,2 2-1 15,-2 0 0-15,-2-2 0 16,2-2 0-16,0 1 0 16,0 1 1-16,0-2-1 15,2 0 1-15,-2 0-1 16,1 0 1-16,3 0-1 15,2 0 1-15,-2 0-1 16,2-2 1-16,-3-1-1 0,5 3 1 16,-2 0-1-16,1-2 0 15,-1 0 0-15,-4 0 0 0,2 2 0 16,-2-2 1-16,1 4-1 16,-1-4 1-16,-2 2-1 15,2 0 1-15,0 0-1 31,-2 2 1-31,-2 2-1 16,2-2 1-16,2 1-1 0,-2-1 1 16,0 0-1-16,-2 0 0 15,2 0 0-15,-2 0 0 0,0 0 0 16,4-2 1-16,-2 0-1 16,0 2 0-16,-4-1 0 15,-4 1 0 1,-1 0 0-16,-3 2 0 15,0-2-1-15,-3 0 1 0,-2-1 1 16,-1-1 0-16,1 2 0 16,-6-2 0-16,4 2 0 15,-2-2 1-15,-4 0-1 16,2 0 0-16,-2 0-1 16,0 0 1-16,0 0-1 0,0 0 1 0,0 0-1 31,0 0 1-31,0 0-1 15,0-2 1-15,-2-1-1 16,0 1 1-16,-2 2-1 0,-2 0 0 16,-2 0-1-16,1 2 1 15,-3-1-5-15,-1 3 1 16,-3 7-5-16,-3 1 0 0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23.7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2-1 11 0,'2'4'5'0,"0"-2"5"15,-2-2 2-15,0 0-11 16,0 0 0-16,0 0 1 16,0 0 0-16,0 0-2 0,0 0 0 15,-2 2 2-15,0 2 0 16,0-2 0-16,-2 2 0 15,-2-1 0-15,3 5 0 16,-5 0 0-16,-5-1 1 16,-5 1-1-16,-3 1 1 15,-2-3 0-15,0 2 0 16,0 1-1-16,-4-1 1 16,3 0-1-16,1-1 0 0,1-1 0 15,5 0 0-15,0-2-1 16,4 1 0-16,3-1 0 15,0 0 0-15,3-2-1 16,-1 2 0-16,4-1 0 16,0-1 0-1,2 0-1-15,1 0 1 16,1-2-3-16,0 0 1 0,0 0-3 16,3-2 1-16,3 2-7 0,4 0 0 15,-1-2 0-15,3-1 1 31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23.1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3 4 18 0,'-4'-4'9'0,"16"4"-9"15,-6 0 16-15,-1 0-16 16,7 0 0-16,1 2 0 15,3 0 1 1,1 2-1-16,-4 0 1 16,5-1 0-16,-1 3 0 0,-2 0 0 0,1 0 0 15,-3-1-1 1,1 1 1-16,-5-2-1 16,3 2 1-16,-6-1 0 15,-1 1 0-15,-3 0 0 16,-4-2 0-1,-3 3 0-15,-7-1 1 0,-1 0 0 16,-5 3 0-16,-1 3 0 16,-4-1 1-16,4-1-1 15,-2 1 0-15,-1-1 0 16,3-4 1-16,0-3-2 16,2 3 1-16,-1-2-1 15,3 0 0-15,0 2-1 0,1-3 0 0,7 1-3 31,-3 2 1-31,4-2-4 16,0 0 0-16,6-2-4 16,8-1 0-16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38.85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4-1 17 0,'2'-2'8'0,"-4"8"-3"16,2-6 12-16,-8 5-15 0,4 3 0 15,-3 7 2-15,-1-3 0 16,0 9-5-16,1-6 1 15,1 4 2-15,2-4 1 16,4 5-1-16,0-7 0 16,6-2-1-16,-2-3 1 15,11-2-1-15,-4-2 1 32,10-16-1-32,-3 3 0 15,-3-5 0-15,-3 5 0 16,-1-5-1-16,0 5 0 0,-3-1 0 15,2 3 0-15,-6 5 0 16,-1 0 0-16,1 7 0 16,-2-1 1-16,0 8-1 15,0-3 1-15,6 5 0 16,-1-5 1-16,1 1 0 0,2-3 0 16,3-3 1-1,-4 0 1-15,3-6-1 16,-4 0 1-16,1-3-1 0,-3 1 0 15,-2-4-4 1,2-1 1-16,-3-3-6 16,-1 6 0-16,0-3-6 15,0 1 0-15,8 0-2 0,-5 3 1 16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22.5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-2 20 0,'4'-2'10'0,"11"11"-14"16,-11-7 17-16,2 2-13 16,-4 0 0-16,0 5 2 15,-2 3 1-15,0 1-3 16,-2 4 1-16,-4 4 1 16,0-4 0-16,1-1 1 15,-1-5 0 1,2-7 0-1,2-4 1-15,4-6 0 16,8-1 0-16,-3-5-1 16,5 1 1-16,1-7-2 0,1 5 1 15,3 0-3-15,4 1 1 16,0 3-1-16,2 1 0 16,4 2-4-16,-4 1 0 15,-2 1-6-15,2 4 0 16,-4 0 0-16,-8 4 0 15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22.1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0 10 8 0,'3'0'4'0,"3"-8"3"0,-6 8-1 0,0 0-4 16,0 0 1-16,0 0 1 15,0 0 0-15,0-2-5 16,-2 2 0-16,-2 0 3 16,-3 2 1-16,-1 4-1 15,-2 0 1-15,3-1-1 0,-3 5 1 16,2-1-1 0,-1 3 0-16,1 1 0 15,0 1 1-15,5 1-2 16,-1 1 1-16,2-1 0 0,2-3 0 15,2-3 0-15,2-3 1 0,1-2-1 32,3-2 1-32,0-4-1 15,1-4 0-15,-1 0-1 0,2-1 1 16,-3-3-1-16,1-2 0 16,-2-1-1-16,-2 1 1 15,1 1-2-15,-3 1 1 0,0 1-4 16,0-1 0-16,0 4-6 15,0 2 1 1,2 4-2-16,-4 0 0 16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21.1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 12 0,'0'-2'6'0,"2"0"3"0,-2 2 2 16,0 0-9-16,0-2 0 15,3 0 2-15,-1 0 0 16,0 2-5-16,0 0 1 16,4 0 3-16,0 0 0 15,-1 2 0-15,7 2 0 16,1 0-1-16,5 1 0 15,1 3 0-15,2 0 0 0,0 5 0 16,2 1 0-16,-2-1-1 16,4 6 1-16,0-3-1 15,0-3 0-15,-4-1 0 16,0-5 1-16,-2-1-1 16,-2 0 0-16,-1-2 0 15,-7-2 0-15,1 0 0 16,-5-1 0-16,1 1 0 15,0-2 0-15,-4 0-1 0,-2 0 0 32,0 0-2-32,0 0 1 15,-2 0-3-15,0 0 1 0,-2 0-4 16,2-2 1-16,0 1-5 16,6-3 0-16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20.5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82 4 11 0,'8'-3'5'0,"-5"3"8"0,-3 0-1 0,2-2-10 15,-2 2 0-15,0 0 0 16,0 0 0-16,0 0-3 16,0 3 0-16,0-1 2 15,-2 6 0 1,-3 2-1-16,-5-1 1 16,3 3-1-16,-7-3 1 0,1 3 0 15,-2-1 0-15,-3-3 0 16,-1-1 0-16,0 1 0 0,0-4 0 31,-2 2-1-31,-2-2 1 16,-4-3-1-16,8 3 1 0,-2-2-1 15,8 0 1-15,0-2 0 0,3 2 0 16,4 0 0-16,4-2 0 16,4 2 1-16,4 0 0 15,0 0-1-15,5 1 1 16,1 1-1-1,1 2 1-15,4 0-1 16,4-1 0-16,-2 1-1 16,4 0 1-16,-4-2-1 15,-3 2 1-15,-1-3-1 16,-2 3 0-16,3 0-1 16,-1-4 0-16,0 2-4 0,0-1 1 15,-3 1-6-15,3 0 1 0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19.5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4 20 0,'-4'-6'10'0,"4"-2"-10"0,0 8 17 15,12-2-17-15,-2 4 0 16,1 0 0-16,6 4 1 16,-1 1-1-16,1 3 1 15,-2 3 0-15,3 2 1 16,-9-1-1-16,3 1 1 16,-6-6 0-16,-6-1 1 0,-2-1-1 15,-10-1 1-15,-7 0-4 16,-2-3 0-16,-2 1-6 15,9 2 0-15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19.3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276 18 0,'-4'-2'9'0,"0"-10"-5"0,4 8 9 0,-2 2-12 16,2-1 1-16,2-1 0 16,2-2 1-16,0 2-4 15,5-2 0-15,1 2 2 16,2-1 1-16,3-5-2 0,4-1 1 16,10-1-1-1,0-1 1-15,7 1 0 16,5 2 0-16,7-1-1 0,-2-3 1 0,7 1-1 31,5 1 1-31,-2-1-1 16,3 3 0-16,-7 1 0 15,0-1 0-15,0 3 0 0,5-1 1 0,-7 0-1 32,4 2 1-32,-2-1 0 15,0 1 0-15,-2 0 0 0,4 2 0 0,-8 0 0 31,8 3 0-31,-6-1 0 16,-2 2 0-16,2-4-1 0,-10 4 1 16,4 4-1-16,-1-2 1 0,1-2-1 15,-4 1 1-15,6 3-1 16,-5 0 0 0,-1 0 0-16,-1 0 1 0,-3 4-1 15,5 1 1-15,-1-1-1 16,4 0 0-16,-7 1 0 15,5 1 0-15,-5-1 0 16,-2 1 1-16,-5 0-1 0,-1-1 1 16,-6-1 0-16,-3 1 1 15,-3 3-1 1,2-4 0-16,-1-1 0 16,-1 1 1-16,-3-2-1 15,-1 0 0-15,1-1 0 16,-3-1 0-16,-1-2-3 15,-2 2 1-15,-2-4-4 0,-1 2 0 16,-3-2-4-16,0 0 1 16,2-4-3-16,4 0 0 15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14.106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2 29 5 0,'-4'-10'2'0,"4"8"0"0,-3 2 3 32,1-2-5-32,0 1 0 15,0-1 1-15,2 0 0 16,0 2-1-16,0 0 0 0,0 0 1 15,0 0 0-15,4 0 1 16,5-4 1-16,5 2 0 16,3-2 0-16,4 2 0 15,2 2 0-15,6 0-1 16,4 2 1-16,3 0-2 16,5 0 0-16,3-2-1 15,6 2 1-15,2 0-1 0,3 0 1 16,-1 0-1-16,6-4 0 15,3-2 0-15,-1 2 1 16,-3 2 0-16,-1 0 0 16,1 0 0-16,-1-2 0 15,2 2 0-15,-5 4 0 16,3-2 0-16,-2 0 0 16,-1 0-1-16,-1-2 1 0,0 0-1 15,-4 0 0-15,-12-2 0 16,-3 2 1-16,-2-2 0 15,-6 0 0-15,-4 0 0 16,-4 0 1-16,-6 0-1 16,-3 0 0-16,-1 2-3 15,-1 0 1-15,0 4-7 16,-4 0 1-16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10.506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80 165 1 0,'17'0'0'0,"10"-8"2"15,-16 6 0-15,7-2-2 16,1 0 1-16,4-3 2 16,6 1 0-16,0-2-4 15,3 1 1-15,3-1 2 0,-1 0 0 16,5 3 0-16,-1-1 0 15,6 2-2-15,2-2 1 16,2 1-1-16,0-1 1 0,2 2-1 16,2 2 1-16,2-2-1 15,-2-1 0-15,4-3 0 16,-3 2 1-16,1-1-1 16,0 1 1-16,2 2 0 15,-3-2 1-15,-1 1 0 16,2 1 0-16,0 0-1 15,0 4 1-15,-2-2-1 16,5 0 0-16,-5 0-1 16,6 0 1-16,-8 2-1 15,-2 0 0-15,2 4 0 0,0-2 1 16,-2 0-1-16,-4 0 0 16,0 2-1-16,-2 0 1 15,-1-1 0-15,1 1 0 16,-2 2 0-16,-3 5 0 15,1 1 0-15,-5-5 0 16,-1 3 0-16,-5 0 1 16,0-1-1-16,-4 1 1 0,4-1-1 15,-4 1 0-15,4 1 0 16,-4 3 0-16,-2-1 0 16,0 4 0-16,-3 4 0 15,-3 0 0-15,2 2 0 16,-5-4 0-16,1 0 0 15,-5-1 0-15,-2-3 0 16,-1 0 1-16,-1-2-1 16,-8-1 0-16,3-1 0 15,-9 3 1-15,4-1-1 16,-5-1 1-16,-1 1-1 0,-3-2 1 16,-6 1-1-16,-1-1 1 15,3 1-1-15,-2 1 0 16,-6-1 0-16,0-1 1 15,-1 4-1-15,-3-7 0 16,-2 3 0-16,-1-1 1 16,-3 1-1-16,8-1 0 15,-13 1 0-15,4-1 0 16,-9 0 0 0,5-5 0-16,0 3 0 15,2-2 0-15,-8 1 0 16,7 1 0-16,-7-2 0 15,4 1 1-15,-4-1-1 16,4-4 0-16,-6 2 0 16,13-2 0-16,-13-2 0 15,6 5 1-15,-6-3-1 16,2-2 0-16,0-2 0 16,2 2 1-16,-4 0-1 15,2 0 1-15,0 2-1 16,4-2 0-16,0 0 0 15,0-2 1-15,-2 0-1 16,-2-1 1-16,0-1-1 16,1 2 0-16,1 0 0 15,2 0 1-15,-2-2-1 0,4 0 1 16,1-1-2-16,-1-1 1 16,-4 0 0-16,8 1 0 15,-5 3 0-15,3-4 0 16,-4 2-1-16,2-2 1 15,-3 1 0-15,1-5 0 16,0 2 0-16,6 1 0 16,-1-1 0-16,3 1 1 0,1-1-1 15,1 0 0-15,1-1 0 16,-2 1 1-16,5 0-2 16,-1 1 1-16,4-1-1 15,-2 0 1-15,6 1 0 16,-2 1 0-16,6-2 0 15,2 5 0-15,1-3 0 16,5 0 1-16,-3 2-1 16,3 1 1-16,3 1-1 15,0-2 0-15,3 4 0 16,1-2 0-16,-2 0-3 16,4 2 1-16,0 2-5 15,0 0 1-15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05.062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 155 13 0,'-6'-13'6'0,"12"1"-5"15,-4 8 6 1,3-2-8-16,1 3 1 0,6 1 0 16,-1 0 0-16,4 0 0 15,3 2 0-15,-1 0 0 16,0 0 0-16,1 2 1 15,6 0 0-15,-2-2 1 0,1-2 0 16,5 0-1 0,3-2 1-16,6 2 0 15,1-2 0-15,0 0-1 0,5 0 0 0,-1 2-1 16,4 1 1-16,-2-3-1 16,6 4 0-16,2 2 0 15,0-2 1-15,-2-2-1 31,3 0 0-31,1-4 0 16,4 2 1-16,-3 0-1 16,1-2 0-16,-2-1 0 0,-2 3 0 0,1 2 0 15,3 2 0-15,-2 2-1 16,-4 0 1-16,2-2 0 16,-6 2 1-1,2-2-1-15,0 0 0 16,-4 0 0-16,-10 0 1 15,14 2-1-15,2-2 1 0,-9 0 0 16,-3-2 0 0,0-2 0-16,-1 2 0 15,-3 2-1-15,1-6 1 0,0 4 0 16,-3-4 0-16,-1 1-1 16,-4-1 1-16,2 0 0 0,-4 2 0 15,-1 0-1 1,-4 0 1-16,-3 0-4 15,0 2 1-15,-1 2-5 0,3-1 0 16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03.843"/>
    </inkml:context>
    <inkml:brush xml:id="br0">
      <inkml:brushProperty name="width" value="0.26667" units="cm"/>
      <inkml:brushProperty name="height" value="0.53333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2 20 11 0,'-12'-8'5'0,"10"-6"-3"15,2 14 6-15,0 0-9 16,0 0 0-1,10 0 0 1,0 0 0-16,1 2 1 16,3-2 1-16,1 0-1 15,2 0 0-15,1 2 0 0,3-2 1 16,4 0 0-16,6 2 1 16,-3-2-1-16,-1 0 1 15,4 0-1-15,2 2 1 16,1 0-1-16,1 0 0 15,3 2-1-15,5-4 0 16,-1 2 0-16,-2-2 0 16,2 0 0-16,5-2 1 15,-3 2-1-15,6 2 1 16,3 0 0-16,-3-2 0 0,0 2-1 16,0 1 1-16,2-1-1 15,-8 2 1-15,8-2-1 16,2 2 1-16,-4-2-1 15,-2 2 0-15,2-4 0 16,2 2 1-16,0 1-1 16,5 1 1-16,-5 0-1 15,2-2 1-15,6 4-1 16,-6 0 1-16,5-1-1 0,-15-1 1 16,12 2-1-16,0-2 0 15,3 0 0-15,1-1 0 16,-1 3 0-16,-3-2 1 15,-2-2-1-15,0-2 0 16,-2 0 0-16,7 0 0 0,-5 0 0 16,2 2 1-16,-4-2-1 15,-6-2 0-15,2 0 0 16,2 0 1 0,15-2 0-1,-5 2 0-15,-10 0 0 16,-6 1 0-16,-6-3-1 15,-5 2 1-15,0-2 0 16,-3 2 0-16,-7 2-1 16,0-4 0-16,-3 2-1 15,-3 2 0-15,-2-2-5 16,-3 0 0-16,-10 1-1 16,-2-3 1-16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38.3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52 20 12 0,'0'-6'6'0,"0"-4"-1"0,0 10 7 0,2-4-9 16,-2 4 0-16,0 0 1 16,0 0 1-16,0 0-6 15,0 0 1-15,-8 8 4 16,4-2 0-16,-9 13-1 16,3 0 1-16,-9 10-1 15,4-6 0-15,-4 8-1 0,4-8 1 16,-2 9-2-1,3-7 1-15,7 2-2 0,-1-8 1 16,4-2-4-16,2-1 0 16,6-5-5-1,-2-3 0-15,13-3-2 16,-3-1 0-16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54.33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3 13 0,'7'0'6'0,"3"-4"5"15,-10 4 4-15,2 2-13 16,-2 2 0-16,0 1 1 15,0 5 0-15,-2-1-4 16,2 3 0-16,0-3 2 0,0-1 0 16,2-3-2-16,3 1 1 15,-1-2-3-15,2-4 0 16,-1-4-2-16,5-2 1 16,1-3-1-16,-1 3 1 15,-3-1 3-15,3-1 0 16,-3 2 3-16,-3 3 1 15,0 1 1-15,-2 2 0 16,3 4-1-16,-5-1 1 0,4 11-9 16,-2 5 0-16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54.0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7 22 0,'0'-5'11'0,"2"3"-12"0,-2 4 20 15,0 2-18-15,3 1 0 0,-1 3-1 16,3 1 1-16,-1 3-3 16,2-1 0-16,-1 2-4 15,4 1 0-15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53.85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9 0,'0'2'9'0,"2"13"-8"0,-2-11 17 16,0 4-18-16,4-1 1 15,-4 3 0-15,2 2 1 0,1-1-3 16,-1 1 1-16,4-3 0 15,-3-1 1-15,3 0-2 16,-2-5 0-16,-2 1-4 16,3-6 1-16,1-3-2 15,-3-3 0-15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53.5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9 8 13 0,'5'-5'6'0,"-5"1"3"15,0 4 4-15,0 0-12 16,-1 0 0-16,-3 2 1 16,-2 2 0-16,-3 3-2 15,1 3 0-15,-4 7 2 16,3 0 1-16,-2 2-1 15,-1 1 1-15,6-1-1 16,3 4 1-16,-1-4-1 16,8 2 1-16,-1-4-1 15,5-1 0-15,3-3-1 16,5-4 0-16,5-3 0 16,0-2 1-16,1 0-1 15,-1-6 1-15,-2-4-1 16,-3-3 0-16,1-3 0 15,-8-1 0-15,1-3-1 16,-5-3 1-16,-3-4-1 0,-4-3 1 0,-3 1-1 31,-5 4 0-31,-1 1-1 16,-4 5 0-16,-3 4-3 0,-2 3 1 0,4 4-8 16,-1 2 1-16,4 10 0 15,-2 0 0-15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53.1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0 19 0,'12'4'9'0,"18"-1"-10"15,-22 3 13-15,3 2-12 16,3 1 1-16,-3 5 0 16,0-3 1-16,-5 1-1 15,0-3 0-15,-10 1 1 16,-4-1 0-16,-7 1-1 16,0-3 0-16,2 1-1 15,-3 2 0-15,5-7-6 0,-1 1 0 31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52.8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0 24 0,'0'4'12'0,"21"9"-18"0,-10-13 25 16,5 2-20-16,1 2 1 15,0 1-3-15,4-1 0 0,6 0-2 16,-6-2 1-16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52.66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3 11 0,'-6'-4'5'0,"6"6"1"0,0-2 0 16,6-2-3 0,0 2 0-16,5 0 1 15,5 0 0-15,1 0-6 0,4 2 1 16,0 0 3 0,2 3 1-16,4 3-4 15,0-3 1-15,-4-1-5 16,-6-1 1-16,-2 5-2 15,0-3 1-15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49.62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 4 23 0,'-2'-6'11'0,"4"6"-10"16,-2 0 12-16,3 0-12 16,-1 2 0-16,8 0 1 15,-4 2 0-15,5 0-2 16,1 1 0-16,3 3 1 16,0 2 1-16,3 1-1 0,3 1 0 31,6-3-1-31,-4 1 1 15,-2-1-1-15,0-1 1 0,-4 2-1 16,5-3 1-16,-5-1-1 16,-2 0 0-16,-1 0 0 15,-5-1 1-15,1 1 0 16,-10 0 0-16,-4 3 0 16,-6-1 1-16,-1 2 0 15,-3 1 0-15,-7 1 0 0,0-3 1 0,-2 3-1 16,-2-3 0-16,2 3 0 31,-4-5 0-31,4 1-1 16,-2 2 0-16,6-5-1 15,0 1 0-15,5 6-1 0,1-5 0 16,1-1-6 0,5 2 0-16,1-1-4 15,6 3 1-15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49.0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 0 16 0,'4'11'8'0,"-2"12"-4"0,-2-17 9 16,0 4-11-16,0 5 0 15,0 0 2-15,-2 1 0 16,0-1-4-16,0-3 1 16,0-3 3-16,0-1 1 0,2-4-1 15,0-4 0-15,4-4-1 16,0 0 0-16,5-13-1 16,5 0 1-16,-1-1-2 15,2 1 0-15,1 2-1 16,1 1 1-16,-2 3-1 15,2-1 0-15,1 4-5 16,-1 5 1-16,0 3-7 16,2 2 1-1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48.7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2 19 12 0,'0'-12'6'0,"3"8"-3"16,-3 4 2-16,2-1-4 15,-2 1 1-15,0 0 3 16,0 0 0-16,0-2-6 15,-2 4 1-15,-1-1 4 16,-5 5 0-16,-2 4-1 16,-1-1 0-16,1 9-1 0,-1-1 1 15,-1 2-1-15,6-1 1 16,4-1-1-16,0-4 0 0,4-1 1 16,4-3 0-16,4 1-1 15,-1-4 1 1,3-2-1-16,-1-4 0 15,-1-2 0-15,0-2 0 0,-3-4-1 16,3-3 1-16,-8-3-2 16,2 1 1-16,-2-3-1 15,0-1 0-15,-1 0-3 0,3 1 1 16,-2 3-7 0,2 1 1-16,0 3-3 15,-2 3 0-1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35.99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3 21 11 0,'-2'0'5'0,"2"0"2"0,0 0 5 0,4-2-10 16,0 0 0-16,4 0 2 15,-3 0 0 1,3 0-4-16,2 2 0 15,1-2 2-15,-1 2 1 16,21 2-1 0,-1-2 0-16,-1 0-1 15,2 0 0-15,0 0-1 0,-8 0 1 16,9 0-1 0,1 0 1-16,2 2 0 0,-8 0 0 15,11 0 0 1,-7-2 1-16,7 0-1 15,-7 0 0-15,9 0 0 0,-7 0 1 0,7 0-1 16,-7 0 0-16,7 2-1 31,-7-2 1-31,11 0 0 16,-11 0 1-16,9-4-1 0,-9 2 0 0,13 0 0 31,-12 0 0-31,5 2-1 16,-8 0 1-16,9 0 0 0,-9 0 0 0,3 0-1 15,-9 0 0-15,10 0 1 16,-8 0 0-16,9-2 0 16,-7 0 1-16,2 2-1 31,-4 0 1-31,-4-1-1 0,0-1 1 16,-4 2-1-16,-4 0 0 15,-1 0-1-15,-3 0 1 16,1 0-1-16,-4 0 0 15,-1 0 0-15,-1 0 1 16,-2 2-1-16,0-2 0 16,0 0-2-16,-2 0 1 0,3 0-4 15,-1 0 0-15,6-4-6 16,-4 2 1-16,5 2-2 16,-3 0 0-16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47.94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0 11 7 0,'7'-2'3'0,"9"-3"8"0,-11 3-8 16,-1 0 1-16,0 0 1 15,-4 2 1-15,0 0 1 16,0 2-9-16,-2 2 1 0,-2 0 6 15,-5 1 1-15,-1 5-3 32,-3 1 0-32,-6 3 0 15,-8 1 0-15,2-3-1 16,-4 1 0-16,-2-1-1 0,-4-3 1 0,3 1-1 31,3-3 1-31,0-1-1 16,4 0 0-16,2-2 0 0,6 1 0 0,1-1-1 15,9-2 1-15,1 2-1 16,-2 0 1-16,12 2-1 16,8 3 1-16,5 5-1 15,4 1 0 1,4 0 0-16,0 4 1 16,2-3-1-16,0-3 1 15,0 1-1-15,-2-5 1 0,-2-1 0 16,-6-1 0-16,-3-3-2 0,-1 2 0 15,0-2-6-15,-1-2 0 32,0 3-4-32,1-1 0 0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47.3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0 13 11 0,'4'-8'5'0,"4"1"1"16,-8 7 6-16,0 0-12 0,0 0 1 15,0 0 1-15,0 2 0 16,-2 1-2-16,-6 3 1 0,-1 8 1 15,-7 5 0-15,-1 0 0 16,0 6 0-16,0 0-1 16,0-2 1-16,0 6-1 15,2-5 1-15,-1 3-1 32,3 0 0-32,2-2 0 15,-1 0 0-15,1-2 0 16,7 4 1-16,4-6 0 0,2-2 0 0,7-3-1 15,-3-7 1-15,6-1 0 16,-1-4 0-16,4-2-1 16,4-4 0-16,2 2-1 15,0-4 1-15,0-2-3 16,0 0 1-16,-2-1-2 16,-2-1 1-16,-2 0-2 15,-1 1 1-15,-3-1 0 0,-5 2 1 16,-2 0 1-16,1 3 1 15,-1-1 0-15,0 2 0 16,2 2 1-16,1 2 1 0,-1 2-1 16,1 1 1-16,-1 1 0 31,-2 4 1-31,-4 1-1 16,0 1 1-16,-6-3-1 15,-5-1 1-15,-2 3-1 16,-1 1 0-16,-1-2-1 15,2-1 0-15,1-1-4 16,9-2 0-16,3-1-7 0,9 3 0 16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26.7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 132 11 0,'0'-11'5'0,"0"-8"0"0,0 15 5 0,0 0-9 15,0-2 1-15,-2 3 1 16,0 1 1-16,0 2-4 16,-2 2 0-16,0 7 3 0,-2 2 1 15,3 3-2-15,1 1 1 16,0 2-1-16,2-4 0 15,2 3-1-15,2-7 1 32,15-5 0-32,4-4 1 15,-2-4-1-15,0-5 0 16,-4-9-1-16,-2-1 1 0,0-3-1 16,-7-1 0-16,-2 2-1 15,-6 6 0-15,-6 1 0 16,-2 5 1-16,-7 3-1 31,-2 4 1-31,0 6-1 16,0 4 1-16,1 7 0 0,3-2 0 15,5 2-1-15,1 1 1 16,7-3 0-16,5-2 0 16,5-3 0-16,7-6 1 15,2-2-1-15,4-6 1 16,-4-5-1-16,0-3 0 0,-5-1 0 15,-5-4 0-15,-1 0-1 16,-8 2 0-16,-6 0 0 16,-1 6 0-16,-11 3-1 15,-3 8 1-15,-2 4-1 16,4 5 0-16,2 5 0 16,2 6 1-16,5 5 0 15,3-4 0-15,7-2 0 0,5-4 0 16,3-1 1-16,7-9 0 0,2-1 0 15,4-6 0-15,-1-3 0 16,-3-9 1-16,-2-1-1 16,-3-4 1-16,-7 0-1 15,-3 0 1-15,-4 2-2 16,-7 5 0-16,-8 5-1 16,-6 3 1-16,2 6-2 31,0 4 1-31,3 5-1 15,5 4 0-15,5 2 1 16,3 1 1-16,5 1 0 0,9-8 1 16,6-2 1-16,6-3 0 15,2-2 0-15,2-8 0 16,0 0 0-16,-6-7 0 0,-2-2-1 16,-3-3 1-16,-7 1-2 15,-5 0 1-15,-4 0-1 16,-7 3 0-16,-8 5-1 15,-4 3 1-15,-6 6-1 16,4 4 1-16,2 3-2 16,4 4 1-16,5 3-1 15,6-3 1-15,6-2 1 0,6 1 1 16,8-3-1-16,5-3 1 16,2-2 1-1,0-6 0-15,0-4 0 16,-8-1 0-16,-1-5-2 15,-3-1 1-15,-5-2-1 16,-4-1 1-16,-8 5-2 16,-3 0 1-16,-8 5-1 0,-8 2 0 15,4 8 0-15,-2 3 1 16,6 7-1-16,4 1 0 16,5 2 1-16,1 0 0 15,5 0 0-15,4-5 0 0,4-1 1 16,5-5 0-16,3-4 0 15,3-6 1-15,2-4-1 16,-1-3 1-16,-3-2-1 16,-2-3 1-16,-3-1-2 15,-4 0 0-15,-4 2-1 16,-4 5 1-16,-4 5-1 16,-3 1 0-16,-4 4-1 0,1 6 1 15,3 5-1-15,1 4 1 31,6 2 0-31,2 1 1 16,4-1 0-16,4-2 1 0,6-4 0 16,1-3 0-16,0-4 0 15,3-6 0-15,-3-4 0 16,0-2 1-16,-5-3-1 16,-2-2 0-16,-4-2-1 15,-4-1 0-15,-6 5 0 16,1 1 0-16,-9 5-2 15,1 5 1-15,0 3 0 0,1 5 0 16,5 3-1-16,-1 3 1 16,6 1 0-16,4-2 1 15,4-1 0-15,6-3 1 16,-1-3 0-16,7-4 0 16,-1-2-1-16,0-6 1 15,0-1 0-15,-7-3 0 16,0 1-1-16,-8-1 0 15,-6 2-1-15,0 5 1 0,-5 1 0 16,1 2 0-16,1 0-1 16,3 2 1-16,0 1 0 15,2 1 0-15,2-2-5 16,4 2 1-16,4 0-6 16,-2-2 1-16,0 3-4 15,-4 1 0-15,0-2-1 16,0 0 1-16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57.74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00 25 0,'2'-2'12'0,"15"2"-12"0,-9-2 18 16,0 0-18-16,5-2 1 16,1-2 0-16,-1-1 0 15,-1-3-1-15,-1 1 0 16,-3-5 2-16,-1 1 0 16,-1 2 0-16,-2 3 1 15,0 0 0-15,-8 3 0 16,-2 5 0-16,-5 4 0 0,1 3-1 15,-1 5 0-15,3 5 0 16,0 0 0-16,4 0-2 16,3 6 1-16,2-2-2 15,3 1 0-15,8-4-5 16,1-7 1-16,3 0-6 16,1 1 0-16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57.4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2 10 7 0,'6'-10'3'0,"2"10"3"15,-8 0-4-15,0 4 4 16,-2 2 1-16,-4 7 3 16,-1 5 1-16,-5 1-13 15,2 2 0-15,-1 4 8 16,-1 4 1-16,7 0-4 15,1-4 1-15,-2-2-4 16,4-2 0-16,2-4-3 16,2-1 0-16,4-7-6 15,-2 1 0-15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57.15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1 21 0,'4'-6'10'0,"13"1"-12"0,-11 5 14 15,1 0-12-15,-1 5 0 16,0 1 2-16,1-2 0 16,-1 4-1-16,4 3 0 0,-3 4 1 15,3 1 1-15,-2 1 0 16,-1 0 0-16,-1-2 0 15,-4-3 0-15,0-3 1 16,-2-1 0-16,0-2-1 16,-2-4 1-16,0-2-1 15,0-2 0-15,2-2-2 16,0-4 1-16,2 1-2 16,2-1 0-16,3 0-2 15,1-3 1-15,4 3-3 16,-1 3 1-16,3 1-3 15,-1 0 0-15,-2 4-1 0,7-4 1 0,-5 4-1 32,2 0 1-32,-1 2 2 15,1-2 0-15,-1 0 4 0,-3-2 0 0,2-2 1 32,-1 0 1-32,-2 1 1 15,-1 1 0-15,-3-2 0 16,0 2 1-16,-6 2 0 0,0 0 0 0,-8 4 0 15,0 2 0-15,-5 1-1 0,-1 3 1 32,1 1-1-32,3 1 0 15,1 1-2-15,3-1 0 0,4-1-1 16,2-1 0-16,4-1-3 16,0 1 1-16,4-3-4 15,-3 3 1-15,1-6-5 0,4-2 1 16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56.6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6 0 27 0,'-6'-2'13'0,"8"5"-16"16,-2 1 27-16,-2 4-22 15,-2 2 1-15,-4 1 0 16,3 3 1-16,1 1-6 15,0 2 1-15,0-1 2 16,2 1 1-16,2-2-3 16,2-5 0-16,4-2-4 15,-2-6 0-15,-1-2-4 16,1-4 0-16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56.39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5 34 24 0,'9'-14'12'0,"12"5"-16"0,-17 5 20 16,-2 0-16-16,-2 0 0 15,-4 4 3-15,-3 0 0 16,-3 2-1-16,-9 0 0 15,-4 4 2-15,0 4 1 16,1-1-1-16,-1 3 1 16,6 3-2-16,4-2 0 15,1 3-3-15,6-3 1 16,3-1-1-16,8 1 0 0,3-1-4 16,7-1 0-16,3-1-6 15,1-4 0-15,-2 1 0 16,0-1 0-16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56.00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8 23 0,'5'7'11'0,"9"5"-11"16,-6-8 20-16,1-1-20 16,1 1 1-16,1 0 1 15,5-2 0-15,-3 0-2 16,-1-2 1-16,3-4 0 15,-2 2 1-15,-1-2-1 16,-3-1 0-16,1-3-1 16,0-2 0-16,1 1-1 0,-5-1 0 15,0-1 0-15,-3 1 1 16,-1 1-2-16,-2 3 1 16,-2 0 1-16,-1 4 0 15,-5 2 1-15,-2 0 0 16,-1 4-1-16,3 4 0 15,-5 3 1-15,-1 3 0 16,3-1-1-16,3-1 0 16,2-1 0-16,6-3 1 0,2-3-1 15,4-1 1-15,6-2-2 16,-1-2 1-16,2-4-1 16,3 0 0-16,5 1-1 15,2-5 1-15,0 2-1 16,-2 1 0-16,-2 3 2 15,-3 2 0-15,-3 2 0 16,-5 3 0-16,-1 3 1 16,-5 1 0-16,-2 1 0 31,0 0 0-31,0-3-1 0,0-1 1 16,0-2-1-16,0-4 1 15,2-4-1-15,2-2 1 0,4 0-1 16,-1 1 1-16,5 1 0 0,-3 0 0 15,5 2 0-15,1 2 1 32,1 4-1-32,1 2 1 15,2 1-3-15,0 3 1 0,-2 0-6 16,3 5 0 0,-5 0-3-16,-4 0 0 0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55.3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2 20 0,'17'-2'10'0,"-7"0"-9"16,-9 2 16-16,3 2-17 15,-2 4 0-15,-2 5 2 0,-2 4 0 16,-2 4-2-16,-1 6 1 16,1 6 1-16,-2 3 1 15,0-5-1-15,1-2 1 16,1-4-2-16,2-6 1 16,0-3-1-16,-2-3 1 15,4-3-3-15,0-4 0 16,0-3-2-16,0-4 1 15,4-5-2-15,-4-3 1 0,2-9-1 16,0-5 1-16,-2-3 1 16,2-3 0-16,3 0 2 15,1 3 0-15,2 3 1 16,1 4 0-16,9 4 0 16,-3 3 1-16,4 3-1 15,1 3 1-15,-3 4 0 16,-2 4 0-16,-1 4 1 15,-7 4 0-15,-3-1 0 0,-6 5 0 16,-3-1 0 0,-5 1 1-16,-4-1-1 15,3-1 0-15,-4-1-3 0,-1-1 1 0,3-2-4 16,3 0 0-16,-1-3-6 16,7-1 1-16,0 0-2 15,4-2 0-15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34.20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41 36 20 0,'10'-8'10'0,"-9"0"-7"0,-1 8 12 15,0-3-15-15,0 1 1 16,-3-4 1-16,1 4 0 16,-8-2-2-16,4 2 0 15,-5 2 2-15,5 0 1 16,1 0-1-16,-3 0 0 16,4 6 0-16,0-2 1 15,4 5-1-15,0-5 0 16,4 8-1-16,0-5 1 0,5 9 0 15,-3-5 0-15,6 7 0 16,-5-5 0-16,3 1 0 16,-4-3 0-16,1 4 0 15,-1-3 0-15,-4-1 1 16,0-3 0-16,-6 2-1 16,0-3 1-16,-9-1-1 0,1 0 1 15,-7 4-1 1,4-5 1-16,-2-1-3 15,1 0 0-15,3 0-4 0,0-2 1 16,-3-2-7-16,5 0 1 16,3 4-5-16,1-4 0 15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2:54.9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5 22 21 0,'-2'-11'10'0,"0"3"-10"16,0 4 14-1,-7 4-12-15,3 2 0 16,-7 0 1-16,0 7 0 0,3 5-4 15,-1-1 1-15,3 2 2 16,3 1 0-16,1-3 0 0,4 4 0 16,6-7-1-16,-1-5 1 31,5-3 0-31,-1-2 1 0,-1-5-2 16,-3-5 1-16,1-3-1 15,-4 1 1-15,-2-3-2 16,0-2 1-16,-2 3-4 15,0 1 0-15,-2 6-4 16,4-1 0-16,4 6-3 16,0 2 1-16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46.9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10 15 8 0,'6'-1'4'0,"-6"-3"0"0,0 4 5 16,0 0-9-16,0-2 1 16,-6 2 0-16,6 0 1 0,-6 0-2 15,3 0 0-15,1 0 2 16,-8-2 0-16,4 2-1 15,1-2 1-15,-1 0 0 16,0 0 0 0,2 2-1-16,-2 0 0 15,1 0 0-15,-1 0 0 16,0 0 0-16,0 0 0 0,2 2-1 16,-3 0 1-16,-1 0 0 15,0 0 0-15,3 2-1 16,-1-1 1-16,0-1 0 15,-2 2 0-15,3-2 0 16,-3 2 0-16,2 0-1 0,-3 0 1 16,7-1 0-16,-2 5 0 15,-2 4 0-15,0-3 0 0,1 1-1 16,-1 0 1-16,2-1-1 31,-2 1 1-31,6 1-1 16,-6-3 0-16,6 3 1 15,-5 1 0-15,5-2-1 0,-4-1 1 16,4-1 0-16,0 2 0 16,4-1 0-16,-4 1 0 0,5-3-1 15,-5 1 1-15,6 0-1 16,-2-1 0-16,-2 1 0 16,4 0 0-16,-2-2 0 15,1 1 1-15,1-1-1 16,0 0 1-16,0 0-1 0,3-3 1 31,5 1-1-31,-1-2 1 16,-1 0-1-16,1 0 1 15,2-2-1-15,-3-2 1 32,3-2-1-32,-3 2 0 0,-1-1 0 15,-1-1 1-15,2-2-1 16,-3 4 0-16,3-2 0 15,-1 0 1-15,-1 0-1 16,1-1 1-16,5-1-1 16,-9 2 0-16,3-2 0 15,0 1 1-15,-3-1-1 16,-3 0 0-16,-2 2 0 0,2-2 0 0,2-1 0 16,-4-1 1-16,-2-2-1 15,3 3 0-15,-3-3 0 16,-3 2 1-16,1-1-1 15,2-3 0-15,-6-1 0 16,2-2 0-16,2 3 0 16,-4 0 0-16,1 3 0 31,-5-1 0-31,4 1 0 16,0-1 0-16,1 2 0 0,-5 3 0 15,1-1 0-15,1 2 0 16,-2 0-1-16,3 2 1 15,-3 2 0-15,0 0 1 16,5 0-1-16,-7 2 1 0,6 0-1 16,-5 0 1-16,5 0-1 15,0 0 0-15,-1 0 0 0,1 0 1 16,-2 0-2 0,2-1 1-16,2 1 0 0,-1 0 0 15,-1 0 0-15,2 0 0 16,-4 2 0-16,3 0 0 15,1 0 0-15,-2 3 0 0,0 1 0 16,1 0 0-16,-5-1 0 31,8 3 0-31,-4 0 0 16,0 1 0-16,3 1 0 16,-3-3 0-16,2 3 0 15,2-1 0-15,-4 1 0 0,2-4 0 16,3-1-1-16,1 1 1 15,-4 0 0-15,2-1 0 16,2-1 0-16,2 2 0 0,2-2-1 16,-4-1 1-16,5 3 0 15,-3-2 0-15,8 1 0 16,-4-1 0-16,5 0 0 16,5-2 0-16,-7 0 0 15,3-2 1-15,-1-2-1 16,-5 2 1-16,0-6-4 0,3 0 1 15,-3 0-8-15,-4 2 0 32,2-8 0-32,-4-3 0 15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44.6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99 31 11 0,'6'-6'5'0,"-1"0"2"16,-1 3 5-16,-2-1-12 15,0 2 0-15,2-2 2 0,-4 4 0 0,0-4-2 32,0 2 0-32,-4 0 1 0,2 2 0 15,0 2 0-15,2 0 1 0,0-2-2 16,0 2 1 0,-2-2-1-16,0 2 1 31,-3 2 0-31,-5-2 0 15,2 2-1-15,-3-3 1 16,1 3 0-16,3 0 0 0,-3 0 0 16,4 0 1-16,-1 0-2 15,-3-2 1-15,4 0-1 16,-1-1 1-16,1 1-1 16,2 2 1-16,-2-2-1 15,1 0 0-15,-1 2 0 16,-2 0 0-16,3 0 0 15,-5-1 1-15,2 3-1 0,-1 0 1 16,3 4 0-16,-2-3 0 16,3 1 0-16,-1 0 0 15,2-3 0-15,-2 5 1 16,2-2-1-16,1 3 0 0,1-3-1 16,0 0 1-16,2 1-1 15,0 1 0-15,0-3 0 16,2 1 1-16,2 0 0 15,-3 0 0-15,7-1-1 16,-4 3 1-16,2-2-1 16,3-1 1-16,-1 1-1 15,2-2 0-15,-1 1 0 0,3 1 1 32,-5-2-1-32,1 1 0 15,0-1 0-15,-1-2 1 16,-1-2-1-16,4 2 1 0,-3-2-1 15,3-2 1-15,-3 0 0 16,5-2 0-16,-3 0-1 0,1 0 1 16,3-2-1-16,-3-2 1 15,2 3-1-15,-5-1 1 16,3 0-1-16,-3 0 1 0,1-2-1 31,-2 0 0-31,0-1 0 16,-1-1 0-16,1 0 0 15,-2 1 1-15,2-1-1 0,-3-2 0 16,-1 1 0-16,0-3 0 16,0 1 0-16,-2-1 1 0,0 3-1 15,2-3 0-15,-2-1 0 16,0 1 1-16,0 3-1 16,-2-1 0-16,0 0 0 15,-2 1 0-15,1-1 0 16,-5 2 1-16,2 1-2 15,-1-1 1-15,-1 2 0 16,-4 2 0 0,1 3 0-16,-4-1 0 15,-1 4-1-15,-1 1 1 16,4 1 0-16,-3 2 0 0,1 0 0 16,0-1 0-16,3 3-1 15,1-4 1-15,3 6-5 16,0-3 0-16,5 3-6 0,-1 0 1 15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51.09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7 11 17 0,'-7'-9'8'0,"12"7"-9"0,3 2 12 16,-2 0-11-16,1 0 0 16,5 0 0-16,3 2 0 15,4 0 0-15,0 0 1 16,4-1 0-16,-4 1 0 16,0 0 1-16,-9 2 0 15,-2 4 0-15,-10 1 1 0,-8 5-1 16,-1 1 1-16,-10 0-1 15,3 0 1-15,1 1-3 16,2-1 0-16,-4 0-7 16,2-3 1-16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50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179 12 0,'8'-17'6'0,"13"17"-2"16,-10-2-1-16,3-2-3 0,3 2 0 15,2-2 2-15,6 2 0 16,6 0-1-16,5 2 0 0,1-2 1 15,5 0 0-15,4-1 0 16,6-1 1 0,4 0-1-16,-2-2 1 15,-2-2-1-15,1-1 0 0,1-3 0 16,0 3 1-16,0-1-1 16,-4-3 0-16,-10 5 0 15,-5-2 0-15,-5 3-1 0,-5-1 1 16,-3 0-1-1,-9 2 0-15,-3 1-2 16,-1-1 0 0,-3 2-5-16,0 0 0 15,0 4-2-15,-1 0 0 0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50.134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2 82 21 0,'0'-8'10'0,"16"-3"-11"0,-11 9 14 0,5 0-14 16,3 0 1-16,2 0 0 15,3 0 0-15,1 0 0 16,0 2 0-16,2 0-1 16,-2-1 0-16,0 1 0 15,0-6 0-15,-2 0-1 16,-2-4 1-16,-5 3 0 15,-6-1 1-15,-4 2 1 16,-4 1 1-16,-4 3 0 16,1 2 1-16,-3 0-1 15,4 4 1-15,3 1-2 16,1 3 1-16,4 3-1 16,3 1 0-16,5 1-1 15,1 1 1-15,5-1 0 16,1 0 0-16,-2-1 1 15,-3-1 1-15,-5-1 0 16,-1 0 1-16,-12-1 0 0,-3 1 0 16,-7-3-1-1,-1 1 0-15,0 2-6 16,-2-3 1-16,-6 3-8 16,4-3 1-16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49.73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5 22 0,'2'-7'11'0,"6"9"-15"16,-6 1 20-16,-1 1-17 15,1 4 1-15,0 1 1 16,-2 3 1-16,0 1-2 16,0 3 1-16,2-1 0 15,-2 0 1-15,2 2 0 0,0 1 0 16,3-3-3-16,-3 0 0 31,-2-3-6-31,-2-5 1 16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49.48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8 33 22 0,'-4'-6'11'0,"1"4"-11"16,3 2 17-16,-2 2-17 16,0 0 1-16,-2 4-1 0,2 0 1 15,2 1-1-15,0 3 1 16,2 0 0-16,6 3 1 16,-1 1 0-16,5-5 0 15,-1-1 0-15,-1-4 1 16,3-2-1-16,-5-2 0 15,2-4 1-15,-4-2 0 16,-1-2-2-16,-3-1 1 16,-2-3-1-16,0 3 0 15,-2-3-3-15,-2 1 1 16,3-1-2-16,1 2 0 16,5 1-1-16,-1 1 1 15,2 4 0-15,2 0 0 16,-1 4 1-16,3 4 1 15,-2 2 0-15,1 0 1 16,-1 3 0-16,1 3 1 16,-1 3 0-16,2-1 0 15,-3-1 1-15,3-1 0 0,-4-3 1 32,-2-3 0-32,-1 0 0 15,-3-6 0-15,4-6 0 0,-4 0 0 0,-4-1-1 31,-1-3 0-31,-3 0-2 16,-2-1 1-16,-1-1-2 16,1 1 0-16,1 1-4 0,3 1 1 0,4 1-6 31,2 4 1-31,6 0-1 16,1 0 0-16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48.95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108 11 0,'-6'0'5'0,"21"8"4"16,-13-5-1-16,4 1-6 15,0 6 1-15,-1 3 1 16,3 3 0-16,0-1-4 15,0 0 0-15,-3-1 3 16,1-3 1-16,0 3-1 0,-2-6 1 16,-2-3-1-16,-1 1 0 15,-1-4-1-15,-1-2 0 16,-1-2 0-16,-2-2 0 16,-2-3-2-16,0-3 1 31,1-4 0-31,-1 3 0 0,2-3-1 15,2 1 1-15,0 0-1 16,2 1 0-16,0 1 0 16,2-1 1-16,0 2-1 15,2 1 0-15,2-1-1 0,-1 1 1 16,1-1 0 0,2-2 0-16,-1-3-1 15,5 0 1-15,9-1-1 16,-2 5 0-16,-1 3 0 15,-1 4 1-15,-4 4 0 16,1 2 0-16,-7 4 0 16,1 2 0-16,-6 1 0 15,-4 1 1-15,-6 1-1 16,-1 1 1-16,-7-1-1 31,1-1 1-31,0-2-1 0,-1 1 1 16,-1-3-1-16,0-2 0 15,1 0 0-15,3-2 0 16,5 0 0-16,4-2 0 16,3 2-1-16,1-2 1 0,5 1-1 15,3 3 0 1,3 0 0-16,1 2 1 0,0 0-1 16,5 1 1-16,-2 5 0 15,1-2 0-15,-1-3-1 16,-2 1 1-16,1 0 0 15,-5-3 1-15,3 3-3 16,-2-2 0-16,1 0-4 16,1-3 0-16,-3 1-3 15,1-2 0-15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3:48.17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30 323 14 0,'-2'0'7'0,"4"4"-3"16,-2-4 7-1,0 0-9-15,0 0 1 16,0-4 2-16,0 2 0 0,-2-2-6 0,0 1 0 31,-2-1 4-31,2-2 0 0,2-2-1 16,-2 1 0-16,2-3-2 15,-4 1 1-15,2-3-1 16,-1-1 0-16,1-4 0 16,0-1 0-16,-2-3-1 15,0 0 1-15,2 0 0 0,0 2 1 16,1 2-2 0,-1 2 1-16,0 2 0 15,0 1 0-15,-4 2 0 16,4 3 0-16,0-1 0 15,-2 4 0-15,1 2 0 16,-3 2 0-16,0 4 0 0,-1 2 1 16,-3 4 0-16,2 7 0 0,1 0 0 15,1 0 0-15,-2-2 0 16,5-1 0-16,-1-7 0 16,2 1 0-16,0-4 0 15,2-4 0-15,2-4 0 16,0-5 1-16,0-5-1 15,0-1 0-15,0-2-1 16,5 0 0-16,-3-3 0 16,2 1 0-16,1 6 0 15,-1 1 0-15,0 1-1 16,3 5 1-16,-1 4 0 16,0 2 0-16,-3 2 0 15,3 0 0-15,-2 2-4 16,1 2 1-16,3-1-6 0,1 5 0 1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33.81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5 12 22 0,'-7'-5'11'0,"7"-1"-1"15,0 6 18-15,6-2-25 16,-3 2 0-16,5 0 2 16,0 0 1-16,-1 2-8 15,1 1 1-15,3-2 4 16,-1 1 0-16,7 0-4 15,-4-1 0-15,5-1-6 16,-5 0 1-16,2 0-6 16,-1 0 1-16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32.3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0 892 20 0,'-15'0'10'0,"9"2"-5"0,6-2 15 16,0 0-20-16,0 0 1 0,6-8 2 31,-2 3 0-31,15-9-3 0,0 5 0 15,20-13 2-15,-13 5 1 16,22-8-1-16,-11 6 1 0,28-14-1 16,-13 7 1-16,31-13-1 15,-24 11 0-15,47-28 1 16,-1-2 0-16,5 5-1 16,-33 12 1-16,38-8-1 15,-34 10 0-15,22-7 0 16,-24 12 0-16,15-10-1 15,-21 11 1-15,4-7-1 0,-16 11 1 16,5 0-2 0,-16 8 1-16,2 2 0 15,-12 4 0-15,-4-1-1 0,-9 5 0 0,0 1-4 32,-10 3 1-32,-1 7-6 15,-7 0 1-15,-1 7-6 0,-8 3 0 16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31.7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7 35 24 0,'13'-17'12'0,"-7"7"-7"0,-2 8 16 15,-3-2-19-15,1 2 0 16,-2 2 1-16,0 0 0 16,0 4-4-16,0-2 1 0,-7 12 2 15,3-5 1-15,-6 20-2 16,1-8 1-16,-5 23-1 16,7-7 0-16,3 5-1 15,-2-9 1-15,6-2-1 16,0-6 1-16,8-2-1 15,-3-4 1-15,5-6 0 16,-2-3 0-16,1-4-1 16,-3-1 0-16,2-5-1 15,-1 0 1-15,-3-5-1 16,-2 1 0-16,0-8 0 16,0 5 0-16,2-7 1 15,-2 3 1-15,2-1 2 16,-1 2 0-16,7-1 1 15,-2 1 1-15,5-3 0 16,-1 1 1-16,7-1-2 0,-2 1 1 16,10-3-3-16,-4 3 1 15,11-3-5-15,-9 4 0 16,10-3-5-16,-12 3 1 16,-2-5-8-16,-4 5 1 0,-11-1-3 15,0 3 1-15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31.3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3 23 0,'-6'-6'11'0,"21"12"-4"16,-11-6 13-16,0 8-19 15,2-3 1-15,-5 9 1 0,1-1 0 16,-2 10-4-16,0-5 1 16,-2 9 2-16,2-6 0 15,0-2 0-15,0-4 0 16,0-5-1-16,0-2 0 15,0-12-1-15,0 0 0 16,0-8 0-16,0 3 0 16,0-7-1-16,0 5 0 15,0-8-1-15,0 3 1 16,0-1 1-16,0 4 0 16,0 1 0-16,0 2 1 0,6 10 0 15,0 0 0-15,4 10 1 16,-5-2 0-16,7-1 1 15,-4-1 0-15,7 0 0 16,-3-2 1-16,1-2 0 16,-3 0 0-16,3-6-1 15,-3 0 1-15,-3-4-1 16,-1 1 0-16,-2-9-1 16,-2 1 0-16,-4-6-3 15,-2 5 0-15,-2-7-4 16,2 4 0-16,1-2-5 15,-1 4 0-15,8 3-5 0,-2 3 0 16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28.24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38 30 0,'0'6'15'0,"2"13"-15"15,0-15 24-15,2 8-22 16,-2-3 0-16,-2 10 0 16,0-3 0-1,0 17-3 1,0-9 1-16,0-4 2 0,0-5 1 15,2-5-2-15,0-3 0 16,-2-12 0-16,0 1 0 16,0-12-2-16,0 7 0 15,0-7-1-15,0 3 1 16,-2-6-1-16,2 3 1 16,2 1 0-16,0 3 0 15,3 9 1-15,1-1 0 16,4 10 1-16,-1-1 1 15,4 7 0-15,-3-3 1 16,5 3 0-16,-3-2 0 0,7-5 1 16,-4-1 1-16,4-4-1 15,-2 0 0-15,2-6 0 16,-6 1 0-16,-3-7-2 16,-1 3 0-16,-7-9-1 0,0 5 1 15,-6-14-2 1,3 6 1-16,-7-10-3 15,4 8 0-15,-3-2-6 16,-1 6 0-16,4 1-7 0,0 5 1 16,-13 0-1-16,4 3 0 15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27.7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20 18 0,'5'-12'9'0,"3"4"-3"16,-6 7 13-16,-2 1-18 15,0 0 1-15,2 9 2 16,0-1 1-16,0 15-6 16,-2-6 1-16,2 19 3 15,-2-9 0-15,5 4 0 16,-1-6 1-16,8-2-2 0,-5-4 1 31,11-10-1-31,-5-1 1 16,3-12 0-16,-5 0 1 15,1-7-1-15,-3 1 0 16,-3-5-1-16,-2 1 1 16,-4-10-3-16,0 4 0 15,-6-1-1-15,2 4 0 16,-9-2 0-16,1 6 0 15,-5 5-2-15,7 0 1 16,-1 5-1-16,1-1 0 0,4 4-5 16,3 0 1-16,6 0-5 15,1 0 0-15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27.4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 4 24 0,'-4'-3'12'0,"4"1"-9"0,0 2 18 15,0 3-18-15,0 1 0 16,0 10 2-16,0-5 1 16,0 14-7-16,0-1 0 15,4 14 5-15,-4-9 0 16,2 6-2-16,-2-8 1 15,4 0-3-15,-2-6 1 0,0 0-5 16,0-6 1-16,0-3-6 16,1-2 0-16,3-6-2 15,-2-2 0-15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27.0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4 96 18 0,'11'-23'9'0,"-3"-8"-3"0,-4 25 9 15,0-1-14-15,-2 1 1 16,-1-4 1-16,1 3 0 16,-4 1-4-16,-3 2 0 15,-3 6 3-15,-2 4 0 16,-3 3-1-16,-2 7 1 15,1 7 0-15,5-6 0 16,-9 23-1-16,3-9 1 0,1 9-1 16,3-7 1-16,5 9-1 15,0-11 1-15,8 4-1 16,-2-8 0-16,8-4 0 16,0-6 1-16,3-5 0 15,-1-3 0-15,7-7 0 16,-3 2 0-16,3-14-1 15,-6 3 0-15,3-7-1 16,-5 3 0-16,-5-3-2 16,0 3 1-16,-6-7-1 15,0 5 1-15,-4 1 0 0,1 3 0 16,1 3 1 0,0 0 1-16,4 0 1 15,0 1 1-15,6 3 0 16,1 0 0-16,5 0-1 0,0 0 1 15,3 0-2 1,-5 2 0-16,7 0-5 16,-4 0 1-16,5-6-7 0,-5 3 0 15,6-7-3 1,-3 2 1-16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26.5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35 25 0,'0'9'12'16,"6"-5"-7"-16,-6-4 21 0,8 2-26 15,1 0 1-15,5-6 0 16,-3 0 1-16,7-1-7 15,-3-1 1-15,8-13-5 16,-4 5 1-16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26.56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30 22 0,'0'0'11'0,"7"-8"-8"16,-5 6 18-16,10-6-20 15,-3 3 0-15,5-5 1 16,-3 1 1-16,7-3-4 16,-3 3 1-16,4-3 1 0,-2 3 1 15,3-3-3-15,-5 3 0 16,-2 1-3-16,-3 0 0 16,0 3-5-16,-5 1 1 15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26.25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 218 19 0,'-7'-16'9'0,"8"3"-5"0,1 9 17 16,6-3-20-16,-4 1 1 15,9-4 2-15,-3 3 1 16,3-3-6-16,-1 2 1 15,5-3 2-15,-5 1 1 16,5-5-1-16,-3 4 0 16,7-7-2-16,-6 5 0 15,4-2-3-15,-3 3 0 0,1-1-3 16,-4 3 0-16,-1 5-3 16,-4 1 1-1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33.59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6 29 22 0,'5'-16'11'16,"7"11"-11"-16,-8 3 22 0,-1-2-19 15,3 2 0-15,0 2 2 16,-2 0 0-16,-3 8-6 16,-1-1 1-16,-1 12 4 15,-1-3 0-15,-6 18-2 16,0-7 1-16,-1 11-1 16,-1-11 0-16,-1 4-1 15,5-10 0-15,1 4 0 16,-1-6 0-16,2-2-2 15,2-1 0-15,-2-5-3 16,3 1 0-16,-1-7-5 16,-2-1 1-16,2-2-4 15,0 2 1-15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25.9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8 24 0,'-3'-7'12'0,"10"9"-11"15,-7-2 17-15,6 3-17 16,-2-1 1-16,2 12 2 15,-1-3 1-15,1 14-5 16,0-6 0-16,2 20 3 16,-3-10 0-16,5 7-1 15,-4-9 0-15,-1 0-3 16,1-6 1-16,0-2-4 16,-2-3 1-16,0-7-6 15,1-1 1-15,1-8-2 16,-2 0 1-16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25.67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 151 17 0,'-12'-10'8'0,"7"-2"-4"0,5 3 11 16,2-3-14-16,3-1 0 0,5 0 1 15,1-1 1-15,7 1-3 16,3-1 0-16,0 3 2 16,0 1 1-16,0 3-1 15,4-1 1-15,0 4-1 16,0 2 0-16,-2 4-1 16,-4 2 1-16,0 2-1 15,-6 3 1-15,-7 1-1 16,0 3 0-16,-12 5 0 15,-1 3 0-15,-9 2-1 16,-5 1 1-16,-6-1-1 16,4-1 0-16,-5-5-1 15,3-4 1-15,-2-3-1 16,8-4 1-16,-1-1-1 16,9-1 1-16,3 0 0 15,4-2 1-15,6 2 0 0,8 0 0 16,5 3 1-16,4 3 0 0,6 1 0 31,-2 1 0-31,4-1 0 16,-2 1 0-16,-2 1 0 0,0-1 0 15,-2-1-2-15,-4-3 1 16,-1 0-4-16,-3-3 0 16,-3-1-5-16,1-2 1 15,3-4-5-15,5-4 1 0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25.1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 48 12 0,'-6'-11'6'0,"6"-7"3"0,0 16 6 0,0-1-13 15,0-3 0-15,0 0 2 16,0 2 0-16,0 4-5 15,0 0 1-15,0 2 3 16,0 2 1-16,0 4-2 16,0 3 1-16,4 8-1 15,2 6 1-15,-4 6-1 0,3 0 1 16,5-2-2-16,-4-2 1 16,-1 3-1-16,3-3 1 15,-4 0-1-15,2-2 0 16,-2-4 0-16,-1-3 0 15,-1-3-1-15,-2-4 0 16,0-1-4-16,0-2 1 16,6-3-5-16,-6-3 1 15,8-2-4 1,-4-9 1-16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33.2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1 995 12 0,'-5'4'6'0,"10"-10"5"15,-3 4 1-15,4 0-10 16,4-4 0-16,1 0 2 16,5 1 1-16,5-5-5 15,8-1 0-15,7-5 4 16,4-5 0-16,6-4-1 0,10-4 0 16,9-3-1-16,5-1 1 15,3-1-1-15,1-3 1 16,9-5 0-16,2-6 1 15,-1 0-1-15,4-4 0 16,10 2-1-16,-7 2 1 16,-7 4-1-16,3-2 0 15,-7 4-1-15,-3-1 0 16,-12 7-1-16,-9 3 1 16,-4 3 0-16,-8 7 0 15,-4 0 0-15,-3 3 0 0,-4 3 0 16,-7 2 1-16,3 3 0 15,-6 3 0-15,0 1-1 16,-2 2 1-16,-5 2-2 16,-1 1 1-16,-5-1 0 0,-1 2 0 15,-3 2-1-15,0 0 1 16,2 0-1-16,-5 0 0 16,1 0-3-1,-4 0 0-15,6-2-4 16,-6 2 0-16,0-2-7 15,2-2 1-15,-2 0-2 0,0 0 1 16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31.05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6 27 0,'2'-8'13'0,"2"10"-9"0,-4-2 19 16,2 6-21-16,0-2 0 0,-2 9 1 16,0-3 1-16,-4 22-5 15,2-7 0-15,-2 12 3 16,-1-9 0-16,3 5-2 15,0-8 0-15,2-2-4 16,0-6 0-16,0-6-7 16,0-3 1-16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30.7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 84 31 0,'-6'-5'15'0,"14"-1"-10"16,-6 4 23-16,9-4-27 16,-1 2 0-16,7-1 1 0,-5 1 1 15,11 0-4-15,-6 0 1 16,8-2-1-16,-6 4 0 16,10-5-5-16,-7 1 1 15,3-8-6-15,-7 5 1 31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30.72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4 28 0,'7'-6'14'0,"-7"8"-15"0,0-2 28 15,-2 6-24-15,2-2 0 16,-1 17 1-16,-1-4 0 31,4 35-5-31,-2-14 0 0,3-2 3 16,1-9 1-16,-1 0-3 15,0-6 0-15,-1-4-5 16,0-5 1-16,-2-3-7 16,0-1 0-16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30.4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4 89 18 0,'20'-33'9'0,"-19"8"-6"0,1 20 13 16,-4-7-16-16,1 3 0 0,-11 5 1 15,4 0 0-15,-9 12-1 16,4-3 1-16,-3 7 0 15,7-4 1-15,-3 7-1 16,6-4 0-16,6 5 0 16,0-3 1-16,8 3-2 15,2-5 1-15,5 6 1 16,-5-3 1-16,3 1 0 16,-1-1 0-16,-5 3 0 15,-1-4 1-15,-6 5-1 16,0-5 1-16,-8 3-2 15,3-3 0-15,-9-1-2 16,5-5 1-16,-3-1-5 16,0-2 0-16,3-6-7 15,1 0 0-15,12-11 0 16,0 1 0-16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30.09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79 22 0,'-9'11'11'0,"22"-13"-8"15,-7 2 21-15,3-5-24 0,1 3 1 16,9-6-3-16,-1 2 1 16,5-7-4-16,-4 1 1 15,14-11-4-15,-8 4 1 16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29.78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-2 147 25 0,'0'-2'12'0,"16"-6"-12"0,-12 6 22 0,9-5-20 15,-3 1 0-15,7-7 0 16,-4 5 1-16,6-7-4 15,-2 1 0-15,3-1 2 16,-5 4 1-16,4-3-5 16,-4 5 0-16,-1-1-5 15,-3 3 1-15,-3 3-2 16,1 2 1-1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33.3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0 13 16 0,'14'-13'8'0,"-9"19"-1"0,-1-6 11 16,0 6-17-16,0-3 1 16,0 13 3-16,-3-5 0 15,-2 14-6-15,-1-6 1 16,-6 8 3-16,0-6 0 15,-1-2 0-15,1-6 0 16,2 0-2-16,1-3 0 16,1-4 0-16,2-3 0 15,0 1 0-15,0-4 0 16,8-6-1-16,2 3 0 16,-1-9 0-16,3 7 0 0,3-15 0 15,-5 7 0-15,5-4 0 16,-3 4 1-16,1 5 0 15,-1-2 0-15,-3 14 0 16,-1-4 1-16,2 14 0 16,-5-5 1-16,-3 10 0 15,0-4 0-15,-1 5-1 16,-1-5 0 0,0 2 0-16,2-4 0 15,0-1-4-15,0-3 0 0,2-3-5 16,0-2 0-1,5 0-6-15,1-2 0 16,5-4 0-16,-3 2 0 0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29.48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17 29 0,'12'-9'14'0,"13"1"-11"16,-16 2 23-16,1-1-24 15,3-1 0-15,2-1-1 16,2-5 1-16,-1 5-3 15,-1-3 0-15,2 5 1 16,-4-1 0-16,1 1-4 16,-3 1 1-16,-3 2-5 15,-1 0 1-15,-1 4-3 0,-2 0 1 16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29.4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0 24 0,'2'-4'12'0,"9"10"-7"0,-9-2 16 15,2 0-17-15,-4 5 0 16,6 11 1-16,-5 4 1 15,1 5-8-15,0 6 0 16,2-1 5-16,-2-3 0 16,4-4-2-16,-3-4 0 15,1-6-3-15,0-2 1 16,0-5-5-16,0-3 0 0,-1-3-5 16,1-6 1-16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29.1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 160 21 0,'-10'-7'10'0,"14"-9"-3"16,0 12 15-16,5 1-18 15,3-3 0-15,3 0 2 16,4 0 0-16,4-1-8 16,0-3 1-16,0-3 4 15,4 1 1-15,4 1-5 16,-4-2 1-16,-1 1-6 15,-5 1 0-15,-1-1-5 16,-1 1 1-16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28.8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3-3 26 0,'-7'-3'13'0,"1"18"-10"0,6-9 24 15,0 7-27-15,2 4 1 0,0 10 1 0,0 2 1 32,2 6-3-32,3-4 0 15,-3-3 2-15,0-1 0 0,3 0-1 16,-3 0 1-16,0-8-2 15,-2-1 1-15,1-7-4 16,-1-1 0 0,-2-6-3-16,0-4 1 15,-2-2-6-15,-1-6 1 0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6:47.4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1 79 11 0,'-17'-2'5'0,"-10"0"-4"16,21 2 5-16,-2 0-6 15,2 2 0-15,4 0-1 31,6 0 1-31,8 0 0 16,5 0 1-16,4-2 0 16,12-4 1-16,7 0-1 0,10 0 1 15,10 1 0-15,-7-3 1 16,7-2-1-16,3 4 0 16,-3 0-1-16,-1 3 0 15,-9-1-1-15,-9 0 1 16,-11 0-1-16,-8 0 1 0,-15 4-1 15,-9-2 0-15,-9 2 0 16,-18-2 1-16,-9 2 0 16,-9 1 1-16,-8-1 0 15,-7 0 0-15,1 0 0 16,3 0 1-16,12 2-2 0,6-2 1 16,3 0-1-16,14 2 0 15,8-2-2 1,11-2 1-16,12 0 0 15,17-2 0-15,15 0 0 16,8-2 0-16,12-2 0 16,9 2 0-16,6 2 0 15,-4-1 1-15,-4 1-1 0,-4 0 0 16,-3 2 0-16,-14 2 1 16,-8 0-1-16,-11-1 1 0,-15 3-1 15,-20-2 0-15,-9 0 1 31,-14 2 0-31,-11-2-1 16,-14-2 1-16,-5 2 0 16,-1 0 0-16,-3 0 0 0,9-2 0 15,8 0-1-15,10 0 1 16,9 0-1-16,16-2 1 0,11 2-2 16,15-2 1-16,10-2-1 15,19-4 1-15,10 4-1 0,14 1 1 16,-5-3 0-16,6 0 0 15,-2 0 0-15,-9 3 0 16,-12 1 0-16,-9-2 1 16,-14 2-1-16,-17-2 1 31,-19 4-1-31,-12 2 1 16,-21-2 0-16,-16 2 0 0,-5 2-1 15,-8 0 1-15,-1-3 0 16,5 1 0-16,5 2-1 15,17-2 1-15,10 2-2 0,14-2 1 16,22 0 0-16,14-2 0 16,22 2-1-16,15-6 0 0,21 0 0 15,18 2 1-15,9-2 0 16,8-1 0-16,1-1 0 16,3 2 1-16,-4 0-1 15,-8 2 0-15,-10-2 0 16,-18 4 1-16,-17-4-1 15,-14 4 1-15,-18 0 0 16,-20 0 0-16,-21 0-1 31,-14 0 1-31,-16 2 0 16,-9 0 0-16,-8 0-1 0,4 0 1 16,3 2-1-16,14-2 1 15,2 2-1-15,12-2 0 16,19 2-1-16,15-3 1 15,21-2-1-15,23 1 0 16,20 0 0-16,20-2 1 16,14 2-1-16,10-4 1 15,3 4 0-15,1-2 0 16,-9 0 0-16,-10 2 0 0,-14 4 0 16,-22-2 1-16,-16 2-1 15,-24-3 1-15,-19 1-1 16,-25 0 1-16,-22 2 0 15,-15 0 0-15,-11-2-1 16,-9-2 1-16,0 2-1 16,7 0 1-1,15 0-1 1,24 0 0-16,21-2-1 16,23-2 1-16,25 0-1 15,19 0 1-15,17-2-1 16,10 0 1-16,11 0-1 15,3 2 1-15,-1 0 0 16,-7 2 0-16,-14 2 0 16,-15 2 1-16,-14-2-1 15,-19 0 1-15,-15-4-1 16,-19 2 1-16,-14 0 0 0,-23-4 0 16,-9 4-1-16,-12 0 1 15,2 0-1-15,-2 0 0 16,5 0 0-16,7 0 1 15,17 0-2-15,13 0 1 16,18 0-1-16,16-2 1 16,17 2-1-16,22-2 1 15,17-1-1-15,12 1 1 16,12 0 0-16,3 2 0 0,5 0 0 16,-11 2 0-16,-7-2 0 15,-9 2 0-15,-14 0 0 16,-20-2 1-16,-18 0-1 15,-16 1 1-15,-21 1-1 16,-25 0 1-16,-13 2-1 16,-14-2 1-16,-13 0-1 15,1 2 0-15,5 0 0 16,9-2 1-16,12-1-2 16,15 1 1-16,15 0 0 15,16 0 0-15,22 4-1 16,15-6 1-16,26 0-1 15,15 0 1-15,12-6-1 16,17 2 0-16,10 2 1 16,-6-1 0-16,2 1 0 15,-13 2 0-15,-10 0 0 16,-17 0 1-16,-16 0-1 16,-19 0 1-16,-13 0-1 0,-24 2 0 15,-14 1 0-15,-18-1 1 16,-6 0-1-16,-10 2 1 15,3 2-1-15,9-2 0 16,6 0 0-16,15-2 0 16,8-1-1-16,14-1 1 15,13-1-1-15,19-1 1 0,13 0 0 16,14-2 0-16,15-4-1 16,10 2 1-16,2 4 0 15,-8-1 0-15,-4-1 0 16,-7 2 0-16,-6 2 0 15,-16 0 1-15,-13 0-1 16,-11 0 1-16,-14 2-1 16,-13 2 1-16,-10-2 0 15,-14-2 0-15,-5 1-1 16,-2 1 0-16,8 0 0 16,5 0 0-16,8 0-1 15,8-2 1-15,7 0-1 16,20-2 1-16,17-2-1 15,21 1 1-15,11-3 0 0,22 0 0 16,7 4 0-16,-1 2 0 16,1 0 0-16,-5 4 0 15,-10 2 0-15,-10-1 0 16,-15 1 0-16,-19 4 0 16,-18-4 0-16,-15-1 1 15,-21 3-1-15,-9 2 0 0,-14-3 0 16,-10-3 1-16,-3 0-1 15,-3 2 1-15,11-2-1 16,12-4 0-16,12 0 0 16,12-4 0-16,17 0 0 15,23-2 0-15,19 0-1 16,10-1 1-16,19 1-1 16,0 2 1-1,2 0 0-15,-7 4 0 16,-9 2 0-16,-11 0 0 0,-15 2 0 15,-15 0 0-15,-13 5 0 16,-20-1 0-16,-14 2 0 16,-17-3 1-16,-4-1-1 15,-7-2 0-15,-1-2 0 16,7-2 1-16,7-6-1 16,13 2 1-16,14-1-1 15,15-1 0-15,21 0-1 16,10 0 1-16,13 1 0 15,12 1 0-15,6 2-1 16,-1 2 1-16,-5 0 0 0,-4 2 0 16,-9 0 0-16,-9 1 0 15,-10 3 0-15,-11 2 0 16,-3 0 0-16,-6-3 0 16,-2 1 0-16,-4-2 1 15,2-2-1-15,1 2 0 16,1-2 0-16,6-4 0 0,-1 2 0 15,9-6 0-15,5 2 0 16,8 0 0-16,6 4 0 16,0 0 0-16,-4 2-1 15,-1 0 1-15,-3 0 0 16,-5 2 0-16,-7-2 0 16,-7-4 0-16,-6 2 0 15,-6-4 0-15,-3 0 0 16,-4 0 1-16,-1 2-1 15,7-1 1-15,1 1-1 16,6 0 0-16,8-2-1 16,1 2 1-16,7 0-1 0,-3-2 1 15,5 2 0-15,1 0 0 16,-2 0 0-16,-1 1 0 16,-4 1 0-16,-3 0 0 15,-5 0 0-15,-2 0 0 0,-2 0 0 16,0 0 1-16,-3 0-1 15,5-2 0-15,0 2 0 32,9 0 0-32,5 0-1 15,1 0 1-15,-2 0 0 16,7 2 0-16,-7 1 0 16,0-3 0-16,-1 0 0 0,-12 2 0 15,0 0 0-15,-10 0 1 16,-3 2-1-16,-8-4 1 15,0 0-1-15,-2-2 1 16,-2 0-1-16,2 0 0 16,3-2 0-16,3 2 0 15,4 1-1-15,3-1 1 16,4 0 0-16,8 0 0 0,6 0 0 16,0 0 0-16,-3 0-1 15,5 2 1-15,-4 0 0 16,-1 0 0-16,-3 2 0 0,-2 0 0 15,-2 0 0-15,-5 0 0 16,1 0 0-16,-4 0 1 16,5-2-1-16,-1 0 0 15,-2 0 0 1,4 0 0-16,2 0-1 16,1 0 1-16,1 0 0 15,-6 0 0-15,2 0 0 16,-4 0 0-16,-5 1 0 15,-4 1 1-15,-5 2-1 16,-3-2 0-16,-7 4 0 16,3-6 0-16,-2 0 0 0,1 0 0 15,3 0 0-15,0 0 1 16,8-2-1-16,1 0 0 16,13-2-1-16,1 2 1 15,9-2 0-15,3 3 0 16,6-1-1-16,-3 0 1 15,-3 2 0-15,-4 0 1 16,-6 0-1-16,-14 2 0 16,-16 1 0-16,-7 5 1 15,-14 0-1-15,-13-4 1 0,-9 1-1 16,-9 1 0-16,3-4 0 16,2-2 0-16,3 4 0 15,12-4 0-15,14 2 0 16,8 0 0-16,11-2 0 0,6 2 0 15,8 0-1-15,2 0 1 16,5-4 0-16,1 2 0 16,3 0 0-16,-2 0 0 15,-2-2 0-15,-9 2 0 16,-6 2 0-16,-11-2 1 16,-12 2-1-16,0 3 1 0,-12-3-1 15,-1 0 1-15,-14-2-1 16,6 4 0-16,0-2 0 15,0-2 1-15,-1 0-2 32,-1 0 1-32,6 2 0 15,2 0 0-15,-1 2 0 16,9-8 0-16,-5 2 0 16,4-2 0-16,3 0 0 15,5-2 0-15,3 1 0 16,-3-1 0-16,2-2 0 0,4 2 1 15,-4 3-1-15,-4-1 0 16,4 2 0-16,0 2 0 16,0 0 0-16,5 0 0 15,3 0 0-15,7 0 0 16,4-2-1-16,8 2 1 16,4-2-1-16,5 0 1 15,3 2-1-15,5-2 1 16,7 0-1-16,3 0 1 0,4 0-1 15,-3 0 1-15,1 1 0 16,-4-1 1-16,-5-2-1 16,-6 2 1-16,-9 0-1 15,-3-2 1-15,-4 2 0 16,-6 2 0-16,2 0-1 16,-4 0 0-16,4 0 0 15,-2 2 0-15,8 0 0 16,2 0 0-16,-2 0-1 0,-1 0 1 15,3 0-1-15,0 0 1 16,2-2 0-16,1 0 0 16,6 0-1-16,1-2 1 15,5 0 0-15,2 2 0 16,8-2 0-16,-3 0 0 16,5 0-1-16,-4 2 1 15,-1 0 0-15,1-2 0 0,-2 2-1 16,-2 0 1-16,0 0 0 15,-2 0 1-15,0 0-1 16,0 0 0-16,0 0 0 16,0 0 0-16,2 0 0 15,2 0 1-15,1 0-2 16,3 0 1-16,4 0-1 16,3 0 1-16,2 2 0 15,-1-2 0-15,-7 0 0 16,1 2 0-16,-10-2 0 15,-8 0 1-15,-2 0-1 0,-5-2 1 16,0 2-1-16,-1 0 1 16,3 0-1-16,5-2 1 15,6 2-2-15,2 0 1 16,8 0-1-16,9-2 0 31,35 2 0-31,2 2 0 0,-4-2-1 16,4 0 1-16,3 0 0 15,-1 0 0-15,5 2 0 16,3 0 1-16,3 0 0 31,4 0 1-31,2 2-1 16,4-4 0-16,-4-2 0 16,4 0 0-16,-1 0 0 15,1 2 0-15,-11-2 0 16,-5 2 0-16,-9-2 0 15,-10 2 0-15,-9 0 0 0,-14 0 1 16,-9 0-1-16,-10 0 1 16,-8 0-1-16,-7 0 1 15,-3-2-1-15,1 0 1 16,0 0-1-16,5 0 0 16,1 0-1-16,7 0 1 15,6 1 0-15,13 1 0 16,4-2-1-16,14 0 1 15,13 0-1-15,4 2 1 0,8 0 0 16,-5 0 0-16,1 0 0 16,-2 0 0-16,-4 0 0 15,-13 0 1-15,-11 2-1 16,-12 0 0-16,-14 1 0 16,-11 1 1-16,-7 2-1 15,-8-2 1-15,-3 2-1 16,4-4 1-16,0 0-1 15,4-1 0-15,8-1 0 16,5 0 0-16,10 0-1 16,14-1 1-16,11-1 0 15,5-2 0-15,20 0-1 16,4 0 1-16,7 2 0 16,-5-2 0-16,0 2 0 15,-4 2 0-15,-6 0 0 16,-12 2 0-16,-11 0 0 0,-11 2 1 15,-12 2-1-15,-6 0 1 16,-2 1-1-16,-3 5 1 16,-3-5-1-16,3-1 1 15,5-2-2-15,2 0 1 16,8-2 0-16,2-2 0 16,11-2-1-16,12-2 1 15,8 4-1-15,5 0 1 0,6-6 0 16,-2 2 0-16,2 1 0 15,-8-1 0-15,-3 2 0 16,-7 0 0-16,-7 0 0 16,-7 2 1-16,-7 0-1 15,-3 0 0-15,-6 0 0 16,0 0 1-16,0 2-1 16,0-2 0-16,4-2-1 15,6 0 1-15,1 0 0 16,6 0 0-16,6 0-1 0,4 2 1 15,6 0 0-15,0 0 0 16,-3 0 0-16,3 2 0 16,-6 0 0-16,0-2 0 15,-8 2 0-15,-4-2 1 16,-7 0-1-16,-2 0 1 16,-6 0-1-16,0 0 1 15,2 2-1-15,2-2 0 16,1 2 0-16,7 0 0 0,1-2 0 15,5 0 0-15,-1 0-1 16,-2 0 1-16,-1 0 0 16,1 0 0-16,0 2 0 15,-5 0 0-15,-6 2 0 16,-4-4 0-16,0 3 0 16,0-1 1-16,-2-2-1 15,0 0 1-15,2 2-1 16,2-4 0-16,6 2-1 0,5 0 1 15,2 0-1-15,3 0 1 16,-1 2-1-16,-2-6 1 16,3 2 0-16,-1-1 0 15,0 3 0-15,0 0 0 16,1 0 0-16,-3-2 0 16,-3 2 0-16,1 0 1 15,1 0-1-15,-1 0 0 16,-1 0 0-16,1 2 0 0,0 1 0 15,3-1 0-15,-7 0 0 16,5 0 0-16,-1 2 0 16,-1 0 0-16,-5-2 0 15,-3 0 1-15,-4-2-1 16,-2 0 0-16,0 2 0 16,-1-4 1-16,-3-2-1 31,-4-2 0-31,1 2 0 15,1 0 0-15,2 1 0 16,0 1 0-16,6 2-7 0,8 7 1 16,4 3-6-16,7-4 1 15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23.079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0 0 13 0,'-15'6'6'0,"-6"17"0"16,16-14 7-16,-7 5-11 16,5 3 0-16,-6 4 1 15,2 4 1-15,3 4-5 31,1-1 0-31,5 3 3 0,4-2 0 16,5 3-1-16,1-11 0 0,9-2 0 16,-3-9 0-16,3-4 0 15,4-8 0-15,3-6-1 0,-5-3 1 32,1-5-1-32,-3-1 0 0,-6 0 0 15,-2 0 1-15,-3 3-1 16,-6 7 0-16,-6 5 1 15,1 4 1-15,-7 3-2 16,3 5 0-16,-2 7-7 16,0 12 0-16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22.64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42-1 14 0,'0'-2'7'0,"0"19"-1"0,0-11 7 16,-2 4-11-16,-1 5 0 0,1 6 0 16,-4 6 1-16,1-2-4 15,1 2 0-15,-1-3 2 16,1 1 0-16,-1-4-3 16,5 0 0-16,-2-1-4 15,-2 3 0-15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20.213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0 20 14 0,'4'-4'7'0,"9"0"-7"0,-7 4 10 0,5-2-9 16,3-1 1-16,3 1 2 15,0-2 0-15,1 4-4 0,-1-2 0 16,0 2 2-16,1 4 1 15,-5 2-2 1,1-1 1-16,-3 3-2 16,-7 0 1-16,-4 1-2 0,-6 1 1 15,-5 7 0-15,-5 0 0 16,-5 1 0-16,-2-1 0 0,-2 0 1 16,4 1 0-16,4 1 0 15,1-6 1-15,9 3 0 16,1-3 1-16,8-1 0 15,9-1 0-15,8-1-1 16,6-1 0-16,4 1-6 16,6-2 1-16,1-1-6 15,7 3 1-15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19.648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3-1 9 0,'2'-2'4'0,"2"6"1"15,-4-4 4-15,2 4-5 16,-2 2 0-1,0 5 1-15,0-1 0 16,0 17-7-16,-2 1 0 0,0 3 5 16,2-3 0-16,0-1-2 0,0-2 1 15,0-4-1-15,0-2 0 16,0-4-1 0,0-1 1-16,0-3-6 15,0-1 0-15,4 3-2 16,-2-5 1-16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16.27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82 11 11 0,'4'-10'5'0,"-4"8"-1"15,0 2 1-15,0 0-3 16,-2 2 0-1,-2 0 2-15,-4 2 1 16,3 5-6-16,-3 3 1 0,-3-1 4 16,-3 3 0-16,7 1-2 15,-3 2 1-15,3 0-2 16,-1 1 1-16,6-1-1 16,2 0 1-16,4 0-1 15,4-3 0-15,-1-1 0 0,5-5 1 16,1-5 0-16,-4-1 0 15,5-5 0-15,-1-5 0 16,0-5 0-16,-2-3 0 16,1-1-1-16,-5-2 0 0,-1-4-1 15,-4 2 0-15,-2 2-1 16,-2 0 0-16,-4 7-6 16,1 5 1-16,-3 8-3 15,-7 3 0-15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32.90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2 29 19 0,'-3'-11'9'0,"3"7"-10"15,0 4 16-15,1-6-19 16,1 4 0-16,-1-4-6 16,-1 6 1-16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4:15.6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10 10 8 0,'8'-6'4'0,"-1"2"0"0,-5 4 4 16,2 2-5-16,-2 2 1 15,0 2 1-15,-2 3 0 0,-2 5-7 16,0 11 1-16,-4 2 4 31,3 0 0-31,-1 0-1 0,0-2 0 16,-2-4-1-16,2-2 0 15,2 0-1-15,0-5 1 16,1-3-7-16,1 1 1 16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09.2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5 10 10 0,'6'-4'5'0,"-1"4"-3"16,-1-2 3-16,2 0-3 15,-4 2 1-15,7-1 1 16,-3-1 0-16,0 2-5 15,3 0 0-15,-3 0 3 0,-4 2 0 16,2-1-1-16,-4 1 0 16,0 4 0-16,-4-2 1 15,-2 4-2-15,0-1 1 16,1 7 0-16,-5 3 1 16,3-3-1-16,1 1 0 15,2 0-1-15,2 1 1 16,2-3 0-16,0-1 0 15,0 1 0-15,2-5 0 0,4-2-1 16,-2-3 1 0,7-5 0-1,-1-1 0-15,-3-1-1 32,-1-2 1-32,-2 0-1 15,1 2 1-15,-5 4-1 16,-5-2 0-16,1 2-1 0,2 2 1 15,-4 4-1 1,-3 2 1-16,3 5-1 16,2 3 1-16,-2 3-1 15,5 4 1-15,-3 0 0 0,4-2 0 16,4 0 0-16,-3 2 0 16,5 0 0-16,-2-1 1 0,2-1 1 31,-6-4 0-31,4-2 0 0,-4-3 0 15,-4-3 0-15,-2-1 1 0,0-4-1 16,-3-2 0 0,-6 0-1-16,1-4 0 15,-1-4-5-15,-2 0 1 16,7 1-6-16,-7-1 1 0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08.5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4 14 0,'-4'-13'7'0,"14"7"-4"0,-6 4 9 15,1-2-12-15,3 2 1 16,8-1 0-16,-5 1 0 16,4 0-1-16,3 2 0 0,-1 2 1 15,2 0 0-15,4 3 0 16,-5 3 0-16,3 0-1 15,-6 5 1-15,2-1-1 16,-1-1 0-16,-5-5 0 16,-1 0 1-16,-2-1 0 15,-8 1 0-15,-2-2-1 16,-12 0 1-16,1-2-1 16,-6 0 1-16,-1-1-1 15,-1 1 0-15,0 0 0 16,-2 2 0-16,2 0 0 15,0 0 0-15,3 0 0 16,3-1 0-16,4 3 0 16,5 2 1-16,2 1 0 15,8 7 0-15,-2-1 1 16,11 0 0-16,-5 1 0 0,7 3 1 16,-3-4 0-16,3-1 0 15,2-1-3-15,5-1 0 16,-5-5-6-16,0-1 1 15,2 0-4-15,-7-4 1 16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08.1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88 0 8 0,'0'-2'4'0,"-5"6"2"16,3-2 3-16,-2 4-7 15,-2 5 1-15,-3 5 1 16,1 1 1-16,-2 4-6 16,5 4 0-16,-7 2 4 15,6 0 0-15,2 0-2 16,-1-6 1-16,5-4-2 15,-2-1 0-15,-2-5-3 16,4-1 0-16,-4-4-3 16,2-4 0-16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07.89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1 0 14 0,'0'0'7'0,"0"13"-4"16,0-11 13-16,-4 8-14 15,2 3 1-15,-7 2 0 16,3 5 0-16,-5 2-4 0,1 5 0 16,3-2 3-16,-1 2 1 15,2-6-2-15,4-4 0 16,-3-3-2-16,5-5 1 15,0-1-6-15,0-2 1 16,5-4-2-16,-3-2 0 16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07.59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19 0,'16'0'9'16,"20"-4"-8"-16,-30 2 14 0,2 0-15 15,1 2 0-15,3-2-2 16,3 2 1-16,-3 0-3 15,-1 0 0-15,5 0-2 16,-1 0 1-16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07.32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69 5 12 0,'6'-6'6'0,"-4"8"-3"0,-2-2 9 0,0 0-12 16,-2 2 1-16,-4 0 1 16,-4 4 0-16,1 1-2 15,-5 5 0-15,-3 1 2 16,-4 3 0-16,-4 1-1 15,6 2 1-15,4 2-1 16,0 0 1-16,7-2-1 16,-3 0 1-16,7-1-1 15,4-3 0-15,2-4 0 16,5-1 1-16,5 0 0 16,5-1 0-16,-2-3-1 15,3-2 1-15,-3-2-1 16,2 0 0-16,0-1-2 15,0-1 0-15,-1-1-4 16,-5-5 1-16,-1 2-5 16,-8-2 1-16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06.98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3 16 11 0,'0'-12'5'0,"0"8"-1"15,0 6 3-15,-4 0-4 16,2 4 0-16,-4 3 3 16,-9 3 0-16,0 1-8 15,0 6 1-15,1 4 4 16,3-2 1-16,0 0-2 16,5-2 0-16,2-2-3 15,4 0 0-15,4-5-4 16,3-1 0-16,5-3-2 15,-1-1 1-15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06.70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40-1 11 0,'11'0'5'0,"8"8"1"16,-16-6 4-16,7 4-9 15,-4 1 0-15,-1 3 1 0,1 1 1 16,-2 5-3-16,-4 3 1 16,-2-4 1-16,-2 4 1 15,-5 2-1-15,-3-3 1 16,1-1-2-16,-4-4 1 16,0-1-1-16,3-3 0 15,1-1-4 1,2-4 1-16,5-2-5 15,4-2 0-15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06.31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 0 17 0,'0'12'8'0,"0"26"-9"0,-2-28 15 0,0 3-14 15,-7 1 1-15,1 1 0 16,-4-2 1-16,3 1-2 15,-5-5 0-15,3-1 0 0,3 0 1 0,-3-2-6 32,5-1 0-32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19:59:32.74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69 5 22 0,'6'-4'11'0,"-4"2"-5"16,-2 2 12-16,0 0-14 15,0 0 0-15,0 4 2 16,0-2 1-16,-4 9-9 16,2-1 1-16,-7 5 6 15,1-1 0-15,-1-1-3 16,3 1 1-16,-4-1-2 15,5 1 1-15,-1-1-1 16,0 1 0-16,3-1-2 16,-1-3 0-16,2-5-5 15,0-1 1-15,2-4-6 16,0 0 0-16,4 0-1 16,-2 0 0-16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05.77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35 13 0,'0'-17'6'0,"3"17"-3"0,1 0 11 15,0-2-12-15,4 0 0 16,1-2 1-16,1 0 0 16,1 1-4-16,3 3 0 15,1-2 2-15,-4 0 1 16,10 2-7-16,-2 2 0 15,-1 0-1-15,-7 1 0 16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05.44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2 7 9 0,'4'-4'4'0,"-2"4"2"0,-2 0 1 0,0 0-5 15,-2-4 1-15,0 4 0 16,-2 2 1-16,-6 0-5 15,1 0 0-15,-3 2 4 0,-1 0 0 16,3 1-2 0,-1-1 1-16,1 0-1 15,2 0 1-15,3-2-1 16,3 0 0-16,2 0-1 0,2-1 1 16,0 1-1-16,3 2 0 0,5 0-1 15,0 2 1-15,1 0 0 16,3 3 0-16,-5 5 0 15,3-7 1-15,-3 3 0 16,-1 2 0-16,-2-1 1 16,0 1 0-1,-6-1 0-15,-2 1 0 16,-6-3 0-16,0-1 0 0,-3-2-1 16,-3 1 1-1,3 1-1-15,-1-2 0 16,1 0-1-16,3-4 0 15,0-1-4-15,4-1 1 0,3-1-5 16,-1-3 0-16,2 0-1 0,2 0 0 16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04.56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105 16 0,'-3'-2'8'0,"1"0"-3"0,2 2 8 16,2-1-12-16,1-3 0 16,1-2 1-16,4 2 0 0,-2-2-3 15,1 2 1-15,-1-1 1 16,2-1 0-16,1 0-1 15,3 0 1-15,-3 1-1 16,3-1 1-16,-3-2-1 16,3 0 1-16,-1 5-1 15,-3-5 0-15,1 4 0 16,-3 0 0-16,-2 0-1 16,2 1 1-16,-6 3 0 15,0 0 0-15,0 0 0 16,0 3 0-16,-6 5 1 15,0 7 0-15,-3 1-1 16,-1 3 1-16,-1 4 0 16,1 6 0-16,-1 2 1 0,-1-2 0 15,4-4-1 1,-1-1 1-16,3-2-1 16,0-5 1-16,-1-4-1 0,3 1 0 0,2-5-7 15,2 1 1-15,2 0-4 16,11-5 1-16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03.7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88 8 5 0,'0'2'2'0,"7"-6"4"15,-5 2-8-15,2 2 4 16,0-2 0-16,-4 2 1 15,0 0 1-15,2-2-4 16,-2 2 1-16,0 0 3 16,-2 0 0-1,-4 2-2-15,2 0 1 16,-1 0-1-16,-7 2 0 0,1 1-2 16,-6-1 1-16,-4 2-1 15,0 2 0 1,-2-1 0-16,-4 3 1 15,-4-1 0-15,7-1 0 0,-1 0-1 16,4-1 1-16,4 1 0 16,1-2 0-16,7-1 0 15,-1 1 0-15,6 0-1 0,2 0 1 16,4-1-1 0,4 3 1-16,6 0 0 15,3-1 0-15,2 5 0 16,2 1 0-16,0 0 0 0,2 4 1 15,2-3 0-15,0-1 0 16,-2 1-1-16,-2-5 0 0,-2 1 0 31,-3-3 1-31,-1-1-5 16,-3 0 0-16,1-2-6 16,0-1 1-16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02.96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69 5 7 0,'1'-2'3'0,"5"-2"5"0,-6 4-4 15,0 0-2-15,0 0 1 16,0 0 0-16,0 0 0 31,0 0-4-31,-4 2 0 0,4-2 3 16,-2 0 1-16,2 0-2 15,-1 2 0-15,1 0 0 16,-2-2 1-16,2 0-2 16,-2 0 1-16,2 0 0 15,0 0 0-15,0-2-1 32,0 2 0-32,0 0 1 15,-2 0 0-15,2 0-1 16,-2 0 1-16,2 0 0 0,-2 0 0 15,2 0-1-15,-4 0 1 16,2 0 0-16,0 0 0 0,-2 0-1 16,-5 4 1-1,-1 0 0-15,-5 2 0 16,-2-3-1-16,-1 5 1 0,1 0-1 16,0 1 1-16,-2-1-1 15,-2 1 1-15,-6 1-1 16,2 0 0-16,2-1 0 0,2 1 1 15,0-1-1 1,0-1 0-16,3 0 0 16,3-1 0-16,2-1 0 15,1 0 1-15,7-2-1 16,1-1 0-16,4 1 1 0,5 0 0 0,5 0 0 16,0 0 0-16,1 1 0 31,4 5 1-31,3 0-1 15,-1-1 1-15,4 1-2 0,-2 1 1 0,0-5-1 32,0 2 1-32,4-1-4 15,-1-1 0-15,-1 0-6 0,0 0 1 0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02.17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3 4 3 0,'4'-2'1'0,"-4"0"7"16,0 2-5-16,0 0-1 0,-2 0 1 15,-2 2 2-15,-2 0 1 16,-6 2-7-16,-3 4 1 15,-4 1 4-15,0 3 1 16,-1 1-1-16,3 3 0 16,4-1-2-16,1 2 1 15,6 2-2-15,3 1 1 16,3-3-1-16,1 0 0 16,5-3-2-16,4-3 0 0,-2 1-6 15,3-5 1-15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01.8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0 10 10 0,'13'-10'5'0,"16"12"1"0,-22-2 0 0,5 0-4 16,-3 0 1-16,5 2 1 15,-1 2 1-15,0 0-6 16,-1 2 0-16,-1-1 4 31,1 3 0-31,-5 2-2 16,1 1 1-16,-6 1-1 16,-4 1 1-16,-4 0-1 0,-1 3 0 15,-5-1 0-15,3-2 1 16,-5 1-1-16,3-3 0 0,1-5 0 31,-1 0 0-31,1-1-3 16,3-1 1-16,1 0-4 0,0-2 0 0,6 0-3 15,0-2 1-15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8:00.19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5 11 3 0,'0'-12'1'0,"0"14"8"0,0-2-8 16,0 0 0-16,2 2 1 0,-2-4 1 16,0 2 1-16,0 2-4 15,0 0 1 1,2 4 2-16,0 3 1 16,-2 5-2-16,0-3 1 0,-2 4-1 15,0 1 1-15,-4 1-2 16,2 4 1-16,1 4-1 15,-1 0 0-15,-2 0-1 16,2 4 1-16,0 5 0 16,-2-3 0-16,1 0 0 15,-1-5 0 1,0 1 0-16,-2-4 0 0,3-2 0 16,-3 1 1-16,2-5-1 15,1-2 1-15,-1-1 0 16,2-3 0-16,0 1-1 0,0-5 0 15,-2 1-4 1,5-4 0-16,-3 0-5 16,2 1 0-16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59.3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15 7 9 0,'-2'-7'4'0,"2"11"-2"15,0-2 5-15,-2-1-6 16,0 1 1-16,-1 2 2 15,-3 4 1-15,-2 2-5 16,-3 3 0-16,-1 2 4 16,-1 5 0-16,-1 1-1 0,3 2 1 15,1 0-2-15,0-4 1 16,5-2-2-16,1-1 0 16,2-3 0-16,2-1 1 15,4-3-5-15,1-1 1 16,5-4-5-16,0 0 0 15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4-10T20:17:58.98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60 12 10 0,'0'-12'5'0,"6"16"-4"16,-4-4 5-16,1 0-5 15,3 0 0-15,0 2 2 16,0 0 0-16,1 2-3 15,-1 1 0-15,4 3 2 16,-6 0 1-16,-1 1-1 16,-1 1 0-16,0-1-1 15,2 7 1 1,-2-1-1-16,-4-1 0 16,-2 1 0-16,0 0 0 0,-1-3 0 15,-5-1 0 1,-1-1 0-16,-5 0 0 0,1-5 0 15,-1-1 0-15,1 2-2 16,4-2 0-16,3-2-4 16,2-2 0-16,0 0-2 0,6 0 1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6</Pages>
  <Words>658</Words>
  <Characters>3756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RINCIPLES OF MATHEMATICS 11</vt:lpstr>
    </vt:vector>
  </TitlesOfParts>
  <Company>SD40</Company>
  <LinksUpToDate>false</LinksUpToDate>
  <CharactersWithSpaces>44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LES OF MATHEMATICS 11</dc:title>
  <dc:subject/>
  <dc:creator>Carey Hibi</dc:creator>
  <cp:keywords/>
  <cp:lastModifiedBy>Micheline Kamber</cp:lastModifiedBy>
  <cp:revision>3</cp:revision>
  <cp:lastPrinted>2015-04-04T22:06:00Z</cp:lastPrinted>
  <dcterms:created xsi:type="dcterms:W3CDTF">2015-04-04T22:07:00Z</dcterms:created>
  <dcterms:modified xsi:type="dcterms:W3CDTF">2015-04-10T20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